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drawings/drawing3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320" r:id="rId3"/>
    <p:sldId id="377" r:id="rId4"/>
    <p:sldId id="378" r:id="rId5"/>
    <p:sldId id="380" r:id="rId6"/>
    <p:sldId id="381" r:id="rId7"/>
    <p:sldId id="345" r:id="rId8"/>
    <p:sldId id="382" r:id="rId9"/>
    <p:sldId id="383" r:id="rId10"/>
    <p:sldId id="384" r:id="rId11"/>
    <p:sldId id="385" r:id="rId12"/>
    <p:sldId id="386" r:id="rId13"/>
    <p:sldId id="351" r:id="rId14"/>
    <p:sldId id="387" r:id="rId15"/>
    <p:sldId id="388" r:id="rId16"/>
    <p:sldId id="389" r:id="rId17"/>
    <p:sldId id="376" r:id="rId18"/>
    <p:sldId id="391" r:id="rId19"/>
    <p:sldId id="392" r:id="rId20"/>
    <p:sldId id="393" r:id="rId21"/>
    <p:sldId id="394" r:id="rId22"/>
    <p:sldId id="395" r:id="rId23"/>
    <p:sldId id="405" r:id="rId24"/>
    <p:sldId id="396" r:id="rId25"/>
    <p:sldId id="397" r:id="rId26"/>
    <p:sldId id="398" r:id="rId27"/>
    <p:sldId id="399" r:id="rId28"/>
    <p:sldId id="400" r:id="rId29"/>
    <p:sldId id="401" r:id="rId30"/>
    <p:sldId id="402" r:id="rId31"/>
    <p:sldId id="404" r:id="rId32"/>
    <p:sldId id="403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2" autoAdjust="0"/>
    <p:restoredTop sz="93714" autoAdjust="0"/>
  </p:normalViewPr>
  <p:slideViewPr>
    <p:cSldViewPr>
      <p:cViewPr varScale="1">
        <p:scale>
          <a:sx n="67" d="100"/>
          <a:sy n="67" d="100"/>
        </p:scale>
        <p:origin x="69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shared.ad.syr.edu\drive\MAX-Filer\Collab\Research-joyinger-F07\Admin\Research\Envelope\Commuting\Copy%20of%20New%20Figs%201%20and%202%20Rev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\\shared.ad.syr.edu\drive\MAX-Filer\Collab\Research-joyinger-F07\Admin\Research\Envelope\Commuting\Copy%20of%20New%20Figs%201%20and%202%20Rev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\\shared.ad.syr.edu\drive\MAX-Filer\Collab\Research-joyinger-F07\Admin\Research\Envelope\Commuting\Copy%20of%20New%20Figs%201%20and%202%20Rev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9587392805208882E-2"/>
          <c:y val="0"/>
          <c:w val="0.78867023514678092"/>
          <c:h val="0.88256337722513944"/>
        </c:manualLayout>
      </c:layout>
      <c:scatterChart>
        <c:scatterStyle val="lineMarker"/>
        <c:varyColors val="0"/>
        <c:ser>
          <c:idx val="1"/>
          <c:order val="0"/>
          <c:tx>
            <c:strRef>
              <c:f>Sheet4!$B$11</c:f>
              <c:strCache>
                <c:ptCount val="1"/>
                <c:pt idx="0">
                  <c:v>Bid 1</c:v>
                </c:pt>
              </c:strCache>
            </c:strRef>
          </c:tx>
          <c:spPr>
            <a:ln w="38100"/>
          </c:spPr>
          <c:marker>
            <c:symbol val="none"/>
          </c:marker>
          <c:xVal>
            <c:numRef>
              <c:f>Sheet4!$A$12:$A$412</c:f>
              <c:numCache>
                <c:formatCode>General</c:formatCode>
                <c:ptCount val="4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.09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4</c:v>
                </c:pt>
                <c:pt idx="18">
                  <c:v>1.8000000000000005</c:v>
                </c:pt>
                <c:pt idx="19">
                  <c:v>1.9000000000000006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12</c:v>
                </c:pt>
                <c:pt idx="29">
                  <c:v>2.9000000000000012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16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14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93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47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32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922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  <c:pt idx="71">
                  <c:v>7.0999999999999908</c:v>
                </c:pt>
                <c:pt idx="72">
                  <c:v>7.1999999999999904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93</c:v>
                </c:pt>
                <c:pt idx="76">
                  <c:v>7.599999999999989</c:v>
                </c:pt>
                <c:pt idx="77">
                  <c:v>7.6999999999999886</c:v>
                </c:pt>
                <c:pt idx="78">
                  <c:v>7.7999999999999883</c:v>
                </c:pt>
                <c:pt idx="79">
                  <c:v>7.8999999999999879</c:v>
                </c:pt>
                <c:pt idx="80">
                  <c:v>7.9999999999999876</c:v>
                </c:pt>
                <c:pt idx="81">
                  <c:v>8.0999999999999872</c:v>
                </c:pt>
                <c:pt idx="82">
                  <c:v>8.1999999999999869</c:v>
                </c:pt>
                <c:pt idx="83">
                  <c:v>8.2999999999999865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54</c:v>
                </c:pt>
                <c:pt idx="87">
                  <c:v>8.6999999999999851</c:v>
                </c:pt>
                <c:pt idx="88">
                  <c:v>8.7999999999999847</c:v>
                </c:pt>
                <c:pt idx="89">
                  <c:v>8.8999999999999844</c:v>
                </c:pt>
                <c:pt idx="90">
                  <c:v>8.999999999999984</c:v>
                </c:pt>
                <c:pt idx="91">
                  <c:v>9.0999999999999837</c:v>
                </c:pt>
                <c:pt idx="92">
                  <c:v>9.1999999999999833</c:v>
                </c:pt>
                <c:pt idx="93">
                  <c:v>9.2999999999999829</c:v>
                </c:pt>
                <c:pt idx="94">
                  <c:v>9.3999999999999826</c:v>
                </c:pt>
                <c:pt idx="95">
                  <c:v>9.4999999999999822</c:v>
                </c:pt>
                <c:pt idx="96">
                  <c:v>9.5999999999999819</c:v>
                </c:pt>
                <c:pt idx="97">
                  <c:v>9.6999999999999815</c:v>
                </c:pt>
                <c:pt idx="98">
                  <c:v>9.7999999999999812</c:v>
                </c:pt>
                <c:pt idx="99">
                  <c:v>9.8999999999999808</c:v>
                </c:pt>
                <c:pt idx="100">
                  <c:v>9.9999999999999805</c:v>
                </c:pt>
                <c:pt idx="101">
                  <c:v>10.09999999999998</c:v>
                </c:pt>
                <c:pt idx="102">
                  <c:v>10.19999999999998</c:v>
                </c:pt>
                <c:pt idx="103">
                  <c:v>10.299999999999979</c:v>
                </c:pt>
                <c:pt idx="104">
                  <c:v>10.399999999999979</c:v>
                </c:pt>
                <c:pt idx="105">
                  <c:v>10.499999999999979</c:v>
                </c:pt>
                <c:pt idx="106">
                  <c:v>10.599999999999978</c:v>
                </c:pt>
                <c:pt idx="107">
                  <c:v>10.699999999999978</c:v>
                </c:pt>
                <c:pt idx="108">
                  <c:v>10.799999999999978</c:v>
                </c:pt>
                <c:pt idx="109">
                  <c:v>10.899999999999977</c:v>
                </c:pt>
                <c:pt idx="110">
                  <c:v>10.999999999999977</c:v>
                </c:pt>
                <c:pt idx="111">
                  <c:v>11.099999999999977</c:v>
                </c:pt>
                <c:pt idx="112">
                  <c:v>11.199999999999976</c:v>
                </c:pt>
                <c:pt idx="113">
                  <c:v>11.299999999999976</c:v>
                </c:pt>
                <c:pt idx="114">
                  <c:v>11.399999999999975</c:v>
                </c:pt>
                <c:pt idx="115">
                  <c:v>11.499999999999975</c:v>
                </c:pt>
                <c:pt idx="116">
                  <c:v>11.599999999999975</c:v>
                </c:pt>
                <c:pt idx="117">
                  <c:v>11.699999999999974</c:v>
                </c:pt>
                <c:pt idx="118">
                  <c:v>11.799999999999974</c:v>
                </c:pt>
                <c:pt idx="119">
                  <c:v>11.899999999999974</c:v>
                </c:pt>
                <c:pt idx="120">
                  <c:v>11.999999999999973</c:v>
                </c:pt>
                <c:pt idx="121">
                  <c:v>12.099999999999973</c:v>
                </c:pt>
                <c:pt idx="122">
                  <c:v>12.199999999999973</c:v>
                </c:pt>
                <c:pt idx="123">
                  <c:v>12.299999999999972</c:v>
                </c:pt>
                <c:pt idx="124">
                  <c:v>12.399999999999972</c:v>
                </c:pt>
                <c:pt idx="125">
                  <c:v>12.499999999999972</c:v>
                </c:pt>
                <c:pt idx="126">
                  <c:v>12.599999999999971</c:v>
                </c:pt>
                <c:pt idx="127">
                  <c:v>12.699999999999971</c:v>
                </c:pt>
                <c:pt idx="128">
                  <c:v>12.799999999999971</c:v>
                </c:pt>
                <c:pt idx="129">
                  <c:v>12.89999999999997</c:v>
                </c:pt>
                <c:pt idx="130">
                  <c:v>12.99999999999997</c:v>
                </c:pt>
                <c:pt idx="131">
                  <c:v>13.099999999999969</c:v>
                </c:pt>
                <c:pt idx="132">
                  <c:v>13.199999999999969</c:v>
                </c:pt>
                <c:pt idx="133">
                  <c:v>13.299999999999969</c:v>
                </c:pt>
                <c:pt idx="134">
                  <c:v>13.399999999999968</c:v>
                </c:pt>
                <c:pt idx="135">
                  <c:v>13.499999999999968</c:v>
                </c:pt>
                <c:pt idx="136">
                  <c:v>13.599999999999968</c:v>
                </c:pt>
                <c:pt idx="137">
                  <c:v>13.699999999999967</c:v>
                </c:pt>
                <c:pt idx="138">
                  <c:v>13.799999999999967</c:v>
                </c:pt>
                <c:pt idx="139">
                  <c:v>13.899999999999967</c:v>
                </c:pt>
                <c:pt idx="140">
                  <c:v>13.999999999999966</c:v>
                </c:pt>
                <c:pt idx="141">
                  <c:v>14.099999999999966</c:v>
                </c:pt>
                <c:pt idx="142">
                  <c:v>14.199999999999966</c:v>
                </c:pt>
                <c:pt idx="143">
                  <c:v>14.299999999999965</c:v>
                </c:pt>
                <c:pt idx="144">
                  <c:v>14.399999999999965</c:v>
                </c:pt>
                <c:pt idx="145">
                  <c:v>14.499999999999964</c:v>
                </c:pt>
                <c:pt idx="146">
                  <c:v>14.599999999999964</c:v>
                </c:pt>
                <c:pt idx="147">
                  <c:v>14.699999999999964</c:v>
                </c:pt>
                <c:pt idx="148">
                  <c:v>14.799999999999963</c:v>
                </c:pt>
                <c:pt idx="149">
                  <c:v>14.899999999999963</c:v>
                </c:pt>
                <c:pt idx="150">
                  <c:v>14.999999999999963</c:v>
                </c:pt>
                <c:pt idx="151">
                  <c:v>15.099999999999962</c:v>
                </c:pt>
                <c:pt idx="152">
                  <c:v>15.199999999999962</c:v>
                </c:pt>
                <c:pt idx="153">
                  <c:v>15.299999999999962</c:v>
                </c:pt>
                <c:pt idx="154">
                  <c:v>15.399999999999961</c:v>
                </c:pt>
                <c:pt idx="155">
                  <c:v>15.499999999999961</c:v>
                </c:pt>
                <c:pt idx="156">
                  <c:v>15.599999999999961</c:v>
                </c:pt>
                <c:pt idx="157">
                  <c:v>15.69999999999996</c:v>
                </c:pt>
                <c:pt idx="158">
                  <c:v>15.79999999999996</c:v>
                </c:pt>
                <c:pt idx="159">
                  <c:v>15.899999999999959</c:v>
                </c:pt>
                <c:pt idx="160">
                  <c:v>15.999999999999959</c:v>
                </c:pt>
                <c:pt idx="161">
                  <c:v>16.099999999999959</c:v>
                </c:pt>
                <c:pt idx="162">
                  <c:v>16.19999999999996</c:v>
                </c:pt>
                <c:pt idx="163">
                  <c:v>16.299999999999962</c:v>
                </c:pt>
                <c:pt idx="164">
                  <c:v>16.399999999999963</c:v>
                </c:pt>
                <c:pt idx="165">
                  <c:v>16.499999999999964</c:v>
                </c:pt>
                <c:pt idx="166">
                  <c:v>16.599999999999966</c:v>
                </c:pt>
                <c:pt idx="167">
                  <c:v>16.699999999999967</c:v>
                </c:pt>
                <c:pt idx="168">
                  <c:v>16.799999999999969</c:v>
                </c:pt>
                <c:pt idx="169">
                  <c:v>16.89999999999997</c:v>
                </c:pt>
                <c:pt idx="170">
                  <c:v>16.999999999999972</c:v>
                </c:pt>
                <c:pt idx="171">
                  <c:v>17.099999999999973</c:v>
                </c:pt>
                <c:pt idx="172">
                  <c:v>17.199999999999974</c:v>
                </c:pt>
                <c:pt idx="173">
                  <c:v>17.299999999999976</c:v>
                </c:pt>
                <c:pt idx="174">
                  <c:v>17.399999999999977</c:v>
                </c:pt>
                <c:pt idx="175">
                  <c:v>17.499999999999979</c:v>
                </c:pt>
                <c:pt idx="176">
                  <c:v>17.59999999999998</c:v>
                </c:pt>
                <c:pt idx="177">
                  <c:v>17.699999999999982</c:v>
                </c:pt>
                <c:pt idx="178">
                  <c:v>17.799999999999983</c:v>
                </c:pt>
                <c:pt idx="179">
                  <c:v>17.899999999999984</c:v>
                </c:pt>
                <c:pt idx="180">
                  <c:v>17.999999999999986</c:v>
                </c:pt>
                <c:pt idx="181">
                  <c:v>18.099999999999987</c:v>
                </c:pt>
                <c:pt idx="182">
                  <c:v>18.199999999999989</c:v>
                </c:pt>
                <c:pt idx="183">
                  <c:v>18.29999999999999</c:v>
                </c:pt>
                <c:pt idx="184">
                  <c:v>18.399999999999991</c:v>
                </c:pt>
                <c:pt idx="185">
                  <c:v>18.499999999999993</c:v>
                </c:pt>
                <c:pt idx="186">
                  <c:v>18.599999999999994</c:v>
                </c:pt>
                <c:pt idx="187">
                  <c:v>18.699999999999996</c:v>
                </c:pt>
                <c:pt idx="188">
                  <c:v>18.799999999999997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00000000000003</c:v>
                </c:pt>
                <c:pt idx="193">
                  <c:v>19.300000000000004</c:v>
                </c:pt>
                <c:pt idx="194">
                  <c:v>19.400000000000006</c:v>
                </c:pt>
                <c:pt idx="195">
                  <c:v>19.500000000000007</c:v>
                </c:pt>
                <c:pt idx="196">
                  <c:v>19.600000000000009</c:v>
                </c:pt>
                <c:pt idx="197">
                  <c:v>19.70000000000001</c:v>
                </c:pt>
                <c:pt idx="198">
                  <c:v>19.800000000000011</c:v>
                </c:pt>
                <c:pt idx="199">
                  <c:v>19.900000000000013</c:v>
                </c:pt>
                <c:pt idx="200">
                  <c:v>20.000000000000014</c:v>
                </c:pt>
                <c:pt idx="201">
                  <c:v>20.100000000000016</c:v>
                </c:pt>
                <c:pt idx="202">
                  <c:v>20.200000000000017</c:v>
                </c:pt>
                <c:pt idx="203">
                  <c:v>20.300000000000018</c:v>
                </c:pt>
                <c:pt idx="204">
                  <c:v>20.40000000000002</c:v>
                </c:pt>
                <c:pt idx="205">
                  <c:v>20.500000000000021</c:v>
                </c:pt>
                <c:pt idx="206">
                  <c:v>20.600000000000023</c:v>
                </c:pt>
                <c:pt idx="207">
                  <c:v>20.700000000000024</c:v>
                </c:pt>
                <c:pt idx="208">
                  <c:v>20.800000000000026</c:v>
                </c:pt>
                <c:pt idx="209">
                  <c:v>20.900000000000027</c:v>
                </c:pt>
                <c:pt idx="210">
                  <c:v>21.000000000000028</c:v>
                </c:pt>
                <c:pt idx="211">
                  <c:v>21.10000000000003</c:v>
                </c:pt>
                <c:pt idx="212">
                  <c:v>21.200000000000031</c:v>
                </c:pt>
                <c:pt idx="213">
                  <c:v>21.300000000000033</c:v>
                </c:pt>
                <c:pt idx="214">
                  <c:v>21.400000000000034</c:v>
                </c:pt>
                <c:pt idx="215">
                  <c:v>21.500000000000036</c:v>
                </c:pt>
                <c:pt idx="216">
                  <c:v>21.600000000000037</c:v>
                </c:pt>
                <c:pt idx="217">
                  <c:v>21.700000000000038</c:v>
                </c:pt>
                <c:pt idx="218">
                  <c:v>21.80000000000004</c:v>
                </c:pt>
                <c:pt idx="219">
                  <c:v>21.900000000000041</c:v>
                </c:pt>
                <c:pt idx="220">
                  <c:v>22.000000000000043</c:v>
                </c:pt>
                <c:pt idx="221">
                  <c:v>22.100000000000044</c:v>
                </c:pt>
                <c:pt idx="222">
                  <c:v>22.200000000000045</c:v>
                </c:pt>
                <c:pt idx="223">
                  <c:v>22.300000000000047</c:v>
                </c:pt>
                <c:pt idx="224">
                  <c:v>22.400000000000048</c:v>
                </c:pt>
                <c:pt idx="225">
                  <c:v>22.50000000000005</c:v>
                </c:pt>
                <c:pt idx="226">
                  <c:v>22.600000000000051</c:v>
                </c:pt>
                <c:pt idx="227">
                  <c:v>22.700000000000053</c:v>
                </c:pt>
                <c:pt idx="228">
                  <c:v>22.800000000000054</c:v>
                </c:pt>
                <c:pt idx="229">
                  <c:v>22.900000000000055</c:v>
                </c:pt>
                <c:pt idx="230">
                  <c:v>23.000000000000057</c:v>
                </c:pt>
                <c:pt idx="231">
                  <c:v>23.100000000000058</c:v>
                </c:pt>
                <c:pt idx="232">
                  <c:v>23.20000000000006</c:v>
                </c:pt>
                <c:pt idx="233">
                  <c:v>23.300000000000061</c:v>
                </c:pt>
                <c:pt idx="234">
                  <c:v>23.400000000000063</c:v>
                </c:pt>
                <c:pt idx="235">
                  <c:v>23.500000000000064</c:v>
                </c:pt>
                <c:pt idx="236">
                  <c:v>23.600000000000065</c:v>
                </c:pt>
                <c:pt idx="237">
                  <c:v>23.700000000000067</c:v>
                </c:pt>
                <c:pt idx="238">
                  <c:v>23.800000000000068</c:v>
                </c:pt>
                <c:pt idx="239">
                  <c:v>23.90000000000007</c:v>
                </c:pt>
                <c:pt idx="240">
                  <c:v>24.000000000000071</c:v>
                </c:pt>
                <c:pt idx="241">
                  <c:v>24.100000000000072</c:v>
                </c:pt>
                <c:pt idx="242">
                  <c:v>24.200000000000074</c:v>
                </c:pt>
                <c:pt idx="243">
                  <c:v>24.300000000000075</c:v>
                </c:pt>
                <c:pt idx="244">
                  <c:v>24.400000000000077</c:v>
                </c:pt>
                <c:pt idx="245">
                  <c:v>24.500000000000078</c:v>
                </c:pt>
                <c:pt idx="246">
                  <c:v>24.60000000000008</c:v>
                </c:pt>
                <c:pt idx="247">
                  <c:v>24.700000000000081</c:v>
                </c:pt>
                <c:pt idx="248">
                  <c:v>24.800000000000082</c:v>
                </c:pt>
                <c:pt idx="249">
                  <c:v>24.900000000000084</c:v>
                </c:pt>
                <c:pt idx="250">
                  <c:v>25.000000000000085</c:v>
                </c:pt>
                <c:pt idx="251">
                  <c:v>25.100000000000087</c:v>
                </c:pt>
                <c:pt idx="252">
                  <c:v>25.200000000000088</c:v>
                </c:pt>
                <c:pt idx="253">
                  <c:v>25.30000000000009</c:v>
                </c:pt>
                <c:pt idx="254">
                  <c:v>25.400000000000091</c:v>
                </c:pt>
                <c:pt idx="255">
                  <c:v>25.500000000000092</c:v>
                </c:pt>
                <c:pt idx="256">
                  <c:v>25.600000000000094</c:v>
                </c:pt>
                <c:pt idx="257">
                  <c:v>25.700000000000095</c:v>
                </c:pt>
                <c:pt idx="258">
                  <c:v>25.800000000000097</c:v>
                </c:pt>
                <c:pt idx="259">
                  <c:v>25.900000000000098</c:v>
                </c:pt>
                <c:pt idx="260">
                  <c:v>26.000000000000099</c:v>
                </c:pt>
                <c:pt idx="261">
                  <c:v>26.100000000000101</c:v>
                </c:pt>
                <c:pt idx="262">
                  <c:v>26.200000000000102</c:v>
                </c:pt>
                <c:pt idx="263">
                  <c:v>26.300000000000104</c:v>
                </c:pt>
                <c:pt idx="264">
                  <c:v>26.400000000000105</c:v>
                </c:pt>
                <c:pt idx="265">
                  <c:v>26.500000000000107</c:v>
                </c:pt>
                <c:pt idx="266">
                  <c:v>26.600000000000108</c:v>
                </c:pt>
                <c:pt idx="267">
                  <c:v>26.700000000000109</c:v>
                </c:pt>
                <c:pt idx="268">
                  <c:v>26.800000000000111</c:v>
                </c:pt>
                <c:pt idx="269">
                  <c:v>26.900000000000112</c:v>
                </c:pt>
                <c:pt idx="270">
                  <c:v>27.000000000000114</c:v>
                </c:pt>
                <c:pt idx="271">
                  <c:v>27.100000000000115</c:v>
                </c:pt>
                <c:pt idx="272">
                  <c:v>27.200000000000117</c:v>
                </c:pt>
                <c:pt idx="273">
                  <c:v>27.300000000000118</c:v>
                </c:pt>
                <c:pt idx="274">
                  <c:v>27.400000000000119</c:v>
                </c:pt>
                <c:pt idx="275">
                  <c:v>27.500000000000121</c:v>
                </c:pt>
                <c:pt idx="276">
                  <c:v>27.600000000000122</c:v>
                </c:pt>
                <c:pt idx="277">
                  <c:v>27.700000000000124</c:v>
                </c:pt>
                <c:pt idx="278">
                  <c:v>27.800000000000125</c:v>
                </c:pt>
                <c:pt idx="279">
                  <c:v>27.900000000000126</c:v>
                </c:pt>
                <c:pt idx="280">
                  <c:v>28.000000000000128</c:v>
                </c:pt>
                <c:pt idx="281">
                  <c:v>28.100000000000129</c:v>
                </c:pt>
                <c:pt idx="282">
                  <c:v>28.200000000000131</c:v>
                </c:pt>
                <c:pt idx="283">
                  <c:v>28.300000000000132</c:v>
                </c:pt>
                <c:pt idx="284">
                  <c:v>28.400000000000134</c:v>
                </c:pt>
                <c:pt idx="285">
                  <c:v>28.500000000000135</c:v>
                </c:pt>
                <c:pt idx="286">
                  <c:v>28.600000000000136</c:v>
                </c:pt>
                <c:pt idx="287">
                  <c:v>28.700000000000138</c:v>
                </c:pt>
                <c:pt idx="288">
                  <c:v>28.800000000000139</c:v>
                </c:pt>
                <c:pt idx="289">
                  <c:v>28.900000000000141</c:v>
                </c:pt>
                <c:pt idx="290">
                  <c:v>29.000000000000142</c:v>
                </c:pt>
                <c:pt idx="291">
                  <c:v>29.100000000000144</c:v>
                </c:pt>
                <c:pt idx="292">
                  <c:v>29.200000000000145</c:v>
                </c:pt>
                <c:pt idx="293">
                  <c:v>29.300000000000146</c:v>
                </c:pt>
                <c:pt idx="294">
                  <c:v>29.400000000000148</c:v>
                </c:pt>
                <c:pt idx="295">
                  <c:v>29.500000000000149</c:v>
                </c:pt>
                <c:pt idx="296">
                  <c:v>29.600000000000151</c:v>
                </c:pt>
                <c:pt idx="297">
                  <c:v>29.700000000000152</c:v>
                </c:pt>
                <c:pt idx="298">
                  <c:v>29.800000000000153</c:v>
                </c:pt>
                <c:pt idx="299">
                  <c:v>29.900000000000155</c:v>
                </c:pt>
                <c:pt idx="300">
                  <c:v>30.000000000000156</c:v>
                </c:pt>
                <c:pt idx="301">
                  <c:v>30.100000000000158</c:v>
                </c:pt>
                <c:pt idx="302">
                  <c:v>30.200000000000159</c:v>
                </c:pt>
                <c:pt idx="303">
                  <c:v>30.300000000000161</c:v>
                </c:pt>
                <c:pt idx="304">
                  <c:v>30.400000000000162</c:v>
                </c:pt>
                <c:pt idx="305">
                  <c:v>30.500000000000163</c:v>
                </c:pt>
                <c:pt idx="306">
                  <c:v>30.600000000000165</c:v>
                </c:pt>
                <c:pt idx="307">
                  <c:v>30.700000000000166</c:v>
                </c:pt>
                <c:pt idx="308">
                  <c:v>30.800000000000168</c:v>
                </c:pt>
                <c:pt idx="309">
                  <c:v>30.900000000000169</c:v>
                </c:pt>
                <c:pt idx="310">
                  <c:v>31.000000000000171</c:v>
                </c:pt>
                <c:pt idx="311">
                  <c:v>31.100000000000172</c:v>
                </c:pt>
                <c:pt idx="312">
                  <c:v>31.200000000000173</c:v>
                </c:pt>
                <c:pt idx="313">
                  <c:v>31.300000000000175</c:v>
                </c:pt>
                <c:pt idx="314">
                  <c:v>31.400000000000176</c:v>
                </c:pt>
                <c:pt idx="315">
                  <c:v>31.500000000000178</c:v>
                </c:pt>
                <c:pt idx="316">
                  <c:v>31.600000000000179</c:v>
                </c:pt>
                <c:pt idx="317">
                  <c:v>31.70000000000018</c:v>
                </c:pt>
                <c:pt idx="318">
                  <c:v>31.800000000000182</c:v>
                </c:pt>
                <c:pt idx="319">
                  <c:v>31.900000000000183</c:v>
                </c:pt>
                <c:pt idx="320">
                  <c:v>32.000000000000185</c:v>
                </c:pt>
                <c:pt idx="321">
                  <c:v>32.100000000000186</c:v>
                </c:pt>
                <c:pt idx="322">
                  <c:v>32.200000000000188</c:v>
                </c:pt>
                <c:pt idx="323">
                  <c:v>32.300000000000189</c:v>
                </c:pt>
                <c:pt idx="324">
                  <c:v>32.40000000000019</c:v>
                </c:pt>
                <c:pt idx="325">
                  <c:v>32.500000000000192</c:v>
                </c:pt>
                <c:pt idx="326">
                  <c:v>32.600000000000193</c:v>
                </c:pt>
                <c:pt idx="327">
                  <c:v>32.700000000000195</c:v>
                </c:pt>
                <c:pt idx="328">
                  <c:v>32.800000000000196</c:v>
                </c:pt>
                <c:pt idx="329">
                  <c:v>32.900000000000198</c:v>
                </c:pt>
                <c:pt idx="330">
                  <c:v>33.000000000000199</c:v>
                </c:pt>
                <c:pt idx="331">
                  <c:v>33.1000000000002</c:v>
                </c:pt>
                <c:pt idx="332">
                  <c:v>33.200000000000202</c:v>
                </c:pt>
                <c:pt idx="333">
                  <c:v>33.300000000000203</c:v>
                </c:pt>
                <c:pt idx="334">
                  <c:v>33.400000000000205</c:v>
                </c:pt>
                <c:pt idx="335">
                  <c:v>33.500000000000206</c:v>
                </c:pt>
                <c:pt idx="336">
                  <c:v>33.600000000000207</c:v>
                </c:pt>
                <c:pt idx="337">
                  <c:v>33.700000000000209</c:v>
                </c:pt>
                <c:pt idx="338">
                  <c:v>33.80000000000021</c:v>
                </c:pt>
                <c:pt idx="339">
                  <c:v>33.900000000000212</c:v>
                </c:pt>
                <c:pt idx="340">
                  <c:v>34.000000000000213</c:v>
                </c:pt>
                <c:pt idx="341">
                  <c:v>34.100000000000215</c:v>
                </c:pt>
                <c:pt idx="342">
                  <c:v>34.200000000000216</c:v>
                </c:pt>
                <c:pt idx="343">
                  <c:v>34.300000000000217</c:v>
                </c:pt>
                <c:pt idx="344">
                  <c:v>34.400000000000219</c:v>
                </c:pt>
                <c:pt idx="345">
                  <c:v>34.50000000000022</c:v>
                </c:pt>
                <c:pt idx="346">
                  <c:v>34.600000000000222</c:v>
                </c:pt>
                <c:pt idx="347">
                  <c:v>34.700000000000223</c:v>
                </c:pt>
                <c:pt idx="348">
                  <c:v>34.800000000000225</c:v>
                </c:pt>
                <c:pt idx="349">
                  <c:v>34.900000000000226</c:v>
                </c:pt>
                <c:pt idx="350">
                  <c:v>35.000000000000227</c:v>
                </c:pt>
                <c:pt idx="351">
                  <c:v>35.100000000000229</c:v>
                </c:pt>
                <c:pt idx="352">
                  <c:v>35.20000000000023</c:v>
                </c:pt>
                <c:pt idx="353">
                  <c:v>35.300000000000232</c:v>
                </c:pt>
                <c:pt idx="354">
                  <c:v>35.400000000000233</c:v>
                </c:pt>
                <c:pt idx="355">
                  <c:v>35.500000000000234</c:v>
                </c:pt>
                <c:pt idx="356">
                  <c:v>35.600000000000236</c:v>
                </c:pt>
                <c:pt idx="357">
                  <c:v>35.700000000000237</c:v>
                </c:pt>
                <c:pt idx="358">
                  <c:v>35.800000000000239</c:v>
                </c:pt>
                <c:pt idx="359">
                  <c:v>35.90000000000024</c:v>
                </c:pt>
                <c:pt idx="360">
                  <c:v>36.000000000000242</c:v>
                </c:pt>
                <c:pt idx="361">
                  <c:v>36.100000000000243</c:v>
                </c:pt>
                <c:pt idx="362">
                  <c:v>36.200000000000244</c:v>
                </c:pt>
                <c:pt idx="363">
                  <c:v>36.300000000000246</c:v>
                </c:pt>
                <c:pt idx="364">
                  <c:v>36.400000000000247</c:v>
                </c:pt>
                <c:pt idx="365">
                  <c:v>36.500000000000249</c:v>
                </c:pt>
                <c:pt idx="366">
                  <c:v>36.60000000000025</c:v>
                </c:pt>
                <c:pt idx="367">
                  <c:v>36.700000000000252</c:v>
                </c:pt>
                <c:pt idx="368">
                  <c:v>36.800000000000253</c:v>
                </c:pt>
                <c:pt idx="369">
                  <c:v>36.900000000000254</c:v>
                </c:pt>
                <c:pt idx="370">
                  <c:v>37.000000000000256</c:v>
                </c:pt>
                <c:pt idx="371">
                  <c:v>37.100000000000257</c:v>
                </c:pt>
                <c:pt idx="372">
                  <c:v>37.200000000000259</c:v>
                </c:pt>
                <c:pt idx="373">
                  <c:v>37.30000000000026</c:v>
                </c:pt>
                <c:pt idx="374">
                  <c:v>37.400000000000261</c:v>
                </c:pt>
                <c:pt idx="375">
                  <c:v>37.500000000000263</c:v>
                </c:pt>
                <c:pt idx="376">
                  <c:v>37.600000000000264</c:v>
                </c:pt>
                <c:pt idx="377">
                  <c:v>37.700000000000266</c:v>
                </c:pt>
                <c:pt idx="378">
                  <c:v>37.800000000000267</c:v>
                </c:pt>
                <c:pt idx="379">
                  <c:v>37.900000000000269</c:v>
                </c:pt>
                <c:pt idx="380">
                  <c:v>38.00000000000027</c:v>
                </c:pt>
                <c:pt idx="381">
                  <c:v>38.100000000000271</c:v>
                </c:pt>
                <c:pt idx="382">
                  <c:v>38.200000000000273</c:v>
                </c:pt>
                <c:pt idx="383">
                  <c:v>38.300000000000274</c:v>
                </c:pt>
                <c:pt idx="384">
                  <c:v>38.400000000000276</c:v>
                </c:pt>
                <c:pt idx="385">
                  <c:v>38.500000000000277</c:v>
                </c:pt>
                <c:pt idx="386">
                  <c:v>38.600000000000279</c:v>
                </c:pt>
                <c:pt idx="387">
                  <c:v>38.70000000000028</c:v>
                </c:pt>
                <c:pt idx="388">
                  <c:v>38.800000000000281</c:v>
                </c:pt>
                <c:pt idx="389">
                  <c:v>38.900000000000283</c:v>
                </c:pt>
                <c:pt idx="390">
                  <c:v>39.000000000000284</c:v>
                </c:pt>
                <c:pt idx="391">
                  <c:v>39.100000000000286</c:v>
                </c:pt>
                <c:pt idx="392">
                  <c:v>39.200000000000287</c:v>
                </c:pt>
                <c:pt idx="393">
                  <c:v>39.300000000000288</c:v>
                </c:pt>
                <c:pt idx="394">
                  <c:v>39.40000000000029</c:v>
                </c:pt>
                <c:pt idx="395">
                  <c:v>39.500000000000291</c:v>
                </c:pt>
                <c:pt idx="396">
                  <c:v>39.600000000000293</c:v>
                </c:pt>
                <c:pt idx="397">
                  <c:v>39.700000000000294</c:v>
                </c:pt>
                <c:pt idx="398">
                  <c:v>39.800000000000296</c:v>
                </c:pt>
                <c:pt idx="399">
                  <c:v>39.900000000000297</c:v>
                </c:pt>
                <c:pt idx="400">
                  <c:v>40.000000000000298</c:v>
                </c:pt>
              </c:numCache>
            </c:numRef>
          </c:xVal>
          <c:yVal>
            <c:numRef>
              <c:f>Sheet4!$B$12:$B$412</c:f>
              <c:numCache>
                <c:formatCode>General</c:formatCode>
                <c:ptCount val="401"/>
                <c:pt idx="0">
                  <c:v>5.294490050469979</c:v>
                </c:pt>
                <c:pt idx="1">
                  <c:v>5.1893554682061351</c:v>
                </c:pt>
                <c:pt idx="2">
                  <c:v>5.0862368935833349</c:v>
                </c:pt>
                <c:pt idx="3">
                  <c:v>4.9850970240040136</c:v>
                </c:pt>
                <c:pt idx="4">
                  <c:v>4.8858992223853521</c:v>
                </c:pt>
                <c:pt idx="5">
                  <c:v>4.7886075057188506</c:v>
                </c:pt>
                <c:pt idx="6">
                  <c:v>4.6931865338202421</c:v>
                </c:pt>
                <c:pt idx="7">
                  <c:v>4.5996015982652816</c:v>
                </c:pt>
                <c:pt idx="8">
                  <c:v>4.5078186115090064</c:v>
                </c:pt>
                <c:pt idx="9">
                  <c:v>4.4178040961856668</c:v>
                </c:pt>
                <c:pt idx="10">
                  <c:v>4.3295251745853474</c:v>
                </c:pt>
                <c:pt idx="11">
                  <c:v>4.2429495583062096</c:v>
                </c:pt>
                <c:pt idx="12">
                  <c:v>4.1580455380782384</c:v>
                </c:pt>
                <c:pt idx="13">
                  <c:v>4.0747819737561697</c:v>
                </c:pt>
                <c:pt idx="14">
                  <c:v>3.9931282844786367</c:v>
                </c:pt>
                <c:pt idx="15">
                  <c:v>3.9130544389918249</c:v>
                </c:pt>
                <c:pt idx="16">
                  <c:v>3.8345309461333636</c:v>
                </c:pt>
                <c:pt idx="17">
                  <c:v>3.7575288454755085</c:v>
                </c:pt>
                <c:pt idx="18">
                  <c:v>3.682019698124086</c:v>
                </c:pt>
                <c:pt idx="19">
                  <c:v>3.6079755776710907</c:v>
                </c:pt>
                <c:pt idx="20">
                  <c:v>3.5353690612981077</c:v>
                </c:pt>
                <c:pt idx="21">
                  <c:v>3.4641732210287555</c:v>
                </c:pt>
                <c:pt idx="22">
                  <c:v>3.3943616151271825</c:v>
                </c:pt>
                <c:pt idx="23">
                  <c:v>3.3259082796403425</c:v>
                </c:pt>
                <c:pt idx="24">
                  <c:v>3.2587877200823008</c:v>
                </c:pt>
                <c:pt idx="25">
                  <c:v>3.1929749032573285</c:v>
                </c:pt>
                <c:pt idx="26">
                  <c:v>3.1284452492203259</c:v>
                </c:pt>
                <c:pt idx="27">
                  <c:v>3.0651746233723243</c:v>
                </c:pt>
                <c:pt idx="28">
                  <c:v>3.0031393286883103</c:v>
                </c:pt>
                <c:pt idx="29">
                  <c:v>2.9423160980755281</c:v>
                </c:pt>
                <c:pt idx="30">
                  <c:v>2.8826820868608576</c:v>
                </c:pt>
                <c:pt idx="31">
                  <c:v>2.8242148654036634</c:v>
                </c:pt>
                <c:pt idx="32">
                  <c:v>2.7668924118337568</c:v>
                </c:pt>
                <c:pt idx="33">
                  <c:v>2.7106931049110887</c:v>
                </c:pt>
                <c:pt idx="34">
                  <c:v>2.6555957170059394</c:v>
                </c:pt>
                <c:pt idx="35">
                  <c:v>2.6015794071978653</c:v>
                </c:pt>
                <c:pt idx="36">
                  <c:v>2.5486237144903683</c:v>
                </c:pt>
                <c:pt idx="37">
                  <c:v>2.4967085511407499</c:v>
                </c:pt>
                <c:pt idx="38">
                  <c:v>2.4458141961023281</c:v>
                </c:pt>
                <c:pt idx="39">
                  <c:v>2.3959212885777164</c:v>
                </c:pt>
                <c:pt idx="40">
                  <c:v>2.3470108216810619</c:v>
                </c:pt>
                <c:pt idx="41">
                  <c:v>2.2990641362075572</c:v>
                </c:pt>
                <c:pt idx="42">
                  <c:v>2.2520629145086328</c:v>
                </c:pt>
                <c:pt idx="43">
                  <c:v>2.2059891744708531</c:v>
                </c:pt>
                <c:pt idx="44">
                  <c:v>2.1608252635969518</c:v>
                </c:pt>
                <c:pt idx="45">
                  <c:v>2.1165538531875296</c:v>
                </c:pt>
                <c:pt idx="46">
                  <c:v>2.073157932621275</c:v>
                </c:pt>
                <c:pt idx="47">
                  <c:v>2.0306208037325639</c:v>
                </c:pt>
                <c:pt idx="48">
                  <c:v>1.9889260752848654</c:v>
                </c:pt>
                <c:pt idx="49">
                  <c:v>1.9480576575377728</c:v>
                </c:pt>
                <c:pt idx="50">
                  <c:v>1.9079997569070855</c:v>
                </c:pt>
                <c:pt idx="51">
                  <c:v>1.8687368707154186</c:v>
                </c:pt>
                <c:pt idx="52">
                  <c:v>1.830253782032621</c:v>
                </c:pt>
                <c:pt idx="53">
                  <c:v>1.7925355546042123</c:v>
                </c:pt>
                <c:pt idx="54">
                  <c:v>1.7555675278663256</c:v>
                </c:pt>
                <c:pt idx="55">
                  <c:v>1.719335312045966</c:v>
                </c:pt>
                <c:pt idx="56">
                  <c:v>1.6838247833448809</c:v>
                </c:pt>
                <c:pt idx="57">
                  <c:v>1.6490220792059953</c:v>
                </c:pt>
                <c:pt idx="58">
                  <c:v>1.6149135936609165</c:v>
                </c:pt>
                <c:pt idx="59">
                  <c:v>1.5814859727569497</c:v>
                </c:pt>
                <c:pt idx="60">
                  <c:v>1.5487261100626919</c:v>
                </c:pt>
                <c:pt idx="61">
                  <c:v>1.516621142250844</c:v>
                </c:pt>
                <c:pt idx="62">
                  <c:v>1.4851584447564901</c:v>
                </c:pt>
                <c:pt idx="63">
                  <c:v>1.4543256275103478</c:v>
                </c:pt>
                <c:pt idx="64">
                  <c:v>1.4241105307451996</c:v>
                </c:pt>
                <c:pt idx="65">
                  <c:v>1.3945012208744727</c:v>
                </c:pt>
                <c:pt idx="66">
                  <c:v>1.3654859864418363</c:v>
                </c:pt>
                <c:pt idx="67">
                  <c:v>1.3370533341404776</c:v>
                </c:pt>
                <c:pt idx="68">
                  <c:v>1.3091919849010838</c:v>
                </c:pt>
                <c:pt idx="69">
                  <c:v>1.2818908700472744</c:v>
                </c:pt>
                <c:pt idx="70">
                  <c:v>1.2551391275174884</c:v>
                </c:pt>
                <c:pt idx="71">
                  <c:v>1.2289260981518533</c:v>
                </c:pt>
                <c:pt idx="72">
                  <c:v>1.2032413220437057</c:v>
                </c:pt>
                <c:pt idx="73">
                  <c:v>1.1780745349537622</c:v>
                </c:pt>
                <c:pt idx="74">
                  <c:v>1.1534156647866112</c:v>
                </c:pt>
                <c:pt idx="75">
                  <c:v>1.1292548281282184</c:v>
                </c:pt>
                <c:pt idx="76">
                  <c:v>1.1055823268433835</c:v>
                </c:pt>
                <c:pt idx="77">
                  <c:v>1.0823886447322673</c:v>
                </c:pt>
                <c:pt idx="78">
                  <c:v>1.0596644442448453</c:v>
                </c:pt>
                <c:pt idx="79">
                  <c:v>1.0374005632526604</c:v>
                </c:pt>
                <c:pt idx="80">
                  <c:v>1.0155880118763994</c:v>
                </c:pt>
                <c:pt idx="81">
                  <c:v>0.99421796936888784</c:v>
                </c:pt>
                <c:pt idx="82">
                  <c:v>0.97328178105215069</c:v>
                </c:pt>
                <c:pt idx="83">
                  <c:v>0.95277095530796463</c:v>
                </c:pt>
                <c:pt idx="84">
                  <c:v>0.93267716062079264</c:v>
                </c:pt>
                <c:pt idx="85">
                  <c:v>0.91299222267228297</c:v>
                </c:pt>
                <c:pt idx="86">
                  <c:v>0.89370812148652057</c:v>
                </c:pt>
                <c:pt idx="87">
                  <c:v>0.87481698862512502</c:v>
                </c:pt>
                <c:pt idx="88">
                  <c:v>0.8563111044313112</c:v>
                </c:pt>
                <c:pt idx="89">
                  <c:v>0.83818289532228818</c:v>
                </c:pt>
                <c:pt idx="90">
                  <c:v>0.8204249311288645</c:v>
                </c:pt>
                <c:pt idx="91">
                  <c:v>0.80302992248181793</c:v>
                </c:pt>
                <c:pt idx="92">
                  <c:v>0.78599071824397793</c:v>
                </c:pt>
                <c:pt idx="93">
                  <c:v>0.76930030298733731</c:v>
                </c:pt>
                <c:pt idx="94">
                  <c:v>0.75295179451450067</c:v>
                </c:pt>
                <c:pt idx="95">
                  <c:v>0.73693844142364118</c:v>
                </c:pt>
                <c:pt idx="96">
                  <c:v>0.72125362071619237</c:v>
                </c:pt>
                <c:pt idx="97">
                  <c:v>0.70589083544676368</c:v>
                </c:pt>
                <c:pt idx="98">
                  <c:v>0.69084371241421128</c:v>
                </c:pt>
                <c:pt idx="99">
                  <c:v>0.67610599989356113</c:v>
                </c:pt>
                <c:pt idx="100">
                  <c:v>0.66167156540781524</c:v>
                </c:pt>
                <c:pt idx="101">
                  <c:v>0.64753439353907749</c:v>
                </c:pt>
                <c:pt idx="102">
                  <c:v>0.63368858377826898</c:v>
                </c:pt>
                <c:pt idx="103">
                  <c:v>0.62012834841293119</c:v>
                </c:pt>
                <c:pt idx="104">
                  <c:v>0.60684801045219261</c:v>
                </c:pt>
                <c:pt idx="105">
                  <c:v>0.59384200158864098</c:v>
                </c:pt>
                <c:pt idx="106">
                  <c:v>0.58110486019607788</c:v>
                </c:pt>
                <c:pt idx="107">
                  <c:v>0.56863122936286015</c:v>
                </c:pt>
                <c:pt idx="108">
                  <c:v>0.5564158549600654</c:v>
                </c:pt>
                <c:pt idx="109">
                  <c:v>0.54445358374389219</c:v>
                </c:pt>
                <c:pt idx="110">
                  <c:v>0.53273936149177581</c:v>
                </c:pt>
                <c:pt idx="111">
                  <c:v>0.52126823117163501</c:v>
                </c:pt>
                <c:pt idx="112">
                  <c:v>0.51003533114357702</c:v>
                </c:pt>
                <c:pt idx="113">
                  <c:v>0.49903589339366877</c:v>
                </c:pt>
                <c:pt idx="114">
                  <c:v>0.48826524179915204</c:v>
                </c:pt>
                <c:pt idx="115">
                  <c:v>0.47771879042445703</c:v>
                </c:pt>
                <c:pt idx="116">
                  <c:v>0.46739204184771932</c:v>
                </c:pt>
                <c:pt idx="117">
                  <c:v>0.45728058551708572</c:v>
                </c:pt>
                <c:pt idx="118">
                  <c:v>0.44738009613634555</c:v>
                </c:pt>
                <c:pt idx="119">
                  <c:v>0.43768633207946106</c:v>
                </c:pt>
                <c:pt idx="120">
                  <c:v>0.42819513383337127</c:v>
                </c:pt>
                <c:pt idx="121">
                  <c:v>0.41890242246870707</c:v>
                </c:pt>
                <c:pt idx="122">
                  <c:v>0.40980419813788915</c:v>
                </c:pt>
                <c:pt idx="123">
                  <c:v>0.40089653860005842</c:v>
                </c:pt>
                <c:pt idx="124">
                  <c:v>0.39217559777254812</c:v>
                </c:pt>
                <c:pt idx="125">
                  <c:v>0.38363760430829208</c:v>
                </c:pt>
                <c:pt idx="126">
                  <c:v>0.37527886019877743</c:v>
                </c:pt>
                <c:pt idx="127">
                  <c:v>0.36709573940211038</c:v>
                </c:pt>
                <c:pt idx="128">
                  <c:v>0.35908468649575653</c:v>
                </c:pt>
                <c:pt idx="129">
                  <c:v>0.35124221535349526</c:v>
                </c:pt>
                <c:pt idx="130">
                  <c:v>0.34356490784622734</c:v>
                </c:pt>
                <c:pt idx="131">
                  <c:v>0.33604941256618925</c:v>
                </c:pt>
                <c:pt idx="132">
                  <c:v>0.32869244357414029</c:v>
                </c:pt>
                <c:pt idx="133">
                  <c:v>0.32149077916921498</c:v>
                </c:pt>
                <c:pt idx="134">
                  <c:v>0.31444126068094996</c:v>
                </c:pt>
                <c:pt idx="135">
                  <c:v>0.30754079128314887</c:v>
                </c:pt>
                <c:pt idx="136">
                  <c:v>0.30078633482919337</c:v>
                </c:pt>
                <c:pt idx="137">
                  <c:v>0.2941749147084613</c:v>
                </c:pt>
                <c:pt idx="138">
                  <c:v>0.28770361272344785</c:v>
                </c:pt>
                <c:pt idx="139">
                  <c:v>0.28136956798719348</c:v>
                </c:pt>
                <c:pt idx="140">
                  <c:v>0.27516997584078623</c:v>
                </c:pt>
                <c:pt idx="141">
                  <c:v>0.26910208679045899</c:v>
                </c:pt>
                <c:pt idx="142">
                  <c:v>0.26316320546401784</c:v>
                </c:pt>
                <c:pt idx="143">
                  <c:v>0.25735068958623047</c:v>
                </c:pt>
                <c:pt idx="144">
                  <c:v>0.25166194897286881</c:v>
                </c:pt>
                <c:pt idx="145">
                  <c:v>0.24609444454304411</c:v>
                </c:pt>
                <c:pt idx="146">
                  <c:v>0.24064568734956773</c:v>
                </c:pt>
                <c:pt idx="147">
                  <c:v>0.23531323762695339</c:v>
                </c:pt>
                <c:pt idx="148">
                  <c:v>0.2300947038568229</c:v>
                </c:pt>
                <c:pt idx="149">
                  <c:v>0.22498774185035783</c:v>
                </c:pt>
                <c:pt idx="150">
                  <c:v>0.21999005384752657</c:v>
                </c:pt>
                <c:pt idx="151">
                  <c:v>0.21509938763277967</c:v>
                </c:pt>
                <c:pt idx="152">
                  <c:v>0.2103135356669229</c:v>
                </c:pt>
                <c:pt idx="153">
                  <c:v>0.20563033423490987</c:v>
                </c:pt>
                <c:pt idx="154">
                  <c:v>0.20104766260922699</c:v>
                </c:pt>
                <c:pt idx="155">
                  <c:v>0.19656344222864469</c:v>
                </c:pt>
                <c:pt idx="156">
                  <c:v>0.19217563589202616</c:v>
                </c:pt>
                <c:pt idx="157">
                  <c:v>0.18788224696695979</c:v>
                </c:pt>
                <c:pt idx="158">
                  <c:v>0.18368131861293116</c:v>
                </c:pt>
                <c:pt idx="159">
                  <c:v>0.1795709330187876</c:v>
                </c:pt>
                <c:pt idx="160">
                  <c:v>0.17554921065423235</c:v>
                </c:pt>
                <c:pt idx="161">
                  <c:v>0.17161430953513587</c:v>
                </c:pt>
                <c:pt idx="162">
                  <c:v>0.16776442450235302</c:v>
                </c:pt>
                <c:pt idx="163">
                  <c:v>0.16399778651389102</c:v>
                </c:pt>
                <c:pt idx="164">
                  <c:v>0.16031266195011454</c:v>
                </c:pt>
                <c:pt idx="165">
                  <c:v>0.15670735193180124</c:v>
                </c:pt>
                <c:pt idx="166">
                  <c:v>0.15318019165082294</c:v>
                </c:pt>
                <c:pt idx="167">
                  <c:v>0.14972954971319011</c:v>
                </c:pt>
                <c:pt idx="168">
                  <c:v>0.14635382749428799</c:v>
                </c:pt>
                <c:pt idx="169">
                  <c:v>0.14305145850603804</c:v>
                </c:pt>
                <c:pt idx="170">
                  <c:v>0.13982090777582928</c:v>
                </c:pt>
                <c:pt idx="171">
                  <c:v>0.13666067123695183</c:v>
                </c:pt>
                <c:pt idx="172">
                  <c:v>0.13356927513037289</c:v>
                </c:pt>
                <c:pt idx="173">
                  <c:v>0.13054527541762481</c:v>
                </c:pt>
                <c:pt idx="174">
                  <c:v>0.12758725720462541</c:v>
                </c:pt>
                <c:pt idx="175">
                  <c:v>0.12469383417621747</c:v>
                </c:pt>
                <c:pt idx="176">
                  <c:v>0.12186364804126082</c:v>
                </c:pt>
                <c:pt idx="177">
                  <c:v>0.11909536798805098</c:v>
                </c:pt>
                <c:pt idx="178">
                  <c:v>0.11638769014992785</c:v>
                </c:pt>
                <c:pt idx="179">
                  <c:v>0.11373933708084591</c:v>
                </c:pt>
                <c:pt idx="180">
                  <c:v>0.1111490572407501</c:v>
                </c:pt>
                <c:pt idx="181">
                  <c:v>0.10861562449058947</c:v>
                </c:pt>
                <c:pt idx="182">
                  <c:v>0.10613783759677609</c:v>
                </c:pt>
                <c:pt idx="183">
                  <c:v>0.10371451974492739</c:v>
                </c:pt>
                <c:pt idx="184">
                  <c:v>0.10134451806272934</c:v>
                </c:pt>
                <c:pt idx="185">
                  <c:v>9.9026703151754034E-2</c:v>
                </c:pt>
                <c:pt idx="186">
                  <c:v>9.675996862806728E-2</c:v>
                </c:pt>
                <c:pt idx="187">
                  <c:v>9.4543230671466388E-2</c:v>
                </c:pt>
                <c:pt idx="188">
                  <c:v>9.2375427583203829E-2</c:v>
                </c:pt>
                <c:pt idx="189">
                  <c:v>9.0255519352028218E-2</c:v>
                </c:pt>
                <c:pt idx="190">
                  <c:v>8.8182487228408116E-2</c:v>
                </c:pt>
                <c:pt idx="191">
                  <c:v>8.6155333306772122E-2</c:v>
                </c:pt>
                <c:pt idx="192">
                  <c:v>8.4173080115643298E-2</c:v>
                </c:pt>
                <c:pt idx="193">
                  <c:v>8.2234770215500824E-2</c:v>
                </c:pt>
                <c:pt idx="194">
                  <c:v>8.0339465804248042E-2</c:v>
                </c:pt>
                <c:pt idx="195">
                  <c:v>7.8486248330140965E-2</c:v>
                </c:pt>
                <c:pt idx="196">
                  <c:v>7.6674218112036133E-2</c:v>
                </c:pt>
                <c:pt idx="197">
                  <c:v>7.4902493966841288E-2</c:v>
                </c:pt>
                <c:pt idx="198">
                  <c:v>7.3170212844021448E-2</c:v>
                </c:pt>
                <c:pt idx="199">
                  <c:v>7.1476529467039585E-2</c:v>
                </c:pt>
                <c:pt idx="200">
                  <c:v>6.9820615981604717E-2</c:v>
                </c:pt>
                <c:pt idx="201">
                  <c:v>6.8201661610605771E-2</c:v>
                </c:pt>
                <c:pt idx="202">
                  <c:v>6.6618872315602845E-2</c:v>
                </c:pt>
                <c:pt idx="203">
                  <c:v>6.507147046476898E-2</c:v>
                </c:pt>
                <c:pt idx="204">
                  <c:v>6.3558694507142355E-2</c:v>
                </c:pt>
                <c:pt idx="205">
                  <c:v>6.2079798653102564E-2</c:v>
                </c:pt>
                <c:pt idx="206">
                  <c:v>6.0634052560928409E-2</c:v>
                </c:pt>
                <c:pt idx="207">
                  <c:v>5.9220741029353548E-2</c:v>
                </c:pt>
                <c:pt idx="208">
                  <c:v>5.7839163695983353E-2</c:v>
                </c:pt>
                <c:pt idx="209">
                  <c:v>5.6488634741485855E-2</c:v>
                </c:pt>
                <c:pt idx="210">
                  <c:v>5.5168482599443382E-2</c:v>
                </c:pt>
                <c:pt idx="211">
                  <c:v>5.3878049671756321E-2</c:v>
                </c:pt>
                <c:pt idx="212">
                  <c:v>5.2616692049508258E-2</c:v>
                </c:pt>
                <c:pt idx="213">
                  <c:v>5.1383779239178612E-2</c:v>
                </c:pt>
                <c:pt idx="214">
                  <c:v>5.0178693894119178E-2</c:v>
                </c:pt>
                <c:pt idx="215">
                  <c:v>4.9000831551181664E-2</c:v>
                </c:pt>
                <c:pt idx="216">
                  <c:v>4.7849600372417367E-2</c:v>
                </c:pt>
                <c:pt idx="217">
                  <c:v>4.6724420891743126E-2</c:v>
                </c:pt>
                <c:pt idx="218">
                  <c:v>4.5624725766485422E-2</c:v>
                </c:pt>
                <c:pt idx="219">
                  <c:v>4.4549959533717091E-2</c:v>
                </c:pt>
                <c:pt idx="220">
                  <c:v>4.3499578371292064E-2</c:v>
                </c:pt>
                <c:pt idx="221">
                  <c:v>4.2473049863495385E-2</c:v>
                </c:pt>
                <c:pt idx="222">
                  <c:v>4.1469852771219423E-2</c:v>
                </c:pt>
                <c:pt idx="223">
                  <c:v>4.0489476806585968E-2</c:v>
                </c:pt>
                <c:pt idx="224">
                  <c:v>3.9531422411928065E-2</c:v>
                </c:pt>
                <c:pt idx="225">
                  <c:v>3.859520054305525E-2</c:v>
                </c:pt>
                <c:pt idx="226">
                  <c:v>3.7680332456718577E-2</c:v>
                </c:pt>
                <c:pt idx="227">
                  <c:v>3.678634950219993E-2</c:v>
                </c:pt>
                <c:pt idx="228">
                  <c:v>3.5912792916946754E-2</c:v>
                </c:pt>
                <c:pt idx="229">
                  <c:v>3.5059213626177775E-2</c:v>
                </c:pt>
                <c:pt idx="230">
                  <c:v>3.4225172046388662E-2</c:v>
                </c:pt>
                <c:pt idx="231">
                  <c:v>3.3410237892678704E-2</c:v>
                </c:pt>
                <c:pt idx="232">
                  <c:v>3.2613989989833558E-2</c:v>
                </c:pt>
                <c:pt idx="233">
                  <c:v>3.1836016087089171E-2</c:v>
                </c:pt>
                <c:pt idx="234">
                  <c:v>3.1075912676511754E-2</c:v>
                </c:pt>
                <c:pt idx="235">
                  <c:v>3.0333284814921872E-2</c:v>
                </c:pt>
                <c:pt idx="236">
                  <c:v>2.960774594930279E-2</c:v>
                </c:pt>
                <c:pt idx="237">
                  <c:v>2.8898917745618743E-2</c:v>
                </c:pt>
                <c:pt idx="238">
                  <c:v>2.82064299209892E-2</c:v>
                </c:pt>
                <c:pt idx="239">
                  <c:v>2.7529920079148576E-2</c:v>
                </c:pt>
                <c:pt idx="240">
                  <c:v>2.6869033549131203E-2</c:v>
                </c:pt>
                <c:pt idx="241">
                  <c:v>2.6223423227126511E-2</c:v>
                </c:pt>
                <c:pt idx="242">
                  <c:v>2.5592749421434711E-2</c:v>
                </c:pt>
                <c:pt idx="243">
                  <c:v>2.4976679700475658E-2</c:v>
                </c:pt>
                <c:pt idx="244">
                  <c:v>2.4374888743783473E-2</c:v>
                </c:pt>
                <c:pt idx="245">
                  <c:v>2.3787058195937794E-2</c:v>
                </c:pt>
                <c:pt idx="246">
                  <c:v>2.3212876523372106E-2</c:v>
                </c:pt>
                <c:pt idx="247">
                  <c:v>2.2652038874008195E-2</c:v>
                </c:pt>
                <c:pt idx="248">
                  <c:v>2.2104246939658314E-2</c:v>
                </c:pt>
                <c:pt idx="249">
                  <c:v>2.1569208821148978E-2</c:v>
                </c:pt>
                <c:pt idx="250">
                  <c:v>2.1046638896108385E-2</c:v>
                </c:pt>
                <c:pt idx="251">
                  <c:v>2.0536257689373873E-2</c:v>
                </c:pt>
                <c:pt idx="252">
                  <c:v>2.0037791745961795E-2</c:v>
                </c:pt>
                <c:pt idx="253">
                  <c:v>1.955097350655971E-2</c:v>
                </c:pt>
                <c:pt idx="254">
                  <c:v>1.90755411854849E-2</c:v>
                </c:pt>
                <c:pt idx="255">
                  <c:v>1.8611238651069725E-2</c:v>
                </c:pt>
                <c:pt idx="256">
                  <c:v>1.8157815308419794E-2</c:v>
                </c:pt>
                <c:pt idx="257">
                  <c:v>1.771502598450881E-2</c:v>
                </c:pt>
                <c:pt idx="258">
                  <c:v>1.7282630815556588E-2</c:v>
                </c:pt>
                <c:pt idx="259">
                  <c:v>1.6860395136653439E-2</c:v>
                </c:pt>
                <c:pt idx="260">
                  <c:v>1.6448089373583816E-2</c:v>
                </c:pt>
                <c:pt idx="261">
                  <c:v>1.6045488936810581E-2</c:v>
                </c:pt>
                <c:pt idx="262">
                  <c:v>1.5652374117574575E-2</c:v>
                </c:pt>
                <c:pt idx="263">
                  <c:v>1.5268529986073549E-2</c:v>
                </c:pt>
                <c:pt idx="264">
                  <c:v>1.4893746291676183E-2</c:v>
                </c:pt>
                <c:pt idx="265">
                  <c:v>1.452781736513659E-2</c:v>
                </c:pt>
                <c:pt idx="266">
                  <c:v>1.4170542022766183E-2</c:v>
                </c:pt>
                <c:pt idx="267">
                  <c:v>1.3821723472529995E-2</c:v>
                </c:pt>
                <c:pt idx="268">
                  <c:v>1.3481169222026882E-2</c:v>
                </c:pt>
                <c:pt idx="269">
                  <c:v>1.3148690988319266E-2</c:v>
                </c:pt>
                <c:pt idx="270">
                  <c:v>1.2824104609575532E-2</c:v>
                </c:pt>
                <c:pt idx="271">
                  <c:v>1.250722995849296E-2</c:v>
                </c:pt>
                <c:pt idx="272">
                  <c:v>1.2197890857462196E-2</c:v>
                </c:pt>
                <c:pt idx="273">
                  <c:v>1.189591499544386E-2</c:v>
                </c:pt>
                <c:pt idx="274">
                  <c:v>1.1601133846522565E-2</c:v>
                </c:pt>
                <c:pt idx="275">
                  <c:v>1.131338259010514E-2</c:v>
                </c:pt>
                <c:pt idx="276">
                  <c:v>1.1032500032733001E-2</c:v>
                </c:pt>
                <c:pt idx="277">
                  <c:v>1.0758328531475909E-2</c:v>
                </c:pt>
                <c:pt idx="278">
                  <c:v>1.049071391887707E-2</c:v>
                </c:pt>
                <c:pt idx="279">
                  <c:v>1.0229505429420057E-2</c:v>
                </c:pt>
                <c:pt idx="280">
                  <c:v>9.9745556274868693E-3</c:v>
                </c:pt>
                <c:pt idx="281">
                  <c:v>9.725720336778149E-3</c:v>
                </c:pt>
                <c:pt idx="282">
                  <c:v>9.4828585711693118E-3</c:v>
                </c:pt>
                <c:pt idx="283">
                  <c:v>9.2458324669712835E-3</c:v>
                </c:pt>
                <c:pt idx="284">
                  <c:v>9.0145072165710109E-3</c:v>
                </c:pt>
                <c:pt idx="285">
                  <c:v>8.7887510034245549E-3</c:v>
                </c:pt>
                <c:pt idx="286">
                  <c:v>8.5684349383743311E-3</c:v>
                </c:pt>
                <c:pt idx="287">
                  <c:v>8.3534329972673686E-3</c:v>
                </c:pt>
                <c:pt idx="288">
                  <c:v>8.1436219598479149E-3</c:v>
                </c:pt>
                <c:pt idx="289">
                  <c:v>7.9388813498987385E-3</c:v>
                </c:pt>
                <c:pt idx="290">
                  <c:v>7.7390933766078758E-3</c:v>
                </c:pt>
                <c:pt idx="291">
                  <c:v>7.5441428771367029E-3</c:v>
                </c:pt>
                <c:pt idx="292">
                  <c:v>7.353917260364262E-3</c:v>
                </c:pt>
                <c:pt idx="293">
                  <c:v>7.168306451787323E-3</c:v>
                </c:pt>
                <c:pt idx="294">
                  <c:v>6.9872028395509588E-3</c:v>
                </c:pt>
                <c:pt idx="295">
                  <c:v>6.8105012215889825E-3</c:v>
                </c:pt>
                <c:pt idx="296">
                  <c:v>6.6380987538516463E-3</c:v>
                </c:pt>
                <c:pt idx="297">
                  <c:v>6.469894899599842E-3</c:v>
                </c:pt>
                <c:pt idx="298">
                  <c:v>6.3057913797438369E-3</c:v>
                </c:pt>
                <c:pt idx="299">
                  <c:v>6.1456921242068205E-3</c:v>
                </c:pt>
                <c:pt idx="300">
                  <c:v>5.9895032242926471E-3</c:v>
                </c:pt>
                <c:pt idx="301">
                  <c:v>5.8371328860376565E-3</c:v>
                </c:pt>
                <c:pt idx="302">
                  <c:v>5.688491384527929E-3</c:v>
                </c:pt>
                <c:pt idx="303">
                  <c:v>5.5434910191615241E-3</c:v>
                </c:pt>
                <c:pt idx="304">
                  <c:v>5.4020460698383623E-3</c:v>
                </c:pt>
                <c:pt idx="305">
                  <c:v>5.2640727540587563E-3</c:v>
                </c:pt>
                <c:pt idx="306">
                  <c:v>5.1294891849121109E-3</c:v>
                </c:pt>
                <c:pt idx="307">
                  <c:v>4.9982153299388526E-3</c:v>
                </c:pt>
                <c:pt idx="308">
                  <c:v>4.8701729708474899E-3</c:v>
                </c:pt>
                <c:pt idx="309">
                  <c:v>4.745285664071037E-3</c:v>
                </c:pt>
                <c:pt idx="310">
                  <c:v>4.6234787021440663E-3</c:v>
                </c:pt>
                <c:pt idx="311">
                  <c:v>4.5046790758860207E-3</c:v>
                </c:pt>
                <c:pt idx="312">
                  <c:v>4.3888154373737161E-3</c:v>
                </c:pt>
                <c:pt idx="313">
                  <c:v>4.2758180636867189E-3</c:v>
                </c:pt>
                <c:pt idx="314">
                  <c:v>4.1656188214119812E-3</c:v>
                </c:pt>
                <c:pt idx="315">
                  <c:v>4.0581511318900842E-3</c:v>
                </c:pt>
                <c:pt idx="316">
                  <c:v>3.9533499371907348E-3</c:v>
                </c:pt>
                <c:pt idx="317">
                  <c:v>3.851151666800653E-3</c:v>
                </c:pt>
                <c:pt idx="318">
                  <c:v>3.7514942050112269E-3</c:v>
                </c:pt>
                <c:pt idx="319">
                  <c:v>3.654316858991005E-3</c:v>
                </c:pt>
                <c:pt idx="320">
                  <c:v>3.5595603275293637E-3</c:v>
                </c:pt>
                <c:pt idx="321">
                  <c:v>3.467166670438305E-3</c:v>
                </c:pt>
                <c:pt idx="322">
                  <c:v>3.3770792785982615E-3</c:v>
                </c:pt>
                <c:pt idx="323">
                  <c:v>3.289242844636036E-3</c:v>
                </c:pt>
                <c:pt idx="324">
                  <c:v>3.20360333422118E-3</c:v>
                </c:pt>
                <c:pt idx="325">
                  <c:v>3.1201079579685652E-3</c:v>
                </c:pt>
                <c:pt idx="326">
                  <c:v>3.0387051439353069E-3</c:v>
                </c:pt>
                <c:pt idx="327">
                  <c:v>2.9593445106995816E-3</c:v>
                </c:pt>
                <c:pt idx="328">
                  <c:v>2.8819768410096461E-3</c:v>
                </c:pt>
                <c:pt idx="329">
                  <c:v>2.8065540559915683E-3</c:v>
                </c:pt>
                <c:pt idx="330">
                  <c:v>2.7330291899041979E-3</c:v>
                </c:pt>
                <c:pt idx="331">
                  <c:v>2.6613563654307106E-3</c:v>
                </c:pt>
                <c:pt idx="332">
                  <c:v>2.5914907694949947E-3</c:v>
                </c:pt>
                <c:pt idx="333">
                  <c:v>2.5233886295929456E-3</c:v>
                </c:pt>
                <c:pt idx="334">
                  <c:v>2.4570071906280327E-3</c:v>
                </c:pt>
                <c:pt idx="335">
                  <c:v>2.3923046922405241E-3</c:v>
                </c:pt>
                <c:pt idx="336">
                  <c:v>2.3292403466206842E-3</c:v>
                </c:pt>
                <c:pt idx="337">
                  <c:v>2.2677743167957109E-3</c:v>
                </c:pt>
                <c:pt idx="338">
                  <c:v>2.2078676953812665E-3</c:v>
                </c:pt>
                <c:pt idx="339">
                  <c:v>2.149482483787372E-3</c:v>
                </c:pt>
                <c:pt idx="340">
                  <c:v>2.0925815718699854E-3</c:v>
                </c:pt>
                <c:pt idx="341">
                  <c:v>2.0371287180188068E-3</c:v>
                </c:pt>
                <c:pt idx="342">
                  <c:v>1.9830885296724873E-3</c:v>
                </c:pt>
                <c:pt idx="343">
                  <c:v>1.9304264442523721E-3</c:v>
                </c:pt>
                <c:pt idx="344">
                  <c:v>1.8791087105063291E-3</c:v>
                </c:pt>
                <c:pt idx="345">
                  <c:v>1.8291023702539406E-3</c:v>
                </c:pt>
                <c:pt idx="346">
                  <c:v>1.7803752405252116E-3</c:v>
                </c:pt>
                <c:pt idx="347">
                  <c:v>1.7328958960842519E-3</c:v>
                </c:pt>
                <c:pt idx="348">
                  <c:v>1.6866336523303207E-3</c:v>
                </c:pt>
                <c:pt idx="349">
                  <c:v>1.6415585485683231E-3</c:v>
                </c:pt>
                <c:pt idx="350">
                  <c:v>1.5976413316409553E-3</c:v>
                </c:pt>
                <c:pt idx="351">
                  <c:v>1.5548534399154362E-3</c:v>
                </c:pt>
                <c:pt idx="352">
                  <c:v>1.5131669876169039E-3</c:v>
                </c:pt>
                <c:pt idx="353">
                  <c:v>1.4725547495019885E-3</c:v>
                </c:pt>
                <c:pt idx="354">
                  <c:v>1.4329901458647275E-3</c:v>
                </c:pt>
                <c:pt idx="355">
                  <c:v>1.394447227868727E-3</c:v>
                </c:pt>
                <c:pt idx="356">
                  <c:v>1.356900663198012E-3</c:v>
                </c:pt>
                <c:pt idx="357">
                  <c:v>1.3203257220206048E-3</c:v>
                </c:pt>
                <c:pt idx="358">
                  <c:v>1.2846982632578551E-3</c:v>
                </c:pt>
                <c:pt idx="359">
                  <c:v>1.249994721153377E-3</c:v>
                </c:pt>
                <c:pt idx="360">
                  <c:v>1.2161920921352513E-3</c:v>
                </c:pt>
                <c:pt idx="361">
                  <c:v>1.1832679219654977E-3</c:v>
                </c:pt>
                <c:pt idx="362">
                  <c:v>1.1512002931706009E-3</c:v>
                </c:pt>
                <c:pt idx="363">
                  <c:v>1.1199678127473578E-3</c:v>
                </c:pt>
                <c:pt idx="364">
                  <c:v>1.0895496001383214E-3</c:v>
                </c:pt>
                <c:pt idx="365">
                  <c:v>1.0599252754709889E-3</c:v>
                </c:pt>
                <c:pt idx="366">
                  <c:v>1.0310749480554561E-3</c:v>
                </c:pt>
                <c:pt idx="367">
                  <c:v>1.0029792051349192E-3</c:v>
                </c:pt>
                <c:pt idx="368">
                  <c:v>9.7561910088374423E-4</c:v>
                </c:pt>
                <c:pt idx="369">
                  <c:v>9.4897614564798155E-4</c:v>
                </c:pt>
                <c:pt idx="370">
                  <c:v>9.2303229542314369E-4</c:v>
                </c:pt>
                <c:pt idx="371">
                  <c:v>8.9776994156420744E-4</c:v>
                </c:pt>
                <c:pt idx="372">
                  <c:v>8.7317190072307247E-4</c:v>
                </c:pt>
                <c:pt idx="373">
                  <c:v>8.4922140500851397E-4</c:v>
                </c:pt>
                <c:pt idx="374">
                  <c:v>8.2590209236409477E-4</c:v>
                </c:pt>
                <c:pt idx="375">
                  <c:v>8.0319799715919307E-4</c:v>
                </c:pt>
                <c:pt idx="376">
                  <c:v>7.8109354098888418E-4</c:v>
                </c:pt>
                <c:pt idx="377">
                  <c:v>7.595735236781277E-4</c:v>
                </c:pt>
                <c:pt idx="378">
                  <c:v>7.3862311448580744E-4</c:v>
                </c:pt>
                <c:pt idx="379">
                  <c:v>7.1822784350466194E-4</c:v>
                </c:pt>
                <c:pt idx="380">
                  <c:v>6.98373593252645E-4</c:v>
                </c:pt>
                <c:pt idx="381">
                  <c:v>6.7904659045181558E-4</c:v>
                </c:pt>
                <c:pt idx="382">
                  <c:v>6.6023339799072087E-4</c:v>
                </c:pt>
                <c:pt idx="383">
                  <c:v>6.4192090706635229E-4</c:v>
                </c:pt>
                <c:pt idx="384">
                  <c:v>6.2409632950180896E-4</c:v>
                </c:pt>
                <c:pt idx="385">
                  <c:v>6.0674719023597415E-4</c:v>
                </c:pt>
                <c:pt idx="386">
                  <c:v>5.8986131998150712E-4</c:v>
                </c:pt>
                <c:pt idx="387">
                  <c:v>5.7342684804746649E-4</c:v>
                </c:pt>
                <c:pt idx="388">
                  <c:v>5.5743219532316775E-4</c:v>
                </c:pt>
                <c:pt idx="389">
                  <c:v>5.4186606741973419E-4</c:v>
                </c:pt>
                <c:pt idx="390">
                  <c:v>5.2671744796592651E-4</c:v>
                </c:pt>
                <c:pt idx="391">
                  <c:v>5.1197559205505723E-4</c:v>
                </c:pt>
                <c:pt idx="392">
                  <c:v>4.9763001983954872E-4</c:v>
                </c:pt>
                <c:pt idx="393">
                  <c:v>4.836705102701798E-4</c:v>
                </c:pt>
                <c:pt idx="394">
                  <c:v>4.700870949766864E-4</c:v>
                </c:pt>
                <c:pt idx="395">
                  <c:v>4.5687005228680185E-4</c:v>
                </c:pt>
                <c:pt idx="396">
                  <c:v>4.4400990138073761E-4</c:v>
                </c:pt>
                <c:pt idx="397">
                  <c:v>4.3149739657804393E-4</c:v>
                </c:pt>
                <c:pt idx="398">
                  <c:v>4.1932352175420325E-4</c:v>
                </c:pt>
                <c:pt idx="399">
                  <c:v>4.0747948488392986E-4</c:v>
                </c:pt>
                <c:pt idx="400">
                  <c:v>3.959567127085575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630-4107-A878-075FB6E28446}"/>
            </c:ext>
          </c:extLst>
        </c:ser>
        <c:ser>
          <c:idx val="2"/>
          <c:order val="1"/>
          <c:tx>
            <c:strRef>
              <c:f>Sheet4!$C$11</c:f>
              <c:strCache>
                <c:ptCount val="1"/>
                <c:pt idx="0">
                  <c:v>Bid 2</c:v>
                </c:pt>
              </c:strCache>
            </c:strRef>
          </c:tx>
          <c:spPr>
            <a:ln w="38100">
              <a:prstDash val="sysDash"/>
            </a:ln>
          </c:spPr>
          <c:marker>
            <c:symbol val="none"/>
          </c:marker>
          <c:xVal>
            <c:numRef>
              <c:f>Sheet4!$A$12:$A$412</c:f>
              <c:numCache>
                <c:formatCode>General</c:formatCode>
                <c:ptCount val="4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.09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4</c:v>
                </c:pt>
                <c:pt idx="18">
                  <c:v>1.8000000000000005</c:v>
                </c:pt>
                <c:pt idx="19">
                  <c:v>1.9000000000000006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12</c:v>
                </c:pt>
                <c:pt idx="29">
                  <c:v>2.9000000000000012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16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14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93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47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32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922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  <c:pt idx="71">
                  <c:v>7.0999999999999908</c:v>
                </c:pt>
                <c:pt idx="72">
                  <c:v>7.1999999999999904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93</c:v>
                </c:pt>
                <c:pt idx="76">
                  <c:v>7.599999999999989</c:v>
                </c:pt>
                <c:pt idx="77">
                  <c:v>7.6999999999999886</c:v>
                </c:pt>
                <c:pt idx="78">
                  <c:v>7.7999999999999883</c:v>
                </c:pt>
                <c:pt idx="79">
                  <c:v>7.8999999999999879</c:v>
                </c:pt>
                <c:pt idx="80">
                  <c:v>7.9999999999999876</c:v>
                </c:pt>
                <c:pt idx="81">
                  <c:v>8.0999999999999872</c:v>
                </c:pt>
                <c:pt idx="82">
                  <c:v>8.1999999999999869</c:v>
                </c:pt>
                <c:pt idx="83">
                  <c:v>8.2999999999999865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54</c:v>
                </c:pt>
                <c:pt idx="87">
                  <c:v>8.6999999999999851</c:v>
                </c:pt>
                <c:pt idx="88">
                  <c:v>8.7999999999999847</c:v>
                </c:pt>
                <c:pt idx="89">
                  <c:v>8.8999999999999844</c:v>
                </c:pt>
                <c:pt idx="90">
                  <c:v>8.999999999999984</c:v>
                </c:pt>
                <c:pt idx="91">
                  <c:v>9.0999999999999837</c:v>
                </c:pt>
                <c:pt idx="92">
                  <c:v>9.1999999999999833</c:v>
                </c:pt>
                <c:pt idx="93">
                  <c:v>9.2999999999999829</c:v>
                </c:pt>
                <c:pt idx="94">
                  <c:v>9.3999999999999826</c:v>
                </c:pt>
                <c:pt idx="95">
                  <c:v>9.4999999999999822</c:v>
                </c:pt>
                <c:pt idx="96">
                  <c:v>9.5999999999999819</c:v>
                </c:pt>
                <c:pt idx="97">
                  <c:v>9.6999999999999815</c:v>
                </c:pt>
                <c:pt idx="98">
                  <c:v>9.7999999999999812</c:v>
                </c:pt>
                <c:pt idx="99">
                  <c:v>9.8999999999999808</c:v>
                </c:pt>
                <c:pt idx="100">
                  <c:v>9.9999999999999805</c:v>
                </c:pt>
                <c:pt idx="101">
                  <c:v>10.09999999999998</c:v>
                </c:pt>
                <c:pt idx="102">
                  <c:v>10.19999999999998</c:v>
                </c:pt>
                <c:pt idx="103">
                  <c:v>10.299999999999979</c:v>
                </c:pt>
                <c:pt idx="104">
                  <c:v>10.399999999999979</c:v>
                </c:pt>
                <c:pt idx="105">
                  <c:v>10.499999999999979</c:v>
                </c:pt>
                <c:pt idx="106">
                  <c:v>10.599999999999978</c:v>
                </c:pt>
                <c:pt idx="107">
                  <c:v>10.699999999999978</c:v>
                </c:pt>
                <c:pt idx="108">
                  <c:v>10.799999999999978</c:v>
                </c:pt>
                <c:pt idx="109">
                  <c:v>10.899999999999977</c:v>
                </c:pt>
                <c:pt idx="110">
                  <c:v>10.999999999999977</c:v>
                </c:pt>
                <c:pt idx="111">
                  <c:v>11.099999999999977</c:v>
                </c:pt>
                <c:pt idx="112">
                  <c:v>11.199999999999976</c:v>
                </c:pt>
                <c:pt idx="113">
                  <c:v>11.299999999999976</c:v>
                </c:pt>
                <c:pt idx="114">
                  <c:v>11.399999999999975</c:v>
                </c:pt>
                <c:pt idx="115">
                  <c:v>11.499999999999975</c:v>
                </c:pt>
                <c:pt idx="116">
                  <c:v>11.599999999999975</c:v>
                </c:pt>
                <c:pt idx="117">
                  <c:v>11.699999999999974</c:v>
                </c:pt>
                <c:pt idx="118">
                  <c:v>11.799999999999974</c:v>
                </c:pt>
                <c:pt idx="119">
                  <c:v>11.899999999999974</c:v>
                </c:pt>
                <c:pt idx="120">
                  <c:v>11.999999999999973</c:v>
                </c:pt>
                <c:pt idx="121">
                  <c:v>12.099999999999973</c:v>
                </c:pt>
                <c:pt idx="122">
                  <c:v>12.199999999999973</c:v>
                </c:pt>
                <c:pt idx="123">
                  <c:v>12.299999999999972</c:v>
                </c:pt>
                <c:pt idx="124">
                  <c:v>12.399999999999972</c:v>
                </c:pt>
                <c:pt idx="125">
                  <c:v>12.499999999999972</c:v>
                </c:pt>
                <c:pt idx="126">
                  <c:v>12.599999999999971</c:v>
                </c:pt>
                <c:pt idx="127">
                  <c:v>12.699999999999971</c:v>
                </c:pt>
                <c:pt idx="128">
                  <c:v>12.799999999999971</c:v>
                </c:pt>
                <c:pt idx="129">
                  <c:v>12.89999999999997</c:v>
                </c:pt>
                <c:pt idx="130">
                  <c:v>12.99999999999997</c:v>
                </c:pt>
                <c:pt idx="131">
                  <c:v>13.099999999999969</c:v>
                </c:pt>
                <c:pt idx="132">
                  <c:v>13.199999999999969</c:v>
                </c:pt>
                <c:pt idx="133">
                  <c:v>13.299999999999969</c:v>
                </c:pt>
                <c:pt idx="134">
                  <c:v>13.399999999999968</c:v>
                </c:pt>
                <c:pt idx="135">
                  <c:v>13.499999999999968</c:v>
                </c:pt>
                <c:pt idx="136">
                  <c:v>13.599999999999968</c:v>
                </c:pt>
                <c:pt idx="137">
                  <c:v>13.699999999999967</c:v>
                </c:pt>
                <c:pt idx="138">
                  <c:v>13.799999999999967</c:v>
                </c:pt>
                <c:pt idx="139">
                  <c:v>13.899999999999967</c:v>
                </c:pt>
                <c:pt idx="140">
                  <c:v>13.999999999999966</c:v>
                </c:pt>
                <c:pt idx="141">
                  <c:v>14.099999999999966</c:v>
                </c:pt>
                <c:pt idx="142">
                  <c:v>14.199999999999966</c:v>
                </c:pt>
                <c:pt idx="143">
                  <c:v>14.299999999999965</c:v>
                </c:pt>
                <c:pt idx="144">
                  <c:v>14.399999999999965</c:v>
                </c:pt>
                <c:pt idx="145">
                  <c:v>14.499999999999964</c:v>
                </c:pt>
                <c:pt idx="146">
                  <c:v>14.599999999999964</c:v>
                </c:pt>
                <c:pt idx="147">
                  <c:v>14.699999999999964</c:v>
                </c:pt>
                <c:pt idx="148">
                  <c:v>14.799999999999963</c:v>
                </c:pt>
                <c:pt idx="149">
                  <c:v>14.899999999999963</c:v>
                </c:pt>
                <c:pt idx="150">
                  <c:v>14.999999999999963</c:v>
                </c:pt>
                <c:pt idx="151">
                  <c:v>15.099999999999962</c:v>
                </c:pt>
                <c:pt idx="152">
                  <c:v>15.199999999999962</c:v>
                </c:pt>
                <c:pt idx="153">
                  <c:v>15.299999999999962</c:v>
                </c:pt>
                <c:pt idx="154">
                  <c:v>15.399999999999961</c:v>
                </c:pt>
                <c:pt idx="155">
                  <c:v>15.499999999999961</c:v>
                </c:pt>
                <c:pt idx="156">
                  <c:v>15.599999999999961</c:v>
                </c:pt>
                <c:pt idx="157">
                  <c:v>15.69999999999996</c:v>
                </c:pt>
                <c:pt idx="158">
                  <c:v>15.79999999999996</c:v>
                </c:pt>
                <c:pt idx="159">
                  <c:v>15.899999999999959</c:v>
                </c:pt>
                <c:pt idx="160">
                  <c:v>15.999999999999959</c:v>
                </c:pt>
                <c:pt idx="161">
                  <c:v>16.099999999999959</c:v>
                </c:pt>
                <c:pt idx="162">
                  <c:v>16.19999999999996</c:v>
                </c:pt>
                <c:pt idx="163">
                  <c:v>16.299999999999962</c:v>
                </c:pt>
                <c:pt idx="164">
                  <c:v>16.399999999999963</c:v>
                </c:pt>
                <c:pt idx="165">
                  <c:v>16.499999999999964</c:v>
                </c:pt>
                <c:pt idx="166">
                  <c:v>16.599999999999966</c:v>
                </c:pt>
                <c:pt idx="167">
                  <c:v>16.699999999999967</c:v>
                </c:pt>
                <c:pt idx="168">
                  <c:v>16.799999999999969</c:v>
                </c:pt>
                <c:pt idx="169">
                  <c:v>16.89999999999997</c:v>
                </c:pt>
                <c:pt idx="170">
                  <c:v>16.999999999999972</c:v>
                </c:pt>
                <c:pt idx="171">
                  <c:v>17.099999999999973</c:v>
                </c:pt>
                <c:pt idx="172">
                  <c:v>17.199999999999974</c:v>
                </c:pt>
                <c:pt idx="173">
                  <c:v>17.299999999999976</c:v>
                </c:pt>
                <c:pt idx="174">
                  <c:v>17.399999999999977</c:v>
                </c:pt>
                <c:pt idx="175">
                  <c:v>17.499999999999979</c:v>
                </c:pt>
                <c:pt idx="176">
                  <c:v>17.59999999999998</c:v>
                </c:pt>
                <c:pt idx="177">
                  <c:v>17.699999999999982</c:v>
                </c:pt>
                <c:pt idx="178">
                  <c:v>17.799999999999983</c:v>
                </c:pt>
                <c:pt idx="179">
                  <c:v>17.899999999999984</c:v>
                </c:pt>
                <c:pt idx="180">
                  <c:v>17.999999999999986</c:v>
                </c:pt>
                <c:pt idx="181">
                  <c:v>18.099999999999987</c:v>
                </c:pt>
                <c:pt idx="182">
                  <c:v>18.199999999999989</c:v>
                </c:pt>
                <c:pt idx="183">
                  <c:v>18.29999999999999</c:v>
                </c:pt>
                <c:pt idx="184">
                  <c:v>18.399999999999991</c:v>
                </c:pt>
                <c:pt idx="185">
                  <c:v>18.499999999999993</c:v>
                </c:pt>
                <c:pt idx="186">
                  <c:v>18.599999999999994</c:v>
                </c:pt>
                <c:pt idx="187">
                  <c:v>18.699999999999996</c:v>
                </c:pt>
                <c:pt idx="188">
                  <c:v>18.799999999999997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00000000000003</c:v>
                </c:pt>
                <c:pt idx="193">
                  <c:v>19.300000000000004</c:v>
                </c:pt>
                <c:pt idx="194">
                  <c:v>19.400000000000006</c:v>
                </c:pt>
                <c:pt idx="195">
                  <c:v>19.500000000000007</c:v>
                </c:pt>
                <c:pt idx="196">
                  <c:v>19.600000000000009</c:v>
                </c:pt>
                <c:pt idx="197">
                  <c:v>19.70000000000001</c:v>
                </c:pt>
                <c:pt idx="198">
                  <c:v>19.800000000000011</c:v>
                </c:pt>
                <c:pt idx="199">
                  <c:v>19.900000000000013</c:v>
                </c:pt>
                <c:pt idx="200">
                  <c:v>20.000000000000014</c:v>
                </c:pt>
                <c:pt idx="201">
                  <c:v>20.100000000000016</c:v>
                </c:pt>
                <c:pt idx="202">
                  <c:v>20.200000000000017</c:v>
                </c:pt>
                <c:pt idx="203">
                  <c:v>20.300000000000018</c:v>
                </c:pt>
                <c:pt idx="204">
                  <c:v>20.40000000000002</c:v>
                </c:pt>
                <c:pt idx="205">
                  <c:v>20.500000000000021</c:v>
                </c:pt>
                <c:pt idx="206">
                  <c:v>20.600000000000023</c:v>
                </c:pt>
                <c:pt idx="207">
                  <c:v>20.700000000000024</c:v>
                </c:pt>
                <c:pt idx="208">
                  <c:v>20.800000000000026</c:v>
                </c:pt>
                <c:pt idx="209">
                  <c:v>20.900000000000027</c:v>
                </c:pt>
                <c:pt idx="210">
                  <c:v>21.000000000000028</c:v>
                </c:pt>
                <c:pt idx="211">
                  <c:v>21.10000000000003</c:v>
                </c:pt>
                <c:pt idx="212">
                  <c:v>21.200000000000031</c:v>
                </c:pt>
                <c:pt idx="213">
                  <c:v>21.300000000000033</c:v>
                </c:pt>
                <c:pt idx="214">
                  <c:v>21.400000000000034</c:v>
                </c:pt>
                <c:pt idx="215">
                  <c:v>21.500000000000036</c:v>
                </c:pt>
                <c:pt idx="216">
                  <c:v>21.600000000000037</c:v>
                </c:pt>
                <c:pt idx="217">
                  <c:v>21.700000000000038</c:v>
                </c:pt>
                <c:pt idx="218">
                  <c:v>21.80000000000004</c:v>
                </c:pt>
                <c:pt idx="219">
                  <c:v>21.900000000000041</c:v>
                </c:pt>
                <c:pt idx="220">
                  <c:v>22.000000000000043</c:v>
                </c:pt>
                <c:pt idx="221">
                  <c:v>22.100000000000044</c:v>
                </c:pt>
                <c:pt idx="222">
                  <c:v>22.200000000000045</c:v>
                </c:pt>
                <c:pt idx="223">
                  <c:v>22.300000000000047</c:v>
                </c:pt>
                <c:pt idx="224">
                  <c:v>22.400000000000048</c:v>
                </c:pt>
                <c:pt idx="225">
                  <c:v>22.50000000000005</c:v>
                </c:pt>
                <c:pt idx="226">
                  <c:v>22.600000000000051</c:v>
                </c:pt>
                <c:pt idx="227">
                  <c:v>22.700000000000053</c:v>
                </c:pt>
                <c:pt idx="228">
                  <c:v>22.800000000000054</c:v>
                </c:pt>
                <c:pt idx="229">
                  <c:v>22.900000000000055</c:v>
                </c:pt>
                <c:pt idx="230">
                  <c:v>23.000000000000057</c:v>
                </c:pt>
                <c:pt idx="231">
                  <c:v>23.100000000000058</c:v>
                </c:pt>
                <c:pt idx="232">
                  <c:v>23.20000000000006</c:v>
                </c:pt>
                <c:pt idx="233">
                  <c:v>23.300000000000061</c:v>
                </c:pt>
                <c:pt idx="234">
                  <c:v>23.400000000000063</c:v>
                </c:pt>
                <c:pt idx="235">
                  <c:v>23.500000000000064</c:v>
                </c:pt>
                <c:pt idx="236">
                  <c:v>23.600000000000065</c:v>
                </c:pt>
                <c:pt idx="237">
                  <c:v>23.700000000000067</c:v>
                </c:pt>
                <c:pt idx="238">
                  <c:v>23.800000000000068</c:v>
                </c:pt>
                <c:pt idx="239">
                  <c:v>23.90000000000007</c:v>
                </c:pt>
                <c:pt idx="240">
                  <c:v>24.000000000000071</c:v>
                </c:pt>
                <c:pt idx="241">
                  <c:v>24.100000000000072</c:v>
                </c:pt>
                <c:pt idx="242">
                  <c:v>24.200000000000074</c:v>
                </c:pt>
                <c:pt idx="243">
                  <c:v>24.300000000000075</c:v>
                </c:pt>
                <c:pt idx="244">
                  <c:v>24.400000000000077</c:v>
                </c:pt>
                <c:pt idx="245">
                  <c:v>24.500000000000078</c:v>
                </c:pt>
                <c:pt idx="246">
                  <c:v>24.60000000000008</c:v>
                </c:pt>
                <c:pt idx="247">
                  <c:v>24.700000000000081</c:v>
                </c:pt>
                <c:pt idx="248">
                  <c:v>24.800000000000082</c:v>
                </c:pt>
                <c:pt idx="249">
                  <c:v>24.900000000000084</c:v>
                </c:pt>
                <c:pt idx="250">
                  <c:v>25.000000000000085</c:v>
                </c:pt>
                <c:pt idx="251">
                  <c:v>25.100000000000087</c:v>
                </c:pt>
                <c:pt idx="252">
                  <c:v>25.200000000000088</c:v>
                </c:pt>
                <c:pt idx="253">
                  <c:v>25.30000000000009</c:v>
                </c:pt>
                <c:pt idx="254">
                  <c:v>25.400000000000091</c:v>
                </c:pt>
                <c:pt idx="255">
                  <c:v>25.500000000000092</c:v>
                </c:pt>
                <c:pt idx="256">
                  <c:v>25.600000000000094</c:v>
                </c:pt>
                <c:pt idx="257">
                  <c:v>25.700000000000095</c:v>
                </c:pt>
                <c:pt idx="258">
                  <c:v>25.800000000000097</c:v>
                </c:pt>
                <c:pt idx="259">
                  <c:v>25.900000000000098</c:v>
                </c:pt>
                <c:pt idx="260">
                  <c:v>26.000000000000099</c:v>
                </c:pt>
                <c:pt idx="261">
                  <c:v>26.100000000000101</c:v>
                </c:pt>
                <c:pt idx="262">
                  <c:v>26.200000000000102</c:v>
                </c:pt>
                <c:pt idx="263">
                  <c:v>26.300000000000104</c:v>
                </c:pt>
                <c:pt idx="264">
                  <c:v>26.400000000000105</c:v>
                </c:pt>
                <c:pt idx="265">
                  <c:v>26.500000000000107</c:v>
                </c:pt>
                <c:pt idx="266">
                  <c:v>26.600000000000108</c:v>
                </c:pt>
                <c:pt idx="267">
                  <c:v>26.700000000000109</c:v>
                </c:pt>
                <c:pt idx="268">
                  <c:v>26.800000000000111</c:v>
                </c:pt>
                <c:pt idx="269">
                  <c:v>26.900000000000112</c:v>
                </c:pt>
                <c:pt idx="270">
                  <c:v>27.000000000000114</c:v>
                </c:pt>
                <c:pt idx="271">
                  <c:v>27.100000000000115</c:v>
                </c:pt>
                <c:pt idx="272">
                  <c:v>27.200000000000117</c:v>
                </c:pt>
                <c:pt idx="273">
                  <c:v>27.300000000000118</c:v>
                </c:pt>
                <c:pt idx="274">
                  <c:v>27.400000000000119</c:v>
                </c:pt>
                <c:pt idx="275">
                  <c:v>27.500000000000121</c:v>
                </c:pt>
                <c:pt idx="276">
                  <c:v>27.600000000000122</c:v>
                </c:pt>
                <c:pt idx="277">
                  <c:v>27.700000000000124</c:v>
                </c:pt>
                <c:pt idx="278">
                  <c:v>27.800000000000125</c:v>
                </c:pt>
                <c:pt idx="279">
                  <c:v>27.900000000000126</c:v>
                </c:pt>
                <c:pt idx="280">
                  <c:v>28.000000000000128</c:v>
                </c:pt>
                <c:pt idx="281">
                  <c:v>28.100000000000129</c:v>
                </c:pt>
                <c:pt idx="282">
                  <c:v>28.200000000000131</c:v>
                </c:pt>
                <c:pt idx="283">
                  <c:v>28.300000000000132</c:v>
                </c:pt>
                <c:pt idx="284">
                  <c:v>28.400000000000134</c:v>
                </c:pt>
                <c:pt idx="285">
                  <c:v>28.500000000000135</c:v>
                </c:pt>
                <c:pt idx="286">
                  <c:v>28.600000000000136</c:v>
                </c:pt>
                <c:pt idx="287">
                  <c:v>28.700000000000138</c:v>
                </c:pt>
                <c:pt idx="288">
                  <c:v>28.800000000000139</c:v>
                </c:pt>
                <c:pt idx="289">
                  <c:v>28.900000000000141</c:v>
                </c:pt>
                <c:pt idx="290">
                  <c:v>29.000000000000142</c:v>
                </c:pt>
                <c:pt idx="291">
                  <c:v>29.100000000000144</c:v>
                </c:pt>
                <c:pt idx="292">
                  <c:v>29.200000000000145</c:v>
                </c:pt>
                <c:pt idx="293">
                  <c:v>29.300000000000146</c:v>
                </c:pt>
                <c:pt idx="294">
                  <c:v>29.400000000000148</c:v>
                </c:pt>
                <c:pt idx="295">
                  <c:v>29.500000000000149</c:v>
                </c:pt>
                <c:pt idx="296">
                  <c:v>29.600000000000151</c:v>
                </c:pt>
                <c:pt idx="297">
                  <c:v>29.700000000000152</c:v>
                </c:pt>
                <c:pt idx="298">
                  <c:v>29.800000000000153</c:v>
                </c:pt>
                <c:pt idx="299">
                  <c:v>29.900000000000155</c:v>
                </c:pt>
                <c:pt idx="300">
                  <c:v>30.000000000000156</c:v>
                </c:pt>
                <c:pt idx="301">
                  <c:v>30.100000000000158</c:v>
                </c:pt>
                <c:pt idx="302">
                  <c:v>30.200000000000159</c:v>
                </c:pt>
                <c:pt idx="303">
                  <c:v>30.300000000000161</c:v>
                </c:pt>
                <c:pt idx="304">
                  <c:v>30.400000000000162</c:v>
                </c:pt>
                <c:pt idx="305">
                  <c:v>30.500000000000163</c:v>
                </c:pt>
                <c:pt idx="306">
                  <c:v>30.600000000000165</c:v>
                </c:pt>
                <c:pt idx="307">
                  <c:v>30.700000000000166</c:v>
                </c:pt>
                <c:pt idx="308">
                  <c:v>30.800000000000168</c:v>
                </c:pt>
                <c:pt idx="309">
                  <c:v>30.900000000000169</c:v>
                </c:pt>
                <c:pt idx="310">
                  <c:v>31.000000000000171</c:v>
                </c:pt>
                <c:pt idx="311">
                  <c:v>31.100000000000172</c:v>
                </c:pt>
                <c:pt idx="312">
                  <c:v>31.200000000000173</c:v>
                </c:pt>
                <c:pt idx="313">
                  <c:v>31.300000000000175</c:v>
                </c:pt>
                <c:pt idx="314">
                  <c:v>31.400000000000176</c:v>
                </c:pt>
                <c:pt idx="315">
                  <c:v>31.500000000000178</c:v>
                </c:pt>
                <c:pt idx="316">
                  <c:v>31.600000000000179</c:v>
                </c:pt>
                <c:pt idx="317">
                  <c:v>31.70000000000018</c:v>
                </c:pt>
                <c:pt idx="318">
                  <c:v>31.800000000000182</c:v>
                </c:pt>
                <c:pt idx="319">
                  <c:v>31.900000000000183</c:v>
                </c:pt>
                <c:pt idx="320">
                  <c:v>32.000000000000185</c:v>
                </c:pt>
                <c:pt idx="321">
                  <c:v>32.100000000000186</c:v>
                </c:pt>
                <c:pt idx="322">
                  <c:v>32.200000000000188</c:v>
                </c:pt>
                <c:pt idx="323">
                  <c:v>32.300000000000189</c:v>
                </c:pt>
                <c:pt idx="324">
                  <c:v>32.40000000000019</c:v>
                </c:pt>
                <c:pt idx="325">
                  <c:v>32.500000000000192</c:v>
                </c:pt>
                <c:pt idx="326">
                  <c:v>32.600000000000193</c:v>
                </c:pt>
                <c:pt idx="327">
                  <c:v>32.700000000000195</c:v>
                </c:pt>
                <c:pt idx="328">
                  <c:v>32.800000000000196</c:v>
                </c:pt>
                <c:pt idx="329">
                  <c:v>32.900000000000198</c:v>
                </c:pt>
                <c:pt idx="330">
                  <c:v>33.000000000000199</c:v>
                </c:pt>
                <c:pt idx="331">
                  <c:v>33.1000000000002</c:v>
                </c:pt>
                <c:pt idx="332">
                  <c:v>33.200000000000202</c:v>
                </c:pt>
                <c:pt idx="333">
                  <c:v>33.300000000000203</c:v>
                </c:pt>
                <c:pt idx="334">
                  <c:v>33.400000000000205</c:v>
                </c:pt>
                <c:pt idx="335">
                  <c:v>33.500000000000206</c:v>
                </c:pt>
                <c:pt idx="336">
                  <c:v>33.600000000000207</c:v>
                </c:pt>
                <c:pt idx="337">
                  <c:v>33.700000000000209</c:v>
                </c:pt>
                <c:pt idx="338">
                  <c:v>33.80000000000021</c:v>
                </c:pt>
                <c:pt idx="339">
                  <c:v>33.900000000000212</c:v>
                </c:pt>
                <c:pt idx="340">
                  <c:v>34.000000000000213</c:v>
                </c:pt>
                <c:pt idx="341">
                  <c:v>34.100000000000215</c:v>
                </c:pt>
                <c:pt idx="342">
                  <c:v>34.200000000000216</c:v>
                </c:pt>
                <c:pt idx="343">
                  <c:v>34.300000000000217</c:v>
                </c:pt>
                <c:pt idx="344">
                  <c:v>34.400000000000219</c:v>
                </c:pt>
                <c:pt idx="345">
                  <c:v>34.50000000000022</c:v>
                </c:pt>
                <c:pt idx="346">
                  <c:v>34.600000000000222</c:v>
                </c:pt>
                <c:pt idx="347">
                  <c:v>34.700000000000223</c:v>
                </c:pt>
                <c:pt idx="348">
                  <c:v>34.800000000000225</c:v>
                </c:pt>
                <c:pt idx="349">
                  <c:v>34.900000000000226</c:v>
                </c:pt>
                <c:pt idx="350">
                  <c:v>35.000000000000227</c:v>
                </c:pt>
                <c:pt idx="351">
                  <c:v>35.100000000000229</c:v>
                </c:pt>
                <c:pt idx="352">
                  <c:v>35.20000000000023</c:v>
                </c:pt>
                <c:pt idx="353">
                  <c:v>35.300000000000232</c:v>
                </c:pt>
                <c:pt idx="354">
                  <c:v>35.400000000000233</c:v>
                </c:pt>
                <c:pt idx="355">
                  <c:v>35.500000000000234</c:v>
                </c:pt>
                <c:pt idx="356">
                  <c:v>35.600000000000236</c:v>
                </c:pt>
                <c:pt idx="357">
                  <c:v>35.700000000000237</c:v>
                </c:pt>
                <c:pt idx="358">
                  <c:v>35.800000000000239</c:v>
                </c:pt>
                <c:pt idx="359">
                  <c:v>35.90000000000024</c:v>
                </c:pt>
                <c:pt idx="360">
                  <c:v>36.000000000000242</c:v>
                </c:pt>
                <c:pt idx="361">
                  <c:v>36.100000000000243</c:v>
                </c:pt>
                <c:pt idx="362">
                  <c:v>36.200000000000244</c:v>
                </c:pt>
                <c:pt idx="363">
                  <c:v>36.300000000000246</c:v>
                </c:pt>
                <c:pt idx="364">
                  <c:v>36.400000000000247</c:v>
                </c:pt>
                <c:pt idx="365">
                  <c:v>36.500000000000249</c:v>
                </c:pt>
                <c:pt idx="366">
                  <c:v>36.60000000000025</c:v>
                </c:pt>
                <c:pt idx="367">
                  <c:v>36.700000000000252</c:v>
                </c:pt>
                <c:pt idx="368">
                  <c:v>36.800000000000253</c:v>
                </c:pt>
                <c:pt idx="369">
                  <c:v>36.900000000000254</c:v>
                </c:pt>
                <c:pt idx="370">
                  <c:v>37.000000000000256</c:v>
                </c:pt>
                <c:pt idx="371">
                  <c:v>37.100000000000257</c:v>
                </c:pt>
                <c:pt idx="372">
                  <c:v>37.200000000000259</c:v>
                </c:pt>
                <c:pt idx="373">
                  <c:v>37.30000000000026</c:v>
                </c:pt>
                <c:pt idx="374">
                  <c:v>37.400000000000261</c:v>
                </c:pt>
                <c:pt idx="375">
                  <c:v>37.500000000000263</c:v>
                </c:pt>
                <c:pt idx="376">
                  <c:v>37.600000000000264</c:v>
                </c:pt>
                <c:pt idx="377">
                  <c:v>37.700000000000266</c:v>
                </c:pt>
                <c:pt idx="378">
                  <c:v>37.800000000000267</c:v>
                </c:pt>
                <c:pt idx="379">
                  <c:v>37.900000000000269</c:v>
                </c:pt>
                <c:pt idx="380">
                  <c:v>38.00000000000027</c:v>
                </c:pt>
                <c:pt idx="381">
                  <c:v>38.100000000000271</c:v>
                </c:pt>
                <c:pt idx="382">
                  <c:v>38.200000000000273</c:v>
                </c:pt>
                <c:pt idx="383">
                  <c:v>38.300000000000274</c:v>
                </c:pt>
                <c:pt idx="384">
                  <c:v>38.400000000000276</c:v>
                </c:pt>
                <c:pt idx="385">
                  <c:v>38.500000000000277</c:v>
                </c:pt>
                <c:pt idx="386">
                  <c:v>38.600000000000279</c:v>
                </c:pt>
                <c:pt idx="387">
                  <c:v>38.70000000000028</c:v>
                </c:pt>
                <c:pt idx="388">
                  <c:v>38.800000000000281</c:v>
                </c:pt>
                <c:pt idx="389">
                  <c:v>38.900000000000283</c:v>
                </c:pt>
                <c:pt idx="390">
                  <c:v>39.000000000000284</c:v>
                </c:pt>
                <c:pt idx="391">
                  <c:v>39.100000000000286</c:v>
                </c:pt>
                <c:pt idx="392">
                  <c:v>39.200000000000287</c:v>
                </c:pt>
                <c:pt idx="393">
                  <c:v>39.300000000000288</c:v>
                </c:pt>
                <c:pt idx="394">
                  <c:v>39.40000000000029</c:v>
                </c:pt>
                <c:pt idx="395">
                  <c:v>39.500000000000291</c:v>
                </c:pt>
                <c:pt idx="396">
                  <c:v>39.600000000000293</c:v>
                </c:pt>
                <c:pt idx="397">
                  <c:v>39.700000000000294</c:v>
                </c:pt>
                <c:pt idx="398">
                  <c:v>39.800000000000296</c:v>
                </c:pt>
                <c:pt idx="399">
                  <c:v>39.900000000000297</c:v>
                </c:pt>
                <c:pt idx="400">
                  <c:v>40.000000000000298</c:v>
                </c:pt>
              </c:numCache>
            </c:numRef>
          </c:xVal>
          <c:yVal>
            <c:numRef>
              <c:f>Sheet4!$C$12:$C$412</c:f>
              <c:numCache>
                <c:formatCode>General</c:formatCode>
                <c:ptCount val="401"/>
                <c:pt idx="0">
                  <c:v>3.7936678946831059</c:v>
                </c:pt>
                <c:pt idx="1">
                  <c:v>3.7187085897162064</c:v>
                </c:pt>
                <c:pt idx="2">
                  <c:v>3.6451792903658804</c:v>
                </c:pt>
                <c:pt idx="3">
                  <c:v>3.5730536777302007</c:v>
                </c:pt>
                <c:pt idx="4">
                  <c:v>3.5023058998710419</c:v>
                </c:pt>
                <c:pt idx="5">
                  <c:v>3.4329105638334472</c:v>
                </c:pt>
                <c:pt idx="6">
                  <c:v>3.3648427277958799</c:v>
                </c:pt>
                <c:pt idx="7">
                  <c:v>3.2980778933500887</c:v>
                </c:pt>
                <c:pt idx="8">
                  <c:v>3.2325919979077975</c:v>
                </c:pt>
                <c:pt idx="9">
                  <c:v>3.1683614072327857</c:v>
                </c:pt>
                <c:pt idx="10">
                  <c:v>3.1053629080958682</c:v>
                </c:pt>
                <c:pt idx="11">
                  <c:v>3.0435737010514514</c:v>
                </c:pt>
                <c:pt idx="12">
                  <c:v>2.9829713933328543</c:v>
                </c:pt>
                <c:pt idx="13">
                  <c:v>2.9235339918657703</c:v>
                </c:pt>
                <c:pt idx="14">
                  <c:v>2.8652398963965213</c:v>
                </c:pt>
                <c:pt idx="15">
                  <c:v>2.8080678927344835</c:v>
                </c:pt>
                <c:pt idx="16">
                  <c:v>2.7519971461060675</c:v>
                </c:pt>
                <c:pt idx="17">
                  <c:v>2.6970071946191294</c:v>
                </c:pt>
                <c:pt idx="18">
                  <c:v>2.6430779428354922</c:v>
                </c:pt>
                <c:pt idx="19">
                  <c:v>2.5901896554502044</c:v>
                </c:pt>
                <c:pt idx="20">
                  <c:v>2.5383229510755068</c:v>
                </c:pt>
                <c:pt idx="21">
                  <c:v>2.4874587961285228</c:v>
                </c:pt>
                <c:pt idx="22">
                  <c:v>2.4375784988199616</c:v>
                </c:pt>
                <c:pt idx="23">
                  <c:v>2.3886637032431643</c:v>
                </c:pt>
                <c:pt idx="24">
                  <c:v>2.3406963835614865</c:v>
                </c:pt>
                <c:pt idx="25">
                  <c:v>2.2936588382923766</c:v>
                </c:pt>
                <c:pt idx="26">
                  <c:v>2.2475336846866831</c:v>
                </c:pt>
                <c:pt idx="27">
                  <c:v>2.2023038532017845</c:v>
                </c:pt>
                <c:pt idx="28">
                  <c:v>2.1579525820671299</c:v>
                </c:pt>
                <c:pt idx="29">
                  <c:v>2.1144634119398922</c:v>
                </c:pt>
                <c:pt idx="30">
                  <c:v>2.0718201806505747</c:v>
                </c:pt>
                <c:pt idx="31">
                  <c:v>2.03000701803624</c:v>
                </c:pt>
                <c:pt idx="32">
                  <c:v>1.9890083408600063</c:v>
                </c:pt>
                <c:pt idx="33">
                  <c:v>1.9488088478158012</c:v>
                </c:pt>
                <c:pt idx="34">
                  <c:v>1.9093935146166283</c:v>
                </c:pt>
                <c:pt idx="35">
                  <c:v>1.8707475891654703</c:v>
                </c:pt>
                <c:pt idx="36">
                  <c:v>1.8328565868067317</c:v>
                </c:pt>
                <c:pt idx="37">
                  <c:v>1.7957062856577946</c:v>
                </c:pt>
                <c:pt idx="38">
                  <c:v>1.7592827220187439</c:v>
                </c:pt>
                <c:pt idx="39">
                  <c:v>1.7235721858594251</c:v>
                </c:pt>
                <c:pt idx="40">
                  <c:v>1.6885612163821961</c:v>
                </c:pt>
                <c:pt idx="41">
                  <c:v>1.6542365976593914</c:v>
                </c:pt>
                <c:pt idx="42">
                  <c:v>1.6205853543445583</c:v>
                </c:pt>
                <c:pt idx="43">
                  <c:v>1.587594747455447</c:v>
                </c:pt>
                <c:pt idx="44">
                  <c:v>1.5552522702285341</c:v>
                </c:pt>
                <c:pt idx="45">
                  <c:v>1.5235456440433113</c:v>
                </c:pt>
                <c:pt idx="46">
                  <c:v>1.4924628144154177</c:v>
                </c:pt>
                <c:pt idx="47">
                  <c:v>1.4619919470574321</c:v>
                </c:pt>
                <c:pt idx="48">
                  <c:v>1.4321214240063973</c:v>
                </c:pt>
                <c:pt idx="49">
                  <c:v>1.4028398398167334</c:v>
                </c:pt>
                <c:pt idx="50">
                  <c:v>1.3741359978176118</c:v>
                </c:pt>
                <c:pt idx="51">
                  <c:v>1.345998906433834</c:v>
                </c:pt>
                <c:pt idx="52">
                  <c:v>1.3184177755689648</c:v>
                </c:pt>
                <c:pt idx="53">
                  <c:v>1.2913820130499007</c:v>
                </c:pt>
                <c:pt idx="54">
                  <c:v>1.2648812211317562</c:v>
                </c:pt>
                <c:pt idx="55">
                  <c:v>1.2389051930621215</c:v>
                </c:pt>
                <c:pt idx="56">
                  <c:v>1.2134439097037095</c:v>
                </c:pt>
                <c:pt idx="57">
                  <c:v>1.1884875362145157</c:v>
                </c:pt>
                <c:pt idx="58">
                  <c:v>1.1640264187843872</c:v>
                </c:pt>
                <c:pt idx="59">
                  <c:v>1.1400510814272597</c:v>
                </c:pt>
                <c:pt idx="60">
                  <c:v>1.1165522228280034</c:v>
                </c:pt>
                <c:pt idx="61">
                  <c:v>1.0935207132430975</c:v>
                </c:pt>
                <c:pt idx="62">
                  <c:v>1.0709475914541695</c:v>
                </c:pt>
                <c:pt idx="63">
                  <c:v>1.0488240617735349</c:v>
                </c:pt>
                <c:pt idx="64">
                  <c:v>1.027141491101065</c:v>
                </c:pt>
                <c:pt idx="65">
                  <c:v>1.0058914060310891</c:v>
                </c:pt>
                <c:pt idx="66">
                  <c:v>0.98506549000913435</c:v>
                </c:pt>
                <c:pt idx="67">
                  <c:v>0.9646555805371928</c:v>
                </c:pt>
                <c:pt idx="68">
                  <c:v>0.94465366642678794</c:v>
                </c:pt>
                <c:pt idx="69">
                  <c:v>0.92505188509936864</c:v>
                </c:pt>
                <c:pt idx="70">
                  <c:v>0.90584251993291542</c:v>
                </c:pt>
                <c:pt idx="71">
                  <c:v>0.88701799765395706</c:v>
                </c:pt>
                <c:pt idx="72">
                  <c:v>0.86857088577476493</c:v>
                </c:pt>
                <c:pt idx="73">
                  <c:v>0.85049389007422938</c:v>
                </c:pt>
                <c:pt idx="74">
                  <c:v>0.83277985212232619</c:v>
                </c:pt>
                <c:pt idx="75">
                  <c:v>0.8154217468470969</c:v>
                </c:pt>
                <c:pt idx="76">
                  <c:v>0.79841268014363531</c:v>
                </c:pt>
                <c:pt idx="77">
                  <c:v>0.7817458865242175</c:v>
                </c:pt>
                <c:pt idx="78">
                  <c:v>0.76541472680899281</c:v>
                </c:pt>
                <c:pt idx="79">
                  <c:v>0.74941268585661269</c:v>
                </c:pt>
                <c:pt idx="80">
                  <c:v>0.73373337033395081</c:v>
                </c:pt>
                <c:pt idx="81">
                  <c:v>0.71837050652454493</c:v>
                </c:pt>
                <c:pt idx="82">
                  <c:v>0.70331793817476707</c:v>
                </c:pt>
                <c:pt idx="83">
                  <c:v>0.68856962437744229</c:v>
                </c:pt>
                <c:pt idx="84">
                  <c:v>0.67411963749203296</c:v>
                </c:pt>
                <c:pt idx="85">
                  <c:v>0.65996216110095218</c:v>
                </c:pt>
                <c:pt idx="86">
                  <c:v>0.6460914880012768</c:v>
                </c:pt>
                <c:pt idx="87">
                  <c:v>0.63250201823139351</c:v>
                </c:pt>
                <c:pt idx="88">
                  <c:v>0.61918825713181069</c:v>
                </c:pt>
                <c:pt idx="89">
                  <c:v>0.6061448134398314</c:v>
                </c:pt>
                <c:pt idx="90">
                  <c:v>0.59336639741726671</c:v>
                </c:pt>
                <c:pt idx="91">
                  <c:v>0.58084781901079097</c:v>
                </c:pt>
                <c:pt idx="92">
                  <c:v>0.56858398604435456</c:v>
                </c:pt>
                <c:pt idx="93">
                  <c:v>0.55656990244305526</c:v>
                </c:pt>
                <c:pt idx="94">
                  <c:v>0.54480066648803793</c:v>
                </c:pt>
                <c:pt idx="95">
                  <c:v>0.5332714691019238</c:v>
                </c:pt>
                <c:pt idx="96">
                  <c:v>0.52197759216401596</c:v>
                </c:pt>
                <c:pt idx="97">
                  <c:v>0.51091440685518363</c:v>
                </c:pt>
                <c:pt idx="98">
                  <c:v>0.50007737203147162</c:v>
                </c:pt>
                <c:pt idx="99">
                  <c:v>0.4894620326264188</c:v>
                </c:pt>
                <c:pt idx="100">
                  <c:v>0.47906401808115912</c:v>
                </c:pt>
                <c:pt idx="101">
                  <c:v>0.46887904080220288</c:v>
                </c:pt>
                <c:pt idx="102">
                  <c:v>0.45890289464615142</c:v>
                </c:pt>
                <c:pt idx="103">
                  <c:v>0.44913145343111804</c:v>
                </c:pt>
                <c:pt idx="104">
                  <c:v>0.43956066947421696</c:v>
                </c:pt>
                <c:pt idx="105">
                  <c:v>0.43018657215484962</c:v>
                </c:pt>
                <c:pt idx="106">
                  <c:v>0.42100526650318665</c:v>
                </c:pt>
                <c:pt idx="107">
                  <c:v>0.41201293181354171</c:v>
                </c:pt>
                <c:pt idx="108">
                  <c:v>0.40320582028220492</c:v>
                </c:pt>
                <c:pt idx="109">
                  <c:v>0.39458025566922361</c:v>
                </c:pt>
                <c:pt idx="110">
                  <c:v>0.38613263198384801</c:v>
                </c:pt>
                <c:pt idx="111">
                  <c:v>0.37785941219316554</c:v>
                </c:pt>
                <c:pt idx="112">
                  <c:v>0.36975712695356888</c:v>
                </c:pt>
                <c:pt idx="113">
                  <c:v>0.36182237336462769</c:v>
                </c:pt>
                <c:pt idx="114">
                  <c:v>0.35405181374503958</c:v>
                </c:pt>
                <c:pt idx="115">
                  <c:v>0.34644217443022485</c:v>
                </c:pt>
                <c:pt idx="116">
                  <c:v>0.33899024459124383</c:v>
                </c:pt>
                <c:pt idx="117">
                  <c:v>0.33169287507467909</c:v>
                </c:pt>
                <c:pt idx="118">
                  <c:v>0.32454697726304016</c:v>
                </c:pt>
                <c:pt idx="119">
                  <c:v>0.31754952195548164</c:v>
                </c:pt>
                <c:pt idx="120">
                  <c:v>0.31069753826835517</c:v>
                </c:pt>
                <c:pt idx="121">
                  <c:v>0.30398811255533537</c:v>
                </c:pt>
                <c:pt idx="122">
                  <c:v>0.29741838734676374</c:v>
                </c:pt>
                <c:pt idx="123">
                  <c:v>0.29098556030788131</c:v>
                </c:pt>
                <c:pt idx="124">
                  <c:v>0.28468688321561197</c:v>
                </c:pt>
                <c:pt idx="125">
                  <c:v>0.27851966095361963</c:v>
                </c:pt>
                <c:pt idx="126">
                  <c:v>0.27248125052528116</c:v>
                </c:pt>
                <c:pt idx="127">
                  <c:v>0.26656906008429093</c:v>
                </c:pt>
                <c:pt idx="128">
                  <c:v>0.26078054798260741</c:v>
                </c:pt>
                <c:pt idx="129">
                  <c:v>0.25511322183540081</c:v>
                </c:pt>
                <c:pt idx="130">
                  <c:v>0.24956463760276934</c:v>
                </c:pt>
                <c:pt idx="131">
                  <c:v>0.24413239868787001</c:v>
                </c:pt>
                <c:pt idx="132">
                  <c:v>0.23881415505125045</c:v>
                </c:pt>
                <c:pt idx="133">
                  <c:v>0.23360760234102343</c:v>
                </c:pt>
                <c:pt idx="134">
                  <c:v>0.22851048103872609</c:v>
                </c:pt>
                <c:pt idx="135">
                  <c:v>0.22352057562043995</c:v>
                </c:pt>
                <c:pt idx="136">
                  <c:v>0.21863571373304944</c:v>
                </c:pt>
                <c:pt idx="137">
                  <c:v>0.21385376538529943</c:v>
                </c:pt>
                <c:pt idx="138">
                  <c:v>0.20917264215343259</c:v>
                </c:pt>
                <c:pt idx="139">
                  <c:v>0.20459029640110746</c:v>
                </c:pt>
                <c:pt idx="140">
                  <c:v>0.20010472051341435</c:v>
                </c:pt>
                <c:pt idx="141">
                  <c:v>0.19571394614469326</c:v>
                </c:pt>
                <c:pt idx="142">
                  <c:v>0.19141604347994326</c:v>
                </c:pt>
                <c:pt idx="143">
                  <c:v>0.1872091205095717</c:v>
                </c:pt>
                <c:pt idx="144">
                  <c:v>0.18309132231726596</c:v>
                </c:pt>
                <c:pt idx="145">
                  <c:v>0.17906083038074355</c:v>
                </c:pt>
                <c:pt idx="146">
                  <c:v>0.17511586188517295</c:v>
                </c:pt>
                <c:pt idx="147">
                  <c:v>0.17125466904903325</c:v>
                </c:pt>
                <c:pt idx="148">
                  <c:v>0.16747553846220356</c:v>
                </c:pt>
                <c:pt idx="149">
                  <c:v>0.16377679043606716</c:v>
                </c:pt>
                <c:pt idx="150">
                  <c:v>0.16015677836542019</c:v>
                </c:pt>
                <c:pt idx="151">
                  <c:v>0.15661388810196997</c:v>
                </c:pt>
                <c:pt idx="152">
                  <c:v>0.15314653733924946</c:v>
                </c:pt>
                <c:pt idx="153">
                  <c:v>0.14975317500870419</c:v>
                </c:pt>
                <c:pt idx="154">
                  <c:v>0.1464322806868088</c:v>
                </c:pt>
                <c:pt idx="155">
                  <c:v>0.14318236401296683</c:v>
                </c:pt>
                <c:pt idx="156">
                  <c:v>0.14000196411805244</c:v>
                </c:pt>
                <c:pt idx="157">
                  <c:v>0.13688964906337137</c:v>
                </c:pt>
                <c:pt idx="158">
                  <c:v>0.13384401528988035</c:v>
                </c:pt>
                <c:pt idx="159">
                  <c:v>0.1308636870774823</c:v>
                </c:pt>
                <c:pt idx="160">
                  <c:v>0.12794731601420095</c:v>
                </c:pt>
                <c:pt idx="161">
                  <c:v>0.12509358047509983</c:v>
                </c:pt>
                <c:pt idx="162">
                  <c:v>0.12230118511073323</c:v>
                </c:pt>
                <c:pt idx="163">
                  <c:v>0.11956886034498229</c:v>
                </c:pt>
                <c:pt idx="164">
                  <c:v>0.1168953618821236</c:v>
                </c:pt>
                <c:pt idx="165">
                  <c:v>0.11427947022292793</c:v>
                </c:pt>
                <c:pt idx="166">
                  <c:v>0.11171999018967317</c:v>
                </c:pt>
                <c:pt idx="167">
                  <c:v>0.10921575045989451</c:v>
                </c:pt>
                <c:pt idx="168">
                  <c:v>0.10676560310870799</c:v>
                </c:pt>
                <c:pt idx="169">
                  <c:v>0.10436842315957448</c:v>
                </c:pt>
                <c:pt idx="170">
                  <c:v>0.10202310814334718</c:v>
                </c:pt>
                <c:pt idx="171">
                  <c:v>9.9728577665454177E-2</c:v>
                </c:pt>
                <c:pt idx="172">
                  <c:v>9.7483772981074787E-2</c:v>
                </c:pt>
                <c:pt idx="173">
                  <c:v>9.5287656578165375E-2</c:v>
                </c:pt>
                <c:pt idx="174">
                  <c:v>9.3139211768196339E-2</c:v>
                </c:pt>
                <c:pt idx="175">
                  <c:v>9.1037442284474482E-2</c:v>
                </c:pt>
                <c:pt idx="176">
                  <c:v>8.8981371887885047E-2</c:v>
                </c:pt>
                <c:pt idx="177">
                  <c:v>8.6970043979966882E-2</c:v>
                </c:pt>
                <c:pt idx="178">
                  <c:v>8.5002521223147415E-2</c:v>
                </c:pt>
                <c:pt idx="179">
                  <c:v>8.3077885168038629E-2</c:v>
                </c:pt>
                <c:pt idx="180">
                  <c:v>8.1195235887646003E-2</c:v>
                </c:pt>
                <c:pt idx="181">
                  <c:v>7.9353691618402306E-2</c:v>
                </c:pt>
                <c:pt idx="182">
                  <c:v>7.7552388407852502E-2</c:v>
                </c:pt>
                <c:pt idx="183">
                  <c:v>7.5790479768921795E-2</c:v>
                </c:pt>
                <c:pt idx="184">
                  <c:v>7.4067136340618192E-2</c:v>
                </c:pt>
                <c:pt idx="185">
                  <c:v>7.2381545555064861E-2</c:v>
                </c:pt>
                <c:pt idx="186">
                  <c:v>7.0732911310745911E-2</c:v>
                </c:pt>
                <c:pt idx="187">
                  <c:v>6.9120453651865338E-2</c:v>
                </c:pt>
                <c:pt idx="188">
                  <c:v>6.7543408453684561E-2</c:v>
                </c:pt>
                <c:pt idx="189">
                  <c:v>6.6001027113763697E-2</c:v>
                </c:pt>
                <c:pt idx="190">
                  <c:v>6.4492576248975766E-2</c:v>
                </c:pt>
                <c:pt idx="191">
                  <c:v>6.3017337398197343E-2</c:v>
                </c:pt>
                <c:pt idx="192">
                  <c:v>6.1574606730577942E-2</c:v>
                </c:pt>
                <c:pt idx="193">
                  <c:v>6.016369475928797E-2</c:v>
                </c:pt>
                <c:pt idx="194">
                  <c:v>5.8783926060636066E-2</c:v>
                </c:pt>
                <c:pt idx="195">
                  <c:v>5.7434638998471177E-2</c:v>
                </c:pt>
                <c:pt idx="196">
                  <c:v>5.6115185453769381E-2</c:v>
                </c:pt>
                <c:pt idx="197">
                  <c:v>5.482493055930808E-2</c:v>
                </c:pt>
                <c:pt idx="198">
                  <c:v>5.356325243934381E-2</c:v>
                </c:pt>
                <c:pt idx="199">
                  <c:v>5.232954195419777E-2</c:v>
                </c:pt>
                <c:pt idx="200">
                  <c:v>5.1123202449660954E-2</c:v>
                </c:pt>
                <c:pt idx="201">
                  <c:v>4.9943649511130533E-2</c:v>
                </c:pt>
                <c:pt idx="202">
                  <c:v>4.879031072239557E-2</c:v>
                </c:pt>
                <c:pt idx="203">
                  <c:v>4.7662625428986791E-2</c:v>
                </c:pt>
                <c:pt idx="204">
                  <c:v>4.6560044506002846E-2</c:v>
                </c:pt>
                <c:pt idx="205">
                  <c:v>4.5482030130339079E-2</c:v>
                </c:pt>
                <c:pt idx="206">
                  <c:v>4.4428055557230055E-2</c:v>
                </c:pt>
                <c:pt idx="207">
                  <c:v>4.3397604901042372E-2</c:v>
                </c:pt>
                <c:pt idx="208">
                  <c:v>4.239017292021615E-2</c:v>
                </c:pt>
                <c:pt idx="209">
                  <c:v>4.1405264806309253E-2</c:v>
                </c:pt>
                <c:pt idx="210">
                  <c:v>4.0442395977041808E-2</c:v>
                </c:pt>
                <c:pt idx="211">
                  <c:v>3.950109187328836E-2</c:v>
                </c:pt>
                <c:pt idx="212">
                  <c:v>3.858088775993538E-2</c:v>
                </c:pt>
                <c:pt idx="213">
                  <c:v>3.7681328530533423E-2</c:v>
                </c:pt>
                <c:pt idx="214">
                  <c:v>3.6801968515682112E-2</c:v>
                </c:pt>
                <c:pt idx="215">
                  <c:v>3.5942371295069581E-2</c:v>
                </c:pt>
                <c:pt idx="216">
                  <c:v>3.5102109513107861E-2</c:v>
                </c:pt>
                <c:pt idx="217">
                  <c:v>3.4280764698093706E-2</c:v>
                </c:pt>
                <c:pt idx="218">
                  <c:v>3.3477927084829842E-2</c:v>
                </c:pt>
                <c:pt idx="219">
                  <c:v>3.2693195440648096E-2</c:v>
                </c:pt>
                <c:pt idx="220">
                  <c:v>3.1926176894766373E-2</c:v>
                </c:pt>
                <c:pt idx="221">
                  <c:v>3.1176486770918495E-2</c:v>
                </c:pt>
                <c:pt idx="222">
                  <c:v>3.0443748423204346E-2</c:v>
                </c:pt>
                <c:pt idx="223">
                  <c:v>2.9727593075087939E-2</c:v>
                </c:pt>
                <c:pt idx="224">
                  <c:v>2.9027659661498173E-2</c:v>
                </c:pt>
                <c:pt idx="225">
                  <c:v>2.834359467396684E-2</c:v>
                </c:pt>
                <c:pt idx="226">
                  <c:v>2.7675052008752372E-2</c:v>
                </c:pt>
                <c:pt idx="227">
                  <c:v>2.702169281789002E-2</c:v>
                </c:pt>
                <c:pt idx="228">
                  <c:v>2.6383185363118893E-2</c:v>
                </c:pt>
                <c:pt idx="229">
                  <c:v>2.5759204872628422E-2</c:v>
                </c:pt>
                <c:pt idx="230">
                  <c:v>2.5149433400576869E-2</c:v>
                </c:pt>
                <c:pt idx="231">
                  <c:v>2.4553559689325165E-2</c:v>
                </c:pt>
                <c:pt idx="232">
                  <c:v>2.3971279034338346E-2</c:v>
                </c:pt>
                <c:pt idx="233">
                  <c:v>2.3402293151706902E-2</c:v>
                </c:pt>
                <c:pt idx="234">
                  <c:v>2.2846310048236958E-2</c:v>
                </c:pt>
                <c:pt idx="235">
                  <c:v>2.2303043894059765E-2</c:v>
                </c:pt>
                <c:pt idx="236">
                  <c:v>2.1772214897719001E-2</c:v>
                </c:pt>
                <c:pt idx="237">
                  <c:v>2.1253549183684547E-2</c:v>
                </c:pt>
                <c:pt idx="238">
                  <c:v>2.0746778672252046E-2</c:v>
                </c:pt>
                <c:pt idx="239">
                  <c:v>2.0251640961777118E-2</c:v>
                </c:pt>
                <c:pt idx="240">
                  <c:v>1.9767879213209934E-2</c:v>
                </c:pt>
                <c:pt idx="241">
                  <c:v>1.9295242036878574E-2</c:v>
                </c:pt>
                <c:pt idx="242">
                  <c:v>1.8833483381484509E-2</c:v>
                </c:pt>
                <c:pt idx="243">
                  <c:v>1.8382362425265759E-2</c:v>
                </c:pt>
                <c:pt idx="244">
                  <c:v>1.794164346928908E-2</c:v>
                </c:pt>
                <c:pt idx="245">
                  <c:v>1.7511095832831759E-2</c:v>
                </c:pt>
                <c:pt idx="246">
                  <c:v>1.7090493750809524E-2</c:v>
                </c:pt>
                <c:pt idx="247">
                  <c:v>1.6679616273218633E-2</c:v>
                </c:pt>
                <c:pt idx="248">
                  <c:v>1.6278247166548989E-2</c:v>
                </c:pt>
                <c:pt idx="249">
                  <c:v>1.5886174817134339E-2</c:v>
                </c:pt>
                <c:pt idx="250">
                  <c:v>1.5503192136400357E-2</c:v>
                </c:pt>
                <c:pt idx="251">
                  <c:v>1.5129096467978442E-2</c:v>
                </c:pt>
                <c:pt idx="252">
                  <c:v>1.4763689496646706E-2</c:v>
                </c:pt>
                <c:pt idx="253">
                  <c:v>1.4406777159066691E-2</c:v>
                </c:pt>
                <c:pt idx="254">
                  <c:v>1.405816955627757E-2</c:v>
                </c:pt>
                <c:pt idx="255">
                  <c:v>1.3717680867919999E-2</c:v>
                </c:pt>
                <c:pt idx="256">
                  <c:v>1.3385129268153695E-2</c:v>
                </c:pt>
                <c:pt idx="257">
                  <c:v>1.3060336843236101E-2</c:v>
                </c:pt>
                <c:pt idx="258">
                  <c:v>1.2743129510732868E-2</c:v>
                </c:pt>
                <c:pt idx="259">
                  <c:v>1.2433336940328867E-2</c:v>
                </c:pt>
                <c:pt idx="260">
                  <c:v>1.2130792476206721E-2</c:v>
                </c:pt>
                <c:pt idx="261">
                  <c:v>1.1835333060966966E-2</c:v>
                </c:pt>
                <c:pt idx="262">
                  <c:v>1.1546799161057671E-2</c:v>
                </c:pt>
                <c:pt idx="263">
                  <c:v>1.1265034693686223E-2</c:v>
                </c:pt>
                <c:pt idx="264">
                  <c:v>1.098988695518438E-2</c:v>
                </c:pt>
                <c:pt idx="265">
                  <c:v>1.0721206550799176E-2</c:v>
                </c:pt>
                <c:pt idx="266">
                  <c:v>1.0458847325882934E-2</c:v>
                </c:pt>
                <c:pt idx="267">
                  <c:v>1.0202666298454174E-2</c:v>
                </c:pt>
                <c:pt idx="268">
                  <c:v>9.9525235931062946E-3</c:v>
                </c:pt>
                <c:pt idx="269">
                  <c:v>9.7082823762335534E-3</c:v>
                </c:pt>
                <c:pt idx="270">
                  <c:v>9.4698087925542459E-3</c:v>
                </c:pt>
                <c:pt idx="271">
                  <c:v>9.2369719029022496E-3</c:v>
                </c:pt>
                <c:pt idx="272">
                  <c:v>9.0096436232658464E-3</c:v>
                </c:pt>
                <c:pt idx="273">
                  <c:v>8.7876986650462993E-3</c:v>
                </c:pt>
                <c:pt idx="274">
                  <c:v>8.5710144765166092E-3</c:v>
                </c:pt>
                <c:pt idx="275">
                  <c:v>8.3594711854542026E-3</c:v>
                </c:pt>
                <c:pt idx="276">
                  <c:v>8.1529515429272104E-3</c:v>
                </c:pt>
                <c:pt idx="277">
                  <c:v>7.951340868211098E-3</c:v>
                </c:pt>
                <c:pt idx="278">
                  <c:v>7.7545269948133622E-3</c:v>
                </c:pt>
                <c:pt idx="279">
                  <c:v>7.5624002175865178E-3</c:v>
                </c:pt>
                <c:pt idx="280">
                  <c:v>7.3748532409069097E-3</c:v>
                </c:pt>
                <c:pt idx="281">
                  <c:v>7.1917811278996973E-3</c:v>
                </c:pt>
                <c:pt idx="282">
                  <c:v>7.0130812506888013E-3</c:v>
                </c:pt>
                <c:pt idx="283">
                  <c:v>6.8386532416534933E-3</c:v>
                </c:pt>
                <c:pt idx="284">
                  <c:v>6.6683989456703474E-3</c:v>
                </c:pt>
                <c:pt idx="285">
                  <c:v>6.502222373323447E-3</c:v>
                </c:pt>
                <c:pt idx="286">
                  <c:v>6.340029655061385E-3</c:v>
                </c:pt>
                <c:pt idx="287">
                  <c:v>6.1817289962861786E-3</c:v>
                </c:pt>
                <c:pt idx="288">
                  <c:v>6.0272306333527181E-3</c:v>
                </c:pt>
                <c:pt idx="289">
                  <c:v>5.8764467904632474E-3</c:v>
                </c:pt>
                <c:pt idx="290">
                  <c:v>5.7292916374379714E-3</c:v>
                </c:pt>
                <c:pt idx="291">
                  <c:v>5.5856812483460081E-3</c:v>
                </c:pt>
                <c:pt idx="292">
                  <c:v>5.4455335609787901E-3</c:v>
                </c:pt>
                <c:pt idx="293">
                  <c:v>5.308768337150797E-3</c:v>
                </c:pt>
                <c:pt idx="294">
                  <c:v>5.1753071238098067E-3</c:v>
                </c:pt>
                <c:pt idx="295">
                  <c:v>5.0450732149419026E-3</c:v>
                </c:pt>
                <c:pt idx="296">
                  <c:v>4.9179916142560506E-3</c:v>
                </c:pt>
                <c:pt idx="297">
                  <c:v>4.7939889986318499E-3</c:v>
                </c:pt>
                <c:pt idx="298">
                  <c:v>4.6729936823163105E-3</c:v>
                </c:pt>
                <c:pt idx="299">
                  <c:v>4.5549355818547878E-3</c:v>
                </c:pt>
                <c:pt idx="300">
                  <c:v>4.4397461817413924E-3</c:v>
                </c:pt>
                <c:pt idx="301">
                  <c:v>4.3273585007752823E-3</c:v>
                </c:pt>
                <c:pt idx="302">
                  <c:v>4.2177070591083833E-3</c:v>
                </c:pt>
                <c:pt idx="303">
                  <c:v>4.1107278459716345E-3</c:v>
                </c:pt>
                <c:pt idx="304">
                  <c:v>4.0063582880649155E-3</c:v>
                </c:pt>
                <c:pt idx="305">
                  <c:v>3.9045372186002573E-3</c:v>
                </c:pt>
                <c:pt idx="306">
                  <c:v>3.8052048469820435E-3</c:v>
                </c:pt>
                <c:pt idx="307">
                  <c:v>3.7083027291147197E-3</c:v>
                </c:pt>
                <c:pt idx="308">
                  <c:v>3.6137737383233086E-3</c:v>
                </c:pt>
                <c:pt idx="309">
                  <c:v>3.5215620368764977E-3</c:v>
                </c:pt>
                <c:pt idx="310">
                  <c:v>3.4316130480984783E-3</c:v>
                </c:pt>
                <c:pt idx="311">
                  <c:v>3.3438734290594974E-3</c:v>
                </c:pt>
                <c:pt idx="312">
                  <c:v>3.2582910438327672E-3</c:v>
                </c:pt>
                <c:pt idx="313">
                  <c:v>3.1748149373064158E-3</c:v>
                </c:pt>
                <c:pt idx="314">
                  <c:v>3.0933953095403349E-3</c:v>
                </c:pt>
                <c:pt idx="315">
                  <c:v>3.0139834906557691E-3</c:v>
                </c:pt>
                <c:pt idx="316">
                  <c:v>2.9365319162483173E-3</c:v>
                </c:pt>
                <c:pt idx="317">
                  <c:v>2.8609941033129371E-3</c:v>
                </c:pt>
                <c:pt idx="318">
                  <c:v>2.7873246266713965E-3</c:v>
                </c:pt>
                <c:pt idx="319">
                  <c:v>2.7154790958919548E-3</c:v>
                </c:pt>
                <c:pt idx="320">
                  <c:v>2.6454141326909368E-3</c:v>
                </c:pt>
                <c:pt idx="321">
                  <c:v>2.5770873488077176E-3</c:v>
                </c:pt>
                <c:pt idx="322">
                  <c:v>2.5104573243421003E-3</c:v>
                </c:pt>
                <c:pt idx="323">
                  <c:v>2.445483586546492E-3</c:v>
                </c:pt>
                <c:pt idx="324">
                  <c:v>2.3821265890622981E-3</c:v>
                </c:pt>
                <c:pt idx="325">
                  <c:v>2.3203476915924824E-3</c:v>
                </c:pt>
                <c:pt idx="326">
                  <c:v>2.2601091400013028E-3</c:v>
                </c:pt>
                <c:pt idx="327">
                  <c:v>2.2013740468327533E-3</c:v>
                </c:pt>
                <c:pt idx="328">
                  <c:v>2.1441063722387865E-3</c:v>
                </c:pt>
                <c:pt idx="329">
                  <c:v>2.0882709053098242E-3</c:v>
                </c:pt>
                <c:pt idx="330">
                  <c:v>2.033833245798733E-3</c:v>
                </c:pt>
                <c:pt idx="331">
                  <c:v>1.9807597862310645E-3</c:v>
                </c:pt>
                <c:pt idx="332">
                  <c:v>1.9290176943928081E-3</c:v>
                </c:pt>
                <c:pt idx="333">
                  <c:v>1.8785748961891308E-3</c:v>
                </c:pt>
                <c:pt idx="334">
                  <c:v>1.8294000588654582E-3</c:v>
                </c:pt>
                <c:pt idx="335">
                  <c:v>1.7814625745845884E-3</c:v>
                </c:pt>
                <c:pt idx="336">
                  <c:v>1.7347325443520362E-3</c:v>
                </c:pt>
                <c:pt idx="337">
                  <c:v>1.6891807622824502E-3</c:v>
                </c:pt>
                <c:pt idx="338">
                  <c:v>1.6447787002006472E-3</c:v>
                </c:pt>
                <c:pt idx="339">
                  <c:v>1.6014984925701351E-3</c:v>
                </c:pt>
                <c:pt idx="340">
                  <c:v>1.5593129217425182E-3</c:v>
                </c:pt>
                <c:pt idx="341">
                  <c:v>1.5181954035212311E-3</c:v>
                </c:pt>
                <c:pt idx="342">
                  <c:v>1.4781199730332848E-3</c:v>
                </c:pt>
                <c:pt idx="343">
                  <c:v>1.4390612709027216E-3</c:v>
                </c:pt>
                <c:pt idx="344">
                  <c:v>1.4009945297194122E-3</c:v>
                </c:pt>
                <c:pt idx="345">
                  <c:v>1.3638955607976236E-3</c:v>
                </c:pt>
                <c:pt idx="346">
                  <c:v>1.3277407412177467E-3</c:v>
                </c:pt>
                <c:pt idx="347">
                  <c:v>1.2925070011461396E-3</c:v>
                </c:pt>
                <c:pt idx="348">
                  <c:v>1.2581718114268155E-3</c:v>
                </c:pt>
                <c:pt idx="349">
                  <c:v>1.2247131714396304E-3</c:v>
                </c:pt>
                <c:pt idx="350">
                  <c:v>1.192109597219443E-3</c:v>
                </c:pt>
                <c:pt idx="351">
                  <c:v>1.1603401098310363E-3</c:v>
                </c:pt>
                <c:pt idx="352">
                  <c:v>1.129384223994268E-3</c:v>
                </c:pt>
                <c:pt idx="353">
                  <c:v>1.0992219369544975E-3</c:v>
                </c:pt>
                <c:pt idx="354">
                  <c:v>1.069833717593131E-3</c:v>
                </c:pt>
                <c:pt idx="355">
                  <c:v>1.0412004957735014E-3</c:v>
                </c:pt>
                <c:pt idx="356">
                  <c:v>1.0133036519169476E-3</c:v>
                </c:pt>
                <c:pt idx="357">
                  <c:v>9.8612500680449666E-4</c:v>
                </c:pt>
                <c:pt idx="358">
                  <c:v>9.5964681159965834E-4</c:v>
                </c:pt>
                <c:pt idx="359">
                  <c:v>9.3385173808723377E-4</c:v>
                </c:pt>
                <c:pt idx="360">
                  <c:v>9.0872286912428506E-4</c:v>
                </c:pt>
                <c:pt idx="361">
                  <c:v>8.8424368929843696E-4</c:v>
                </c:pt>
                <c:pt idx="362">
                  <c:v>8.6039807578931066E-4</c:v>
                </c:pt>
                <c:pt idx="363">
                  <c:v>8.3717028942894287E-4</c:v>
                </c:pt>
                <c:pt idx="364">
                  <c:v>8.1454496595700487E-4</c:v>
                </c:pt>
                <c:pt idx="365">
                  <c:v>7.9250710746669095E-4</c:v>
                </c:pt>
                <c:pt idx="366">
                  <c:v>7.7104207403740316E-4</c:v>
                </c:pt>
                <c:pt idx="367">
                  <c:v>7.5013557555033414E-4</c:v>
                </c:pt>
                <c:pt idx="368">
                  <c:v>7.2977366368302235E-4</c:v>
                </c:pt>
                <c:pt idx="369">
                  <c:v>7.0994272407921941E-4</c:v>
                </c:pt>
                <c:pt idx="370">
                  <c:v>6.9062946869044204E-4</c:v>
                </c:pt>
                <c:pt idx="371">
                  <c:v>6.7182092828547827E-4</c:v>
                </c:pt>
                <c:pt idx="372">
                  <c:v>6.5350444512444063E-4</c:v>
                </c:pt>
                <c:pt idx="373">
                  <c:v>6.3566766579387991E-4</c:v>
                </c:pt>
                <c:pt idx="374">
                  <c:v>6.1829853419957822E-4</c:v>
                </c:pt>
                <c:pt idx="375">
                  <c:v>6.0138528471362699E-4</c:v>
                </c:pt>
                <c:pt idx="376">
                  <c:v>5.8491643547270401E-4</c:v>
                </c:pt>
                <c:pt idx="377">
                  <c:v>5.6888078182422571E-4</c:v>
                </c:pt>
                <c:pt idx="378">
                  <c:v>5.5326738991730805E-4</c:v>
                </c:pt>
                <c:pt idx="379">
                  <c:v>5.3806559043544859E-4</c:v>
                </c:pt>
                <c:pt idx="380">
                  <c:v>5.2326497246800072E-4</c:v>
                </c:pt>
                <c:pt idx="381">
                  <c:v>5.0885537751745415E-4</c:v>
                </c:pt>
                <c:pt idx="382">
                  <c:v>4.9482689363957225E-4</c:v>
                </c:pt>
                <c:pt idx="383">
                  <c:v>4.8116984971381107E-4</c:v>
                </c:pt>
                <c:pt idx="384">
                  <c:v>4.678748098409035E-4</c:v>
                </c:pt>
                <c:pt idx="385">
                  <c:v>4.5493256786527392E-4</c:v>
                </c:pt>
                <c:pt idx="386">
                  <c:v>4.4233414201934443E-4</c:v>
                </c:pt>
                <c:pt idx="387">
                  <c:v>4.3007076968725903E-4</c:v>
                </c:pt>
                <c:pt idx="388">
                  <c:v>4.1813390228553064E-4</c:v>
                </c:pt>
                <c:pt idx="389">
                  <c:v>4.0651520025803073E-4</c:v>
                </c:pt>
                <c:pt idx="390">
                  <c:v>3.9520652818285704E-4</c:v>
                </c:pt>
                <c:pt idx="391">
                  <c:v>3.8419994998883792E-4</c:v>
                </c:pt>
                <c:pt idx="392">
                  <c:v>3.7348772427915568E-4</c:v>
                </c:pt>
                <c:pt idx="393">
                  <c:v>3.6306229975990721E-4</c:v>
                </c:pt>
                <c:pt idx="394">
                  <c:v>3.5291631077132165E-4</c:v>
                </c:pt>
                <c:pt idx="395">
                  <c:v>3.4304257291940408E-4</c:v>
                </c:pt>
                <c:pt idx="396">
                  <c:v>3.3343407880589797E-4</c:v>
                </c:pt>
                <c:pt idx="397">
                  <c:v>3.2408399385443806E-4</c:v>
                </c:pt>
                <c:pt idx="398">
                  <c:v>3.1498565223077313E-4</c:v>
                </c:pt>
                <c:pt idx="399">
                  <c:v>3.061325528551322E-4</c:v>
                </c:pt>
                <c:pt idx="400">
                  <c:v>2.9751835550464843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630-4107-A878-075FB6E28446}"/>
            </c:ext>
          </c:extLst>
        </c:ser>
        <c:ser>
          <c:idx val="0"/>
          <c:order val="2"/>
          <c:tx>
            <c:strRef>
              <c:f>Sheet4!$D$11</c:f>
              <c:strCache>
                <c:ptCount val="1"/>
                <c:pt idx="0">
                  <c:v>Bid 3</c:v>
                </c:pt>
              </c:strCache>
            </c:strRef>
          </c:tx>
          <c:marker>
            <c:symbol val="none"/>
          </c:marker>
          <c:xVal>
            <c:numRef>
              <c:f>Sheet4!$A$12:$A$412</c:f>
              <c:numCache>
                <c:formatCode>General</c:formatCode>
                <c:ptCount val="4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.09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4</c:v>
                </c:pt>
                <c:pt idx="18">
                  <c:v>1.8000000000000005</c:v>
                </c:pt>
                <c:pt idx="19">
                  <c:v>1.9000000000000006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12</c:v>
                </c:pt>
                <c:pt idx="29">
                  <c:v>2.9000000000000012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16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14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93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47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32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922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  <c:pt idx="71">
                  <c:v>7.0999999999999908</c:v>
                </c:pt>
                <c:pt idx="72">
                  <c:v>7.1999999999999904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93</c:v>
                </c:pt>
                <c:pt idx="76">
                  <c:v>7.599999999999989</c:v>
                </c:pt>
                <c:pt idx="77">
                  <c:v>7.6999999999999886</c:v>
                </c:pt>
                <c:pt idx="78">
                  <c:v>7.7999999999999883</c:v>
                </c:pt>
                <c:pt idx="79">
                  <c:v>7.8999999999999879</c:v>
                </c:pt>
                <c:pt idx="80">
                  <c:v>7.9999999999999876</c:v>
                </c:pt>
                <c:pt idx="81">
                  <c:v>8.0999999999999872</c:v>
                </c:pt>
                <c:pt idx="82">
                  <c:v>8.1999999999999869</c:v>
                </c:pt>
                <c:pt idx="83">
                  <c:v>8.2999999999999865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54</c:v>
                </c:pt>
                <c:pt idx="87">
                  <c:v>8.6999999999999851</c:v>
                </c:pt>
                <c:pt idx="88">
                  <c:v>8.7999999999999847</c:v>
                </c:pt>
                <c:pt idx="89">
                  <c:v>8.8999999999999844</c:v>
                </c:pt>
                <c:pt idx="90">
                  <c:v>8.999999999999984</c:v>
                </c:pt>
                <c:pt idx="91">
                  <c:v>9.0999999999999837</c:v>
                </c:pt>
                <c:pt idx="92">
                  <c:v>9.1999999999999833</c:v>
                </c:pt>
                <c:pt idx="93">
                  <c:v>9.2999999999999829</c:v>
                </c:pt>
                <c:pt idx="94">
                  <c:v>9.3999999999999826</c:v>
                </c:pt>
                <c:pt idx="95">
                  <c:v>9.4999999999999822</c:v>
                </c:pt>
                <c:pt idx="96">
                  <c:v>9.5999999999999819</c:v>
                </c:pt>
                <c:pt idx="97">
                  <c:v>9.6999999999999815</c:v>
                </c:pt>
                <c:pt idx="98">
                  <c:v>9.7999999999999812</c:v>
                </c:pt>
                <c:pt idx="99">
                  <c:v>9.8999999999999808</c:v>
                </c:pt>
                <c:pt idx="100">
                  <c:v>9.9999999999999805</c:v>
                </c:pt>
                <c:pt idx="101">
                  <c:v>10.09999999999998</c:v>
                </c:pt>
                <c:pt idx="102">
                  <c:v>10.19999999999998</c:v>
                </c:pt>
                <c:pt idx="103">
                  <c:v>10.299999999999979</c:v>
                </c:pt>
                <c:pt idx="104">
                  <c:v>10.399999999999979</c:v>
                </c:pt>
                <c:pt idx="105">
                  <c:v>10.499999999999979</c:v>
                </c:pt>
                <c:pt idx="106">
                  <c:v>10.599999999999978</c:v>
                </c:pt>
                <c:pt idx="107">
                  <c:v>10.699999999999978</c:v>
                </c:pt>
                <c:pt idx="108">
                  <c:v>10.799999999999978</c:v>
                </c:pt>
                <c:pt idx="109">
                  <c:v>10.899999999999977</c:v>
                </c:pt>
                <c:pt idx="110">
                  <c:v>10.999999999999977</c:v>
                </c:pt>
                <c:pt idx="111">
                  <c:v>11.099999999999977</c:v>
                </c:pt>
                <c:pt idx="112">
                  <c:v>11.199999999999976</c:v>
                </c:pt>
                <c:pt idx="113">
                  <c:v>11.299999999999976</c:v>
                </c:pt>
                <c:pt idx="114">
                  <c:v>11.399999999999975</c:v>
                </c:pt>
                <c:pt idx="115">
                  <c:v>11.499999999999975</c:v>
                </c:pt>
                <c:pt idx="116">
                  <c:v>11.599999999999975</c:v>
                </c:pt>
                <c:pt idx="117">
                  <c:v>11.699999999999974</c:v>
                </c:pt>
                <c:pt idx="118">
                  <c:v>11.799999999999974</c:v>
                </c:pt>
                <c:pt idx="119">
                  <c:v>11.899999999999974</c:v>
                </c:pt>
                <c:pt idx="120">
                  <c:v>11.999999999999973</c:v>
                </c:pt>
                <c:pt idx="121">
                  <c:v>12.099999999999973</c:v>
                </c:pt>
                <c:pt idx="122">
                  <c:v>12.199999999999973</c:v>
                </c:pt>
                <c:pt idx="123">
                  <c:v>12.299999999999972</c:v>
                </c:pt>
                <c:pt idx="124">
                  <c:v>12.399999999999972</c:v>
                </c:pt>
                <c:pt idx="125">
                  <c:v>12.499999999999972</c:v>
                </c:pt>
                <c:pt idx="126">
                  <c:v>12.599999999999971</c:v>
                </c:pt>
                <c:pt idx="127">
                  <c:v>12.699999999999971</c:v>
                </c:pt>
                <c:pt idx="128">
                  <c:v>12.799999999999971</c:v>
                </c:pt>
                <c:pt idx="129">
                  <c:v>12.89999999999997</c:v>
                </c:pt>
                <c:pt idx="130">
                  <c:v>12.99999999999997</c:v>
                </c:pt>
                <c:pt idx="131">
                  <c:v>13.099999999999969</c:v>
                </c:pt>
                <c:pt idx="132">
                  <c:v>13.199999999999969</c:v>
                </c:pt>
                <c:pt idx="133">
                  <c:v>13.299999999999969</c:v>
                </c:pt>
                <c:pt idx="134">
                  <c:v>13.399999999999968</c:v>
                </c:pt>
                <c:pt idx="135">
                  <c:v>13.499999999999968</c:v>
                </c:pt>
                <c:pt idx="136">
                  <c:v>13.599999999999968</c:v>
                </c:pt>
                <c:pt idx="137">
                  <c:v>13.699999999999967</c:v>
                </c:pt>
                <c:pt idx="138">
                  <c:v>13.799999999999967</c:v>
                </c:pt>
                <c:pt idx="139">
                  <c:v>13.899999999999967</c:v>
                </c:pt>
                <c:pt idx="140">
                  <c:v>13.999999999999966</c:v>
                </c:pt>
                <c:pt idx="141">
                  <c:v>14.099999999999966</c:v>
                </c:pt>
                <c:pt idx="142">
                  <c:v>14.199999999999966</c:v>
                </c:pt>
                <c:pt idx="143">
                  <c:v>14.299999999999965</c:v>
                </c:pt>
                <c:pt idx="144">
                  <c:v>14.399999999999965</c:v>
                </c:pt>
                <c:pt idx="145">
                  <c:v>14.499999999999964</c:v>
                </c:pt>
                <c:pt idx="146">
                  <c:v>14.599999999999964</c:v>
                </c:pt>
                <c:pt idx="147">
                  <c:v>14.699999999999964</c:v>
                </c:pt>
                <c:pt idx="148">
                  <c:v>14.799999999999963</c:v>
                </c:pt>
                <c:pt idx="149">
                  <c:v>14.899999999999963</c:v>
                </c:pt>
                <c:pt idx="150">
                  <c:v>14.999999999999963</c:v>
                </c:pt>
                <c:pt idx="151">
                  <c:v>15.099999999999962</c:v>
                </c:pt>
                <c:pt idx="152">
                  <c:v>15.199999999999962</c:v>
                </c:pt>
                <c:pt idx="153">
                  <c:v>15.299999999999962</c:v>
                </c:pt>
                <c:pt idx="154">
                  <c:v>15.399999999999961</c:v>
                </c:pt>
                <c:pt idx="155">
                  <c:v>15.499999999999961</c:v>
                </c:pt>
                <c:pt idx="156">
                  <c:v>15.599999999999961</c:v>
                </c:pt>
                <c:pt idx="157">
                  <c:v>15.69999999999996</c:v>
                </c:pt>
                <c:pt idx="158">
                  <c:v>15.79999999999996</c:v>
                </c:pt>
                <c:pt idx="159">
                  <c:v>15.899999999999959</c:v>
                </c:pt>
                <c:pt idx="160">
                  <c:v>15.999999999999959</c:v>
                </c:pt>
                <c:pt idx="161">
                  <c:v>16.099999999999959</c:v>
                </c:pt>
                <c:pt idx="162">
                  <c:v>16.19999999999996</c:v>
                </c:pt>
                <c:pt idx="163">
                  <c:v>16.299999999999962</c:v>
                </c:pt>
                <c:pt idx="164">
                  <c:v>16.399999999999963</c:v>
                </c:pt>
                <c:pt idx="165">
                  <c:v>16.499999999999964</c:v>
                </c:pt>
                <c:pt idx="166">
                  <c:v>16.599999999999966</c:v>
                </c:pt>
                <c:pt idx="167">
                  <c:v>16.699999999999967</c:v>
                </c:pt>
                <c:pt idx="168">
                  <c:v>16.799999999999969</c:v>
                </c:pt>
                <c:pt idx="169">
                  <c:v>16.89999999999997</c:v>
                </c:pt>
                <c:pt idx="170">
                  <c:v>16.999999999999972</c:v>
                </c:pt>
                <c:pt idx="171">
                  <c:v>17.099999999999973</c:v>
                </c:pt>
                <c:pt idx="172">
                  <c:v>17.199999999999974</c:v>
                </c:pt>
                <c:pt idx="173">
                  <c:v>17.299999999999976</c:v>
                </c:pt>
                <c:pt idx="174">
                  <c:v>17.399999999999977</c:v>
                </c:pt>
                <c:pt idx="175">
                  <c:v>17.499999999999979</c:v>
                </c:pt>
                <c:pt idx="176">
                  <c:v>17.59999999999998</c:v>
                </c:pt>
                <c:pt idx="177">
                  <c:v>17.699999999999982</c:v>
                </c:pt>
                <c:pt idx="178">
                  <c:v>17.799999999999983</c:v>
                </c:pt>
                <c:pt idx="179">
                  <c:v>17.899999999999984</c:v>
                </c:pt>
                <c:pt idx="180">
                  <c:v>17.999999999999986</c:v>
                </c:pt>
                <c:pt idx="181">
                  <c:v>18.099999999999987</c:v>
                </c:pt>
                <c:pt idx="182">
                  <c:v>18.199999999999989</c:v>
                </c:pt>
                <c:pt idx="183">
                  <c:v>18.29999999999999</c:v>
                </c:pt>
                <c:pt idx="184">
                  <c:v>18.399999999999991</c:v>
                </c:pt>
                <c:pt idx="185">
                  <c:v>18.499999999999993</c:v>
                </c:pt>
                <c:pt idx="186">
                  <c:v>18.599999999999994</c:v>
                </c:pt>
                <c:pt idx="187">
                  <c:v>18.699999999999996</c:v>
                </c:pt>
                <c:pt idx="188">
                  <c:v>18.799999999999997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00000000000003</c:v>
                </c:pt>
                <c:pt idx="193">
                  <c:v>19.300000000000004</c:v>
                </c:pt>
                <c:pt idx="194">
                  <c:v>19.400000000000006</c:v>
                </c:pt>
                <c:pt idx="195">
                  <c:v>19.500000000000007</c:v>
                </c:pt>
                <c:pt idx="196">
                  <c:v>19.600000000000009</c:v>
                </c:pt>
                <c:pt idx="197">
                  <c:v>19.70000000000001</c:v>
                </c:pt>
                <c:pt idx="198">
                  <c:v>19.800000000000011</c:v>
                </c:pt>
                <c:pt idx="199">
                  <c:v>19.900000000000013</c:v>
                </c:pt>
                <c:pt idx="200">
                  <c:v>20.000000000000014</c:v>
                </c:pt>
                <c:pt idx="201">
                  <c:v>20.100000000000016</c:v>
                </c:pt>
                <c:pt idx="202">
                  <c:v>20.200000000000017</c:v>
                </c:pt>
                <c:pt idx="203">
                  <c:v>20.300000000000018</c:v>
                </c:pt>
                <c:pt idx="204">
                  <c:v>20.40000000000002</c:v>
                </c:pt>
                <c:pt idx="205">
                  <c:v>20.500000000000021</c:v>
                </c:pt>
                <c:pt idx="206">
                  <c:v>20.600000000000023</c:v>
                </c:pt>
                <c:pt idx="207">
                  <c:v>20.700000000000024</c:v>
                </c:pt>
                <c:pt idx="208">
                  <c:v>20.800000000000026</c:v>
                </c:pt>
                <c:pt idx="209">
                  <c:v>20.900000000000027</c:v>
                </c:pt>
                <c:pt idx="210">
                  <c:v>21.000000000000028</c:v>
                </c:pt>
                <c:pt idx="211">
                  <c:v>21.10000000000003</c:v>
                </c:pt>
                <c:pt idx="212">
                  <c:v>21.200000000000031</c:v>
                </c:pt>
                <c:pt idx="213">
                  <c:v>21.300000000000033</c:v>
                </c:pt>
                <c:pt idx="214">
                  <c:v>21.400000000000034</c:v>
                </c:pt>
                <c:pt idx="215">
                  <c:v>21.500000000000036</c:v>
                </c:pt>
                <c:pt idx="216">
                  <c:v>21.600000000000037</c:v>
                </c:pt>
                <c:pt idx="217">
                  <c:v>21.700000000000038</c:v>
                </c:pt>
                <c:pt idx="218">
                  <c:v>21.80000000000004</c:v>
                </c:pt>
                <c:pt idx="219">
                  <c:v>21.900000000000041</c:v>
                </c:pt>
                <c:pt idx="220">
                  <c:v>22.000000000000043</c:v>
                </c:pt>
                <c:pt idx="221">
                  <c:v>22.100000000000044</c:v>
                </c:pt>
                <c:pt idx="222">
                  <c:v>22.200000000000045</c:v>
                </c:pt>
                <c:pt idx="223">
                  <c:v>22.300000000000047</c:v>
                </c:pt>
                <c:pt idx="224">
                  <c:v>22.400000000000048</c:v>
                </c:pt>
                <c:pt idx="225">
                  <c:v>22.50000000000005</c:v>
                </c:pt>
                <c:pt idx="226">
                  <c:v>22.600000000000051</c:v>
                </c:pt>
                <c:pt idx="227">
                  <c:v>22.700000000000053</c:v>
                </c:pt>
                <c:pt idx="228">
                  <c:v>22.800000000000054</c:v>
                </c:pt>
                <c:pt idx="229">
                  <c:v>22.900000000000055</c:v>
                </c:pt>
                <c:pt idx="230">
                  <c:v>23.000000000000057</c:v>
                </c:pt>
                <c:pt idx="231">
                  <c:v>23.100000000000058</c:v>
                </c:pt>
                <c:pt idx="232">
                  <c:v>23.20000000000006</c:v>
                </c:pt>
                <c:pt idx="233">
                  <c:v>23.300000000000061</c:v>
                </c:pt>
                <c:pt idx="234">
                  <c:v>23.400000000000063</c:v>
                </c:pt>
                <c:pt idx="235">
                  <c:v>23.500000000000064</c:v>
                </c:pt>
                <c:pt idx="236">
                  <c:v>23.600000000000065</c:v>
                </c:pt>
                <c:pt idx="237">
                  <c:v>23.700000000000067</c:v>
                </c:pt>
                <c:pt idx="238">
                  <c:v>23.800000000000068</c:v>
                </c:pt>
                <c:pt idx="239">
                  <c:v>23.90000000000007</c:v>
                </c:pt>
                <c:pt idx="240">
                  <c:v>24.000000000000071</c:v>
                </c:pt>
                <c:pt idx="241">
                  <c:v>24.100000000000072</c:v>
                </c:pt>
                <c:pt idx="242">
                  <c:v>24.200000000000074</c:v>
                </c:pt>
                <c:pt idx="243">
                  <c:v>24.300000000000075</c:v>
                </c:pt>
                <c:pt idx="244">
                  <c:v>24.400000000000077</c:v>
                </c:pt>
                <c:pt idx="245">
                  <c:v>24.500000000000078</c:v>
                </c:pt>
                <c:pt idx="246">
                  <c:v>24.60000000000008</c:v>
                </c:pt>
                <c:pt idx="247">
                  <c:v>24.700000000000081</c:v>
                </c:pt>
                <c:pt idx="248">
                  <c:v>24.800000000000082</c:v>
                </c:pt>
                <c:pt idx="249">
                  <c:v>24.900000000000084</c:v>
                </c:pt>
                <c:pt idx="250">
                  <c:v>25.000000000000085</c:v>
                </c:pt>
                <c:pt idx="251">
                  <c:v>25.100000000000087</c:v>
                </c:pt>
                <c:pt idx="252">
                  <c:v>25.200000000000088</c:v>
                </c:pt>
                <c:pt idx="253">
                  <c:v>25.30000000000009</c:v>
                </c:pt>
                <c:pt idx="254">
                  <c:v>25.400000000000091</c:v>
                </c:pt>
                <c:pt idx="255">
                  <c:v>25.500000000000092</c:v>
                </c:pt>
                <c:pt idx="256">
                  <c:v>25.600000000000094</c:v>
                </c:pt>
                <c:pt idx="257">
                  <c:v>25.700000000000095</c:v>
                </c:pt>
                <c:pt idx="258">
                  <c:v>25.800000000000097</c:v>
                </c:pt>
                <c:pt idx="259">
                  <c:v>25.900000000000098</c:v>
                </c:pt>
                <c:pt idx="260">
                  <c:v>26.000000000000099</c:v>
                </c:pt>
                <c:pt idx="261">
                  <c:v>26.100000000000101</c:v>
                </c:pt>
                <c:pt idx="262">
                  <c:v>26.200000000000102</c:v>
                </c:pt>
                <c:pt idx="263">
                  <c:v>26.300000000000104</c:v>
                </c:pt>
                <c:pt idx="264">
                  <c:v>26.400000000000105</c:v>
                </c:pt>
                <c:pt idx="265">
                  <c:v>26.500000000000107</c:v>
                </c:pt>
                <c:pt idx="266">
                  <c:v>26.600000000000108</c:v>
                </c:pt>
                <c:pt idx="267">
                  <c:v>26.700000000000109</c:v>
                </c:pt>
                <c:pt idx="268">
                  <c:v>26.800000000000111</c:v>
                </c:pt>
                <c:pt idx="269">
                  <c:v>26.900000000000112</c:v>
                </c:pt>
                <c:pt idx="270">
                  <c:v>27.000000000000114</c:v>
                </c:pt>
                <c:pt idx="271">
                  <c:v>27.100000000000115</c:v>
                </c:pt>
                <c:pt idx="272">
                  <c:v>27.200000000000117</c:v>
                </c:pt>
                <c:pt idx="273">
                  <c:v>27.300000000000118</c:v>
                </c:pt>
                <c:pt idx="274">
                  <c:v>27.400000000000119</c:v>
                </c:pt>
                <c:pt idx="275">
                  <c:v>27.500000000000121</c:v>
                </c:pt>
                <c:pt idx="276">
                  <c:v>27.600000000000122</c:v>
                </c:pt>
                <c:pt idx="277">
                  <c:v>27.700000000000124</c:v>
                </c:pt>
                <c:pt idx="278">
                  <c:v>27.800000000000125</c:v>
                </c:pt>
                <c:pt idx="279">
                  <c:v>27.900000000000126</c:v>
                </c:pt>
                <c:pt idx="280">
                  <c:v>28.000000000000128</c:v>
                </c:pt>
                <c:pt idx="281">
                  <c:v>28.100000000000129</c:v>
                </c:pt>
                <c:pt idx="282">
                  <c:v>28.200000000000131</c:v>
                </c:pt>
                <c:pt idx="283">
                  <c:v>28.300000000000132</c:v>
                </c:pt>
                <c:pt idx="284">
                  <c:v>28.400000000000134</c:v>
                </c:pt>
                <c:pt idx="285">
                  <c:v>28.500000000000135</c:v>
                </c:pt>
                <c:pt idx="286">
                  <c:v>28.600000000000136</c:v>
                </c:pt>
                <c:pt idx="287">
                  <c:v>28.700000000000138</c:v>
                </c:pt>
                <c:pt idx="288">
                  <c:v>28.800000000000139</c:v>
                </c:pt>
                <c:pt idx="289">
                  <c:v>28.900000000000141</c:v>
                </c:pt>
                <c:pt idx="290">
                  <c:v>29.000000000000142</c:v>
                </c:pt>
                <c:pt idx="291">
                  <c:v>29.100000000000144</c:v>
                </c:pt>
                <c:pt idx="292">
                  <c:v>29.200000000000145</c:v>
                </c:pt>
                <c:pt idx="293">
                  <c:v>29.300000000000146</c:v>
                </c:pt>
                <c:pt idx="294">
                  <c:v>29.400000000000148</c:v>
                </c:pt>
                <c:pt idx="295">
                  <c:v>29.500000000000149</c:v>
                </c:pt>
                <c:pt idx="296">
                  <c:v>29.600000000000151</c:v>
                </c:pt>
                <c:pt idx="297">
                  <c:v>29.700000000000152</c:v>
                </c:pt>
                <c:pt idx="298">
                  <c:v>29.800000000000153</c:v>
                </c:pt>
                <c:pt idx="299">
                  <c:v>29.900000000000155</c:v>
                </c:pt>
                <c:pt idx="300">
                  <c:v>30.000000000000156</c:v>
                </c:pt>
                <c:pt idx="301">
                  <c:v>30.100000000000158</c:v>
                </c:pt>
                <c:pt idx="302">
                  <c:v>30.200000000000159</c:v>
                </c:pt>
                <c:pt idx="303">
                  <c:v>30.300000000000161</c:v>
                </c:pt>
                <c:pt idx="304">
                  <c:v>30.400000000000162</c:v>
                </c:pt>
                <c:pt idx="305">
                  <c:v>30.500000000000163</c:v>
                </c:pt>
                <c:pt idx="306">
                  <c:v>30.600000000000165</c:v>
                </c:pt>
                <c:pt idx="307">
                  <c:v>30.700000000000166</c:v>
                </c:pt>
                <c:pt idx="308">
                  <c:v>30.800000000000168</c:v>
                </c:pt>
                <c:pt idx="309">
                  <c:v>30.900000000000169</c:v>
                </c:pt>
                <c:pt idx="310">
                  <c:v>31.000000000000171</c:v>
                </c:pt>
                <c:pt idx="311">
                  <c:v>31.100000000000172</c:v>
                </c:pt>
                <c:pt idx="312">
                  <c:v>31.200000000000173</c:v>
                </c:pt>
                <c:pt idx="313">
                  <c:v>31.300000000000175</c:v>
                </c:pt>
                <c:pt idx="314">
                  <c:v>31.400000000000176</c:v>
                </c:pt>
                <c:pt idx="315">
                  <c:v>31.500000000000178</c:v>
                </c:pt>
                <c:pt idx="316">
                  <c:v>31.600000000000179</c:v>
                </c:pt>
                <c:pt idx="317">
                  <c:v>31.70000000000018</c:v>
                </c:pt>
                <c:pt idx="318">
                  <c:v>31.800000000000182</c:v>
                </c:pt>
                <c:pt idx="319">
                  <c:v>31.900000000000183</c:v>
                </c:pt>
                <c:pt idx="320">
                  <c:v>32.000000000000185</c:v>
                </c:pt>
                <c:pt idx="321">
                  <c:v>32.100000000000186</c:v>
                </c:pt>
                <c:pt idx="322">
                  <c:v>32.200000000000188</c:v>
                </c:pt>
                <c:pt idx="323">
                  <c:v>32.300000000000189</c:v>
                </c:pt>
                <c:pt idx="324">
                  <c:v>32.40000000000019</c:v>
                </c:pt>
                <c:pt idx="325">
                  <c:v>32.500000000000192</c:v>
                </c:pt>
                <c:pt idx="326">
                  <c:v>32.600000000000193</c:v>
                </c:pt>
                <c:pt idx="327">
                  <c:v>32.700000000000195</c:v>
                </c:pt>
                <c:pt idx="328">
                  <c:v>32.800000000000196</c:v>
                </c:pt>
                <c:pt idx="329">
                  <c:v>32.900000000000198</c:v>
                </c:pt>
                <c:pt idx="330">
                  <c:v>33.000000000000199</c:v>
                </c:pt>
                <c:pt idx="331">
                  <c:v>33.1000000000002</c:v>
                </c:pt>
                <c:pt idx="332">
                  <c:v>33.200000000000202</c:v>
                </c:pt>
                <c:pt idx="333">
                  <c:v>33.300000000000203</c:v>
                </c:pt>
                <c:pt idx="334">
                  <c:v>33.400000000000205</c:v>
                </c:pt>
                <c:pt idx="335">
                  <c:v>33.500000000000206</c:v>
                </c:pt>
                <c:pt idx="336">
                  <c:v>33.600000000000207</c:v>
                </c:pt>
                <c:pt idx="337">
                  <c:v>33.700000000000209</c:v>
                </c:pt>
                <c:pt idx="338">
                  <c:v>33.80000000000021</c:v>
                </c:pt>
                <c:pt idx="339">
                  <c:v>33.900000000000212</c:v>
                </c:pt>
                <c:pt idx="340">
                  <c:v>34.000000000000213</c:v>
                </c:pt>
                <c:pt idx="341">
                  <c:v>34.100000000000215</c:v>
                </c:pt>
                <c:pt idx="342">
                  <c:v>34.200000000000216</c:v>
                </c:pt>
                <c:pt idx="343">
                  <c:v>34.300000000000217</c:v>
                </c:pt>
                <c:pt idx="344">
                  <c:v>34.400000000000219</c:v>
                </c:pt>
                <c:pt idx="345">
                  <c:v>34.50000000000022</c:v>
                </c:pt>
                <c:pt idx="346">
                  <c:v>34.600000000000222</c:v>
                </c:pt>
                <c:pt idx="347">
                  <c:v>34.700000000000223</c:v>
                </c:pt>
                <c:pt idx="348">
                  <c:v>34.800000000000225</c:v>
                </c:pt>
                <c:pt idx="349">
                  <c:v>34.900000000000226</c:v>
                </c:pt>
                <c:pt idx="350">
                  <c:v>35.000000000000227</c:v>
                </c:pt>
                <c:pt idx="351">
                  <c:v>35.100000000000229</c:v>
                </c:pt>
                <c:pt idx="352">
                  <c:v>35.20000000000023</c:v>
                </c:pt>
                <c:pt idx="353">
                  <c:v>35.300000000000232</c:v>
                </c:pt>
                <c:pt idx="354">
                  <c:v>35.400000000000233</c:v>
                </c:pt>
                <c:pt idx="355">
                  <c:v>35.500000000000234</c:v>
                </c:pt>
                <c:pt idx="356">
                  <c:v>35.600000000000236</c:v>
                </c:pt>
                <c:pt idx="357">
                  <c:v>35.700000000000237</c:v>
                </c:pt>
                <c:pt idx="358">
                  <c:v>35.800000000000239</c:v>
                </c:pt>
                <c:pt idx="359">
                  <c:v>35.90000000000024</c:v>
                </c:pt>
                <c:pt idx="360">
                  <c:v>36.000000000000242</c:v>
                </c:pt>
                <c:pt idx="361">
                  <c:v>36.100000000000243</c:v>
                </c:pt>
                <c:pt idx="362">
                  <c:v>36.200000000000244</c:v>
                </c:pt>
                <c:pt idx="363">
                  <c:v>36.300000000000246</c:v>
                </c:pt>
                <c:pt idx="364">
                  <c:v>36.400000000000247</c:v>
                </c:pt>
                <c:pt idx="365">
                  <c:v>36.500000000000249</c:v>
                </c:pt>
                <c:pt idx="366">
                  <c:v>36.60000000000025</c:v>
                </c:pt>
                <c:pt idx="367">
                  <c:v>36.700000000000252</c:v>
                </c:pt>
                <c:pt idx="368">
                  <c:v>36.800000000000253</c:v>
                </c:pt>
                <c:pt idx="369">
                  <c:v>36.900000000000254</c:v>
                </c:pt>
                <c:pt idx="370">
                  <c:v>37.000000000000256</c:v>
                </c:pt>
                <c:pt idx="371">
                  <c:v>37.100000000000257</c:v>
                </c:pt>
                <c:pt idx="372">
                  <c:v>37.200000000000259</c:v>
                </c:pt>
                <c:pt idx="373">
                  <c:v>37.30000000000026</c:v>
                </c:pt>
                <c:pt idx="374">
                  <c:v>37.400000000000261</c:v>
                </c:pt>
                <c:pt idx="375">
                  <c:v>37.500000000000263</c:v>
                </c:pt>
                <c:pt idx="376">
                  <c:v>37.600000000000264</c:v>
                </c:pt>
                <c:pt idx="377">
                  <c:v>37.700000000000266</c:v>
                </c:pt>
                <c:pt idx="378">
                  <c:v>37.800000000000267</c:v>
                </c:pt>
                <c:pt idx="379">
                  <c:v>37.900000000000269</c:v>
                </c:pt>
                <c:pt idx="380">
                  <c:v>38.00000000000027</c:v>
                </c:pt>
                <c:pt idx="381">
                  <c:v>38.100000000000271</c:v>
                </c:pt>
                <c:pt idx="382">
                  <c:v>38.200000000000273</c:v>
                </c:pt>
                <c:pt idx="383">
                  <c:v>38.300000000000274</c:v>
                </c:pt>
                <c:pt idx="384">
                  <c:v>38.400000000000276</c:v>
                </c:pt>
                <c:pt idx="385">
                  <c:v>38.500000000000277</c:v>
                </c:pt>
                <c:pt idx="386">
                  <c:v>38.600000000000279</c:v>
                </c:pt>
                <c:pt idx="387">
                  <c:v>38.70000000000028</c:v>
                </c:pt>
                <c:pt idx="388">
                  <c:v>38.800000000000281</c:v>
                </c:pt>
                <c:pt idx="389">
                  <c:v>38.900000000000283</c:v>
                </c:pt>
                <c:pt idx="390">
                  <c:v>39.000000000000284</c:v>
                </c:pt>
                <c:pt idx="391">
                  <c:v>39.100000000000286</c:v>
                </c:pt>
                <c:pt idx="392">
                  <c:v>39.200000000000287</c:v>
                </c:pt>
                <c:pt idx="393">
                  <c:v>39.300000000000288</c:v>
                </c:pt>
                <c:pt idx="394">
                  <c:v>39.40000000000029</c:v>
                </c:pt>
                <c:pt idx="395">
                  <c:v>39.500000000000291</c:v>
                </c:pt>
                <c:pt idx="396">
                  <c:v>39.600000000000293</c:v>
                </c:pt>
                <c:pt idx="397">
                  <c:v>39.700000000000294</c:v>
                </c:pt>
                <c:pt idx="398">
                  <c:v>39.800000000000296</c:v>
                </c:pt>
                <c:pt idx="399">
                  <c:v>39.900000000000297</c:v>
                </c:pt>
                <c:pt idx="400">
                  <c:v>40.000000000000298</c:v>
                </c:pt>
              </c:numCache>
            </c:numRef>
          </c:xVal>
          <c:yVal>
            <c:numRef>
              <c:f>Sheet4!$D$12:$D$412</c:f>
              <c:numCache>
                <c:formatCode>General</c:formatCode>
                <c:ptCount val="401"/>
                <c:pt idx="0">
                  <c:v>2.7182818284590065</c:v>
                </c:pt>
                <c:pt idx="1">
                  <c:v>2.6648383715385102</c:v>
                </c:pt>
                <c:pt idx="2">
                  <c:v>2.6124092009311708</c:v>
                </c:pt>
                <c:pt idx="3">
                  <c:v>2.5609757488104639</c:v>
                </c:pt>
                <c:pt idx="4">
                  <c:v>2.510519774962368</c:v>
                </c:pt>
                <c:pt idx="5">
                  <c:v>2.4610233612182775</c:v>
                </c:pt>
                <c:pt idx="6">
                  <c:v>2.4124689059790603</c:v>
                </c:pt>
                <c:pt idx="7">
                  <c:v>2.3648391188286926</c:v>
                </c:pt>
                <c:pt idx="8">
                  <c:v>2.3181170152362496</c:v>
                </c:pt>
                <c:pt idx="9">
                  <c:v>2.2722859113443978</c:v>
                </c:pt>
                <c:pt idx="10">
                  <c:v>2.2273294188435644</c:v>
                </c:pt>
                <c:pt idx="11">
                  <c:v>2.1832314399301591</c:v>
                </c:pt>
                <c:pt idx="12">
                  <c:v>2.1399761623473097</c:v>
                </c:pt>
                <c:pt idx="13">
                  <c:v>2.0975480545075595</c:v>
                </c:pt>
                <c:pt idx="14">
                  <c:v>2.0559318606950878</c:v>
                </c:pt>
                <c:pt idx="15">
                  <c:v>2.0151125963475911</c:v>
                </c:pt>
                <c:pt idx="16">
                  <c:v>1.9750755434150156</c:v>
                </c:pt>
                <c:pt idx="17">
                  <c:v>1.9358062457953165</c:v>
                </c:pt>
                <c:pt idx="18">
                  <c:v>1.8972905048451667</c:v>
                </c:pt>
                <c:pt idx="19">
                  <c:v>1.8595143749647796</c:v>
                </c:pt>
                <c:pt idx="20">
                  <c:v>1.8224641592555559</c:v>
                </c:pt>
                <c:pt idx="21">
                  <c:v>1.7861264052493777</c:v>
                </c:pt>
                <c:pt idx="22">
                  <c:v>1.7504879007084657</c:v>
                </c:pt>
                <c:pt idx="23">
                  <c:v>1.7155356694948765</c:v>
                </c:pt>
                <c:pt idx="24">
                  <c:v>1.6812569675080065</c:v>
                </c:pt>
                <c:pt idx="25">
                  <c:v>1.6476392786895953</c:v>
                </c:pt>
                <c:pt idx="26">
                  <c:v>1.6146703110946932</c:v>
                </c:pt>
                <c:pt idx="27">
                  <c:v>1.5823379930280801</c:v>
                </c:pt>
                <c:pt idx="28">
                  <c:v>1.5506304692443975</c:v>
                </c:pt>
                <c:pt idx="29">
                  <c:v>1.5195360972115577</c:v>
                </c:pt>
                <c:pt idx="30">
                  <c:v>1.4890434434361646</c:v>
                </c:pt>
                <c:pt idx="31">
                  <c:v>1.4591412798499821</c:v>
                </c:pt>
                <c:pt idx="32">
                  <c:v>1.429818580256518</c:v>
                </c:pt>
                <c:pt idx="33">
                  <c:v>1.4010645168368387</c:v>
                </c:pt>
                <c:pt idx="34">
                  <c:v>1.3728684567131864</c:v>
                </c:pt>
                <c:pt idx="35">
                  <c:v>1.3452199585704581</c:v>
                </c:pt>
                <c:pt idx="36">
                  <c:v>1.3181087693334206</c:v>
                </c:pt>
                <c:pt idx="37">
                  <c:v>1.2915248208997425</c:v>
                </c:pt>
                <c:pt idx="38">
                  <c:v>1.2654582269275032</c:v>
                </c:pt>
                <c:pt idx="39">
                  <c:v>1.2398992796761741</c:v>
                </c:pt>
                <c:pt idx="40">
                  <c:v>1.214838446900685</c:v>
                </c:pt>
                <c:pt idx="41">
                  <c:v>1.1902663687972681</c:v>
                </c:pt>
                <c:pt idx="42">
                  <c:v>1.166173855000465</c:v>
                </c:pt>
                <c:pt idx="43">
                  <c:v>1.1425518816305043</c:v>
                </c:pt>
                <c:pt idx="44">
                  <c:v>1.1193915883900052</c:v>
                </c:pt>
                <c:pt idx="45">
                  <c:v>1.0966842757096247</c:v>
                </c:pt>
                <c:pt idx="46">
                  <c:v>1.0744214019413694</c:v>
                </c:pt>
                <c:pt idx="47">
                  <c:v>1.0525945805991472</c:v>
                </c:pt>
                <c:pt idx="48">
                  <c:v>1.0311955776457846</c:v>
                </c:pt>
                <c:pt idx="49">
                  <c:v>1.010216308825475</c:v>
                </c:pt>
                <c:pt idx="50">
                  <c:v>0.98964883704129802</c:v>
                </c:pt>
                <c:pt idx="51">
                  <c:v>0.96948536977679955</c:v>
                </c:pt>
                <c:pt idx="52">
                  <c:v>0.94971825656101094</c:v>
                </c:pt>
                <c:pt idx="53">
                  <c:v>0.93033998647633787</c:v>
                </c:pt>
                <c:pt idx="54">
                  <c:v>0.91134318570832462</c:v>
                </c:pt>
                <c:pt idx="55">
                  <c:v>0.89272061513692669</c:v>
                </c:pt>
                <c:pt idx="56">
                  <c:v>0.87446516796840534</c:v>
                </c:pt>
                <c:pt idx="57">
                  <c:v>0.85656986740733654</c:v>
                </c:pt>
                <c:pt idx="58">
                  <c:v>0.83902786436789767</c:v>
                </c:pt>
                <c:pt idx="59">
                  <c:v>0.82183243522402682</c:v>
                </c:pt>
                <c:pt idx="60">
                  <c:v>0.80497697959756742</c:v>
                </c:pt>
                <c:pt idx="61">
                  <c:v>0.78845501818404273</c:v>
                </c:pt>
                <c:pt idx="62">
                  <c:v>0.7722601906152442</c:v>
                </c:pt>
                <c:pt idx="63">
                  <c:v>0.75638625335807441</c:v>
                </c:pt>
                <c:pt idx="64">
                  <c:v>0.74082707764914169</c:v>
                </c:pt>
                <c:pt idx="65">
                  <c:v>0.72557664746447392</c:v>
                </c:pt>
                <c:pt idx="66">
                  <c:v>0.71062905752368655</c:v>
                </c:pt>
                <c:pt idx="67">
                  <c:v>0.6959785113282394</c:v>
                </c:pt>
                <c:pt idx="68">
                  <c:v>0.68161931923299712</c:v>
                </c:pt>
                <c:pt idx="69">
                  <c:v>0.6675458965507336</c:v>
                </c:pt>
                <c:pt idx="70">
                  <c:v>0.65375276168894769</c:v>
                </c:pt>
                <c:pt idx="71">
                  <c:v>0.64023453431845412</c:v>
                </c:pt>
                <c:pt idx="72">
                  <c:v>0.62698593357333054</c:v>
                </c:pt>
                <c:pt idx="73">
                  <c:v>0.61400177628150332</c:v>
                </c:pt>
                <c:pt idx="74">
                  <c:v>0.60127697522575185</c:v>
                </c:pt>
                <c:pt idx="75">
                  <c:v>0.5888065374343342</c:v>
                </c:pt>
                <c:pt idx="76">
                  <c:v>0.5765855625010039</c:v>
                </c:pt>
                <c:pt idx="77">
                  <c:v>0.56460924093370957</c:v>
                </c:pt>
                <c:pt idx="78">
                  <c:v>0.55287285253172569</c:v>
                </c:pt>
                <c:pt idx="79">
                  <c:v>0.54137176479056792</c:v>
                </c:pt>
                <c:pt idx="80">
                  <c:v>0.53010143133429111</c:v>
                </c:pt>
                <c:pt idx="81">
                  <c:v>0.51905739037479814</c:v>
                </c:pt>
                <c:pt idx="82">
                  <c:v>0.50823526319754952</c:v>
                </c:pt>
                <c:pt idx="83">
                  <c:v>0.49763075267343693</c:v>
                </c:pt>
                <c:pt idx="84">
                  <c:v>0.48723964179621931</c:v>
                </c:pt>
                <c:pt idx="85">
                  <c:v>0.47705779224515815</c:v>
                </c:pt>
                <c:pt idx="86">
                  <c:v>0.46708114297248438</c:v>
                </c:pt>
                <c:pt idx="87">
                  <c:v>0.45730570881520027</c:v>
                </c:pt>
                <c:pt idx="88">
                  <c:v>0.44772757913088956</c:v>
                </c:pt>
                <c:pt idx="89">
                  <c:v>0.43834291645708245</c:v>
                </c:pt>
                <c:pt idx="90">
                  <c:v>0.42914795519378096</c:v>
                </c:pt>
                <c:pt idx="91">
                  <c:v>0.42013900030884732</c:v>
                </c:pt>
                <c:pt idx="92">
                  <c:v>0.41131242606574936</c:v>
                </c:pt>
                <c:pt idx="93">
                  <c:v>0.40266467477339707</c:v>
                </c:pt>
                <c:pt idx="94">
                  <c:v>0.3941922555576069</c:v>
                </c:pt>
                <c:pt idx="95">
                  <c:v>0.38589174315395564</c:v>
                </c:pt>
                <c:pt idx="96">
                  <c:v>0.3777597767215351</c:v>
                </c:pt>
                <c:pt idx="97">
                  <c:v>0.36979305867736656</c:v>
                </c:pt>
                <c:pt idx="98">
                  <c:v>0.36198835355103437</c:v>
                </c:pt>
                <c:pt idx="99">
                  <c:v>0.35434248685930836</c:v>
                </c:pt>
                <c:pt idx="100">
                  <c:v>0.3468523440003301</c:v>
                </c:pt>
                <c:pt idx="101">
                  <c:v>0.33951486916706852</c:v>
                </c:pt>
                <c:pt idx="102">
                  <c:v>0.33232706427973768</c:v>
                </c:pt>
                <c:pt idx="103">
                  <c:v>0.32528598793685176</c:v>
                </c:pt>
                <c:pt idx="104">
                  <c:v>0.31838875438456415</c:v>
                </c:pt>
                <c:pt idx="105">
                  <c:v>0.31163253250404999</c:v>
                </c:pt>
                <c:pt idx="106">
                  <c:v>0.30501454481659751</c:v>
                </c:pt>
                <c:pt idx="107">
                  <c:v>0.29853206650608693</c:v>
                </c:pt>
                <c:pt idx="108">
                  <c:v>0.29218242445862252</c:v>
                </c:pt>
                <c:pt idx="109">
                  <c:v>0.28596299631894889</c:v>
                </c:pt>
                <c:pt idx="110">
                  <c:v>0.27987120956346967</c:v>
                </c:pt>
                <c:pt idx="111">
                  <c:v>0.27390454058949742</c:v>
                </c:pt>
                <c:pt idx="112">
                  <c:v>0.26806051382050683</c:v>
                </c:pt>
                <c:pt idx="113">
                  <c:v>0.26233670082712524</c:v>
                </c:pt>
                <c:pt idx="114">
                  <c:v>0.25673071946357578</c:v>
                </c:pt>
                <c:pt idx="115">
                  <c:v>0.25124023301930759</c:v>
                </c:pt>
                <c:pt idx="116">
                  <c:v>0.24586294938559081</c:v>
                </c:pt>
                <c:pt idx="117">
                  <c:v>0.24059662023678338</c:v>
                </c:pt>
                <c:pt idx="118">
                  <c:v>0.23543904022604525</c:v>
                </c:pt>
                <c:pt idx="119">
                  <c:v>0.23038804619526063</c:v>
                </c:pt>
                <c:pt idx="120">
                  <c:v>0.22544151639888027</c:v>
                </c:pt>
                <c:pt idx="121">
                  <c:v>0.22059736974153471</c:v>
                </c:pt>
                <c:pt idx="122">
                  <c:v>0.21585356502908828</c:v>
                </c:pt>
                <c:pt idx="123">
                  <c:v>0.21120810023297093</c:v>
                </c:pt>
                <c:pt idx="124">
                  <c:v>0.20665901176754259</c:v>
                </c:pt>
                <c:pt idx="125">
                  <c:v>0.20220437378026626</c:v>
                </c:pt>
                <c:pt idx="126">
                  <c:v>0.19784229745446874</c:v>
                </c:pt>
                <c:pt idx="127">
                  <c:v>0.19357093032448935</c:v>
                </c:pt>
                <c:pt idx="128">
                  <c:v>0.18938845560297285</c:v>
                </c:pt>
                <c:pt idx="129">
                  <c:v>0.18529309152016119</c:v>
                </c:pt>
                <c:pt idx="130">
                  <c:v>0.18128309067490214</c:v>
                </c:pt>
                <c:pt idx="131">
                  <c:v>0.17735673939723282</c:v>
                </c:pt>
                <c:pt idx="132">
                  <c:v>0.17351235712231525</c:v>
                </c:pt>
                <c:pt idx="133">
                  <c:v>0.16974829577553432</c:v>
                </c:pt>
                <c:pt idx="134">
                  <c:v>0.16606293916857537</c:v>
                </c:pt>
                <c:pt idx="135">
                  <c:v>0.16245470240627369</c:v>
                </c:pt>
                <c:pt idx="136">
                  <c:v>0.15892203130406579</c:v>
                </c:pt>
                <c:pt idx="137">
                  <c:v>0.15546340181587184</c:v>
                </c:pt>
                <c:pt idx="138">
                  <c:v>0.15207731947219658</c:v>
                </c:pt>
                <c:pt idx="139">
                  <c:v>0.14876231882830707</c:v>
                </c:pt>
                <c:pt idx="140">
                  <c:v>0.14551696292229302</c:v>
                </c:pt>
                <c:pt idx="141">
                  <c:v>0.14233984274285444</c:v>
                </c:pt>
                <c:pt idx="142">
                  <c:v>0.13922957670663164</c:v>
                </c:pt>
                <c:pt idx="143">
                  <c:v>0.13618481014492992</c:v>
                </c:pt>
                <c:pt idx="144">
                  <c:v>0.13320421479967032</c:v>
                </c:pt>
                <c:pt idx="145">
                  <c:v>0.13028648832840284</c:v>
                </c:pt>
                <c:pt idx="146">
                  <c:v>0.12743035381823437</c:v>
                </c:pt>
                <c:pt idx="147">
                  <c:v>0.12463455930851124</c:v>
                </c:pt>
                <c:pt idx="148">
                  <c:v>0.12189787732210564</c:v>
                </c:pt>
                <c:pt idx="149">
                  <c:v>0.1192191044051646</c:v>
                </c:pt>
                <c:pt idx="150">
                  <c:v>0.11659706067515425</c:v>
                </c:pt>
                <c:pt idx="151">
                  <c:v>0.11403058937709025</c:v>
                </c:pt>
                <c:pt idx="152">
                  <c:v>0.11151855644777144</c:v>
                </c:pt>
                <c:pt idx="153">
                  <c:v>0.10905985008791877</c:v>
                </c:pt>
                <c:pt idx="154">
                  <c:v>0.10665338034204244</c:v>
                </c:pt>
                <c:pt idx="155">
                  <c:v>0.10429807868593884</c:v>
                </c:pt>
                <c:pt idx="156">
                  <c:v>0.10199289762166087</c:v>
                </c:pt>
                <c:pt idx="157">
                  <c:v>9.9736810279837454E-2</c:v>
                </c:pt>
                <c:pt idx="158">
                  <c:v>9.7528810029224963E-2</c:v>
                </c:pt>
                <c:pt idx="159">
                  <c:v>9.5367910093342292E-2</c:v>
                </c:pt>
                <c:pt idx="160">
                  <c:v>9.3253143174090392E-2</c:v>
                </c:pt>
                <c:pt idx="161">
                  <c:v>9.1183561082222503E-2</c:v>
                </c:pt>
                <c:pt idx="162">
                  <c:v>8.9158234374535378E-2</c:v>
                </c:pt>
                <c:pt idx="163">
                  <c:v>8.7176251997689108E-2</c:v>
                </c:pt>
                <c:pt idx="164">
                  <c:v>8.5236720938518848E-2</c:v>
                </c:pt>
                <c:pt idx="165">
                  <c:v>8.3338765880728152E-2</c:v>
                </c:pt>
                <c:pt idx="166">
                  <c:v>8.1481528867861086E-2</c:v>
                </c:pt>
                <c:pt idx="167">
                  <c:v>7.9664168972434557E-2</c:v>
                </c:pt>
                <c:pt idx="168">
                  <c:v>7.7885861971128054E-2</c:v>
                </c:pt>
                <c:pt idx="169">
                  <c:v>7.6145800025913812E-2</c:v>
                </c:pt>
                <c:pt idx="170">
                  <c:v>7.4443191371043715E-2</c:v>
                </c:pt>
                <c:pt idx="171">
                  <c:v>7.277726000576927E-2</c:v>
                </c:pt>
                <c:pt idx="172">
                  <c:v>7.1147245392700689E-2</c:v>
                </c:pt>
                <c:pt idx="173">
                  <c:v>6.9552402161714183E-2</c:v>
                </c:pt>
                <c:pt idx="174">
                  <c:v>6.7991999819294005E-2</c:v>
                </c:pt>
                <c:pt idx="175">
                  <c:v>6.6465322463232071E-2</c:v>
                </c:pt>
                <c:pt idx="176">
                  <c:v>6.497166850256722E-2</c:v>
                </c:pt>
                <c:pt idx="177">
                  <c:v>6.3510350382698533E-2</c:v>
                </c:pt>
                <c:pt idx="178">
                  <c:v>6.2080694315559522E-2</c:v>
                </c:pt>
                <c:pt idx="179">
                  <c:v>6.0682040014774043E-2</c:v>
                </c:pt>
                <c:pt idx="180">
                  <c:v>5.9313740435699626E-2</c:v>
                </c:pt>
                <c:pt idx="181">
                  <c:v>5.7975161520284493E-2</c:v>
                </c:pt>
                <c:pt idx="182">
                  <c:v>5.6665681946634093E-2</c:v>
                </c:pt>
                <c:pt idx="183">
                  <c:v>5.5384692883220052E-2</c:v>
                </c:pt>
                <c:pt idx="184">
                  <c:v>5.4131597747637435E-2</c:v>
                </c:pt>
                <c:pt idx="185">
                  <c:v>5.2905811969840698E-2</c:v>
                </c:pt>
                <c:pt idx="186">
                  <c:v>5.1706762759766801E-2</c:v>
                </c:pt>
                <c:pt idx="187">
                  <c:v>5.0533888879276609E-2</c:v>
                </c:pt>
                <c:pt idx="188">
                  <c:v>4.9386640418331754E-2</c:v>
                </c:pt>
                <c:pt idx="189">
                  <c:v>4.8264478575337152E-2</c:v>
                </c:pt>
                <c:pt idx="190">
                  <c:v>4.7166875441568966E-2</c:v>
                </c:pt>
                <c:pt idx="191">
                  <c:v>4.6093313789618777E-2</c:v>
                </c:pt>
                <c:pt idx="192">
                  <c:v>4.5043286865781559E-2</c:v>
                </c:pt>
                <c:pt idx="193">
                  <c:v>4.4016298186317991E-2</c:v>
                </c:pt>
                <c:pt idx="194">
                  <c:v>4.3011861337514785E-2</c:v>
                </c:pt>
                <c:pt idx="195">
                  <c:v>4.2029499779491816E-2</c:v>
                </c:pt>
                <c:pt idx="196">
                  <c:v>4.1068746653664126E-2</c:v>
                </c:pt>
                <c:pt idx="197">
                  <c:v>4.0129144593817979E-2</c:v>
                </c:pt>
                <c:pt idx="198">
                  <c:v>3.9210245540720619E-2</c:v>
                </c:pt>
                <c:pt idx="199">
                  <c:v>3.8311610560204247E-2</c:v>
                </c:pt>
                <c:pt idx="200">
                  <c:v>3.7432809664664717E-2</c:v>
                </c:pt>
                <c:pt idx="201">
                  <c:v>3.6573421637908859E-2</c:v>
                </c:pt>
                <c:pt idx="202">
                  <c:v>3.573303386329444E-2</c:v>
                </c:pt>
                <c:pt idx="203">
                  <c:v>3.4911242155099116E-2</c:v>
                </c:pt>
                <c:pt idx="204">
                  <c:v>3.4107650593065163E-2</c:v>
                </c:pt>
                <c:pt idx="205">
                  <c:v>3.3321871360059867E-2</c:v>
                </c:pt>
                <c:pt idx="206">
                  <c:v>3.2553524582790198E-2</c:v>
                </c:pt>
                <c:pt idx="207">
                  <c:v>3.1802238175531808E-2</c:v>
                </c:pt>
                <c:pt idx="208">
                  <c:v>3.1067647686798511E-2</c:v>
                </c:pt>
                <c:pt idx="209">
                  <c:v>3.0349396148913216E-2</c:v>
                </c:pt>
                <c:pt idx="210">
                  <c:v>2.96471339304221E-2</c:v>
                </c:pt>
                <c:pt idx="211">
                  <c:v>2.8960518591301557E-2</c:v>
                </c:pt>
                <c:pt idx="212">
                  <c:v>2.8289214740907155E-2</c:v>
                </c:pt>
                <c:pt idx="213">
                  <c:v>2.7632893898613318E-2</c:v>
                </c:pt>
                <c:pt idx="214">
                  <c:v>2.6991234357098277E-2</c:v>
                </c:pt>
                <c:pt idx="215">
                  <c:v>2.6363921048223656E-2</c:v>
                </c:pt>
                <c:pt idx="216">
                  <c:v>2.5750645411460885E-2</c:v>
                </c:pt>
                <c:pt idx="217">
                  <c:v>2.5151105264821925E-2</c:v>
                </c:pt>
                <c:pt idx="218">
                  <c:v>2.4565004678241489E-2</c:v>
                </c:pt>
                <c:pt idx="219">
                  <c:v>2.399205384937559E-2</c:v>
                </c:pt>
                <c:pt idx="220">
                  <c:v>2.3431968981763859E-2</c:v>
                </c:pt>
                <c:pt idx="221">
                  <c:v>2.2884472165317055E-2</c:v>
                </c:pt>
                <c:pt idx="222">
                  <c:v>2.2349291259085181E-2</c:v>
                </c:pt>
                <c:pt idx="223">
                  <c:v>2.1826159776267506E-2</c:v>
                </c:pt>
                <c:pt idx="224">
                  <c:v>2.1314816771417708E-2</c:v>
                </c:pt>
                <c:pt idx="225">
                  <c:v>2.0815006729811847E-2</c:v>
                </c:pt>
                <c:pt idx="226">
                  <c:v>2.0326479458930284E-2</c:v>
                </c:pt>
                <c:pt idx="227">
                  <c:v>1.9848989982024532E-2</c:v>
                </c:pt>
                <c:pt idx="228">
                  <c:v>1.9382298433721339E-2</c:v>
                </c:pt>
                <c:pt idx="229">
                  <c:v>1.8926169957634426E-2</c:v>
                </c:pt>
                <c:pt idx="230">
                  <c:v>1.8480374605941777E-2</c:v>
                </c:pt>
                <c:pt idx="231">
                  <c:v>1.8044687240894031E-2</c:v>
                </c:pt>
                <c:pt idx="232">
                  <c:v>1.7618887438219936E-2</c:v>
                </c:pt>
                <c:pt idx="233">
                  <c:v>1.7202759392389473E-2</c:v>
                </c:pt>
                <c:pt idx="234">
                  <c:v>1.6796091823706637E-2</c:v>
                </c:pt>
                <c:pt idx="235">
                  <c:v>1.6398677887192011E-2</c:v>
                </c:pt>
                <c:pt idx="236">
                  <c:v>1.6010315083226492E-2</c:v>
                </c:pt>
                <c:pt idx="237">
                  <c:v>1.5630805169919798E-2</c:v>
                </c:pt>
                <c:pt idx="238">
                  <c:v>1.5259954077177212E-2</c:v>
                </c:pt>
                <c:pt idx="239">
                  <c:v>1.4897571822424842E-2</c:v>
                </c:pt>
                <c:pt idx="240">
                  <c:v>1.4543472427972591E-2</c:v>
                </c:pt>
                <c:pt idx="241">
                  <c:v>1.4197473839975475E-2</c:v>
                </c:pt>
                <c:pt idx="242">
                  <c:v>1.3859397848969713E-2</c:v>
                </c:pt>
                <c:pt idx="243">
                  <c:v>1.3529070011951479E-2</c:v>
                </c:pt>
                <c:pt idx="244">
                  <c:v>1.3206319575968656E-2</c:v>
                </c:pt>
                <c:pt idx="245">
                  <c:v>1.2890979403202689E-2</c:v>
                </c:pt>
                <c:pt idx="246">
                  <c:v>1.2582885897504809E-2</c:v>
                </c:pt>
                <c:pt idx="247">
                  <c:v>1.2281878932366218E-2</c:v>
                </c:pt>
                <c:pt idx="248">
                  <c:v>1.1987801780292637E-2</c:v>
                </c:pt>
                <c:pt idx="249">
                  <c:v>1.1700501043557285E-2</c:v>
                </c:pt>
                <c:pt idx="250">
                  <c:v>1.1419826586305304E-2</c:v>
                </c:pt>
                <c:pt idx="251">
                  <c:v>1.1145631467988087E-2</c:v>
                </c:pt>
                <c:pt idx="252">
                  <c:v>1.0877771878097752E-2</c:v>
                </c:pt>
                <c:pt idx="253">
                  <c:v>1.061610707218091E-2</c:v>
                </c:pt>
                <c:pt idx="254">
                  <c:v>1.0360499309106605E-2</c:v>
                </c:pt>
                <c:pt idx="255">
                  <c:v>1.0110813789564008E-2</c:v>
                </c:pt>
                <c:pt idx="256">
                  <c:v>9.8669185957689799E-3</c:v>
                </c:pt>
                <c:pt idx="257">
                  <c:v>9.62868463235385E-3</c:v>
                </c:pt>
                <c:pt idx="258">
                  <c:v>9.395985568420603E-3</c:v>
                </c:pt>
                <c:pt idx="259">
                  <c:v>9.168697780734876E-3</c:v>
                </c:pt>
                <c:pt idx="260">
                  <c:v>8.9467002980377318E-3</c:v>
                </c:pt>
                <c:pt idx="261">
                  <c:v>8.729874746457051E-3</c:v>
                </c:pt>
                <c:pt idx="262">
                  <c:v>8.5181052959948066E-3</c:v>
                </c:pt>
                <c:pt idx="263">
                  <c:v>8.3112786080719279E-3</c:v>
                </c:pt>
                <c:pt idx="264">
                  <c:v>8.1092837841096332E-3</c:v>
                </c:pt>
                <c:pt idx="265">
                  <c:v>7.9120123151286675E-3</c:v>
                </c:pt>
                <c:pt idx="266">
                  <c:v>7.7193580323453755E-3</c:v>
                </c:pt>
                <c:pt idx="267">
                  <c:v>7.5312170587479473E-3</c:v>
                </c:pt>
                <c:pt idx="268">
                  <c:v>7.3474877616324704E-3</c:v>
                </c:pt>
                <c:pt idx="269">
                  <c:v>7.1680707060814896E-3</c:v>
                </c:pt>
                <c:pt idx="270">
                  <c:v>6.9928686093668185E-3</c:v>
                </c:pt>
                <c:pt idx="271">
                  <c:v>6.8217862962589625E-3</c:v>
                </c:pt>
                <c:pt idx="272">
                  <c:v>6.6547306552261192E-3</c:v>
                </c:pt>
                <c:pt idx="273">
                  <c:v>6.4916105955056709E-3</c:v>
                </c:pt>
                <c:pt idx="274">
                  <c:v>6.3323370050315042E-3</c:v>
                </c:pt>
                <c:pt idx="275">
                  <c:v>6.1768227092009057E-3</c:v>
                </c:pt>
                <c:pt idx="276">
                  <c:v>6.0249824304649752E-3</c:v>
                </c:pt>
                <c:pt idx="277">
                  <c:v>5.8767327487267065E-3</c:v>
                </c:pt>
                <c:pt idx="278">
                  <c:v>5.7319920625312198E-3</c:v>
                </c:pt>
                <c:pt idx="279">
                  <c:v>5.5906805510336855E-3</c:v>
                </c:pt>
                <c:pt idx="280">
                  <c:v>5.452720136728431E-3</c:v>
                </c:pt>
                <c:pt idx="281">
                  <c:v>5.3180344489268091E-3</c:v>
                </c:pt>
                <c:pt idx="282">
                  <c:v>5.1865487879672618E-3</c:v>
                </c:pt>
                <c:pt idx="283">
                  <c:v>5.0581900901453727E-3</c:v>
                </c:pt>
                <c:pt idx="284">
                  <c:v>4.9328868933485072E-3</c:v>
                </c:pt>
                <c:pt idx="285">
                  <c:v>4.8105693033826929E-3</c:v>
                </c:pt>
                <c:pt idx="286">
                  <c:v>4.6911689609776454E-3</c:v>
                </c:pt>
                <c:pt idx="287">
                  <c:v>4.5746190094570786E-3</c:v>
                </c:pt>
                <c:pt idx="288">
                  <c:v>4.4608540630617158E-3</c:v>
                </c:pt>
                <c:pt idx="289">
                  <c:v>4.3498101759119065E-3</c:v>
                </c:pt>
                <c:pt idx="290">
                  <c:v>4.2414248115978676E-3</c:v>
                </c:pt>
                <c:pt idx="291">
                  <c:v>4.1356368133851906E-3</c:v>
                </c:pt>
                <c:pt idx="292">
                  <c:v>4.0323863750240411E-3</c:v>
                </c:pt>
                <c:pt idx="293">
                  <c:v>3.9316150121495681E-3</c:v>
                </c:pt>
                <c:pt idx="294">
                  <c:v>3.8332655342632103E-3</c:v>
                </c:pt>
                <c:pt idx="295">
                  <c:v>3.7372820172824122E-3</c:v>
                </c:pt>
                <c:pt idx="296">
                  <c:v>3.6436097766486394E-3</c:v>
                </c:pt>
                <c:pt idx="297">
                  <c:v>3.5521953409822487E-3</c:v>
                </c:pt>
                <c:pt idx="298">
                  <c:v>3.4629864262739935E-3</c:v>
                </c:pt>
                <c:pt idx="299">
                  <c:v>3.3759319106023114E-3</c:v>
                </c:pt>
                <c:pt idx="300">
                  <c:v>3.2909818093662417E-3</c:v>
                </c:pt>
                <c:pt idx="301">
                  <c:v>3.2080872510242787E-3</c:v>
                </c:pt>
                <c:pt idx="302">
                  <c:v>3.1272004533288841E-3</c:v>
                </c:pt>
                <c:pt idx="303">
                  <c:v>3.0482747000467772E-3</c:v>
                </c:pt>
                <c:pt idx="304">
                  <c:v>2.9712643181562435E-3</c:v>
                </c:pt>
                <c:pt idx="305">
                  <c:v>2.8961246555113031E-3</c:v>
                </c:pt>
                <c:pt idx="306">
                  <c:v>2.8228120589641006E-3</c:v>
                </c:pt>
                <c:pt idx="307">
                  <c:v>2.7512838529363463E-3</c:v>
                </c:pt>
                <c:pt idx="308">
                  <c:v>2.6814983184309305E-3</c:v>
                </c:pt>
                <c:pt idx="309">
                  <c:v>2.6134146724752956E-3</c:v>
                </c:pt>
                <c:pt idx="310">
                  <c:v>2.546993047987613E-3</c:v>
                </c:pt>
                <c:pt idx="311">
                  <c:v>2.4821944740582719E-3</c:v>
                </c:pt>
                <c:pt idx="312">
                  <c:v>2.418980856637231E-3</c:v>
                </c:pt>
                <c:pt idx="313">
                  <c:v>2.3573149596204583E-3</c:v>
                </c:pt>
                <c:pt idx="314">
                  <c:v>2.2971603863271551E-3</c:v>
                </c:pt>
                <c:pt idx="315">
                  <c:v>2.2384815613594147E-3</c:v>
                </c:pt>
                <c:pt idx="316">
                  <c:v>2.1812437128378341E-3</c:v>
                </c:pt>
                <c:pt idx="317">
                  <c:v>2.1254128550048327E-3</c:v>
                </c:pt>
                <c:pt idx="318">
                  <c:v>2.0709557711887112E-3</c:v>
                </c:pt>
                <c:pt idx="319">
                  <c:v>2.0178399971211669E-3</c:v>
                </c:pt>
                <c:pt idx="320">
                  <c:v>1.9660338046015072E-3</c:v>
                </c:pt>
                <c:pt idx="321">
                  <c:v>1.9155061855002649E-3</c:v>
                </c:pt>
                <c:pt idx="322">
                  <c:v>1.8662268360957869E-3</c:v>
                </c:pt>
                <c:pt idx="323">
                  <c:v>1.8181661417371348E-3</c:v>
                </c:pt>
                <c:pt idx="324">
                  <c:v>1.771295161826612E-3</c:v>
                </c:pt>
                <c:pt idx="325">
                  <c:v>1.7255856151156834E-3</c:v>
                </c:pt>
                <c:pt idx="326">
                  <c:v>1.6810098653080277E-3</c:v>
                </c:pt>
                <c:pt idx="327">
                  <c:v>1.63754090696367E-3</c:v>
                </c:pt>
                <c:pt idx="328">
                  <c:v>1.5951523516977882E-3</c:v>
                </c:pt>
                <c:pt idx="329">
                  <c:v>1.5538184146689771E-3</c:v>
                </c:pt>
                <c:pt idx="330">
                  <c:v>1.5135139013503314E-3</c:v>
                </c:pt>
                <c:pt idx="331">
                  <c:v>1.4742141945786151E-3</c:v>
                </c:pt>
                <c:pt idx="332">
                  <c:v>1.4358952418749252E-3</c:v>
                </c:pt>
                <c:pt idx="333">
                  <c:v>1.3985335430322847E-3</c:v>
                </c:pt>
                <c:pt idx="334">
                  <c:v>1.3621061379643221E-3</c:v>
                </c:pt>
                <c:pt idx="335">
                  <c:v>1.3265905948097846E-3</c:v>
                </c:pt>
                <c:pt idx="336">
                  <c:v>1.2919649982880181E-3</c:v>
                </c:pt>
                <c:pt idx="337">
                  <c:v>1.2582079382999635E-3</c:v>
                </c:pt>
                <c:pt idx="338">
                  <c:v>1.2252984987701377E-3</c:v>
                </c:pt>
                <c:pt idx="339">
                  <c:v>1.1932162467243354E-3</c:v>
                </c:pt>
                <c:pt idx="340">
                  <c:v>1.161941221598566E-3</c:v>
                </c:pt>
                <c:pt idx="341">
                  <c:v>1.1314539247744028E-3</c:v>
                </c:pt>
                <c:pt idx="342">
                  <c:v>1.1017353093362818E-3</c:v>
                </c:pt>
                <c:pt idx="343">
                  <c:v>1.07276677004608E-3</c:v>
                </c:pt>
                <c:pt idx="344">
                  <c:v>1.0445301335306222E-3</c:v>
                </c:pt>
                <c:pt idx="345">
                  <c:v>1.0170076486780734E-3</c:v>
                </c:pt>
                <c:pt idx="346">
                  <c:v>9.9018197723833986E-4</c:v>
                </c:pt>
                <c:pt idx="347">
                  <c:v>9.640361846240999E-4</c:v>
                </c:pt>
                <c:pt idx="348">
                  <c:v>9.3855373090767256E-4</c:v>
                </c:pt>
                <c:pt idx="349">
                  <c:v>9.1371846201030533E-4</c:v>
                </c:pt>
                <c:pt idx="350">
                  <c:v>8.8951460107948566E-4</c:v>
                </c:pt>
                <c:pt idx="351">
                  <c:v>8.6592674005079597E-4</c:v>
                </c:pt>
                <c:pt idx="352">
                  <c:v>8.4293983139029451E-4</c:v>
                </c:pt>
                <c:pt idx="353">
                  <c:v>8.2053918001394202E-4</c:v>
                </c:pt>
                <c:pt idx="354">
                  <c:v>7.9871043538019067E-4</c:v>
                </c:pt>
                <c:pt idx="355">
                  <c:v>7.7743958375244102E-4</c:v>
                </c:pt>
                <c:pt idx="356">
                  <c:v>7.5671294062767871E-4</c:v>
                </c:pt>
                <c:pt idx="357">
                  <c:v>7.3651714332807153E-4</c:v>
                </c:pt>
                <c:pt idx="358">
                  <c:v>7.1683914375196968E-4</c:v>
                </c:pt>
                <c:pt idx="359">
                  <c:v>6.9766620128114442E-4</c:v>
                </c:pt>
                <c:pt idx="360">
                  <c:v>6.7898587584110895E-4</c:v>
                </c:pt>
                <c:pt idx="361">
                  <c:v>6.6078602111121446E-4</c:v>
                </c:pt>
                <c:pt idx="362">
                  <c:v>6.4305477788150411E-4</c:v>
                </c:pt>
                <c:pt idx="363">
                  <c:v>6.257805675533673E-4</c:v>
                </c:pt>
                <c:pt idx="364">
                  <c:v>6.0895208578084115E-4</c:v>
                </c:pt>
                <c:pt idx="365">
                  <c:v>5.9255829624984288E-4</c:v>
                </c:pt>
                <c:pt idx="366">
                  <c:v>5.7658842459232501E-4</c:v>
                </c:pt>
                <c:pt idx="367">
                  <c:v>5.6103195243270175E-4</c:v>
                </c:pt>
                <c:pt idx="368">
                  <c:v>5.4587861156359856E-4</c:v>
                </c:pt>
                <c:pt idx="369">
                  <c:v>5.3111837824845569E-4</c:v>
                </c:pt>
                <c:pt idx="370">
                  <c:v>5.1674146764820014E-4</c:v>
                </c:pt>
                <c:pt idx="371">
                  <c:v>5.0273832836948348E-4</c:v>
                </c:pt>
                <c:pt idx="372">
                  <c:v>4.8909963713187699E-4</c:v>
                </c:pt>
                <c:pt idx="373">
                  <c:v>4.7581629355161108E-4</c:v>
                </c:pt>
                <c:pt idx="374">
                  <c:v>4.6287941503945286E-4</c:v>
                </c:pt>
                <c:pt idx="375">
                  <c:v>4.5028033181015423E-4</c:v>
                </c:pt>
                <c:pt idx="376">
                  <c:v>4.3801058200142347E-4</c:v>
                </c:pt>
                <c:pt idx="377">
                  <c:v>4.2606190689986021E-4</c:v>
                </c:pt>
                <c:pt idx="378">
                  <c:v>4.1442624627176418E-4</c:v>
                </c:pt>
                <c:pt idx="379">
                  <c:v>4.0309573379657847E-4</c:v>
                </c:pt>
                <c:pt idx="380">
                  <c:v>3.9206269260081935E-4</c:v>
                </c:pt>
                <c:pt idx="381">
                  <c:v>3.8131963089033815E-4</c:v>
                </c:pt>
                <c:pt idx="382">
                  <c:v>3.7085923767890533E-4</c:v>
                </c:pt>
                <c:pt idx="383">
                  <c:v>3.6067437861107328E-4</c:v>
                </c:pt>
                <c:pt idx="384">
                  <c:v>3.5075809187727852E-4</c:v>
                </c:pt>
                <c:pt idx="385">
                  <c:v>3.4110358421932915E-4</c:v>
                </c:pt>
                <c:pt idx="386">
                  <c:v>3.3170422702428619E-4</c:v>
                </c:pt>
                <c:pt idx="387">
                  <c:v>3.2255355250489112E-4</c:v>
                </c:pt>
                <c:pt idx="388">
                  <c:v>3.1364524996474122E-4</c:v>
                </c:pt>
                <c:pt idx="389">
                  <c:v>3.0497316214639722E-4</c:v>
                </c:pt>
                <c:pt idx="390">
                  <c:v>2.9653128166062267E-4</c:v>
                </c:pt>
                <c:pt idx="391">
                  <c:v>2.8831374749512049E-4</c:v>
                </c:pt>
                <c:pt idx="392">
                  <c:v>2.8031484160099401E-4</c:v>
                </c:pt>
                <c:pt idx="393">
                  <c:v>2.725289855553169E-4</c:v>
                </c:pt>
                <c:pt idx="394">
                  <c:v>2.6495073729820146E-4</c:v>
                </c:pt>
                <c:pt idx="395">
                  <c:v>2.5757478794274501E-4</c:v>
                </c:pt>
                <c:pt idx="396">
                  <c:v>2.5039595865634939E-4</c:v>
                </c:pt>
                <c:pt idx="397">
                  <c:v>2.4340919761180429E-4</c:v>
                </c:pt>
                <c:pt idx="398">
                  <c:v>2.3660957700676001E-4</c:v>
                </c:pt>
                <c:pt idx="399">
                  <c:v>2.2999229015001056E-4</c:v>
                </c:pt>
                <c:pt idx="400">
                  <c:v>2.2355264861324782E-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630-4107-A878-075FB6E284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5915736"/>
        <c:axId val="265916128"/>
      </c:scatterChart>
      <c:valAx>
        <c:axId val="2659157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Distance</a:t>
                </a:r>
                <a:r>
                  <a:rPr lang="en-US" sz="1200" baseline="0"/>
                  <a:t> to CBD (miles or minutes)</a:t>
                </a:r>
                <a:endParaRPr lang="en-US" sz="1200"/>
              </a:p>
            </c:rich>
          </c:tx>
          <c:layout>
            <c:manualLayout>
              <c:xMode val="edge"/>
              <c:yMode val="edge"/>
              <c:x val="0.38985389648763269"/>
              <c:y val="0.89870447071749859"/>
            </c:manualLayout>
          </c:layout>
          <c:overlay val="0"/>
        </c:title>
        <c:numFmt formatCode="General" sourceLinked="1"/>
        <c:majorTickMark val="out"/>
        <c:minorTickMark val="none"/>
        <c:tickLblPos val="none"/>
        <c:crossAx val="265916128"/>
        <c:crosses val="autoZero"/>
        <c:crossBetween val="midCat"/>
      </c:valAx>
      <c:valAx>
        <c:axId val="26591612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one"/>
        <c:crossAx val="26591573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7627333296624643E-2"/>
          <c:y val="1.8173852299470317E-2"/>
          <c:w val="0.89114638549699776"/>
          <c:h val="0.88438142807920939"/>
        </c:manualLayout>
      </c:layout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B$11:$B$1352</c:f>
              <c:numCache>
                <c:formatCode>General</c:formatCode>
                <c:ptCount val="1342"/>
                <c:pt idx="0">
                  <c:v>17.322433941648441</c:v>
                </c:pt>
                <c:pt idx="1">
                  <c:v>17.263486438672306</c:v>
                </c:pt>
                <c:pt idx="2">
                  <c:v>17.204731298170085</c:v>
                </c:pt>
                <c:pt idx="3">
                  <c:v>17.146167918789125</c:v>
                </c:pt>
                <c:pt idx="4">
                  <c:v>17.087795700976972</c:v>
                </c:pt>
                <c:pt idx="5">
                  <c:v>17.029614046974384</c:v>
                </c:pt>
                <c:pt idx="6">
                  <c:v>16.971622360810443</c:v>
                </c:pt>
                <c:pt idx="7">
                  <c:v>16.913820048299275</c:v>
                </c:pt>
                <c:pt idx="8">
                  <c:v>16.8562065170319</c:v>
                </c:pt>
                <c:pt idx="9">
                  <c:v>16.798781176373939</c:v>
                </c:pt>
                <c:pt idx="10">
                  <c:v>16.741543437459086</c:v>
                </c:pt>
                <c:pt idx="11">
                  <c:v>16.684492713184053</c:v>
                </c:pt>
                <c:pt idx="12">
                  <c:v>16.627628418204115</c:v>
                </c:pt>
                <c:pt idx="13">
                  <c:v>16.570949968927842</c:v>
                </c:pt>
                <c:pt idx="14">
                  <c:v>16.514456783511726</c:v>
                </c:pt>
                <c:pt idx="15">
                  <c:v>16.458148281855767</c:v>
                </c:pt>
                <c:pt idx="16">
                  <c:v>16.402023885597888</c:v>
                </c:pt>
                <c:pt idx="17">
                  <c:v>16.346083018109553</c:v>
                </c:pt>
                <c:pt idx="18">
                  <c:v>16.290325104490087</c:v>
                </c:pt>
                <c:pt idx="19">
                  <c:v>16.23474957156267</c:v>
                </c:pt>
                <c:pt idx="20">
                  <c:v>16.179355847868237</c:v>
                </c:pt>
                <c:pt idx="21">
                  <c:v>16.124143363661943</c:v>
                </c:pt>
                <c:pt idx="22">
                  <c:v>16.06911155090685</c:v>
                </c:pt>
                <c:pt idx="23">
                  <c:v>16.014259843269759</c:v>
                </c:pt>
                <c:pt idx="24">
                  <c:v>15.95958767611652</c:v>
                </c:pt>
                <c:pt idx="25">
                  <c:v>15.905094486506606</c:v>
                </c:pt>
                <c:pt idx="26">
                  <c:v>15.850779713188826</c:v>
                </c:pt>
                <c:pt idx="27">
                  <c:v>15.796642796595686</c:v>
                </c:pt>
                <c:pt idx="28">
                  <c:v>15.74268317883935</c:v>
                </c:pt>
                <c:pt idx="29">
                  <c:v>15.688900303706824</c:v>
                </c:pt>
                <c:pt idx="30">
                  <c:v>15.63529361665425</c:v>
                </c:pt>
                <c:pt idx="31">
                  <c:v>15.581862564803023</c:v>
                </c:pt>
                <c:pt idx="32">
                  <c:v>15.528606596934884</c:v>
                </c:pt>
                <c:pt idx="33">
                  <c:v>15.475525163486392</c:v>
                </c:pt>
                <c:pt idx="34">
                  <c:v>15.422617716545387</c:v>
                </c:pt>
                <c:pt idx="35">
                  <c:v>15.369883709845482</c:v>
                </c:pt>
                <c:pt idx="36">
                  <c:v>15.317322598761105</c:v>
                </c:pt>
                <c:pt idx="37">
                  <c:v>15.264933840303682</c:v>
                </c:pt>
                <c:pt idx="38">
                  <c:v>15.212716893115726</c:v>
                </c:pt>
                <c:pt idx="39">
                  <c:v>15.160671217467458</c:v>
                </c:pt>
                <c:pt idx="40">
                  <c:v>15.108796275251485</c:v>
                </c:pt>
                <c:pt idx="41">
                  <c:v>15.057091529977594</c:v>
                </c:pt>
                <c:pt idx="42">
                  <c:v>15.005556446769187</c:v>
                </c:pt>
                <c:pt idx="43">
                  <c:v>14.954190492358109</c:v>
                </c:pt>
                <c:pt idx="44">
                  <c:v>14.902993135079694</c:v>
                </c:pt>
                <c:pt idx="45">
                  <c:v>14.851963844868706</c:v>
                </c:pt>
                <c:pt idx="46">
                  <c:v>14.801102093254626</c:v>
                </c:pt>
                <c:pt idx="47">
                  <c:v>14.75040735335706</c:v>
                </c:pt>
                <c:pt idx="48">
                  <c:v>14.699879099880652</c:v>
                </c:pt>
                <c:pt idx="49">
                  <c:v>14.649516809111365</c:v>
                </c:pt>
                <c:pt idx="50">
                  <c:v>14.599319958911192</c:v>
                </c:pt>
                <c:pt idx="51">
                  <c:v>14.549288028714672</c:v>
                </c:pt>
                <c:pt idx="52">
                  <c:v>14.499420499522495</c:v>
                </c:pt>
                <c:pt idx="53">
                  <c:v>14.449716853899067</c:v>
                </c:pt>
                <c:pt idx="54">
                  <c:v>14.400176575966769</c:v>
                </c:pt>
                <c:pt idx="55">
                  <c:v>14.350799151401992</c:v>
                </c:pt>
                <c:pt idx="56">
                  <c:v>14.301584067429939</c:v>
                </c:pt>
                <c:pt idx="57">
                  <c:v>14.252530812820998</c:v>
                </c:pt>
                <c:pt idx="58">
                  <c:v>14.203638877886585</c:v>
                </c:pt>
                <c:pt idx="59">
                  <c:v>14.154907754472884</c:v>
                </c:pt>
                <c:pt idx="60">
                  <c:v>14.106336935958753</c:v>
                </c:pt>
                <c:pt idx="61">
                  <c:v>14.057925917249602</c:v>
                </c:pt>
                <c:pt idx="62">
                  <c:v>14.009674194773789</c:v>
                </c:pt>
                <c:pt idx="63">
                  <c:v>13.961581266477943</c:v>
                </c:pt>
                <c:pt idx="64">
                  <c:v>13.913646631822779</c:v>
                </c:pt>
                <c:pt idx="65">
                  <c:v>13.865869791778447</c:v>
                </c:pt>
                <c:pt idx="66">
                  <c:v>13.818250248820666</c:v>
                </c:pt>
                <c:pt idx="67">
                  <c:v>13.770787506925901</c:v>
                </c:pt>
                <c:pt idx="68">
                  <c:v>13.723481071567518</c:v>
                </c:pt>
                <c:pt idx="69">
                  <c:v>13.676330449710301</c:v>
                </c:pt>
                <c:pt idx="70">
                  <c:v>13.629335149808105</c:v>
                </c:pt>
                <c:pt idx="71">
                  <c:v>13.582494681798089</c:v>
                </c:pt>
                <c:pt idx="72">
                  <c:v>13.535808557096452</c:v>
                </c:pt>
                <c:pt idx="73">
                  <c:v>13.489276288595129</c:v>
                </c:pt>
                <c:pt idx="74">
                  <c:v>13.44289739065637</c:v>
                </c:pt>
                <c:pt idx="75">
                  <c:v>13.396671379109472</c:v>
                </c:pt>
                <c:pt idx="76">
                  <c:v>13.350597771246054</c:v>
                </c:pt>
                <c:pt idx="77">
                  <c:v>13.30467608581584</c:v>
                </c:pt>
                <c:pt idx="78">
                  <c:v>13.258905843022736</c:v>
                </c:pt>
                <c:pt idx="79">
                  <c:v>13.21328656451988</c:v>
                </c:pt>
                <c:pt idx="80">
                  <c:v>13.16781777340686</c:v>
                </c:pt>
                <c:pt idx="81">
                  <c:v>13.122498994223854</c:v>
                </c:pt>
                <c:pt idx="82">
                  <c:v>13.077329752948877</c:v>
                </c:pt>
                <c:pt idx="83">
                  <c:v>13.032309576992686</c:v>
                </c:pt>
                <c:pt idx="84">
                  <c:v>12.987437995195297</c:v>
                </c:pt>
                <c:pt idx="85">
                  <c:v>12.942714537821205</c:v>
                </c:pt>
                <c:pt idx="86">
                  <c:v>12.898138736555918</c:v>
                </c:pt>
                <c:pt idx="87">
                  <c:v>12.853710124501383</c:v>
                </c:pt>
                <c:pt idx="88">
                  <c:v>12.809428236172176</c:v>
                </c:pt>
                <c:pt idx="89">
                  <c:v>12.765292607491046</c:v>
                </c:pt>
                <c:pt idx="90">
                  <c:v>12.721302775785668</c:v>
                </c:pt>
                <c:pt idx="91">
                  <c:v>12.6774582797833</c:v>
                </c:pt>
                <c:pt idx="92">
                  <c:v>12.633758659607659</c:v>
                </c:pt>
                <c:pt idx="93">
                  <c:v>12.590203456775223</c:v>
                </c:pt>
                <c:pt idx="94">
                  <c:v>12.546792214189779</c:v>
                </c:pt>
                <c:pt idx="95">
                  <c:v>12.50352447613974</c:v>
                </c:pt>
                <c:pt idx="96">
                  <c:v>12.460399788293886</c:v>
                </c:pt>
                <c:pt idx="97">
                  <c:v>12.417417697696465</c:v>
                </c:pt>
                <c:pt idx="98">
                  <c:v>12.37457775276464</c:v>
                </c:pt>
                <c:pt idx="99">
                  <c:v>12.331879503283277</c:v>
                </c:pt>
                <c:pt idx="100">
                  <c:v>12.289322500401688</c:v>
                </c:pt>
                <c:pt idx="101">
                  <c:v>12.246906296629501</c:v>
                </c:pt>
                <c:pt idx="102">
                  <c:v>12.204630445832469</c:v>
                </c:pt>
                <c:pt idx="103">
                  <c:v>12.162494503229142</c:v>
                </c:pt>
                <c:pt idx="104">
                  <c:v>12.120498025386002</c:v>
                </c:pt>
                <c:pt idx="105">
                  <c:v>12.078640570214679</c:v>
                </c:pt>
                <c:pt idx="106">
                  <c:v>12.036921696967532</c:v>
                </c:pt>
                <c:pt idx="107">
                  <c:v>11.995340966232915</c:v>
                </c:pt>
                <c:pt idx="108">
                  <c:v>11.95389793993318</c:v>
                </c:pt>
                <c:pt idx="109">
                  <c:v>11.912592181318939</c:v>
                </c:pt>
                <c:pt idx="110">
                  <c:v>11.871423254966656</c:v>
                </c:pt>
                <c:pt idx="111">
                  <c:v>11.830390726773366</c:v>
                </c:pt>
                <c:pt idx="112">
                  <c:v>11.789494163954702</c:v>
                </c:pt>
                <c:pt idx="113">
                  <c:v>11.748733135039046</c:v>
                </c:pt>
                <c:pt idx="114">
                  <c:v>11.708107209865243</c:v>
                </c:pt>
                <c:pt idx="115">
                  <c:v>11.667615959578203</c:v>
                </c:pt>
                <c:pt idx="116">
                  <c:v>11.627258956624871</c:v>
                </c:pt>
                <c:pt idx="117">
                  <c:v>11.587035774751108</c:v>
                </c:pt>
                <c:pt idx="118">
                  <c:v>11.546945988997095</c:v>
                </c:pt>
                <c:pt idx="119">
                  <c:v>11.506989175694407</c:v>
                </c:pt>
                <c:pt idx="120">
                  <c:v>11.467164912462007</c:v>
                </c:pt>
                <c:pt idx="121">
                  <c:v>11.427472778201782</c:v>
                </c:pt>
                <c:pt idx="122">
                  <c:v>11.387912353095878</c:v>
                </c:pt>
                <c:pt idx="123">
                  <c:v>11.348483218602485</c:v>
                </c:pt>
                <c:pt idx="124">
                  <c:v>11.309184957452146</c:v>
                </c:pt>
                <c:pt idx="125">
                  <c:v>11.270017153643884</c:v>
                </c:pt>
                <c:pt idx="126">
                  <c:v>11.230979392442096</c:v>
                </c:pt>
                <c:pt idx="127">
                  <c:v>11.192071260372064</c:v>
                </c:pt>
                <c:pt idx="128">
                  <c:v>11.153292345217171</c:v>
                </c:pt>
                <c:pt idx="129">
                  <c:v>11.114642236014376</c:v>
                </c:pt>
                <c:pt idx="130">
                  <c:v>11.076120523051278</c:v>
                </c:pt>
                <c:pt idx="131">
                  <c:v>11.037726797861934</c:v>
                </c:pt>
                <c:pt idx="132">
                  <c:v>10.999460653223933</c:v>
                </c:pt>
                <c:pt idx="133">
                  <c:v>10.961321683153619</c:v>
                </c:pt>
                <c:pt idx="134">
                  <c:v>10.923309482904036</c:v>
                </c:pt>
                <c:pt idx="135">
                  <c:v>10.885423648960018</c:v>
                </c:pt>
                <c:pt idx="136">
                  <c:v>10.847663779034988</c:v>
                </c:pt>
                <c:pt idx="137">
                  <c:v>10.810029472067859</c:v>
                </c:pt>
                <c:pt idx="138">
                  <c:v>10.772520328218832</c:v>
                </c:pt>
                <c:pt idx="139">
                  <c:v>10.735135948866246</c:v>
                </c:pt>
                <c:pt idx="140">
                  <c:v>10.697875936602792</c:v>
                </c:pt>
                <c:pt idx="141">
                  <c:v>10.660739895231981</c:v>
                </c:pt>
                <c:pt idx="142">
                  <c:v>10.623727429764928</c:v>
                </c:pt>
                <c:pt idx="143">
                  <c:v>10.586838146416598</c:v>
                </c:pt>
                <c:pt idx="144">
                  <c:v>10.550071652602014</c:v>
                </c:pt>
                <c:pt idx="145">
                  <c:v>10.513427556933575</c:v>
                </c:pt>
                <c:pt idx="146">
                  <c:v>10.476905469216598</c:v>
                </c:pt>
                <c:pt idx="147">
                  <c:v>10.440505000446601</c:v>
                </c:pt>
                <c:pt idx="148">
                  <c:v>10.404225762805147</c:v>
                </c:pt>
                <c:pt idx="149">
                  <c:v>10.368067369657521</c:v>
                </c:pt>
                <c:pt idx="150">
                  <c:v>10.332029435547708</c:v>
                </c:pt>
                <c:pt idx="151">
                  <c:v>10.296111576196227</c:v>
                </c:pt>
                <c:pt idx="152">
                  <c:v>10.260313408496321</c:v>
                </c:pt>
                <c:pt idx="153">
                  <c:v>10.224634550510187</c:v>
                </c:pt>
                <c:pt idx="154">
                  <c:v>10.189074621466204</c:v>
                </c:pt>
                <c:pt idx="155">
                  <c:v>10.153633241754827</c:v>
                </c:pt>
                <c:pt idx="156">
                  <c:v>10.118310032925621</c:v>
                </c:pt>
                <c:pt idx="157">
                  <c:v>10.083104617684093</c:v>
                </c:pt>
                <c:pt idx="158">
                  <c:v>10.0480166198879</c:v>
                </c:pt>
                <c:pt idx="159">
                  <c:v>10.013045664543476</c:v>
                </c:pt>
                <c:pt idx="160">
                  <c:v>9.9781913778027604</c:v>
                </c:pt>
                <c:pt idx="161">
                  <c:v>9.9434533869604884</c:v>
                </c:pt>
                <c:pt idx="162">
                  <c:v>9.9088313204496519</c:v>
                </c:pt>
                <c:pt idx="163">
                  <c:v>9.8743248078391002</c:v>
                </c:pt>
                <c:pt idx="164">
                  <c:v>9.8399334798298614</c:v>
                </c:pt>
                <c:pt idx="165">
                  <c:v>9.8056569682519914</c:v>
                </c:pt>
                <c:pt idx="166">
                  <c:v>9.771494906060985</c:v>
                </c:pt>
                <c:pt idx="167">
                  <c:v>9.7374469273351174</c:v>
                </c:pt>
                <c:pt idx="168">
                  <c:v>9.7035126672713368</c:v>
                </c:pt>
                <c:pt idx="169">
                  <c:v>9.6696917621825449</c:v>
                </c:pt>
                <c:pt idx="170">
                  <c:v>9.6359838494942025</c:v>
                </c:pt>
                <c:pt idx="171">
                  <c:v>9.6023885677410714</c:v>
                </c:pt>
                <c:pt idx="172">
                  <c:v>9.5689055565640473</c:v>
                </c:pt>
                <c:pt idx="173">
                  <c:v>9.5355344567065838</c:v>
                </c:pt>
                <c:pt idx="174">
                  <c:v>9.5022749100120141</c:v>
                </c:pt>
                <c:pt idx="175">
                  <c:v>9.4691265594199212</c:v>
                </c:pt>
                <c:pt idx="176">
                  <c:v>9.436089048962943</c:v>
                </c:pt>
                <c:pt idx="177">
                  <c:v>9.4031620237641729</c:v>
                </c:pt>
                <c:pt idx="178">
                  <c:v>9.3703451300327707</c:v>
                </c:pt>
                <c:pt idx="179">
                  <c:v>9.3376380150621117</c:v>
                </c:pt>
                <c:pt idx="180">
                  <c:v>9.3050403272256919</c:v>
                </c:pt>
                <c:pt idx="181">
                  <c:v>9.2725517159744264</c:v>
                </c:pt>
                <c:pt idx="182">
                  <c:v>9.2401718318331678</c:v>
                </c:pt>
                <c:pt idx="183">
                  <c:v>9.2079003263980237</c:v>
                </c:pt>
                <c:pt idx="184">
                  <c:v>9.1757368523326939</c:v>
                </c:pt>
                <c:pt idx="185">
                  <c:v>9.1436810633656105</c:v>
                </c:pt>
                <c:pt idx="186">
                  <c:v>9.1117326142870105</c:v>
                </c:pt>
                <c:pt idx="187">
                  <c:v>9.0798911609455022</c:v>
                </c:pt>
                <c:pt idx="188">
                  <c:v>9.0481563602447146</c:v>
                </c:pt>
                <c:pt idx="189">
                  <c:v>9.016527870141358</c:v>
                </c:pt>
                <c:pt idx="190">
                  <c:v>8.9850053496405948</c:v>
                </c:pt>
                <c:pt idx="191">
                  <c:v>8.953588458794199</c:v>
                </c:pt>
                <c:pt idx="192">
                  <c:v>8.9222768586965788</c:v>
                </c:pt>
                <c:pt idx="193">
                  <c:v>8.8910702114827469</c:v>
                </c:pt>
                <c:pt idx="194">
                  <c:v>8.8599681803239392</c:v>
                </c:pt>
                <c:pt idx="195">
                  <c:v>8.828970429425965</c:v>
                </c:pt>
                <c:pt idx="196">
                  <c:v>8.7980766240252279</c:v>
                </c:pt>
                <c:pt idx="197">
                  <c:v>8.7672864303859548</c:v>
                </c:pt>
                <c:pt idx="198">
                  <c:v>8.736599515797252</c:v>
                </c:pt>
                <c:pt idx="199">
                  <c:v>8.7060155485702708</c:v>
                </c:pt>
                <c:pt idx="200">
                  <c:v>8.675534198034601</c:v>
                </c:pt>
                <c:pt idx="201">
                  <c:v>8.6451551345360826</c:v>
                </c:pt>
                <c:pt idx="202">
                  <c:v>8.6148780294333278</c:v>
                </c:pt>
                <c:pt idx="203">
                  <c:v>8.5847025550944469</c:v>
                </c:pt>
                <c:pt idx="204">
                  <c:v>8.5546283848952456</c:v>
                </c:pt>
                <c:pt idx="205">
                  <c:v>8.5246551932147394</c:v>
                </c:pt>
                <c:pt idx="206">
                  <c:v>8.4947826554334309</c:v>
                </c:pt>
                <c:pt idx="207">
                  <c:v>8.465010447929755</c:v>
                </c:pt>
                <c:pt idx="208">
                  <c:v>8.4353382480772741</c:v>
                </c:pt>
                <c:pt idx="209">
                  <c:v>8.4057657342420544</c:v>
                </c:pt>
                <c:pt idx="210">
                  <c:v>8.3762925857789696</c:v>
                </c:pt>
                <c:pt idx="211">
                  <c:v>8.3469184830298158</c:v>
                </c:pt>
                <c:pt idx="212">
                  <c:v>8.3176431073195722</c:v>
                </c:pt>
                <c:pt idx="213">
                  <c:v>8.2884661409539344</c:v>
                </c:pt>
                <c:pt idx="214">
                  <c:v>8.2593872672164217</c:v>
                </c:pt>
                <c:pt idx="215">
                  <c:v>8.2304061703651037</c:v>
                </c:pt>
                <c:pt idx="216">
                  <c:v>8.2015225356306001</c:v>
                </c:pt>
                <c:pt idx="217">
                  <c:v>8.172736049212066</c:v>
                </c:pt>
                <c:pt idx="218">
                  <c:v>8.1440463982753819</c:v>
                </c:pt>
                <c:pt idx="219">
                  <c:v>8.1154532709496188</c:v>
                </c:pt>
                <c:pt idx="220">
                  <c:v>8.0869563563246096</c:v>
                </c:pt>
                <c:pt idx="221">
                  <c:v>8.0585553444477203</c:v>
                </c:pt>
                <c:pt idx="222">
                  <c:v>8.0302499263216021</c:v>
                </c:pt>
                <c:pt idx="223">
                  <c:v>8.002039793900984</c:v>
                </c:pt>
                <c:pt idx="224">
                  <c:v>7.973924640089753</c:v>
                </c:pt>
                <c:pt idx="225">
                  <c:v>7.9459041587384487</c:v>
                </c:pt>
                <c:pt idx="226">
                  <c:v>7.9179780446414192</c:v>
                </c:pt>
                <c:pt idx="227">
                  <c:v>7.8901459935339817</c:v>
                </c:pt>
                <c:pt idx="228">
                  <c:v>7.8624077020897678</c:v>
                </c:pt>
                <c:pt idx="229">
                  <c:v>7.8347628679175108</c:v>
                </c:pt>
                <c:pt idx="230">
                  <c:v>7.8072111895590179</c:v>
                </c:pt>
                <c:pt idx="231">
                  <c:v>7.7797523664859183</c:v>
                </c:pt>
                <c:pt idx="232">
                  <c:v>7.7523860990970928</c:v>
                </c:pt>
                <c:pt idx="233">
                  <c:v>7.7251120887157727</c:v>
                </c:pt>
                <c:pt idx="234">
                  <c:v>7.6979300375869304</c:v>
                </c:pt>
                <c:pt idx="235">
                  <c:v>7.670839648874777</c:v>
                </c:pt>
                <c:pt idx="236">
                  <c:v>7.64384062665951</c:v>
                </c:pt>
                <c:pt idx="237">
                  <c:v>7.6169326759354261</c:v>
                </c:pt>
                <c:pt idx="238">
                  <c:v>7.5901155026073051</c:v>
                </c:pt>
                <c:pt idx="239">
                  <c:v>7.5633888134883183</c:v>
                </c:pt>
                <c:pt idx="240">
                  <c:v>7.5367523162971386</c:v>
                </c:pt>
                <c:pt idx="241">
                  <c:v>7.5102057196556373</c:v>
                </c:pt>
                <c:pt idx="242">
                  <c:v>7.4837487330853154</c:v>
                </c:pt>
                <c:pt idx="243">
                  <c:v>7.4573810670058753</c:v>
                </c:pt>
                <c:pt idx="244">
                  <c:v>7.4311024327315032</c:v>
                </c:pt>
                <c:pt idx="245">
                  <c:v>7.4049125424687627</c:v>
                </c:pt>
                <c:pt idx="246">
                  <c:v>7.3788111093139603</c:v>
                </c:pt>
                <c:pt idx="247">
                  <c:v>7.3527978472503586</c:v>
                </c:pt>
                <c:pt idx="248">
                  <c:v>7.3268724711455064</c:v>
                </c:pt>
                <c:pt idx="249">
                  <c:v>7.3010346967488369</c:v>
                </c:pt>
                <c:pt idx="250">
                  <c:v>7.2752842406890599</c:v>
                </c:pt>
                <c:pt idx="251">
                  <c:v>7.2496208204712076</c:v>
                </c:pt>
                <c:pt idx="252">
                  <c:v>7.2240441544744511</c:v>
                </c:pt>
                <c:pt idx="253">
                  <c:v>7.1985539619494228</c:v>
                </c:pt>
                <c:pt idx="254">
                  <c:v>7.1731499630155309</c:v>
                </c:pt>
                <c:pt idx="255">
                  <c:v>7.1478318786583461</c:v>
                </c:pt>
                <c:pt idx="256">
                  <c:v>7.1225994307271421</c:v>
                </c:pt>
                <c:pt idx="257">
                  <c:v>7.0974523419325433</c:v>
                </c:pt>
                <c:pt idx="258">
                  <c:v>7.0723903358435756</c:v>
                </c:pt>
                <c:pt idx="259">
                  <c:v>7.0474131368854787</c:v>
                </c:pt>
                <c:pt idx="260">
                  <c:v>7.0225204703367226</c:v>
                </c:pt>
                <c:pt idx="261">
                  <c:v>6.9977120623272384</c:v>
                </c:pt>
                <c:pt idx="262">
                  <c:v>6.972987639834944</c:v>
                </c:pt>
                <c:pt idx="263">
                  <c:v>6.9483469306841368</c:v>
                </c:pt>
                <c:pt idx="264">
                  <c:v>6.9237896635422924</c:v>
                </c:pt>
                <c:pt idx="265">
                  <c:v>6.8993155679180642</c:v>
                </c:pt>
                <c:pt idx="266">
                  <c:v>6.8749243741585451</c:v>
                </c:pt>
                <c:pt idx="267">
                  <c:v>6.8506158134465434</c:v>
                </c:pt>
                <c:pt idx="268">
                  <c:v>6.8263896177989389</c:v>
                </c:pt>
                <c:pt idx="269">
                  <c:v>6.8022455200630905</c:v>
                </c:pt>
                <c:pt idx="270">
                  <c:v>6.7781832539153486</c:v>
                </c:pt>
                <c:pt idx="271">
                  <c:v>6.7542025538580228</c:v>
                </c:pt>
                <c:pt idx="272">
                  <c:v>6.7303031552172641</c:v>
                </c:pt>
                <c:pt idx="273">
                  <c:v>6.7064847941401542</c:v>
                </c:pt>
                <c:pt idx="274">
                  <c:v>6.6827472075928878</c:v>
                </c:pt>
                <c:pt idx="275">
                  <c:v>6.6590901333580605</c:v>
                </c:pt>
                <c:pt idx="276">
                  <c:v>6.635513310031965</c:v>
                </c:pt>
                <c:pt idx="277">
                  <c:v>6.6120164770226539</c:v>
                </c:pt>
                <c:pt idx="278">
                  <c:v>6.5885993745474343</c:v>
                </c:pt>
                <c:pt idx="279">
                  <c:v>6.5652617436300025</c:v>
                </c:pt>
                <c:pt idx="280">
                  <c:v>6.5420033260987527</c:v>
                </c:pt>
                <c:pt idx="281">
                  <c:v>6.5188238645838306</c:v>
                </c:pt>
                <c:pt idx="282">
                  <c:v>6.4957231025150817</c:v>
                </c:pt>
                <c:pt idx="283">
                  <c:v>6.4727007841195858</c:v>
                </c:pt>
                <c:pt idx="284">
                  <c:v>6.4497566544191507</c:v>
                </c:pt>
                <c:pt idx="285">
                  <c:v>6.4268904592281881</c:v>
                </c:pt>
                <c:pt idx="286">
                  <c:v>6.4041019451511279</c:v>
                </c:pt>
                <c:pt idx="287">
                  <c:v>6.3813908595803506</c:v>
                </c:pt>
                <c:pt idx="288">
                  <c:v>6.3587569506936159</c:v>
                </c:pt>
                <c:pt idx="289">
                  <c:v>6.3361999674517344</c:v>
                </c:pt>
                <c:pt idx="290">
                  <c:v>6.3137196595964697</c:v>
                </c:pt>
                <c:pt idx="291">
                  <c:v>6.2913157776477622</c:v>
                </c:pt>
                <c:pt idx="292">
                  <c:v>6.2689880729020997</c:v>
                </c:pt>
                <c:pt idx="293">
                  <c:v>6.2467362974295302</c:v>
                </c:pt>
                <c:pt idx="294">
                  <c:v>6.2245602040719046</c:v>
                </c:pt>
                <c:pt idx="295">
                  <c:v>6.2024595464400472</c:v>
                </c:pt>
                <c:pt idx="296">
                  <c:v>6.1804340789118282</c:v>
                </c:pt>
                <c:pt idx="297">
                  <c:v>6.1584835566301006</c:v>
                </c:pt>
                <c:pt idx="298">
                  <c:v>6.1366077354997648</c:v>
                </c:pt>
                <c:pt idx="299">
                  <c:v>6.1148063721861652</c:v>
                </c:pt>
                <c:pt idx="300">
                  <c:v>6.0930792241122598</c:v>
                </c:pt>
                <c:pt idx="301">
                  <c:v>6.0714260494568846</c:v>
                </c:pt>
                <c:pt idx="302">
                  <c:v>6.0498466071520802</c:v>
                </c:pt>
                <c:pt idx="303">
                  <c:v>6.0283406568812303</c:v>
                </c:pt>
                <c:pt idx="304">
                  <c:v>6.0069079590764023</c:v>
                </c:pt>
                <c:pt idx="305">
                  <c:v>5.9855482749165487</c:v>
                </c:pt>
                <c:pt idx="306">
                  <c:v>5.9642613663250641</c:v>
                </c:pt>
                <c:pt idx="307">
                  <c:v>5.9430469959673626</c:v>
                </c:pt>
                <c:pt idx="308">
                  <c:v>5.9219049272490931</c:v>
                </c:pt>
                <c:pt idx="309">
                  <c:v>5.9008349243138456</c:v>
                </c:pt>
                <c:pt idx="310">
                  <c:v>5.8798367520405384</c:v>
                </c:pt>
                <c:pt idx="311">
                  <c:v>5.8589101760416442</c:v>
                </c:pt>
                <c:pt idx="312">
                  <c:v>5.8380549626610065</c:v>
                </c:pt>
                <c:pt idx="313">
                  <c:v>5.8172708789714962</c:v>
                </c:pt>
                <c:pt idx="314">
                  <c:v>5.7965576927728328</c:v>
                </c:pt>
                <c:pt idx="315">
                  <c:v>5.7759151725894693</c:v>
                </c:pt>
                <c:pt idx="316">
                  <c:v>5.755343087668547</c:v>
                </c:pt>
                <c:pt idx="317">
                  <c:v>5.7348412079774196</c:v>
                </c:pt>
                <c:pt idx="318">
                  <c:v>5.7144093042019124</c:v>
                </c:pt>
                <c:pt idx="319">
                  <c:v>5.6940471477438965</c:v>
                </c:pt>
                <c:pt idx="320">
                  <c:v>5.6737545107193537</c:v>
                </c:pt>
                <c:pt idx="321">
                  <c:v>5.6535311659559246</c:v>
                </c:pt>
                <c:pt idx="322">
                  <c:v>5.6333768869911918</c:v>
                </c:pt>
                <c:pt idx="323">
                  <c:v>5.6132914480701555</c:v>
                </c:pt>
                <c:pt idx="324">
                  <c:v>5.5932746241436071</c:v>
                </c:pt>
                <c:pt idx="325">
                  <c:v>5.5733261908654255</c:v>
                </c:pt>
                <c:pt idx="326">
                  <c:v>5.5534459245911494</c:v>
                </c:pt>
                <c:pt idx="327">
                  <c:v>5.5336336023751755</c:v>
                </c:pt>
                <c:pt idx="328">
                  <c:v>5.5138890019692219</c:v>
                </c:pt>
                <c:pt idx="329">
                  <c:v>5.4942119018201705</c:v>
                </c:pt>
                <c:pt idx="330">
                  <c:v>5.4746020810675535</c:v>
                </c:pt>
                <c:pt idx="331">
                  <c:v>5.4550593195421193</c:v>
                </c:pt>
                <c:pt idx="332">
                  <c:v>5.4355833977632155</c:v>
                </c:pt>
                <c:pt idx="333">
                  <c:v>5.4161740969371222</c:v>
                </c:pt>
                <c:pt idx="334">
                  <c:v>5.3968311989547697</c:v>
                </c:pt>
                <c:pt idx="335">
                  <c:v>5.3775544863896911</c:v>
                </c:pt>
                <c:pt idx="336">
                  <c:v>5.3583437424962499</c:v>
                </c:pt>
                <c:pt idx="337">
                  <c:v>5.3391987512073005</c:v>
                </c:pt>
                <c:pt idx="338">
                  <c:v>5.3201192971322753</c:v>
                </c:pt>
                <c:pt idx="339">
                  <c:v>5.3011051655551578</c:v>
                </c:pt>
                <c:pt idx="340">
                  <c:v>5.2821561424323979</c:v>
                </c:pt>
                <c:pt idx="341">
                  <c:v>5.2632720143911564</c:v>
                </c:pt>
                <c:pt idx="342">
                  <c:v>5.2444525687268531</c:v>
                </c:pt>
                <c:pt idx="343">
                  <c:v>5.2256975934017262</c:v>
                </c:pt>
                <c:pt idx="344">
                  <c:v>5.2070068770422813</c:v>
                </c:pt>
                <c:pt idx="345">
                  <c:v>5.1883802089375992</c:v>
                </c:pt>
                <c:pt idx="346">
                  <c:v>5.16981737903739</c:v>
                </c:pt>
                <c:pt idx="347">
                  <c:v>5.151318177949979</c:v>
                </c:pt>
                <c:pt idx="348">
                  <c:v>5.1328823969400785</c:v>
                </c:pt>
                <c:pt idx="349">
                  <c:v>5.1145098279272263</c:v>
                </c:pt>
                <c:pt idx="350">
                  <c:v>5.0962002634836043</c:v>
                </c:pt>
                <c:pt idx="351">
                  <c:v>5.077953496832083</c:v>
                </c:pt>
                <c:pt idx="352">
                  <c:v>5.0597693218442767</c:v>
                </c:pt>
                <c:pt idx="353">
                  <c:v>5.0416475330385619</c:v>
                </c:pt>
                <c:pt idx="354">
                  <c:v>5.0235879255783917</c:v>
                </c:pt>
                <c:pt idx="355">
                  <c:v>5.0055902952701095</c:v>
                </c:pt>
                <c:pt idx="356">
                  <c:v>4.9876544385609201</c:v>
                </c:pt>
                <c:pt idx="357">
                  <c:v>4.9697801525373571</c:v>
                </c:pt>
                <c:pt idx="358">
                  <c:v>4.9519672349229422</c:v>
                </c:pt>
                <c:pt idx="359">
                  <c:v>4.9342154840766979</c:v>
                </c:pt>
                <c:pt idx="360">
                  <c:v>4.9165246989907878</c:v>
                </c:pt>
                <c:pt idx="361">
                  <c:v>4.8988946792889649</c:v>
                </c:pt>
                <c:pt idx="362">
                  <c:v>4.8813252252246455</c:v>
                </c:pt>
                <c:pt idx="363">
                  <c:v>4.8638161376787385</c:v>
                </c:pt>
                <c:pt idx="364">
                  <c:v>4.8463672181581137</c:v>
                </c:pt>
                <c:pt idx="365">
                  <c:v>4.8289782687934792</c:v>
                </c:pt>
                <c:pt idx="366">
                  <c:v>4.8116490923376807</c:v>
                </c:pt>
                <c:pt idx="367">
                  <c:v>4.7943794921637011</c:v>
                </c:pt>
                <c:pt idx="368">
                  <c:v>4.7771692722627952</c:v>
                </c:pt>
                <c:pt idx="369">
                  <c:v>4.7600182372428375</c:v>
                </c:pt>
                <c:pt idx="370">
                  <c:v>4.7429261923261352</c:v>
                </c:pt>
                <c:pt idx="371">
                  <c:v>4.7258929433478514</c:v>
                </c:pt>
                <c:pt idx="372">
                  <c:v>4.7089182967542307</c:v>
                </c:pt>
                <c:pt idx="373">
                  <c:v>4.6920020596002958</c:v>
                </c:pt>
                <c:pt idx="374">
                  <c:v>4.6751440395486537</c:v>
                </c:pt>
                <c:pt idx="375">
                  <c:v>4.658344044867067</c:v>
                </c:pt>
                <c:pt idx="376">
                  <c:v>4.6416018844271072</c:v>
                </c:pt>
                <c:pt idx="377">
                  <c:v>4.6249173677021016</c:v>
                </c:pt>
                <c:pt idx="378">
                  <c:v>4.6082903047654584</c:v>
                </c:pt>
                <c:pt idx="379">
                  <c:v>4.5917205062885378</c:v>
                </c:pt>
                <c:pt idx="380">
                  <c:v>4.5752077835392733</c:v>
                </c:pt>
                <c:pt idx="381">
                  <c:v>4.5587519483802534</c:v>
                </c:pt>
                <c:pt idx="382">
                  <c:v>4.5423528132667332</c:v>
                </c:pt>
                <c:pt idx="383">
                  <c:v>4.5260101912450486</c:v>
                </c:pt>
                <c:pt idx="384">
                  <c:v>4.509723895950839</c:v>
                </c:pt>
                <c:pt idx="385">
                  <c:v>4.4934937416070451</c:v>
                </c:pt>
                <c:pt idx="386">
                  <c:v>4.4773195430225332</c:v>
                </c:pt>
                <c:pt idx="387">
                  <c:v>4.4612011155900353</c:v>
                </c:pt>
                <c:pt idx="388">
                  <c:v>4.445138275284366</c:v>
                </c:pt>
                <c:pt idx="389">
                  <c:v>4.4291308386608597</c:v>
                </c:pt>
                <c:pt idx="390">
                  <c:v>4.4131786228535903</c:v>
                </c:pt>
                <c:pt idx="391">
                  <c:v>4.3972814455734079</c:v>
                </c:pt>
                <c:pt idx="392">
                  <c:v>4.381439125106577</c:v>
                </c:pt>
                <c:pt idx="393">
                  <c:v>4.3656514803126703</c:v>
                </c:pt>
                <c:pt idx="394">
                  <c:v>4.3499183306229972</c:v>
                </c:pt>
                <c:pt idx="395">
                  <c:v>4.3342394960390651</c:v>
                </c:pt>
                <c:pt idx="396">
                  <c:v>4.3186147971304614</c:v>
                </c:pt>
                <c:pt idx="397">
                  <c:v>4.3030440550334488</c:v>
                </c:pt>
                <c:pt idx="398">
                  <c:v>4.2875270914492578</c:v>
                </c:pt>
                <c:pt idx="399">
                  <c:v>4.2720637286421974</c:v>
                </c:pt>
                <c:pt idx="400">
                  <c:v>4.2566537894379612</c:v>
                </c:pt>
                <c:pt idx="401">
                  <c:v>4.241297097222235</c:v>
                </c:pt>
                <c:pt idx="402">
                  <c:v>4.2259934759387079</c:v>
                </c:pt>
                <c:pt idx="403">
                  <c:v>4.2107427500874461</c:v>
                </c:pt>
                <c:pt idx="404">
                  <c:v>4.1955447447232181</c:v>
                </c:pt>
                <c:pt idx="405">
                  <c:v>4.1803992854539702</c:v>
                </c:pt>
                <c:pt idx="406">
                  <c:v>4.1653061984390032</c:v>
                </c:pt>
                <c:pt idx="407">
                  <c:v>4.1502653103872564</c:v>
                </c:pt>
                <c:pt idx="408">
                  <c:v>4.13527644855579</c:v>
                </c:pt>
                <c:pt idx="409">
                  <c:v>4.1203394407480758</c:v>
                </c:pt>
                <c:pt idx="410">
                  <c:v>4.1054541153124049</c:v>
                </c:pt>
                <c:pt idx="411">
                  <c:v>4.0906203011400066</c:v>
                </c:pt>
                <c:pt idx="412">
                  <c:v>4.0758378276637615</c:v>
                </c:pt>
                <c:pt idx="413">
                  <c:v>4.0611065248563021</c:v>
                </c:pt>
                <c:pt idx="414">
                  <c:v>4.0464262232285257</c:v>
                </c:pt>
                <c:pt idx="415">
                  <c:v>4.0317967538278836</c:v>
                </c:pt>
                <c:pt idx="416">
                  <c:v>4.0172179482366461</c:v>
                </c:pt>
                <c:pt idx="417">
                  <c:v>4.0026896385706543</c:v>
                </c:pt>
                <c:pt idx="418">
                  <c:v>3.988211657477339</c:v>
                </c:pt>
                <c:pt idx="419">
                  <c:v>3.9737838381342558</c:v>
                </c:pt>
                <c:pt idx="420">
                  <c:v>3.9594060142475667</c:v>
                </c:pt>
                <c:pt idx="421">
                  <c:v>3.9450780200502717</c:v>
                </c:pt>
                <c:pt idx="422">
                  <c:v>3.9307996903006157</c:v>
                </c:pt>
                <c:pt idx="423">
                  <c:v>3.9165708602808373</c:v>
                </c:pt>
                <c:pt idx="424">
                  <c:v>3.9023913657949674</c:v>
                </c:pt>
                <c:pt idx="425">
                  <c:v>3.8882610431679479</c:v>
                </c:pt>
                <c:pt idx="426">
                  <c:v>3.8741797292435254</c:v>
                </c:pt>
                <c:pt idx="427">
                  <c:v>3.8601472613828784</c:v>
                </c:pt>
                <c:pt idx="428">
                  <c:v>3.846163477463131</c:v>
                </c:pt>
                <c:pt idx="429">
                  <c:v>3.8322282158755727</c:v>
                </c:pt>
                <c:pt idx="430">
                  <c:v>3.8183413155243735</c:v>
                </c:pt>
                <c:pt idx="431">
                  <c:v>3.8045026158246786</c:v>
                </c:pt>
                <c:pt idx="432">
                  <c:v>3.7907119567015486</c:v>
                </c:pt>
                <c:pt idx="433">
                  <c:v>3.7769691785879265</c:v>
                </c:pt>
                <c:pt idx="434">
                  <c:v>3.763274122423371</c:v>
                </c:pt>
                <c:pt idx="435">
                  <c:v>3.7496266296523868</c:v>
                </c:pt>
                <c:pt idx="436">
                  <c:v>3.7360265422231604</c:v>
                </c:pt>
                <c:pt idx="437">
                  <c:v>3.7224737025856074</c:v>
                </c:pt>
                <c:pt idx="438">
                  <c:v>3.7089679536901987</c:v>
                </c:pt>
                <c:pt idx="439">
                  <c:v>3.6955091389862562</c:v>
                </c:pt>
                <c:pt idx="440">
                  <c:v>3.6820971024207036</c:v>
                </c:pt>
                <c:pt idx="441">
                  <c:v>3.6687316884360333</c:v>
                </c:pt>
                <c:pt idx="442">
                  <c:v>3.6554127419694047</c:v>
                </c:pt>
                <c:pt idx="443">
                  <c:v>3.6421401084507523</c:v>
                </c:pt>
                <c:pt idx="444">
                  <c:v>3.628913633801421</c:v>
                </c:pt>
                <c:pt idx="445">
                  <c:v>3.6157331644327262</c:v>
                </c:pt>
                <c:pt idx="446">
                  <c:v>3.6025985472442872</c:v>
                </c:pt>
                <c:pt idx="447">
                  <c:v>3.5895096296227247</c:v>
                </c:pt>
                <c:pt idx="448">
                  <c:v>3.5764662594401053</c:v>
                </c:pt>
                <c:pt idx="449">
                  <c:v>3.5634682850524695</c:v>
                </c:pt>
                <c:pt idx="450">
                  <c:v>3.5505155552984355</c:v>
                </c:pt>
                <c:pt idx="451">
                  <c:v>3.5376079194976087</c:v>
                </c:pt>
                <c:pt idx="452">
                  <c:v>3.524745227449146</c:v>
                </c:pt>
                <c:pt idx="453">
                  <c:v>3.5119273294304252</c:v>
                </c:pt>
                <c:pt idx="454">
                  <c:v>3.4991540761953908</c:v>
                </c:pt>
                <c:pt idx="455">
                  <c:v>3.4864253189733563</c:v>
                </c:pt>
                <c:pt idx="456">
                  <c:v>3.4737409094672858</c:v>
                </c:pt>
                <c:pt idx="457">
                  <c:v>3.4611006998524783</c:v>
                </c:pt>
                <c:pt idx="458">
                  <c:v>3.4485045427753285</c:v>
                </c:pt>
                <c:pt idx="459">
                  <c:v>3.4359522913514775</c:v>
                </c:pt>
                <c:pt idx="460">
                  <c:v>3.4234437991647542</c:v>
                </c:pt>
                <c:pt idx="461">
                  <c:v>3.4109789202655296</c:v>
                </c:pt>
                <c:pt idx="462">
                  <c:v>3.3985575091694695</c:v>
                </c:pt>
                <c:pt idx="463">
                  <c:v>3.3861794208559255</c:v>
                </c:pt>
                <c:pt idx="464">
                  <c:v>3.3738445107666442</c:v>
                </c:pt>
                <c:pt idx="465">
                  <c:v>3.3615526348044327</c:v>
                </c:pt>
                <c:pt idx="466">
                  <c:v>3.3493036493315635</c:v>
                </c:pt>
                <c:pt idx="467">
                  <c:v>3.3370974111684961</c:v>
                </c:pt>
                <c:pt idx="468">
                  <c:v>3.3249337775925052</c:v>
                </c:pt>
                <c:pt idx="469">
                  <c:v>3.3128126063361485</c:v>
                </c:pt>
                <c:pt idx="470">
                  <c:v>3.3007337555861631</c:v>
                </c:pt>
                <c:pt idx="471">
                  <c:v>3.2886970839816816</c:v>
                </c:pt>
                <c:pt idx="472">
                  <c:v>3.2767024506131617</c:v>
                </c:pt>
                <c:pt idx="473">
                  <c:v>3.2647497150210074</c:v>
                </c:pt>
                <c:pt idx="474">
                  <c:v>3.2528387371939225</c:v>
                </c:pt>
                <c:pt idx="475">
                  <c:v>3.2409693775678905</c:v>
                </c:pt>
                <c:pt idx="476">
                  <c:v>3.2291414970245573</c:v>
                </c:pt>
                <c:pt idx="477">
                  <c:v>3.2173549568900341</c:v>
                </c:pt>
                <c:pt idx="478">
                  <c:v>3.2056096189333605</c:v>
                </c:pt>
                <c:pt idx="479">
                  <c:v>3.193905345365426</c:v>
                </c:pt>
                <c:pt idx="480">
                  <c:v>3.1822419988372821</c:v>
                </c:pt>
                <c:pt idx="481">
                  <c:v>3.1706194424392087</c:v>
                </c:pt>
                <c:pt idx="482">
                  <c:v>3.1590375396988768</c:v>
                </c:pt>
                <c:pt idx="483">
                  <c:v>3.1474961545805313</c:v>
                </c:pt>
                <c:pt idx="484">
                  <c:v>3.1359951514832343</c:v>
                </c:pt>
                <c:pt idx="485">
                  <c:v>3.1245343952398277</c:v>
                </c:pt>
                <c:pt idx="486">
                  <c:v>3.1131137511153861</c:v>
                </c:pt>
                <c:pt idx="487">
                  <c:v>3.101733084806122</c:v>
                </c:pt>
                <c:pt idx="488">
                  <c:v>3.0903922624378897</c:v>
                </c:pt>
                <c:pt idx="489">
                  <c:v>3.0790911505649179</c:v>
                </c:pt>
                <c:pt idx="490">
                  <c:v>3.0678296161685927</c:v>
                </c:pt>
                <c:pt idx="491">
                  <c:v>3.056607526655974</c:v>
                </c:pt>
                <c:pt idx="492">
                  <c:v>3.0454247498587583</c:v>
                </c:pt>
                <c:pt idx="493">
                  <c:v>3.0342811540316568</c:v>
                </c:pt>
                <c:pt idx="494">
                  <c:v>3.0231766078513607</c:v>
                </c:pt>
                <c:pt idx="495">
                  <c:v>3.0121109804151458</c:v>
                </c:pt>
                <c:pt idx="496">
                  <c:v>3.0010841412396068</c:v>
                </c:pt>
                <c:pt idx="497">
                  <c:v>2.990095960259334</c:v>
                </c:pt>
                <c:pt idx="498">
                  <c:v>2.9791463078257419</c:v>
                </c:pt>
                <c:pt idx="499">
                  <c:v>2.9682350547056866</c:v>
                </c:pt>
                <c:pt idx="500">
                  <c:v>2.9573620720801981</c:v>
                </c:pt>
                <c:pt idx="501">
                  <c:v>2.9465272315432549</c:v>
                </c:pt>
                <c:pt idx="502">
                  <c:v>2.9357304051006046</c:v>
                </c:pt>
                <c:pt idx="503">
                  <c:v>2.9249714651682939</c:v>
                </c:pt>
                <c:pt idx="504">
                  <c:v>2.914250284571581</c:v>
                </c:pt>
                <c:pt idx="505">
                  <c:v>2.9035667365436426</c:v>
                </c:pt>
                <c:pt idx="506">
                  <c:v>2.8929206947242827</c:v>
                </c:pt>
                <c:pt idx="507">
                  <c:v>2.8823120331588119</c:v>
                </c:pt>
                <c:pt idx="508">
                  <c:v>2.8717406262965999</c:v>
                </c:pt>
                <c:pt idx="509">
                  <c:v>2.8612063489899833</c:v>
                </c:pt>
                <c:pt idx="510">
                  <c:v>2.8507090764929899</c:v>
                </c:pt>
                <c:pt idx="511">
                  <c:v>2.8402486844602088</c:v>
                </c:pt>
                <c:pt idx="512">
                  <c:v>2.8298250489454033</c:v>
                </c:pt>
                <c:pt idx="513">
                  <c:v>2.8194380464002866</c:v>
                </c:pt>
                <c:pt idx="514">
                  <c:v>2.8090875536735243</c:v>
                </c:pt>
                <c:pt idx="515">
                  <c:v>2.7987734480092565</c:v>
                </c:pt>
                <c:pt idx="516">
                  <c:v>2.7884956070460665</c:v>
                </c:pt>
                <c:pt idx="517">
                  <c:v>2.7782539088155729</c:v>
                </c:pt>
                <c:pt idx="518">
                  <c:v>2.76804823174152</c:v>
                </c:pt>
                <c:pt idx="519">
                  <c:v>2.7578784546382815</c:v>
                </c:pt>
                <c:pt idx="520">
                  <c:v>2.747744456709857</c:v>
                </c:pt>
                <c:pt idx="521">
                  <c:v>2.7376461175485427</c:v>
                </c:pt>
                <c:pt idx="522">
                  <c:v>2.727583317133873</c:v>
                </c:pt>
                <c:pt idx="523">
                  <c:v>2.7175559358313</c:v>
                </c:pt>
                <c:pt idx="524">
                  <c:v>2.7075638543911422</c:v>
                </c:pt>
                <c:pt idx="525">
                  <c:v>2.6976069539472132</c:v>
                </c:pt>
                <c:pt idx="526">
                  <c:v>2.687685116015929</c:v>
                </c:pt>
                <c:pt idx="527">
                  <c:v>2.6777982224948498</c:v>
                </c:pt>
                <c:pt idx="528">
                  <c:v>2.6679461556616411</c:v>
                </c:pt>
                <c:pt idx="529">
                  <c:v>2.6581287981729087</c:v>
                </c:pt>
                <c:pt idx="530">
                  <c:v>2.6483460330630315</c:v>
                </c:pt>
                <c:pt idx="531">
                  <c:v>2.6385977437429675</c:v>
                </c:pt>
                <c:pt idx="532">
                  <c:v>2.6288838139991499</c:v>
                </c:pt>
                <c:pt idx="533">
                  <c:v>2.6192041279922411</c:v>
                </c:pt>
                <c:pt idx="534">
                  <c:v>2.6095585702560764</c:v>
                </c:pt>
                <c:pt idx="535">
                  <c:v>2.5999470256965171</c:v>
                </c:pt>
                <c:pt idx="536">
                  <c:v>2.590369379590213</c:v>
                </c:pt>
                <c:pt idx="537">
                  <c:v>2.5808255175835195</c:v>
                </c:pt>
                <c:pt idx="538">
                  <c:v>2.5713153256914514</c:v>
                </c:pt>
                <c:pt idx="539">
                  <c:v>2.5618386902963128</c:v>
                </c:pt>
                <c:pt idx="540">
                  <c:v>2.5523954981468386</c:v>
                </c:pt>
                <c:pt idx="541">
                  <c:v>2.542985636356871</c:v>
                </c:pt>
                <c:pt idx="542">
                  <c:v>2.5336089924043592</c:v>
                </c:pt>
                <c:pt idx="543">
                  <c:v>2.5242654541301874</c:v>
                </c:pt>
                <c:pt idx="544">
                  <c:v>2.5149549097369306</c:v>
                </c:pt>
                <c:pt idx="545">
                  <c:v>2.5056772477880656</c:v>
                </c:pt>
                <c:pt idx="546">
                  <c:v>2.4964323572065186</c:v>
                </c:pt>
                <c:pt idx="547">
                  <c:v>2.4872201272737744</c:v>
                </c:pt>
                <c:pt idx="548">
                  <c:v>2.4780404476286106</c:v>
                </c:pt>
                <c:pt idx="549">
                  <c:v>2.4688932082662114</c:v>
                </c:pt>
                <c:pt idx="550">
                  <c:v>2.4597782995368385</c:v>
                </c:pt>
                <c:pt idx="551">
                  <c:v>2.4506956121448624</c:v>
                </c:pt>
                <c:pt idx="552">
                  <c:v>2.441645037147723</c:v>
                </c:pt>
                <c:pt idx="553">
                  <c:v>2.4326264659546495</c:v>
                </c:pt>
                <c:pt idx="554">
                  <c:v>2.4236397903258022</c:v>
                </c:pt>
                <c:pt idx="555">
                  <c:v>2.4146849023710182</c:v>
                </c:pt>
                <c:pt idx="556">
                  <c:v>2.4057616945488203</c:v>
                </c:pt>
                <c:pt idx="557">
                  <c:v>2.3968700596653396</c:v>
                </c:pt>
                <c:pt idx="558">
                  <c:v>2.3880098908732115</c:v>
                </c:pt>
                <c:pt idx="559">
                  <c:v>2.3791810816704722</c:v>
                </c:pt>
                <c:pt idx="560">
                  <c:v>2.3703835258996131</c:v>
                </c:pt>
                <c:pt idx="561">
                  <c:v>2.3616171177464311</c:v>
                </c:pt>
                <c:pt idx="562">
                  <c:v>2.3528817517388885</c:v>
                </c:pt>
                <c:pt idx="563">
                  <c:v>2.3441773227463059</c:v>
                </c:pt>
                <c:pt idx="564">
                  <c:v>2.3355037259780431</c:v>
                </c:pt>
                <c:pt idx="565">
                  <c:v>2.3268608569825489</c:v>
                </c:pt>
                <c:pt idx="566">
                  <c:v>2.3182486116464305</c:v>
                </c:pt>
                <c:pt idx="567">
                  <c:v>2.309666886193209</c:v>
                </c:pt>
                <c:pt idx="568">
                  <c:v>2.301115577182415</c:v>
                </c:pt>
                <c:pt idx="569">
                  <c:v>2.2925945815084812</c:v>
                </c:pt>
                <c:pt idx="570">
                  <c:v>2.2841037963997746</c:v>
                </c:pt>
                <c:pt idx="571">
                  <c:v>2.275643119417484</c:v>
                </c:pt>
                <c:pt idx="572">
                  <c:v>2.2672124484546248</c:v>
                </c:pt>
                <c:pt idx="573">
                  <c:v>2.2588116817350916</c:v>
                </c:pt>
                <c:pt idx="574">
                  <c:v>2.2504407178124768</c:v>
                </c:pt>
                <c:pt idx="575">
                  <c:v>2.2420994555692273</c:v>
                </c:pt>
                <c:pt idx="576">
                  <c:v>2.2337877942154676</c:v>
                </c:pt>
                <c:pt idx="577">
                  <c:v>2.2255056332880976</c:v>
                </c:pt>
                <c:pt idx="578">
                  <c:v>2.2172528726496892</c:v>
                </c:pt>
                <c:pt idx="579">
                  <c:v>2.2090294124875873</c:v>
                </c:pt>
                <c:pt idx="580">
                  <c:v>2.2008351533128581</c:v>
                </c:pt>
                <c:pt idx="581">
                  <c:v>2.1926699959592097</c:v>
                </c:pt>
                <c:pt idx="582">
                  <c:v>2.1845338415821502</c:v>
                </c:pt>
                <c:pt idx="583">
                  <c:v>2.1764265916578052</c:v>
                </c:pt>
                <c:pt idx="584">
                  <c:v>2.1683481479821092</c:v>
                </c:pt>
                <c:pt idx="585">
                  <c:v>2.1602984126696949</c:v>
                </c:pt>
                <c:pt idx="586">
                  <c:v>2.1522772881529209</c:v>
                </c:pt>
                <c:pt idx="587">
                  <c:v>2.1442846771809632</c:v>
                </c:pt>
                <c:pt idx="588">
                  <c:v>2.1363204828187139</c:v>
                </c:pt>
                <c:pt idx="589">
                  <c:v>2.1283846084458924</c:v>
                </c:pt>
                <c:pt idx="590">
                  <c:v>2.1204769577560723</c:v>
                </c:pt>
                <c:pt idx="591">
                  <c:v>2.1125974347556311</c:v>
                </c:pt>
                <c:pt idx="592">
                  <c:v>2.1047459437628731</c:v>
                </c:pt>
                <c:pt idx="593">
                  <c:v>2.0969223894070019</c:v>
                </c:pt>
                <c:pt idx="594">
                  <c:v>2.0891266766271563</c:v>
                </c:pt>
                <c:pt idx="595">
                  <c:v>2.0813587106714948</c:v>
                </c:pt>
                <c:pt idx="596">
                  <c:v>2.0736183970962219</c:v>
                </c:pt>
                <c:pt idx="597">
                  <c:v>2.0659056417645592</c:v>
                </c:pt>
                <c:pt idx="598">
                  <c:v>2.0582203508458963</c:v>
                </c:pt>
                <c:pt idx="599">
                  <c:v>2.0505624308148422</c:v>
                </c:pt>
                <c:pt idx="600">
                  <c:v>2.0429317884501579</c:v>
                </c:pt>
                <c:pt idx="601">
                  <c:v>2.0353283308338903</c:v>
                </c:pt>
                <c:pt idx="602">
                  <c:v>2.0277519653504847</c:v>
                </c:pt>
                <c:pt idx="603">
                  <c:v>2.0202025996857476</c:v>
                </c:pt>
                <c:pt idx="604">
                  <c:v>2.012680141825983</c:v>
                </c:pt>
                <c:pt idx="605">
                  <c:v>2.0051845000570001</c:v>
                </c:pt>
                <c:pt idx="606">
                  <c:v>1.9977155829632711</c:v>
                </c:pt>
                <c:pt idx="607">
                  <c:v>1.9902732994268322</c:v>
                </c:pt>
                <c:pt idx="608">
                  <c:v>1.9828575586265997</c:v>
                </c:pt>
                <c:pt idx="609">
                  <c:v>1.9754682700372233</c:v>
                </c:pt>
                <c:pt idx="610">
                  <c:v>1.968105343428306</c:v>
                </c:pt>
                <c:pt idx="611">
                  <c:v>1.960768688863475</c:v>
                </c:pt>
                <c:pt idx="612">
                  <c:v>1.9534582166993693</c:v>
                </c:pt>
                <c:pt idx="613">
                  <c:v>1.9461738375848407</c:v>
                </c:pt>
                <c:pt idx="614">
                  <c:v>1.9389154624599896</c:v>
                </c:pt>
                <c:pt idx="615">
                  <c:v>1.9316830025553147</c:v>
                </c:pt>
                <c:pt idx="616">
                  <c:v>1.9244763693906448</c:v>
                </c:pt>
                <c:pt idx="617">
                  <c:v>1.9172954747744726</c:v>
                </c:pt>
                <c:pt idx="618">
                  <c:v>1.9101402308029192</c:v>
                </c:pt>
                <c:pt idx="619">
                  <c:v>1.903010549858867</c:v>
                </c:pt>
                <c:pt idx="620">
                  <c:v>1.8959063446110127</c:v>
                </c:pt>
                <c:pt idx="621">
                  <c:v>1.8888275280130868</c:v>
                </c:pt>
                <c:pt idx="622">
                  <c:v>1.8817740133028986</c:v>
                </c:pt>
                <c:pt idx="623">
                  <c:v>1.8747457140014379</c:v>
                </c:pt>
                <c:pt idx="624">
                  <c:v>1.8677425439120341</c:v>
                </c:pt>
                <c:pt idx="625">
                  <c:v>1.8607644171194113</c:v>
                </c:pt>
                <c:pt idx="626">
                  <c:v>1.8538112479889954</c:v>
                </c:pt>
                <c:pt idx="627">
                  <c:v>1.8468829511656852</c:v>
                </c:pt>
                <c:pt idx="628">
                  <c:v>1.8399794415734152</c:v>
                </c:pt>
                <c:pt idx="629">
                  <c:v>1.8331006344139578</c:v>
                </c:pt>
                <c:pt idx="630">
                  <c:v>1.8262464451661891</c:v>
                </c:pt>
                <c:pt idx="631">
                  <c:v>1.8194167895851732</c:v>
                </c:pt>
                <c:pt idx="632">
                  <c:v>1.8126115837014174</c:v>
                </c:pt>
                <c:pt idx="633">
                  <c:v>1.8058307438198589</c:v>
                </c:pt>
                <c:pt idx="634">
                  <c:v>1.7990741865191242</c:v>
                </c:pt>
                <c:pt idx="635">
                  <c:v>1.7923418286505748</c:v>
                </c:pt>
                <c:pt idx="636">
                  <c:v>1.7856335873375437</c:v>
                </c:pt>
                <c:pt idx="637">
                  <c:v>1.7789493799744893</c:v>
                </c:pt>
                <c:pt idx="638">
                  <c:v>1.7722891242260463</c:v>
                </c:pt>
                <c:pt idx="639">
                  <c:v>1.7656527380263476</c:v>
                </c:pt>
                <c:pt idx="640">
                  <c:v>1.7590401395779689</c:v>
                </c:pt>
                <c:pt idx="641">
                  <c:v>1.752451247351305</c:v>
                </c:pt>
                <c:pt idx="642">
                  <c:v>1.7458859800835831</c:v>
                </c:pt>
                <c:pt idx="643">
                  <c:v>1.7393442567781165</c:v>
                </c:pt>
                <c:pt idx="644">
                  <c:v>1.7328259967034128</c:v>
                </c:pt>
                <c:pt idx="645">
                  <c:v>1.726331119392406</c:v>
                </c:pt>
                <c:pt idx="646">
                  <c:v>1.7198595446415705</c:v>
                </c:pt>
                <c:pt idx="647">
                  <c:v>1.7134111925101216</c:v>
                </c:pt>
                <c:pt idx="648">
                  <c:v>1.7069859833192067</c:v>
                </c:pt>
                <c:pt idx="649">
                  <c:v>1.7005838376511113</c:v>
                </c:pt>
                <c:pt idx="650">
                  <c:v>1.6942046763483458</c:v>
                </c:pt>
                <c:pt idx="651">
                  <c:v>1.6878484205129292</c:v>
                </c:pt>
                <c:pt idx="652">
                  <c:v>1.6815149915055767</c:v>
                </c:pt>
                <c:pt idx="653">
                  <c:v>1.6752043109447721</c:v>
                </c:pt>
                <c:pt idx="654">
                  <c:v>1.668916300706152</c:v>
                </c:pt>
                <c:pt idx="655">
                  <c:v>1.6626508829214879</c:v>
                </c:pt>
                <c:pt idx="656">
                  <c:v>1.6564079799780858</c:v>
                </c:pt>
                <c:pt idx="657">
                  <c:v>1.6501875145178226</c:v>
                </c:pt>
                <c:pt idx="658">
                  <c:v>1.6439894094364658</c:v>
                </c:pt>
                <c:pt idx="659">
                  <c:v>1.6378135878828211</c:v>
                </c:pt>
                <c:pt idx="660">
                  <c:v>1.6316599732579402</c:v>
                </c:pt>
                <c:pt idx="661">
                  <c:v>1.6255284892143433</c:v>
                </c:pt>
                <c:pt idx="662">
                  <c:v>1.6194190596552773</c:v>
                </c:pt>
                <c:pt idx="663">
                  <c:v>1.6133316087338154</c:v>
                </c:pt>
                <c:pt idx="664">
                  <c:v>1.6072660608521792</c:v>
                </c:pt>
                <c:pt idx="665">
                  <c:v>1.6012223406609105</c:v>
                </c:pt>
                <c:pt idx="666">
                  <c:v>1.5952003730581417</c:v>
                </c:pt>
                <c:pt idx="667">
                  <c:v>1.589200083188715</c:v>
                </c:pt>
                <c:pt idx="668">
                  <c:v>1.5832213964435695</c:v>
                </c:pt>
                <c:pt idx="669">
                  <c:v>1.5772642384588</c:v>
                </c:pt>
                <c:pt idx="670">
                  <c:v>1.5713285351149455</c:v>
                </c:pt>
                <c:pt idx="671">
                  <c:v>1.5654142125363677</c:v>
                </c:pt>
                <c:pt idx="672">
                  <c:v>1.5595211970902294</c:v>
                </c:pt>
                <c:pt idx="673">
                  <c:v>1.5536494153859348</c:v>
                </c:pt>
                <c:pt idx="674">
                  <c:v>1.5477987942743123</c:v>
                </c:pt>
                <c:pt idx="675">
                  <c:v>1.5419692608467488</c:v>
                </c:pt>
                <c:pt idx="676">
                  <c:v>1.5361607424346317</c:v>
                </c:pt>
                <c:pt idx="677">
                  <c:v>1.5303731666084863</c:v>
                </c:pt>
                <c:pt idx="678">
                  <c:v>1.5246064611771708</c:v>
                </c:pt>
                <c:pt idx="679">
                  <c:v>1.5188605541872375</c:v>
                </c:pt>
                <c:pt idx="680">
                  <c:v>1.5131353739221209</c:v>
                </c:pt>
                <c:pt idx="681">
                  <c:v>1.5074308489014161</c:v>
                </c:pt>
                <c:pt idx="682">
                  <c:v>1.5017469078801584</c:v>
                </c:pt>
                <c:pt idx="683">
                  <c:v>1.4960834798480085</c:v>
                </c:pt>
                <c:pt idx="684">
                  <c:v>1.4904404940286022</c:v>
                </c:pt>
                <c:pt idx="685">
                  <c:v>1.484817879878771</c:v>
                </c:pt>
                <c:pt idx="686">
                  <c:v>1.479215567087832</c:v>
                </c:pt>
                <c:pt idx="687">
                  <c:v>1.4736334855767825</c:v>
                </c:pt>
                <c:pt idx="688">
                  <c:v>1.4680715654976781</c:v>
                </c:pt>
                <c:pt idx="689">
                  <c:v>1.4625297372328843</c:v>
                </c:pt>
                <c:pt idx="690">
                  <c:v>1.457007931394269</c:v>
                </c:pt>
                <c:pt idx="691">
                  <c:v>1.4515060788225442</c:v>
                </c:pt>
                <c:pt idx="692">
                  <c:v>1.446024110586597</c:v>
                </c:pt>
                <c:pt idx="693">
                  <c:v>1.440561957982659</c:v>
                </c:pt>
                <c:pt idx="694">
                  <c:v>1.4351195525336322</c:v>
                </c:pt>
                <c:pt idx="695">
                  <c:v>1.4296968259884582</c:v>
                </c:pt>
                <c:pt idx="696">
                  <c:v>1.4242937103213031</c:v>
                </c:pt>
                <c:pt idx="697">
                  <c:v>1.418910137730871</c:v>
                </c:pt>
                <c:pt idx="698">
                  <c:v>1.4135460406397069</c:v>
                </c:pt>
                <c:pt idx="699">
                  <c:v>1.4082013516935414</c:v>
                </c:pt>
                <c:pt idx="700">
                  <c:v>1.4028760037604786</c:v>
                </c:pt>
                <c:pt idx="701">
                  <c:v>1.3975699299303954</c:v>
                </c:pt>
                <c:pt idx="702">
                  <c:v>1.3922830635142236</c:v>
                </c:pt>
                <c:pt idx="703">
                  <c:v>1.3870153380432022</c:v>
                </c:pt>
                <c:pt idx="704">
                  <c:v>1.3817666872681957</c:v>
                </c:pt>
                <c:pt idx="705">
                  <c:v>1.376537045159099</c:v>
                </c:pt>
                <c:pt idx="706">
                  <c:v>1.3713263459039706</c:v>
                </c:pt>
                <c:pt idx="707">
                  <c:v>1.3661345239085416</c:v>
                </c:pt>
                <c:pt idx="708">
                  <c:v>1.3609615137953812</c:v>
                </c:pt>
                <c:pt idx="709">
                  <c:v>1.3558072504032832</c:v>
                </c:pt>
                <c:pt idx="710">
                  <c:v>1.350671668786515</c:v>
                </c:pt>
                <c:pt idx="711">
                  <c:v>1.3455547042142553</c:v>
                </c:pt>
                <c:pt idx="712">
                  <c:v>1.3404562921698182</c:v>
                </c:pt>
                <c:pt idx="713">
                  <c:v>1.3353763683500171</c:v>
                </c:pt>
                <c:pt idx="714">
                  <c:v>1.3303148686644619</c:v>
                </c:pt>
                <c:pt idx="715">
                  <c:v>1.3252717292349079</c:v>
                </c:pt>
                <c:pt idx="716">
                  <c:v>1.3202468863946122</c:v>
                </c:pt>
                <c:pt idx="717">
                  <c:v>1.3152402766876399</c:v>
                </c:pt>
                <c:pt idx="718">
                  <c:v>1.3102518368681506</c:v>
                </c:pt>
                <c:pt idx="719">
                  <c:v>1.3052815038998378</c:v>
                </c:pt>
                <c:pt idx="720">
                  <c:v>1.300329214955156</c:v>
                </c:pt>
                <c:pt idx="721">
                  <c:v>1.2953949074147724</c:v>
                </c:pt>
                <c:pt idx="722">
                  <c:v>1.2904785188667978</c:v>
                </c:pt>
                <c:pt idx="723">
                  <c:v>1.2855799871062332</c:v>
                </c:pt>
                <c:pt idx="724">
                  <c:v>1.2806992501342422</c:v>
                </c:pt>
                <c:pt idx="725">
                  <c:v>1.2758362461575268</c:v>
                </c:pt>
                <c:pt idx="726">
                  <c:v>1.2709909135876871</c:v>
                </c:pt>
                <c:pt idx="727">
                  <c:v>1.266163191040546</c:v>
                </c:pt>
                <c:pt idx="728">
                  <c:v>1.2613530173355398</c:v>
                </c:pt>
                <c:pt idx="729">
                  <c:v>1.2565603314950118</c:v>
                </c:pt>
                <c:pt idx="730">
                  <c:v>1.251785072743695</c:v>
                </c:pt>
                <c:pt idx="731">
                  <c:v>1.247027180507885</c:v>
                </c:pt>
                <c:pt idx="732">
                  <c:v>1.2422865944150068</c:v>
                </c:pt>
                <c:pt idx="733">
                  <c:v>1.2375632542927835</c:v>
                </c:pt>
                <c:pt idx="734">
                  <c:v>1.2328571001687789</c:v>
                </c:pt>
                <c:pt idx="735">
                  <c:v>1.2281680722696418</c:v>
                </c:pt>
                <c:pt idx="736">
                  <c:v>1.2234961110205194</c:v>
                </c:pt>
                <c:pt idx="737">
                  <c:v>1.2188411570444031</c:v>
                </c:pt>
                <c:pt idx="738">
                  <c:v>1.2142031511615714</c:v>
                </c:pt>
                <c:pt idx="739">
                  <c:v>1.2095820343888952</c:v>
                </c:pt>
                <c:pt idx="740">
                  <c:v>1.2049777479392332</c:v>
                </c:pt>
                <c:pt idx="741">
                  <c:v>1.2003902332208107</c:v>
                </c:pt>
                <c:pt idx="742">
                  <c:v>1.1958194318366258</c:v>
                </c:pt>
                <c:pt idx="743">
                  <c:v>1.1912652855837813</c:v>
                </c:pt>
                <c:pt idx="744">
                  <c:v>1.1867277364529296</c:v>
                </c:pt>
                <c:pt idx="745">
                  <c:v>1.1822067266275988</c:v>
                </c:pt>
                <c:pt idx="746">
                  <c:v>1.1777021984836662</c:v>
                </c:pt>
                <c:pt idx="747">
                  <c:v>1.1732140945885969</c:v>
                </c:pt>
                <c:pt idx="748">
                  <c:v>1.1687423577010121</c:v>
                </c:pt>
                <c:pt idx="749">
                  <c:v>1.164286930769983</c:v>
                </c:pt>
                <c:pt idx="750">
                  <c:v>1.1598477569344423</c:v>
                </c:pt>
                <c:pt idx="751">
                  <c:v>1.1554247795225663</c:v>
                </c:pt>
                <c:pt idx="752">
                  <c:v>1.1510179420512232</c:v>
                </c:pt>
                <c:pt idx="753">
                  <c:v>1.1466271882253249</c:v>
                </c:pt>
                <c:pt idx="754">
                  <c:v>1.1422524619372476</c:v>
                </c:pt>
                <c:pt idx="755">
                  <c:v>1.1378937072662509</c:v>
                </c:pt>
                <c:pt idx="756">
                  <c:v>1.1335508684778619</c:v>
                </c:pt>
                <c:pt idx="757">
                  <c:v>1.1292238900232832</c:v>
                </c:pt>
                <c:pt idx="758">
                  <c:v>1.1249127165388502</c:v>
                </c:pt>
                <c:pt idx="759">
                  <c:v>1.1206172928453646</c:v>
                </c:pt>
                <c:pt idx="760">
                  <c:v>1.1163375639475555</c:v>
                </c:pt>
                <c:pt idx="761">
                  <c:v>1.1120734750335024</c:v>
                </c:pt>
                <c:pt idx="762">
                  <c:v>1.1078249714740454</c:v>
                </c:pt>
                <c:pt idx="763">
                  <c:v>1.1035919988221408</c:v>
                </c:pt>
                <c:pt idx="764">
                  <c:v>1.0993745028124231</c:v>
                </c:pt>
                <c:pt idx="765">
                  <c:v>1.0951724293604721</c:v>
                </c:pt>
                <c:pt idx="766">
                  <c:v>1.0909857245623449</c:v>
                </c:pt>
                <c:pt idx="767">
                  <c:v>1.0868143346939334</c:v>
                </c:pt>
                <c:pt idx="768">
                  <c:v>1.0826582062104539</c:v>
                </c:pt>
                <c:pt idx="769">
                  <c:v>1.0785172857458374</c:v>
                </c:pt>
                <c:pt idx="770">
                  <c:v>1.0743915201121608</c:v>
                </c:pt>
                <c:pt idx="771">
                  <c:v>1.0702808562990813</c:v>
                </c:pt>
                <c:pt idx="772">
                  <c:v>1.0661852414732855</c:v>
                </c:pt>
                <c:pt idx="773">
                  <c:v>1.0621046229779176</c:v>
                </c:pt>
                <c:pt idx="774">
                  <c:v>1.0580389483320343</c:v>
                </c:pt>
                <c:pt idx="775">
                  <c:v>1.0539881652299827</c:v>
                </c:pt>
                <c:pt idx="776">
                  <c:v>1.049952221540926</c:v>
                </c:pt>
                <c:pt idx="777">
                  <c:v>1.0459310653082337</c:v>
                </c:pt>
                <c:pt idx="778">
                  <c:v>1.0419246447489481</c:v>
                </c:pt>
                <c:pt idx="779">
                  <c:v>1.0379329082532027</c:v>
                </c:pt>
                <c:pt idx="780">
                  <c:v>1.0339558043837216</c:v>
                </c:pt>
                <c:pt idx="781">
                  <c:v>1.0299932818751958</c:v>
                </c:pt>
                <c:pt idx="782">
                  <c:v>1.026045289633823</c:v>
                </c:pt>
                <c:pt idx="783">
                  <c:v>1.0221117767366732</c:v>
                </c:pt>
                <c:pt idx="784">
                  <c:v>1.0181926924312095</c:v>
                </c:pt>
                <c:pt idx="785">
                  <c:v>1.0142879861347078</c:v>
                </c:pt>
                <c:pt idx="786">
                  <c:v>1.0103976074337526</c:v>
                </c:pt>
                <c:pt idx="787">
                  <c:v>1.0065215060836377</c:v>
                </c:pt>
                <c:pt idx="788">
                  <c:v>1.002659632007864</c:v>
                </c:pt>
                <c:pt idx="789">
                  <c:v>0.99881193529764023</c:v>
                </c:pt>
                <c:pt idx="790">
                  <c:v>0.99497836621124558</c:v>
                </c:pt>
                <c:pt idx="791">
                  <c:v>0.99115887517363266</c:v>
                </c:pt>
                <c:pt idx="792">
                  <c:v>0.9873534127757394</c:v>
                </c:pt>
                <c:pt idx="793">
                  <c:v>0.98356192977410006</c:v>
                </c:pt>
                <c:pt idx="794">
                  <c:v>0.97978437709023203</c:v>
                </c:pt>
                <c:pt idx="795">
                  <c:v>0.97602070581013678</c:v>
                </c:pt>
                <c:pt idx="796">
                  <c:v>0.97227086718377453</c:v>
                </c:pt>
                <c:pt idx="797">
                  <c:v>0.96853481262451979</c:v>
                </c:pt>
                <c:pt idx="798">
                  <c:v>0.96481249370867306</c:v>
                </c:pt>
                <c:pt idx="799">
                  <c:v>0.96110386217492016</c:v>
                </c:pt>
                <c:pt idx="800">
                  <c:v>0.95740886992381269</c:v>
                </c:pt>
                <c:pt idx="801">
                  <c:v>0.95372746901723715</c:v>
                </c:pt>
                <c:pt idx="802">
                  <c:v>0.95005961167793973</c:v>
                </c:pt>
                <c:pt idx="803">
                  <c:v>0.94640525028897804</c:v>
                </c:pt>
                <c:pt idx="804">
                  <c:v>0.94276433739320831</c:v>
                </c:pt>
                <c:pt idx="805">
                  <c:v>0.93913682569279455</c:v>
                </c:pt>
                <c:pt idx="806">
                  <c:v>0.93552266804866513</c:v>
                </c:pt>
                <c:pt idx="807">
                  <c:v>0.93192181748005176</c:v>
                </c:pt>
                <c:pt idx="808">
                  <c:v>0.92833422716394909</c:v>
                </c:pt>
                <c:pt idx="809">
                  <c:v>0.92475985043461018</c:v>
                </c:pt>
                <c:pt idx="810">
                  <c:v>0.92119864078305602</c:v>
                </c:pt>
                <c:pt idx="811">
                  <c:v>0.91765055185656064</c:v>
                </c:pt>
                <c:pt idx="812">
                  <c:v>0.9141155374581702</c:v>
                </c:pt>
                <c:pt idx="813">
                  <c:v>0.91059355154618427</c:v>
                </c:pt>
                <c:pt idx="814">
                  <c:v>0.90708454823366558</c:v>
                </c:pt>
                <c:pt idx="815">
                  <c:v>0.90358848178793083</c:v>
                </c:pt>
                <c:pt idx="816">
                  <c:v>0.90010530663011412</c:v>
                </c:pt>
                <c:pt idx="817">
                  <c:v>0.89663497733455921</c:v>
                </c:pt>
                <c:pt idx="818">
                  <c:v>0.89317744862845572</c:v>
                </c:pt>
                <c:pt idx="819">
                  <c:v>0.88973267539126644</c:v>
                </c:pt>
                <c:pt idx="820">
                  <c:v>0.88630061265428384</c:v>
                </c:pt>
                <c:pt idx="821">
                  <c:v>0.88288121560008548</c:v>
                </c:pt>
                <c:pt idx="822">
                  <c:v>0.87947443956212545</c:v>
                </c:pt>
                <c:pt idx="823">
                  <c:v>0.87608024002419904</c:v>
                </c:pt>
                <c:pt idx="824">
                  <c:v>0.87269857261994288</c:v>
                </c:pt>
                <c:pt idx="825">
                  <c:v>0.86932939313242164</c:v>
                </c:pt>
                <c:pt idx="826">
                  <c:v>0.86597265749361152</c:v>
                </c:pt>
                <c:pt idx="827">
                  <c:v>0.86262832178389148</c:v>
                </c:pt>
                <c:pt idx="828">
                  <c:v>0.859296342231604</c:v>
                </c:pt>
                <c:pt idx="829">
                  <c:v>0.85597667521259779</c:v>
                </c:pt>
                <c:pt idx="830">
                  <c:v>0.85266927724968733</c:v>
                </c:pt>
                <c:pt idx="831">
                  <c:v>0.84937410501226018</c:v>
                </c:pt>
                <c:pt idx="832">
                  <c:v>0.84609111531574466</c:v>
                </c:pt>
                <c:pt idx="833">
                  <c:v>0.8428202651211657</c:v>
                </c:pt>
                <c:pt idx="834">
                  <c:v>0.83956151153467684</c:v>
                </c:pt>
                <c:pt idx="835">
                  <c:v>0.83631481180709333</c:v>
                </c:pt>
                <c:pt idx="836">
                  <c:v>0.83308012333341563</c:v>
                </c:pt>
                <c:pt idx="837">
                  <c:v>0.82985740365239569</c:v>
                </c:pt>
                <c:pt idx="838">
                  <c:v>0.8266466104460154</c:v>
                </c:pt>
                <c:pt idx="839">
                  <c:v>0.82344770153911417</c:v>
                </c:pt>
                <c:pt idx="840">
                  <c:v>0.82026063489884193</c:v>
                </c:pt>
                <c:pt idx="841">
                  <c:v>0.81708536863425352</c:v>
                </c:pt>
                <c:pt idx="842">
                  <c:v>0.81392186099582919</c:v>
                </c:pt>
                <c:pt idx="843">
                  <c:v>0.81077007037504834</c:v>
                </c:pt>
                <c:pt idx="844">
                  <c:v>0.80762995530387793</c:v>
                </c:pt>
                <c:pt idx="845">
                  <c:v>0.80450147445439546</c:v>
                </c:pt>
                <c:pt idx="846">
                  <c:v>0.80138458663826873</c:v>
                </c:pt>
                <c:pt idx="847">
                  <c:v>0.79827925080637507</c:v>
                </c:pt>
                <c:pt idx="848">
                  <c:v>0.79518542604826759</c:v>
                </c:pt>
                <c:pt idx="849">
                  <c:v>0.79210307159179705</c:v>
                </c:pt>
                <c:pt idx="850">
                  <c:v>0.78903214680266587</c:v>
                </c:pt>
                <c:pt idx="851">
                  <c:v>0.78597261118391659</c:v>
                </c:pt>
                <c:pt idx="852">
                  <c:v>0.78292442437559051</c:v>
                </c:pt>
                <c:pt idx="853">
                  <c:v>0.77988754615417977</c:v>
                </c:pt>
                <c:pt idx="854">
                  <c:v>0.77686193643227652</c:v>
                </c:pt>
                <c:pt idx="855">
                  <c:v>0.77384755525809013</c:v>
                </c:pt>
                <c:pt idx="856">
                  <c:v>0.77084436281497659</c:v>
                </c:pt>
                <c:pt idx="857">
                  <c:v>0.76785231942108556</c:v>
                </c:pt>
                <c:pt idx="858">
                  <c:v>0.76487138552888123</c:v>
                </c:pt>
                <c:pt idx="859">
                  <c:v>0.76190152172468206</c:v>
                </c:pt>
                <c:pt idx="860">
                  <c:v>0.75894268872828341</c:v>
                </c:pt>
                <c:pt idx="861">
                  <c:v>0.7559948473924728</c:v>
                </c:pt>
                <c:pt idx="862">
                  <c:v>0.7530579587026488</c:v>
                </c:pt>
                <c:pt idx="863">
                  <c:v>0.75013198377636647</c:v>
                </c:pt>
                <c:pt idx="864">
                  <c:v>0.74721688386291085</c:v>
                </c:pt>
                <c:pt idx="865">
                  <c:v>0.74431262034288737</c:v>
                </c:pt>
                <c:pt idx="866">
                  <c:v>0.74141915472777109</c:v>
                </c:pt>
                <c:pt idx="867">
                  <c:v>0.73853644865950063</c:v>
                </c:pt>
                <c:pt idx="868">
                  <c:v>0.7356644639100719</c:v>
                </c:pt>
                <c:pt idx="869">
                  <c:v>0.73280316238109167</c:v>
                </c:pt>
                <c:pt idx="870">
                  <c:v>0.72995250610336959</c:v>
                </c:pt>
                <c:pt idx="871">
                  <c:v>0.72711245723648998</c:v>
                </c:pt>
                <c:pt idx="872">
                  <c:v>0.72428297806841146</c:v>
                </c:pt>
                <c:pt idx="873">
                  <c:v>0.72146403101506196</c:v>
                </c:pt>
                <c:pt idx="874">
                  <c:v>0.71865557861986828</c:v>
                </c:pt>
                <c:pt idx="875">
                  <c:v>0.71585758355342644</c:v>
                </c:pt>
                <c:pt idx="876">
                  <c:v>0.71307000861302328</c:v>
                </c:pt>
                <c:pt idx="877">
                  <c:v>0.71029281672225253</c:v>
                </c:pt>
                <c:pt idx="878">
                  <c:v>0.70752597093060599</c:v>
                </c:pt>
                <c:pt idx="879">
                  <c:v>0.70476943441307127</c:v>
                </c:pt>
                <c:pt idx="880">
                  <c:v>0.70202317046971074</c:v>
                </c:pt>
                <c:pt idx="881">
                  <c:v>0.69928714252527113</c:v>
                </c:pt>
                <c:pt idx="882">
                  <c:v>0.69656131412875077</c:v>
                </c:pt>
                <c:pt idx="883">
                  <c:v>0.69384564895305656</c:v>
                </c:pt>
                <c:pt idx="884">
                  <c:v>0.69114011079453819</c:v>
                </c:pt>
                <c:pt idx="885">
                  <c:v>0.68844466357261325</c:v>
                </c:pt>
                <c:pt idx="886">
                  <c:v>0.68575927132939307</c:v>
                </c:pt>
                <c:pt idx="887">
                  <c:v>0.6830838982292412</c:v>
                </c:pt>
                <c:pt idx="888">
                  <c:v>0.68041850855841612</c:v>
                </c:pt>
                <c:pt idx="889">
                  <c:v>0.6777630667246427</c:v>
                </c:pt>
                <c:pt idx="890">
                  <c:v>0.67511753725674206</c:v>
                </c:pt>
                <c:pt idx="891">
                  <c:v>0.67248188480422488</c:v>
                </c:pt>
                <c:pt idx="892">
                  <c:v>0.66985607413692405</c:v>
                </c:pt>
                <c:pt idx="893">
                  <c:v>0.66724007014456632</c:v>
                </c:pt>
                <c:pt idx="894">
                  <c:v>0.66463383783641672</c:v>
                </c:pt>
                <c:pt idx="895">
                  <c:v>0.66203734234086686</c:v>
                </c:pt>
                <c:pt idx="896">
                  <c:v>0.65945054890506316</c:v>
                </c:pt>
                <c:pt idx="897">
                  <c:v>0.65687342289452089</c:v>
                </c:pt>
                <c:pt idx="898">
                  <c:v>0.65430592979274527</c:v>
                </c:pt>
                <c:pt idx="899">
                  <c:v>0.65174803520081059</c:v>
                </c:pt>
                <c:pt idx="900">
                  <c:v>0.6491997048370397</c:v>
                </c:pt>
                <c:pt idx="901">
                  <c:v>0.64666090453656688</c:v>
                </c:pt>
                <c:pt idx="902">
                  <c:v>0.64413160025100091</c:v>
                </c:pt>
                <c:pt idx="903">
                  <c:v>0.64161175804800008</c:v>
                </c:pt>
                <c:pt idx="904">
                  <c:v>0.63910134411096919</c:v>
                </c:pt>
                <c:pt idx="905">
                  <c:v>0.63660032473858685</c:v>
                </c:pt>
                <c:pt idx="906">
                  <c:v>0.63410866634451812</c:v>
                </c:pt>
                <c:pt idx="907">
                  <c:v>0.63162633545698599</c:v>
                </c:pt>
                <c:pt idx="908">
                  <c:v>0.62915329871841719</c:v>
                </c:pt>
                <c:pt idx="909">
                  <c:v>0.62668952288508872</c:v>
                </c:pt>
                <c:pt idx="910">
                  <c:v>0.62423497482670431</c:v>
                </c:pt>
                <c:pt idx="911">
                  <c:v>0.62178962152609685</c:v>
                </c:pt>
                <c:pt idx="912">
                  <c:v>0.61935343007880228</c:v>
                </c:pt>
                <c:pt idx="913">
                  <c:v>0.61692636769271569</c:v>
                </c:pt>
                <c:pt idx="914">
                  <c:v>0.61450840168774734</c:v>
                </c:pt>
                <c:pt idx="915">
                  <c:v>0.61209949949540132</c:v>
                </c:pt>
                <c:pt idx="916">
                  <c:v>0.60969962865845595</c:v>
                </c:pt>
                <c:pt idx="917">
                  <c:v>0.60730875683061936</c:v>
                </c:pt>
                <c:pt idx="918">
                  <c:v>0.60492685177610284</c:v>
                </c:pt>
                <c:pt idx="919">
                  <c:v>0.60255388136932597</c:v>
                </c:pt>
                <c:pt idx="920">
                  <c:v>0.60018981359450641</c:v>
                </c:pt>
                <c:pt idx="921">
                  <c:v>0.59783461654534475</c:v>
                </c:pt>
                <c:pt idx="922">
                  <c:v>0.59548825842465103</c:v>
                </c:pt>
                <c:pt idx="923">
                  <c:v>0.59315070754396781</c:v>
                </c:pt>
                <c:pt idx="924">
                  <c:v>0.59082193232325819</c:v>
                </c:pt>
                <c:pt idx="925">
                  <c:v>0.58850190129049818</c:v>
                </c:pt>
                <c:pt idx="926">
                  <c:v>0.58619058308140359</c:v>
                </c:pt>
                <c:pt idx="927">
                  <c:v>0.58388794643898734</c:v>
                </c:pt>
                <c:pt idx="928">
                  <c:v>0.5815939602132717</c:v>
                </c:pt>
                <c:pt idx="929">
                  <c:v>0.57930859336091078</c:v>
                </c:pt>
                <c:pt idx="930">
                  <c:v>0.57703181494486711</c:v>
                </c:pt>
                <c:pt idx="931">
                  <c:v>0.57476359413404043</c:v>
                </c:pt>
                <c:pt idx="932">
                  <c:v>0.57250390020292985</c:v>
                </c:pt>
                <c:pt idx="933">
                  <c:v>0.57025270253129789</c:v>
                </c:pt>
                <c:pt idx="934">
                  <c:v>0.56800997060381453</c:v>
                </c:pt>
                <c:pt idx="935">
                  <c:v>0.56577567400971462</c:v>
                </c:pt>
                <c:pt idx="936">
                  <c:v>0.563549782442481</c:v>
                </c:pt>
                <c:pt idx="937">
                  <c:v>0.5613322656994636</c:v>
                </c:pt>
                <c:pt idx="938">
                  <c:v>0.55912309368157276</c:v>
                </c:pt>
                <c:pt idx="939">
                  <c:v>0.55692223639292027</c:v>
                </c:pt>
                <c:pt idx="940">
                  <c:v>0.55472966394050705</c:v>
                </c:pt>
                <c:pt idx="941">
                  <c:v>0.55254534653384635</c:v>
                </c:pt>
                <c:pt idx="942">
                  <c:v>0.55036925448468887</c:v>
                </c:pt>
                <c:pt idx="943">
                  <c:v>0.54820135820661697</c:v>
                </c:pt>
                <c:pt idx="944">
                  <c:v>0.54604162821476376</c:v>
                </c:pt>
                <c:pt idx="945">
                  <c:v>0.54389003512547207</c:v>
                </c:pt>
                <c:pt idx="946">
                  <c:v>0.54174654965594515</c:v>
                </c:pt>
                <c:pt idx="947">
                  <c:v>0.53961114262392007</c:v>
                </c:pt>
                <c:pt idx="948">
                  <c:v>0.53748378494737781</c:v>
                </c:pt>
                <c:pt idx="949">
                  <c:v>0.53536444764415714</c:v>
                </c:pt>
                <c:pt idx="950">
                  <c:v>0.53325310183165153</c:v>
                </c:pt>
                <c:pt idx="951">
                  <c:v>0.53114971872650962</c:v>
                </c:pt>
                <c:pt idx="952">
                  <c:v>0.52905426964426494</c:v>
                </c:pt>
                <c:pt idx="953">
                  <c:v>0.52696672599904626</c:v>
                </c:pt>
                <c:pt idx="954">
                  <c:v>0.52488705930324331</c:v>
                </c:pt>
                <c:pt idx="955">
                  <c:v>0.5228152411671777</c:v>
                </c:pt>
                <c:pt idx="956">
                  <c:v>0.52075124329878986</c:v>
                </c:pt>
                <c:pt idx="957">
                  <c:v>0.51869503750332224</c:v>
                </c:pt>
                <c:pt idx="958">
                  <c:v>0.51664659568299043</c:v>
                </c:pt>
                <c:pt idx="959">
                  <c:v>0.51460588983668321</c:v>
                </c:pt>
                <c:pt idx="960">
                  <c:v>0.51257289205961265</c:v>
                </c:pt>
                <c:pt idx="961">
                  <c:v>0.51054757454303901</c:v>
                </c:pt>
                <c:pt idx="962">
                  <c:v>0.50852990957393029</c:v>
                </c:pt>
                <c:pt idx="963">
                  <c:v>0.50651986953464445</c:v>
                </c:pt>
                <c:pt idx="964">
                  <c:v>0.50451742690264234</c:v>
                </c:pt>
                <c:pt idx="965">
                  <c:v>0.50252255425014314</c:v>
                </c:pt>
                <c:pt idx="966">
                  <c:v>0.50053522424384234</c:v>
                </c:pt>
                <c:pt idx="967">
                  <c:v>0.49855540964458372</c:v>
                </c:pt>
                <c:pt idx="968">
                  <c:v>0.49658308330705425</c:v>
                </c:pt>
                <c:pt idx="969">
                  <c:v>0.49461821817947954</c:v>
                </c:pt>
                <c:pt idx="970">
                  <c:v>0.49266078730331675</c:v>
                </c:pt>
                <c:pt idx="971">
                  <c:v>0.49071076381294165</c:v>
                </c:pt>
                <c:pt idx="972">
                  <c:v>0.48876812093535382</c:v>
                </c:pt>
                <c:pt idx="973">
                  <c:v>0.48683283198986216</c:v>
                </c:pt>
                <c:pt idx="974">
                  <c:v>0.48490487038778862</c:v>
                </c:pt>
                <c:pt idx="975">
                  <c:v>0.4829842096321626</c:v>
                </c:pt>
                <c:pt idx="976">
                  <c:v>0.48107082331741596</c:v>
                </c:pt>
                <c:pt idx="977">
                  <c:v>0.4791646851290966</c:v>
                </c:pt>
                <c:pt idx="978">
                  <c:v>0.47726576884355182</c:v>
                </c:pt>
                <c:pt idx="979">
                  <c:v>0.47537404832764013</c:v>
                </c:pt>
                <c:pt idx="980">
                  <c:v>0.4734894975384269</c:v>
                </c:pt>
                <c:pt idx="981">
                  <c:v>0.4716120905229011</c:v>
                </c:pt>
                <c:pt idx="982">
                  <c:v>0.46974180141765631</c:v>
                </c:pt>
                <c:pt idx="983">
                  <c:v>0.46787860444861928</c:v>
                </c:pt>
                <c:pt idx="984">
                  <c:v>0.4660224739307493</c:v>
                </c:pt>
                <c:pt idx="985">
                  <c:v>0.46417338426772886</c:v>
                </c:pt>
                <c:pt idx="986">
                  <c:v>0.46233130995169142</c:v>
                </c:pt>
                <c:pt idx="987">
                  <c:v>0.46049622556293024</c:v>
                </c:pt>
                <c:pt idx="988">
                  <c:v>0.45866810576959199</c:v>
                </c:pt>
                <c:pt idx="989">
                  <c:v>0.45684692532740684</c:v>
                </c:pt>
                <c:pt idx="990">
                  <c:v>0.45503265907937412</c:v>
                </c:pt>
                <c:pt idx="991">
                  <c:v>0.45322528195550749</c:v>
                </c:pt>
                <c:pt idx="992">
                  <c:v>0.45142476897251588</c:v>
                </c:pt>
                <c:pt idx="993">
                  <c:v>0.4496310952335501</c:v>
                </c:pt>
                <c:pt idx="994">
                  <c:v>0.4478442359278923</c:v>
                </c:pt>
                <c:pt idx="995">
                  <c:v>0.44606416633067858</c:v>
                </c:pt>
                <c:pt idx="996">
                  <c:v>0.44429086180262561</c:v>
                </c:pt>
                <c:pt idx="997">
                  <c:v>0.44252429778972618</c:v>
                </c:pt>
                <c:pt idx="998">
                  <c:v>0.44076444982300933</c:v>
                </c:pt>
                <c:pt idx="999">
                  <c:v>0.43901129351820312</c:v>
                </c:pt>
                <c:pt idx="1000">
                  <c:v>0.43726480457551165</c:v>
                </c:pt>
                <c:pt idx="1001">
                  <c:v>0.43552495877929592</c:v>
                </c:pt>
                <c:pt idx="1002">
                  <c:v>0.43379173199780563</c:v>
                </c:pt>
                <c:pt idx="1003">
                  <c:v>0.43206510018292082</c:v>
                </c:pt>
                <c:pt idx="1004">
                  <c:v>0.4303450393698604</c:v>
                </c:pt>
                <c:pt idx="1005">
                  <c:v>0.42863152567689788</c:v>
                </c:pt>
                <c:pt idx="1006">
                  <c:v>0.4269245353051026</c:v>
                </c:pt>
                <c:pt idx="1007">
                  <c:v>0.42522404453806939</c:v>
                </c:pt>
                <c:pt idx="1008">
                  <c:v>0.42353002974162757</c:v>
                </c:pt>
                <c:pt idx="1009">
                  <c:v>0.42184246736358477</c:v>
                </c:pt>
                <c:pt idx="1010">
                  <c:v>0.42016133393345007</c:v>
                </c:pt>
                <c:pt idx="1011">
                  <c:v>0.41848660606216387</c:v>
                </c:pt>
                <c:pt idx="1012">
                  <c:v>0.41681826044182896</c:v>
                </c:pt>
                <c:pt idx="1013">
                  <c:v>0.41515627384545423</c:v>
                </c:pt>
                <c:pt idx="1014">
                  <c:v>0.41350062312665725</c:v>
                </c:pt>
                <c:pt idx="1015">
                  <c:v>0.4118512852194337</c:v>
                </c:pt>
                <c:pt idx="1016">
                  <c:v>0.41020823713786186</c:v>
                </c:pt>
                <c:pt idx="1017">
                  <c:v>0.40857145597585248</c:v>
                </c:pt>
                <c:pt idx="1018">
                  <c:v>0.40694091890689071</c:v>
                </c:pt>
                <c:pt idx="1019">
                  <c:v>0.40531660318375801</c:v>
                </c:pt>
                <c:pt idx="1020">
                  <c:v>0.40369848613827009</c:v>
                </c:pt>
                <c:pt idx="1021">
                  <c:v>0.40208654518103532</c:v>
                </c:pt>
                <c:pt idx="1022">
                  <c:v>0.40048075780116549</c:v>
                </c:pt>
                <c:pt idx="1023">
                  <c:v>0.3988811015660414</c:v>
                </c:pt>
                <c:pt idx="1024">
                  <c:v>0.39728755412103389</c:v>
                </c:pt>
                <c:pt idx="1025">
                  <c:v>0.39570009318925431</c:v>
                </c:pt>
                <c:pt idx="1026">
                  <c:v>0.39411869657131082</c:v>
                </c:pt>
                <c:pt idx="1027">
                  <c:v>0.39254334214501535</c:v>
                </c:pt>
                <c:pt idx="1028">
                  <c:v>0.39097400786516967</c:v>
                </c:pt>
                <c:pt idx="1029">
                  <c:v>0.38941067176327149</c:v>
                </c:pt>
                <c:pt idx="1030">
                  <c:v>0.38785331194730183</c:v>
                </c:pt>
                <c:pt idx="1031">
                  <c:v>0.38630190660142427</c:v>
                </c:pt>
                <c:pt idx="1032">
                  <c:v>0.3847564339857823</c:v>
                </c:pt>
                <c:pt idx="1033">
                  <c:v>0.38321687243619512</c:v>
                </c:pt>
                <c:pt idx="1034">
                  <c:v>0.38168320036395864</c:v>
                </c:pt>
                <c:pt idx="1035">
                  <c:v>0.38015539625554612</c:v>
                </c:pt>
                <c:pt idx="1036">
                  <c:v>0.37863343867239957</c:v>
                </c:pt>
                <c:pt idx="1037">
                  <c:v>0.37711730625065648</c:v>
                </c:pt>
                <c:pt idx="1038">
                  <c:v>0.37560697770091028</c:v>
                </c:pt>
                <c:pt idx="1039">
                  <c:v>0.37410243180796582</c:v>
                </c:pt>
                <c:pt idx="1040">
                  <c:v>0.37260364743057961</c:v>
                </c:pt>
                <c:pt idx="1041">
                  <c:v>0.37111060350123559</c:v>
                </c:pt>
                <c:pt idx="1042">
                  <c:v>0.36962327902587933</c:v>
                </c:pt>
                <c:pt idx="1043">
                  <c:v>0.3681416530836869</c:v>
                </c:pt>
                <c:pt idx="1044">
                  <c:v>0.36666570482681154</c:v>
                </c:pt>
                <c:pt idx="1045">
                  <c:v>0.36519541348016193</c:v>
                </c:pt>
                <c:pt idx="1046">
                  <c:v>0.36373075834113155</c:v>
                </c:pt>
                <c:pt idx="1047">
                  <c:v>0.36227171877937658</c:v>
                </c:pt>
                <c:pt idx="1048">
                  <c:v>0.36081827423657759</c:v>
                </c:pt>
                <c:pt idx="1049">
                  <c:v>0.35937040422617506</c:v>
                </c:pt>
                <c:pt idx="1050">
                  <c:v>0.35792808833317125</c:v>
                </c:pt>
                <c:pt idx="1051">
                  <c:v>0.35649130621386199</c:v>
                </c:pt>
                <c:pt idx="1052">
                  <c:v>0.35506003759559668</c:v>
                </c:pt>
                <c:pt idx="1053">
                  <c:v>0.35363426227656769</c:v>
                </c:pt>
                <c:pt idx="1054">
                  <c:v>0.35221396012555156</c:v>
                </c:pt>
                <c:pt idx="1055">
                  <c:v>0.35079911108168693</c:v>
                </c:pt>
                <c:pt idx="1056">
                  <c:v>0.34938969515423279</c:v>
                </c:pt>
                <c:pt idx="1057">
                  <c:v>0.34798569242233757</c:v>
                </c:pt>
                <c:pt idx="1058">
                  <c:v>0.34658708303480157</c:v>
                </c:pt>
                <c:pt idx="1059">
                  <c:v>0.34519384720986473</c:v>
                </c:pt>
                <c:pt idx="1060">
                  <c:v>0.34380596523494844</c:v>
                </c:pt>
                <c:pt idx="1061">
                  <c:v>0.34242341746643223</c:v>
                </c:pt>
                <c:pt idx="1062">
                  <c:v>0.34104618432944878</c:v>
                </c:pt>
                <c:pt idx="1063">
                  <c:v>0.33967424631761328</c:v>
                </c:pt>
                <c:pt idx="1064">
                  <c:v>0.33830758399283412</c:v>
                </c:pt>
                <c:pt idx="1065">
                  <c:v>0.33694617798505366</c:v>
                </c:pt>
                <c:pt idx="1066">
                  <c:v>0.33559000899204583</c:v>
                </c:pt>
                <c:pt idx="1067">
                  <c:v>0.33423905777917789</c:v>
                </c:pt>
                <c:pt idx="1068">
                  <c:v>0.33289330517918236</c:v>
                </c:pt>
                <c:pt idx="1069">
                  <c:v>0.33155273209193525</c:v>
                </c:pt>
                <c:pt idx="1070">
                  <c:v>0.33021731948424587</c:v>
                </c:pt>
                <c:pt idx="1071">
                  <c:v>0.32888704838960786</c:v>
                </c:pt>
                <c:pt idx="1072">
                  <c:v>0.32756189990799517</c:v>
                </c:pt>
                <c:pt idx="1073">
                  <c:v>0.32624185520563831</c:v>
                </c:pt>
                <c:pt idx="1074">
                  <c:v>0.32492689551478876</c:v>
                </c:pt>
                <c:pt idx="1075">
                  <c:v>0.32361700213352218</c:v>
                </c:pt>
                <c:pt idx="1076">
                  <c:v>0.32231215642549976</c:v>
                </c:pt>
                <c:pt idx="1077">
                  <c:v>0.3210123398197518</c:v>
                </c:pt>
                <c:pt idx="1078">
                  <c:v>0.31971753381047074</c:v>
                </c:pt>
                <c:pt idx="1079">
                  <c:v>0.31842771995677754</c:v>
                </c:pt>
                <c:pt idx="1080">
                  <c:v>0.31714287988251372</c:v>
                </c:pt>
                <c:pt idx="1081">
                  <c:v>0.31586299527603429</c:v>
                </c:pt>
                <c:pt idx="1082">
                  <c:v>0.31458804788996281</c:v>
                </c:pt>
                <c:pt idx="1083">
                  <c:v>0.31331801954101463</c:v>
                </c:pt>
                <c:pt idx="1084">
                  <c:v>0.31205289210974918</c:v>
                </c:pt>
                <c:pt idx="1085">
                  <c:v>0.3107926475403765</c:v>
                </c:pt>
                <c:pt idx="1086">
                  <c:v>0.30953726784053553</c:v>
                </c:pt>
                <c:pt idx="1087">
                  <c:v>0.30828673508109072</c:v>
                </c:pt>
                <c:pt idx="1088">
                  <c:v>0.30704103139590727</c:v>
                </c:pt>
                <c:pt idx="1089">
                  <c:v>0.30580013898164721</c:v>
                </c:pt>
                <c:pt idx="1090">
                  <c:v>0.30456404009756533</c:v>
                </c:pt>
                <c:pt idx="1091">
                  <c:v>0.30333271706528708</c:v>
                </c:pt>
                <c:pt idx="1092">
                  <c:v>0.30210615226861676</c:v>
                </c:pt>
                <c:pt idx="1093">
                  <c:v>0.30088432815330363</c:v>
                </c:pt>
                <c:pt idx="1094">
                  <c:v>0.29966722722686023</c:v>
                </c:pt>
                <c:pt idx="1095">
                  <c:v>0.29845483205834272</c:v>
                </c:pt>
                <c:pt idx="1096">
                  <c:v>0.29724712527814251</c:v>
                </c:pt>
                <c:pt idx="1097">
                  <c:v>0.29604408957778927</c:v>
                </c:pt>
                <c:pt idx="1098">
                  <c:v>0.29484570770974394</c:v>
                </c:pt>
                <c:pt idx="1099">
                  <c:v>0.29365196248718628</c:v>
                </c:pt>
                <c:pt idx="1100">
                  <c:v>0.29246283678381724</c:v>
                </c:pt>
                <c:pt idx="1101">
                  <c:v>0.29127831353366274</c:v>
                </c:pt>
                <c:pt idx="1102">
                  <c:v>0.29009837573085456</c:v>
                </c:pt>
                <c:pt idx="1103">
                  <c:v>0.28892300642944541</c:v>
                </c:pt>
                <c:pt idx="1104">
                  <c:v>0.28775218874320563</c:v>
                </c:pt>
                <c:pt idx="1105">
                  <c:v>0.28658590584540483</c:v>
                </c:pt>
                <c:pt idx="1106">
                  <c:v>0.28542414096863428</c:v>
                </c:pt>
                <c:pt idx="1107">
                  <c:v>0.28426687740460205</c:v>
                </c:pt>
                <c:pt idx="1108">
                  <c:v>0.28311409850392022</c:v>
                </c:pt>
                <c:pt idx="1109">
                  <c:v>0.28196578767593361</c:v>
                </c:pt>
                <c:pt idx="1110">
                  <c:v>0.28082192838849396</c:v>
                </c:pt>
                <c:pt idx="1111">
                  <c:v>0.27968250416778617</c:v>
                </c:pt>
                <c:pt idx="1112">
                  <c:v>0.27854749859811379</c:v>
                </c:pt>
                <c:pt idx="1113">
                  <c:v>0.27741689532172209</c:v>
                </c:pt>
                <c:pt idx="1114">
                  <c:v>0.27629067803858937</c:v>
                </c:pt>
                <c:pt idx="1115">
                  <c:v>0.2751688305062408</c:v>
                </c:pt>
                <c:pt idx="1116">
                  <c:v>0.27405133653954539</c:v>
                </c:pt>
                <c:pt idx="1117">
                  <c:v>0.27293818001053483</c:v>
                </c:pt>
                <c:pt idx="1118">
                  <c:v>0.27182934484820737</c:v>
                </c:pt>
                <c:pt idx="1119">
                  <c:v>0.27072481503832668</c:v>
                </c:pt>
                <c:pt idx="1120">
                  <c:v>0.26962457462325412</c:v>
                </c:pt>
                <c:pt idx="1121">
                  <c:v>0.2685286077017256</c:v>
                </c:pt>
                <c:pt idx="1122">
                  <c:v>0.2674368984286945</c:v>
                </c:pt>
                <c:pt idx="1123">
                  <c:v>0.26634943101511782</c:v>
                </c:pt>
                <c:pt idx="1124">
                  <c:v>0.2652661897277771</c:v>
                </c:pt>
                <c:pt idx="1125">
                  <c:v>0.26418715888909999</c:v>
                </c:pt>
                <c:pt idx="1126">
                  <c:v>0.26311232287695796</c:v>
                </c:pt>
                <c:pt idx="1127">
                  <c:v>0.26204166612447949</c:v>
                </c:pt>
                <c:pt idx="1128">
                  <c:v>0.26097517311988083</c:v>
                </c:pt>
                <c:pt idx="1129">
                  <c:v>0.25991282840626012</c:v>
                </c:pt>
                <c:pt idx="1130">
                  <c:v>0.25885461658142728</c:v>
                </c:pt>
                <c:pt idx="1131">
                  <c:v>0.25780052229771022</c:v>
                </c:pt>
                <c:pt idx="1132">
                  <c:v>0.25675053026177524</c:v>
                </c:pt>
                <c:pt idx="1133">
                  <c:v>0.25570462523444537</c:v>
                </c:pt>
                <c:pt idx="1134">
                  <c:v>0.25466279203051617</c:v>
                </c:pt>
                <c:pt idx="1135">
                  <c:v>0.25362501551857008</c:v>
                </c:pt>
                <c:pt idx="1136">
                  <c:v>0.25259128062080044</c:v>
                </c:pt>
                <c:pt idx="1137">
                  <c:v>0.25156157231282716</c:v>
                </c:pt>
                <c:pt idx="1138">
                  <c:v>0.25053587562351831</c:v>
                </c:pt>
                <c:pt idx="1139">
                  <c:v>0.24951417563481396</c:v>
                </c:pt>
                <c:pt idx="1140">
                  <c:v>0.2484964574815311</c:v>
                </c:pt>
                <c:pt idx="1141">
                  <c:v>0.24748270635120848</c:v>
                </c:pt>
                <c:pt idx="1142">
                  <c:v>0.24647290748391587</c:v>
                </c:pt>
                <c:pt idx="1143">
                  <c:v>0.24546704617207185</c:v>
                </c:pt>
                <c:pt idx="1144">
                  <c:v>0.24446510776027733</c:v>
                </c:pt>
                <c:pt idx="1145">
                  <c:v>0.24346707764513761</c:v>
                </c:pt>
                <c:pt idx="1146">
                  <c:v>0.24247294127507127</c:v>
                </c:pt>
                <c:pt idx="1147">
                  <c:v>0.24148268415016433</c:v>
                </c:pt>
                <c:pt idx="1148">
                  <c:v>0.24049629182197166</c:v>
                </c:pt>
                <c:pt idx="1149">
                  <c:v>0.23951374989334656</c:v>
                </c:pt>
                <c:pt idx="1150">
                  <c:v>0.23853504401827921</c:v>
                </c:pt>
                <c:pt idx="1151">
                  <c:v>0.23756015990171023</c:v>
                </c:pt>
                <c:pt idx="1152">
                  <c:v>0.23658908329936701</c:v>
                </c:pt>
                <c:pt idx="1153">
                  <c:v>0.23562180001758165</c:v>
                </c:pt>
                <c:pt idx="1154">
                  <c:v>0.23465829591314025</c:v>
                </c:pt>
                <c:pt idx="1155">
                  <c:v>0.23369855689309016</c:v>
                </c:pt>
                <c:pt idx="1156">
                  <c:v>0.23274256891457354</c:v>
                </c:pt>
                <c:pt idx="1157">
                  <c:v>0.231790317984676</c:v>
                </c:pt>
                <c:pt idx="1158">
                  <c:v>0.23084179016023609</c:v>
                </c:pt>
                <c:pt idx="1159">
                  <c:v>0.22989697154768512</c:v>
                </c:pt>
                <c:pt idx="1160">
                  <c:v>0.22895584830288099</c:v>
                </c:pt>
                <c:pt idx="1161">
                  <c:v>0.22801840663094067</c:v>
                </c:pt>
                <c:pt idx="1162">
                  <c:v>0.22708463278606708</c:v>
                </c:pt>
                <c:pt idx="1163">
                  <c:v>0.226154513071394</c:v>
                </c:pt>
                <c:pt idx="1164">
                  <c:v>0.22522803383880427</c:v>
                </c:pt>
                <c:pt idx="1165">
                  <c:v>0.22430518148878706</c:v>
                </c:pt>
                <c:pt idx="1166">
                  <c:v>0.22338594247024757</c:v>
                </c:pt>
                <c:pt idx="1167">
                  <c:v>0.22247030328035891</c:v>
                </c:pt>
                <c:pt idx="1168">
                  <c:v>0.22155825046440003</c:v>
                </c:pt>
                <c:pt idx="1169">
                  <c:v>0.22064977061558305</c:v>
                </c:pt>
                <c:pt idx="1170">
                  <c:v>0.21974485037489397</c:v>
                </c:pt>
                <c:pt idx="1171">
                  <c:v>0.2188434764309338</c:v>
                </c:pt>
                <c:pt idx="1172">
                  <c:v>0.21794563551975379</c:v>
                </c:pt>
                <c:pt idx="1173">
                  <c:v>0.21705131442469613</c:v>
                </c:pt>
                <c:pt idx="1174">
                  <c:v>0.21616049997623338</c:v>
                </c:pt>
                <c:pt idx="1175">
                  <c:v>0.2152731790518024</c:v>
                </c:pt>
                <c:pt idx="1176">
                  <c:v>0.21438933857565873</c:v>
                </c:pt>
                <c:pt idx="1177">
                  <c:v>0.21350896551870391</c:v>
                </c:pt>
                <c:pt idx="1178">
                  <c:v>0.21263204689833309</c:v>
                </c:pt>
                <c:pt idx="1179">
                  <c:v>0.21175856977827723</c:v>
                </c:pt>
                <c:pt idx="1180">
                  <c:v>0.21088852126844115</c:v>
                </c:pt>
                <c:pt idx="1181">
                  <c:v>0.2100218885247542</c:v>
                </c:pt>
                <c:pt idx="1182">
                  <c:v>0.2091586587490063</c:v>
                </c:pt>
                <c:pt idx="1183">
                  <c:v>0.20829881918870416</c:v>
                </c:pt>
                <c:pt idx="1184">
                  <c:v>0.20744235713689191</c:v>
                </c:pt>
                <c:pt idx="1185">
                  <c:v>0.20658925993202762</c:v>
                </c:pt>
                <c:pt idx="1186">
                  <c:v>0.20573951495780068</c:v>
                </c:pt>
                <c:pt idx="1187">
                  <c:v>0.20489310964299426</c:v>
                </c:pt>
                <c:pt idx="1188">
                  <c:v>0.20405003146133183</c:v>
                </c:pt>
                <c:pt idx="1189">
                  <c:v>0.20321026793131125</c:v>
                </c:pt>
                <c:pt idx="1190">
                  <c:v>0.20237380661606691</c:v>
                </c:pt>
                <c:pt idx="1191">
                  <c:v>0.20154063512321635</c:v>
                </c:pt>
                <c:pt idx="1192">
                  <c:v>0.20071074110469164</c:v>
                </c:pt>
                <c:pt idx="1193">
                  <c:v>0.1998841122566129</c:v>
                </c:pt>
                <c:pt idx="1194">
                  <c:v>0.19906073631911922</c:v>
                </c:pt>
                <c:pt idx="1195">
                  <c:v>0.19824060107623306</c:v>
                </c:pt>
                <c:pt idx="1196">
                  <c:v>0.19742369435569518</c:v>
                </c:pt>
                <c:pt idx="1197">
                  <c:v>0.19661000402882978</c:v>
                </c:pt>
                <c:pt idx="1198">
                  <c:v>0.19579951801038489</c:v>
                </c:pt>
                <c:pt idx="1199">
                  <c:v>0.1949922242583941</c:v>
                </c:pt>
                <c:pt idx="1200">
                  <c:v>0.19418811077402343</c:v>
                </c:pt>
                <c:pt idx="1201">
                  <c:v>0.19338716560142574</c:v>
                </c:pt>
                <c:pt idx="1202">
                  <c:v>0.19258937682758739</c:v>
                </c:pt>
                <c:pt idx="1203">
                  <c:v>0.19179473258219978</c:v>
                </c:pt>
                <c:pt idx="1204">
                  <c:v>0.19100322103749209</c:v>
                </c:pt>
                <c:pt idx="1205">
                  <c:v>0.1902148304081023</c:v>
                </c:pt>
                <c:pt idx="1206">
                  <c:v>0.18942954895092054</c:v>
                </c:pt>
                <c:pt idx="1207">
                  <c:v>0.18864736496495951</c:v>
                </c:pt>
                <c:pt idx="1208">
                  <c:v>0.18786826679119345</c:v>
                </c:pt>
                <c:pt idx="1209">
                  <c:v>0.18709224281242823</c:v>
                </c:pt>
                <c:pt idx="1210">
                  <c:v>0.18631928145315449</c:v>
                </c:pt>
                <c:pt idx="1211">
                  <c:v>0.18554937117939746</c:v>
                </c:pt>
                <c:pt idx="1212">
                  <c:v>0.18478250049858957</c:v>
                </c:pt>
                <c:pt idx="1213">
                  <c:v>0.1840186579594198</c:v>
                </c:pt>
                <c:pt idx="1214">
                  <c:v>0.18325783215169014</c:v>
                </c:pt>
                <c:pt idx="1215">
                  <c:v>0.18250001170618563</c:v>
                </c:pt>
                <c:pt idx="1216">
                  <c:v>0.18174518529452374</c:v>
                </c:pt>
                <c:pt idx="1217">
                  <c:v>0.18099334162901884</c:v>
                </c:pt>
                <c:pt idx="1218">
                  <c:v>0.1802444694625456</c:v>
                </c:pt>
                <c:pt idx="1219">
                  <c:v>0.17949855758839386</c:v>
                </c:pt>
                <c:pt idx="1220">
                  <c:v>0.1787555948401395</c:v>
                </c:pt>
                <c:pt idx="1221">
                  <c:v>0.17801557009149752</c:v>
                </c:pt>
                <c:pt idx="1222">
                  <c:v>0.17727847225618748</c:v>
                </c:pt>
                <c:pt idx="1223">
                  <c:v>0.17654429028780283</c:v>
                </c:pt>
                <c:pt idx="1224">
                  <c:v>0.17581301317966572</c:v>
                </c:pt>
                <c:pt idx="1225">
                  <c:v>0.17508462996469337</c:v>
                </c:pt>
                <c:pt idx="1226">
                  <c:v>0.17435912971526782</c:v>
                </c:pt>
                <c:pt idx="1227">
                  <c:v>0.17363650154309179</c:v>
                </c:pt>
                <c:pt idx="1228">
                  <c:v>0.17291673459906293</c:v>
                </c:pt>
                <c:pt idx="1229">
                  <c:v>0.17219981807313209</c:v>
                </c:pt>
                <c:pt idx="1230">
                  <c:v>0.17148574119417564</c:v>
                </c:pt>
                <c:pt idx="1231">
                  <c:v>0.17077449322985735</c:v>
                </c:pt>
                <c:pt idx="1232">
                  <c:v>0.17006606348649661</c:v>
                </c:pt>
                <c:pt idx="1233">
                  <c:v>0.16936044130894073</c:v>
                </c:pt>
                <c:pt idx="1234">
                  <c:v>0.16865761608042457</c:v>
                </c:pt>
                <c:pt idx="1235">
                  <c:v>0.16795757722244248</c:v>
                </c:pt>
                <c:pt idx="1236">
                  <c:v>0.16726031419462187</c:v>
                </c:pt>
                <c:pt idx="1237">
                  <c:v>0.16656581649458527</c:v>
                </c:pt>
                <c:pt idx="1238">
                  <c:v>0.16587407365782247</c:v>
                </c:pt>
                <c:pt idx="1239">
                  <c:v>0.16518507525756285</c:v>
                </c:pt>
                <c:pt idx="1240">
                  <c:v>0.16449881090464361</c:v>
                </c:pt>
                <c:pt idx="1241">
                  <c:v>0.16381527024737946</c:v>
                </c:pt>
                <c:pt idx="1242">
                  <c:v>0.16313444297143412</c:v>
                </c:pt>
                <c:pt idx="1243">
                  <c:v>0.16245631879970013</c:v>
                </c:pt>
                <c:pt idx="1244">
                  <c:v>0.16178088749215588</c:v>
                </c:pt>
                <c:pt idx="1245">
                  <c:v>0.16110813884575231</c:v>
                </c:pt>
                <c:pt idx="1246">
                  <c:v>0.16043806269427771</c:v>
                </c:pt>
                <c:pt idx="1247">
                  <c:v>0.15977064890823353</c:v>
                </c:pt>
                <c:pt idx="1248">
                  <c:v>0.15910588739471046</c:v>
                </c:pt>
                <c:pt idx="1249">
                  <c:v>0.15844376809725702</c:v>
                </c:pt>
                <c:pt idx="1250">
                  <c:v>0.15778428099576003</c:v>
                </c:pt>
                <c:pt idx="1251">
                  <c:v>0.15712741610631722</c:v>
                </c:pt>
                <c:pt idx="1252">
                  <c:v>0.15647316348111068</c:v>
                </c:pt>
                <c:pt idx="1253">
                  <c:v>0.15582151320828819</c:v>
                </c:pt>
                <c:pt idx="1254">
                  <c:v>0.15517245541183183</c:v>
                </c:pt>
                <c:pt idx="1255">
                  <c:v>0.15452598025144032</c:v>
                </c:pt>
                <c:pt idx="1256">
                  <c:v>0.15388207792240707</c:v>
                </c:pt>
                <c:pt idx="1257">
                  <c:v>0.15324073865549442</c:v>
                </c:pt>
                <c:pt idx="1258">
                  <c:v>0.1526019527168084</c:v>
                </c:pt>
                <c:pt idx="1259">
                  <c:v>0.15196571040768564</c:v>
                </c:pt>
                <c:pt idx="1260">
                  <c:v>0.15133200206456571</c:v>
                </c:pt>
                <c:pt idx="1261">
                  <c:v>0.15070081805887006</c:v>
                </c:pt>
                <c:pt idx="1262">
                  <c:v>0.15007214879688816</c:v>
                </c:pt>
                <c:pt idx="1263">
                  <c:v>0.14944598471964546</c:v>
                </c:pt>
                <c:pt idx="1264">
                  <c:v>0.14882231630279555</c:v>
                </c:pt>
                <c:pt idx="1265">
                  <c:v>0.14820113405649657</c:v>
                </c:pt>
                <c:pt idx="1266">
                  <c:v>0.14758242852528694</c:v>
                </c:pt>
                <c:pt idx="1267">
                  <c:v>0.14696619028797536</c:v>
                </c:pt>
                <c:pt idx="1268">
                  <c:v>0.14635240995751939</c:v>
                </c:pt>
                <c:pt idx="1269">
                  <c:v>0.14574107818090257</c:v>
                </c:pt>
                <c:pt idx="1270">
                  <c:v>0.14513218563902539</c:v>
                </c:pt>
                <c:pt idx="1271">
                  <c:v>0.14452572304658304</c:v>
                </c:pt>
                <c:pt idx="1272">
                  <c:v>0.14392168115194889</c:v>
                </c:pt>
                <c:pt idx="1273">
                  <c:v>0.14332005073706236</c:v>
                </c:pt>
                <c:pt idx="1274">
                  <c:v>0.1427208226173069</c:v>
                </c:pt>
                <c:pt idx="1275">
                  <c:v>0.14212398764139869</c:v>
                </c:pt>
                <c:pt idx="1276">
                  <c:v>0.14152953669127152</c:v>
                </c:pt>
                <c:pt idx="1277">
                  <c:v>0.14093746068196103</c:v>
                </c:pt>
                <c:pt idx="1278">
                  <c:v>0.14034775056148846</c:v>
                </c:pt>
                <c:pt idx="1279">
                  <c:v>0.13976039731074971</c:v>
                </c:pt>
                <c:pt idx="1280">
                  <c:v>0.13917539194340073</c:v>
                </c:pt>
                <c:pt idx="1281">
                  <c:v>0.13859272550574431</c:v>
                </c:pt>
                <c:pt idx="1282">
                  <c:v>0.13801238907661825</c:v>
                </c:pt>
                <c:pt idx="1283">
                  <c:v>0.13743437376727802</c:v>
                </c:pt>
                <c:pt idx="1284">
                  <c:v>0.13685867072129046</c:v>
                </c:pt>
                <c:pt idx="1285">
                  <c:v>0.13628527111442129</c:v>
                </c:pt>
                <c:pt idx="1286">
                  <c:v>0.13571416615452056</c:v>
                </c:pt>
                <c:pt idx="1287">
                  <c:v>0.13514534708141382</c:v>
                </c:pt>
                <c:pt idx="1288">
                  <c:v>0.13457880516678944</c:v>
                </c:pt>
                <c:pt idx="1289">
                  <c:v>0.13401453171409236</c:v>
                </c:pt>
                <c:pt idx="1290">
                  <c:v>0.1334525180584101</c:v>
                </c:pt>
                <c:pt idx="1291">
                  <c:v>0.13289275556636643</c:v>
                </c:pt>
                <c:pt idx="1292">
                  <c:v>0.13233523563600896</c:v>
                </c:pt>
                <c:pt idx="1293">
                  <c:v>0.13177994969669884</c:v>
                </c:pt>
                <c:pt idx="1294">
                  <c:v>0.13122688920901426</c:v>
                </c:pt>
                <c:pt idx="1295">
                  <c:v>0.13067604566462274</c:v>
                </c:pt>
                <c:pt idx="1296">
                  <c:v>0.13012741058619209</c:v>
                </c:pt>
                <c:pt idx="1297">
                  <c:v>0.12958097552727002</c:v>
                </c:pt>
                <c:pt idx="1298">
                  <c:v>0.1290367320721835</c:v>
                </c:pt>
                <c:pt idx="1299">
                  <c:v>0.1284946718359313</c:v>
                </c:pt>
                <c:pt idx="1300">
                  <c:v>0.12795478646407382</c:v>
                </c:pt>
                <c:pt idx="1301">
                  <c:v>0.12741706763263461</c:v>
                </c:pt>
                <c:pt idx="1302">
                  <c:v>0.12688150704798457</c:v>
                </c:pt>
                <c:pt idx="1303">
                  <c:v>0.12634809644674758</c:v>
                </c:pt>
                <c:pt idx="1304">
                  <c:v>0.12581682759568669</c:v>
                </c:pt>
                <c:pt idx="1305">
                  <c:v>0.12528769229160375</c:v>
                </c:pt>
                <c:pt idx="1306">
                  <c:v>0.12476068236123365</c:v>
                </c:pt>
                <c:pt idx="1307">
                  <c:v>0.12423578966114474</c:v>
                </c:pt>
                <c:pt idx="1308">
                  <c:v>0.1237130060776246</c:v>
                </c:pt>
                <c:pt idx="1309">
                  <c:v>0.12319232352659019</c:v>
                </c:pt>
                <c:pt idx="1310">
                  <c:v>0.12267373395347697</c:v>
                </c:pt>
                <c:pt idx="1311">
                  <c:v>0.12215722933313548</c:v>
                </c:pt>
                <c:pt idx="1312">
                  <c:v>0.12164280166973274</c:v>
                </c:pt>
                <c:pt idx="1313">
                  <c:v>0.12113044299664942</c:v>
                </c:pt>
                <c:pt idx="1314">
                  <c:v>0.12062014537638008</c:v>
                </c:pt>
                <c:pt idx="1315">
                  <c:v>0.12011190090042512</c:v>
                </c:pt>
                <c:pt idx="1316">
                  <c:v>0.11960570168919844</c:v>
                </c:pt>
                <c:pt idx="1317">
                  <c:v>0.11910153989192192</c:v>
                </c:pt>
                <c:pt idx="1318">
                  <c:v>0.11859940768652594</c:v>
                </c:pt>
                <c:pt idx="1319">
                  <c:v>0.1180992972795496</c:v>
                </c:pt>
                <c:pt idx="1320">
                  <c:v>0.11760120090604376</c:v>
                </c:pt>
                <c:pt idx="1321">
                  <c:v>0.11710511082946672</c:v>
                </c:pt>
                <c:pt idx="1322">
                  <c:v>0.11661101934158959</c:v>
                </c:pt>
                <c:pt idx="1323">
                  <c:v>0.11611891876239609</c:v>
                </c:pt>
                <c:pt idx="1324">
                  <c:v>0.11562880143998429</c:v>
                </c:pt>
                <c:pt idx="1325">
                  <c:v>0.11514065975046796</c:v>
                </c:pt>
                <c:pt idx="1326">
                  <c:v>0.11465448609788303</c:v>
                </c:pt>
                <c:pt idx="1327">
                  <c:v>0.11417027291408227</c:v>
                </c:pt>
                <c:pt idx="1328">
                  <c:v>0.11368801265864804</c:v>
                </c:pt>
                <c:pt idx="1329">
                  <c:v>0.11320769781878766</c:v>
                </c:pt>
                <c:pt idx="1330">
                  <c:v>0.11272932090924111</c:v>
                </c:pt>
                <c:pt idx="1331">
                  <c:v>0.11225287447218593</c:v>
                </c:pt>
                <c:pt idx="1332">
                  <c:v>0.11177835107713514</c:v>
                </c:pt>
                <c:pt idx="1333">
                  <c:v>0.11130574332085309</c:v>
                </c:pt>
                <c:pt idx="1334">
                  <c:v>0.11083504382725007</c:v>
                </c:pt>
                <c:pt idx="1335">
                  <c:v>0.11036624524729084</c:v>
                </c:pt>
                <c:pt idx="1336">
                  <c:v>0.10989934025890109</c:v>
                </c:pt>
                <c:pt idx="1337">
                  <c:v>0.10943432156687559</c:v>
                </c:pt>
                <c:pt idx="1338">
                  <c:v>0.10897118190277982</c:v>
                </c:pt>
                <c:pt idx="1339">
                  <c:v>0.10850991402485813</c:v>
                </c:pt>
                <c:pt idx="1340">
                  <c:v>0.10805051071794203</c:v>
                </c:pt>
                <c:pt idx="1341">
                  <c:v>0.107592964793355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4AC-4081-AB38-FE080565332B}"/>
            </c:ext>
          </c:extLst>
        </c:ser>
        <c:ser>
          <c:idx val="1"/>
          <c:order val="1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C$11:$C$1352</c:f>
              <c:numCache>
                <c:formatCode>General</c:formatCode>
                <c:ptCount val="1342"/>
                <c:pt idx="0">
                  <c:v>15.968609140956362</c:v>
                </c:pt>
                <c:pt idx="1">
                  <c:v>15.920652035345178</c:v>
                </c:pt>
                <c:pt idx="2">
                  <c:v>15.872832252716176</c:v>
                </c:pt>
                <c:pt idx="3">
                  <c:v>15.825149418646491</c:v>
                </c:pt>
                <c:pt idx="4">
                  <c:v>15.777603159683487</c:v>
                </c:pt>
                <c:pt idx="5">
                  <c:v>15.730193103343606</c:v>
                </c:pt>
                <c:pt idx="6">
                  <c:v>15.682918878108522</c:v>
                </c:pt>
                <c:pt idx="7">
                  <c:v>15.635780113424453</c:v>
                </c:pt>
                <c:pt idx="8">
                  <c:v>15.588776439698094</c:v>
                </c:pt>
                <c:pt idx="9">
                  <c:v>15.541907488295275</c:v>
                </c:pt>
                <c:pt idx="10">
                  <c:v>15.495172891538692</c:v>
                </c:pt>
                <c:pt idx="11">
                  <c:v>15.448572282704895</c:v>
                </c:pt>
                <c:pt idx="12">
                  <c:v>15.402105296022158</c:v>
                </c:pt>
                <c:pt idx="13">
                  <c:v>15.355771566668791</c:v>
                </c:pt>
                <c:pt idx="14">
                  <c:v>15.309570730769595</c:v>
                </c:pt>
                <c:pt idx="15">
                  <c:v>15.263502425394517</c:v>
                </c:pt>
                <c:pt idx="16">
                  <c:v>15.217566288555771</c:v>
                </c:pt>
                <c:pt idx="17">
                  <c:v>15.171761959206272</c:v>
                </c:pt>
                <c:pt idx="18">
                  <c:v>15.126089077236132</c:v>
                </c:pt>
                <c:pt idx="19">
                  <c:v>15.080547283471002</c:v>
                </c:pt>
                <c:pt idx="20">
                  <c:v>15.035136219670397</c:v>
                </c:pt>
                <c:pt idx="21">
                  <c:v>14.989855528523899</c:v>
                </c:pt>
                <c:pt idx="22">
                  <c:v>14.944704853650576</c:v>
                </c:pt>
                <c:pt idx="23">
                  <c:v>14.899683839594868</c:v>
                </c:pt>
                <c:pt idx="24">
                  <c:v>14.854792131826123</c:v>
                </c:pt>
                <c:pt idx="25">
                  <c:v>14.810029376735031</c:v>
                </c:pt>
                <c:pt idx="26">
                  <c:v>14.765395221631673</c:v>
                </c:pt>
                <c:pt idx="27">
                  <c:v>14.720889314743468</c:v>
                </c:pt>
                <c:pt idx="28">
                  <c:v>14.676511305212792</c:v>
                </c:pt>
                <c:pt idx="29">
                  <c:v>14.632260843094622</c:v>
                </c:pt>
                <c:pt idx="30">
                  <c:v>14.588137579354804</c:v>
                </c:pt>
                <c:pt idx="31">
                  <c:v>14.544141165866549</c:v>
                </c:pt>
                <c:pt idx="32">
                  <c:v>14.500271255409551</c:v>
                </c:pt>
                <c:pt idx="33">
                  <c:v>14.456527501667326</c:v>
                </c:pt>
                <c:pt idx="34">
                  <c:v>14.412909559224362</c:v>
                </c:pt>
                <c:pt idx="35">
                  <c:v>14.369417083564722</c:v>
                </c:pt>
                <c:pt idx="36">
                  <c:v>14.326049731069501</c:v>
                </c:pt>
                <c:pt idx="37">
                  <c:v>14.282807159014517</c:v>
                </c:pt>
                <c:pt idx="38">
                  <c:v>14.239689025568</c:v>
                </c:pt>
                <c:pt idx="39">
                  <c:v>14.196694989788877</c:v>
                </c:pt>
                <c:pt idx="40">
                  <c:v>14.15382471162409</c:v>
                </c:pt>
                <c:pt idx="41">
                  <c:v>14.111077851906371</c:v>
                </c:pt>
                <c:pt idx="42">
                  <c:v>14.068454072352679</c:v>
                </c:pt>
                <c:pt idx="43">
                  <c:v>14.025953035561102</c:v>
                </c:pt>
                <c:pt idx="44">
                  <c:v>13.983574405009572</c:v>
                </c:pt>
                <c:pt idx="45">
                  <c:v>13.941317845052696</c:v>
                </c:pt>
                <c:pt idx="46">
                  <c:v>13.899183020920983</c:v>
                </c:pt>
                <c:pt idx="47">
                  <c:v>13.857169598717082</c:v>
                </c:pt>
                <c:pt idx="48">
                  <c:v>13.815277245414622</c:v>
                </c:pt>
                <c:pt idx="49">
                  <c:v>13.773505628856043</c:v>
                </c:pt>
                <c:pt idx="50">
                  <c:v>13.73185441774987</c:v>
                </c:pt>
                <c:pt idx="51">
                  <c:v>13.690323281669345</c:v>
                </c:pt>
                <c:pt idx="52">
                  <c:v>13.648911891049401</c:v>
                </c:pt>
                <c:pt idx="53">
                  <c:v>13.607619917185321</c:v>
                </c:pt>
                <c:pt idx="54">
                  <c:v>13.566447032230014</c:v>
                </c:pt>
                <c:pt idx="55">
                  <c:v>13.525392909192382</c:v>
                </c:pt>
                <c:pt idx="56">
                  <c:v>13.484457221934898</c:v>
                </c:pt>
                <c:pt idx="57">
                  <c:v>13.443639645171219</c:v>
                </c:pt>
                <c:pt idx="58">
                  <c:v>13.402939854465021</c:v>
                </c:pt>
                <c:pt idx="59">
                  <c:v>13.362357526226853</c:v>
                </c:pt>
                <c:pt idx="60">
                  <c:v>13.321892337712598</c:v>
                </c:pt>
                <c:pt idx="61">
                  <c:v>13.281543967021193</c:v>
                </c:pt>
                <c:pt idx="62">
                  <c:v>13.241312093092638</c:v>
                </c:pt>
                <c:pt idx="63">
                  <c:v>13.201196395705809</c:v>
                </c:pt>
                <c:pt idx="64">
                  <c:v>13.161196555476476</c:v>
                </c:pt>
                <c:pt idx="65">
                  <c:v>13.121312253855224</c:v>
                </c:pt>
                <c:pt idx="66">
                  <c:v>13.081543173125199</c:v>
                </c:pt>
                <c:pt idx="67">
                  <c:v>13.041888996400321</c:v>
                </c:pt>
                <c:pt idx="68">
                  <c:v>13.002349407623122</c:v>
                </c:pt>
                <c:pt idx="69">
                  <c:v>12.96292409156224</c:v>
                </c:pt>
                <c:pt idx="70">
                  <c:v>12.923612733811378</c:v>
                </c:pt>
                <c:pt idx="71">
                  <c:v>12.884415020786335</c:v>
                </c:pt>
                <c:pt idx="72">
                  <c:v>12.845330639723146</c:v>
                </c:pt>
                <c:pt idx="73">
                  <c:v>12.806359278676418</c:v>
                </c:pt>
                <c:pt idx="74">
                  <c:v>12.767500626517018</c:v>
                </c:pt>
                <c:pt idx="75">
                  <c:v>12.728754372930053</c:v>
                </c:pt>
                <c:pt idx="76">
                  <c:v>12.690120208412837</c:v>
                </c:pt>
                <c:pt idx="77">
                  <c:v>12.651597824272974</c:v>
                </c:pt>
                <c:pt idx="78">
                  <c:v>12.613186912626249</c:v>
                </c:pt>
                <c:pt idx="79">
                  <c:v>12.574887166394712</c:v>
                </c:pt>
                <c:pt idx="80">
                  <c:v>12.536698279304582</c:v>
                </c:pt>
                <c:pt idx="81">
                  <c:v>12.498619945884254</c:v>
                </c:pt>
                <c:pt idx="82">
                  <c:v>12.460651861462477</c:v>
                </c:pt>
                <c:pt idx="83">
                  <c:v>12.422793722165922</c:v>
                </c:pt>
                <c:pt idx="84">
                  <c:v>12.385045224917912</c:v>
                </c:pt>
                <c:pt idx="85">
                  <c:v>12.347406067435546</c:v>
                </c:pt>
                <c:pt idx="86">
                  <c:v>12.309875948228623</c:v>
                </c:pt>
                <c:pt idx="87">
                  <c:v>12.272454566597123</c:v>
                </c:pt>
                <c:pt idx="88">
                  <c:v>12.235141622629083</c:v>
                </c:pt>
                <c:pt idx="89">
                  <c:v>12.197936817199325</c:v>
                </c:pt>
                <c:pt idx="90">
                  <c:v>12.160839851966985</c:v>
                </c:pt>
                <c:pt idx="91">
                  <c:v>12.123850429373459</c:v>
                </c:pt>
                <c:pt idx="92">
                  <c:v>12.086968252640821</c:v>
                </c:pt>
                <c:pt idx="93">
                  <c:v>12.050193025769866</c:v>
                </c:pt>
                <c:pt idx="94">
                  <c:v>12.013524453537576</c:v>
                </c:pt>
                <c:pt idx="95">
                  <c:v>11.976962241496212</c:v>
                </c:pt>
                <c:pt idx="96">
                  <c:v>11.940506095970532</c:v>
                </c:pt>
                <c:pt idx="97">
                  <c:v>11.90415572405578</c:v>
                </c:pt>
                <c:pt idx="98">
                  <c:v>11.867910833616872</c:v>
                </c:pt>
                <c:pt idx="99">
                  <c:v>11.83177113328521</c:v>
                </c:pt>
                <c:pt idx="100">
                  <c:v>11.79573633245719</c:v>
                </c:pt>
                <c:pt idx="101">
                  <c:v>11.759806141292975</c:v>
                </c:pt>
                <c:pt idx="102">
                  <c:v>11.723980270713492</c:v>
                </c:pt>
                <c:pt idx="103">
                  <c:v>11.688258432399383</c:v>
                </c:pt>
                <c:pt idx="104">
                  <c:v>11.652640338788437</c:v>
                </c:pt>
                <c:pt idx="105">
                  <c:v>11.61712570307437</c:v>
                </c:pt>
                <c:pt idx="106">
                  <c:v>11.581714239204604</c:v>
                </c:pt>
                <c:pt idx="107">
                  <c:v>11.546405661878151</c:v>
                </c:pt>
                <c:pt idx="108">
                  <c:v>11.511199686544135</c:v>
                </c:pt>
                <c:pt idx="109">
                  <c:v>11.476096029399935</c:v>
                </c:pt>
                <c:pt idx="110">
                  <c:v>11.441094407388897</c:v>
                </c:pt>
                <c:pt idx="111">
                  <c:v>11.406194538198813</c:v>
                </c:pt>
                <c:pt idx="112">
                  <c:v>11.371396140260126</c:v>
                </c:pt>
                <c:pt idx="113">
                  <c:v>11.336698932743692</c:v>
                </c:pt>
                <c:pt idx="114">
                  <c:v>11.302102635559319</c:v>
                </c:pt>
                <c:pt idx="115">
                  <c:v>11.267606969353931</c:v>
                </c:pt>
                <c:pt idx="116">
                  <c:v>11.233211655509084</c:v>
                </c:pt>
                <c:pt idx="117">
                  <c:v>11.198916416140092</c:v>
                </c:pt>
                <c:pt idx="118">
                  <c:v>11.164720974093635</c:v>
                </c:pt>
                <c:pt idx="119">
                  <c:v>11.130625052945691</c:v>
                </c:pt>
                <c:pt idx="120">
                  <c:v>11.096628377000437</c:v>
                </c:pt>
                <c:pt idx="121">
                  <c:v>11.062730671287788</c:v>
                </c:pt>
                <c:pt idx="122">
                  <c:v>11.028931661561982</c:v>
                </c:pt>
                <c:pt idx="123">
                  <c:v>10.995231074299451</c:v>
                </c:pt>
                <c:pt idx="124">
                  <c:v>10.961628636697263</c:v>
                </c:pt>
                <c:pt idx="125">
                  <c:v>10.928124076671303</c:v>
                </c:pt>
                <c:pt idx="126">
                  <c:v>10.894717122854182</c:v>
                </c:pt>
                <c:pt idx="127">
                  <c:v>10.861407504593899</c:v>
                </c:pt>
                <c:pt idx="128">
                  <c:v>10.828194951951746</c:v>
                </c:pt>
                <c:pt idx="129">
                  <c:v>10.795079195700525</c:v>
                </c:pt>
                <c:pt idx="130">
                  <c:v>10.762059967322925</c:v>
                </c:pt>
                <c:pt idx="131">
                  <c:v>10.729136999009738</c:v>
                </c:pt>
                <c:pt idx="132">
                  <c:v>10.696310023657711</c:v>
                </c:pt>
                <c:pt idx="133">
                  <c:v>10.663578774868389</c:v>
                </c:pt>
                <c:pt idx="134">
                  <c:v>10.630942986945822</c:v>
                </c:pt>
                <c:pt idx="135">
                  <c:v>10.598402394895253</c:v>
                </c:pt>
                <c:pt idx="136">
                  <c:v>10.565956734420915</c:v>
                </c:pt>
                <c:pt idx="137">
                  <c:v>10.533605741924584</c:v>
                </c:pt>
                <c:pt idx="138">
                  <c:v>10.501349154503679</c:v>
                </c:pt>
                <c:pt idx="139">
                  <c:v>10.469186709949669</c:v>
                </c:pt>
                <c:pt idx="140">
                  <c:v>10.437118146746418</c:v>
                </c:pt>
                <c:pt idx="141">
                  <c:v>10.405143204067762</c:v>
                </c:pt>
                <c:pt idx="142">
                  <c:v>10.373261621776843</c:v>
                </c:pt>
                <c:pt idx="143">
                  <c:v>10.341473140423551</c:v>
                </c:pt>
                <c:pt idx="144">
                  <c:v>10.309777501243248</c:v>
                </c:pt>
                <c:pt idx="145">
                  <c:v>10.278174446154694</c:v>
                </c:pt>
                <c:pt idx="146">
                  <c:v>10.246663717758612</c:v>
                </c:pt>
                <c:pt idx="147">
                  <c:v>10.215245059336061</c:v>
                </c:pt>
                <c:pt idx="148">
                  <c:v>10.183918214846218</c:v>
                </c:pt>
                <c:pt idx="149">
                  <c:v>10.152682928925476</c:v>
                </c:pt>
                <c:pt idx="150">
                  <c:v>10.121538946884804</c:v>
                </c:pt>
                <c:pt idx="151">
                  <c:v>10.090486014708997</c:v>
                </c:pt>
                <c:pt idx="152">
                  <c:v>10.059523879054257</c:v>
                </c:pt>
                <c:pt idx="153">
                  <c:v>10.028652287246739</c:v>
                </c:pt>
                <c:pt idx="154">
                  <c:v>9.9978709872811393</c:v>
                </c:pt>
                <c:pt idx="155">
                  <c:v>9.9671797278186034</c:v>
                </c:pt>
                <c:pt idx="156">
                  <c:v>9.936578258185186</c:v>
                </c:pt>
                <c:pt idx="157">
                  <c:v>9.906066328370617</c:v>
                </c:pt>
                <c:pt idx="158">
                  <c:v>9.8756436890258463</c:v>
                </c:pt>
                <c:pt idx="159">
                  <c:v>9.8453100914619576</c:v>
                </c:pt>
                <c:pt idx="160">
                  <c:v>9.8150652876482241</c:v>
                </c:pt>
                <c:pt idx="161">
                  <c:v>9.7849090302108053</c:v>
                </c:pt>
                <c:pt idx="162">
                  <c:v>9.7548410724306844</c:v>
                </c:pt>
                <c:pt idx="163">
                  <c:v>9.7248611682421533</c:v>
                </c:pt>
                <c:pt idx="164">
                  <c:v>9.6949690722313218</c:v>
                </c:pt>
                <c:pt idx="165">
                  <c:v>9.6651645396344641</c:v>
                </c:pt>
                <c:pt idx="166">
                  <c:v>9.6354473263360578</c:v>
                </c:pt>
                <c:pt idx="167">
                  <c:v>9.6058171888676185</c:v>
                </c:pt>
                <c:pt idx="168">
                  <c:v>9.5762738844057473</c:v>
                </c:pt>
                <c:pt idx="169">
                  <c:v>9.5468171707705629</c:v>
                </c:pt>
                <c:pt idx="170">
                  <c:v>9.5174468064241609</c:v>
                </c:pt>
                <c:pt idx="171">
                  <c:v>9.4881625504690632</c:v>
                </c:pt>
                <c:pt idx="172">
                  <c:v>9.4589641626464758</c:v>
                </c:pt>
                <c:pt idx="173">
                  <c:v>9.4298514033344727</c:v>
                </c:pt>
                <c:pt idx="174">
                  <c:v>9.4008240335470088</c:v>
                </c:pt>
                <c:pt idx="175">
                  <c:v>9.3718818149317062</c:v>
                </c:pt>
                <c:pt idx="176">
                  <c:v>9.3430245097685365</c:v>
                </c:pt>
                <c:pt idx="177">
                  <c:v>9.314251880968289</c:v>
                </c:pt>
                <c:pt idx="178">
                  <c:v>9.2855636920708502</c:v>
                </c:pt>
                <c:pt idx="179">
                  <c:v>9.256959707243432</c:v>
                </c:pt>
                <c:pt idx="180">
                  <c:v>9.2284396912795028</c:v>
                </c:pt>
                <c:pt idx="181">
                  <c:v>9.2000034095968317</c:v>
                </c:pt>
                <c:pt idx="182">
                  <c:v>9.1716506282359749</c:v>
                </c:pt>
                <c:pt idx="183">
                  <c:v>9.1433811138587711</c:v>
                </c:pt>
                <c:pt idx="184">
                  <c:v>9.1151946337467109</c:v>
                </c:pt>
                <c:pt idx="185">
                  <c:v>9.0870909557993187</c:v>
                </c:pt>
                <c:pt idx="186">
                  <c:v>9.0590698485329106</c:v>
                </c:pt>
                <c:pt idx="187">
                  <c:v>9.0311310810785912</c:v>
                </c:pt>
                <c:pt idx="188">
                  <c:v>9.0032744231809616</c:v>
                </c:pt>
                <c:pt idx="189">
                  <c:v>8.9754996451967006</c:v>
                </c:pt>
                <c:pt idx="190">
                  <c:v>8.9478065180927029</c:v>
                </c:pt>
                <c:pt idx="191">
                  <c:v>8.9201948134446045</c:v>
                </c:pt>
                <c:pt idx="192">
                  <c:v>8.8926643034355646</c:v>
                </c:pt>
                <c:pt idx="193">
                  <c:v>8.8652147608543519</c:v>
                </c:pt>
                <c:pt idx="194">
                  <c:v>8.8378459590938832</c:v>
                </c:pt>
                <c:pt idx="195">
                  <c:v>8.8105576721500753</c:v>
                </c:pt>
                <c:pt idx="196">
                  <c:v>8.7833496746196325</c:v>
                </c:pt>
                <c:pt idx="197">
                  <c:v>8.7562217416993473</c:v>
                </c:pt>
                <c:pt idx="198">
                  <c:v>8.7291736491838332</c:v>
                </c:pt>
                <c:pt idx="199">
                  <c:v>8.7022051734645149</c:v>
                </c:pt>
                <c:pt idx="200">
                  <c:v>8.6753160915278134</c:v>
                </c:pt>
                <c:pt idx="201">
                  <c:v>8.648506180954012</c:v>
                </c:pt>
                <c:pt idx="202">
                  <c:v>8.6217752199152677</c:v>
                </c:pt>
                <c:pt idx="203">
                  <c:v>8.5951229871746033</c:v>
                </c:pt>
                <c:pt idx="204">
                  <c:v>8.5685492620841082</c:v>
                </c:pt>
                <c:pt idx="205">
                  <c:v>8.5420538245832756</c:v>
                </c:pt>
                <c:pt idx="206">
                  <c:v>8.5156364551981802</c:v>
                </c:pt>
                <c:pt idx="207">
                  <c:v>8.4892969350393876</c:v>
                </c:pt>
                <c:pt idx="208">
                  <c:v>8.4630350458004902</c:v>
                </c:pt>
                <c:pt idx="209">
                  <c:v>8.4368505697572775</c:v>
                </c:pt>
                <c:pt idx="210">
                  <c:v>8.4107432897653815</c:v>
                </c:pt>
                <c:pt idx="211">
                  <c:v>8.384712989259457</c:v>
                </c:pt>
                <c:pt idx="212">
                  <c:v>8.3587594522513644</c:v>
                </c:pt>
                <c:pt idx="213">
                  <c:v>8.3328824633288914</c:v>
                </c:pt>
                <c:pt idx="214">
                  <c:v>8.3070818076542299</c:v>
                </c:pt>
                <c:pt idx="215">
                  <c:v>8.2813572709625891</c:v>
                </c:pt>
                <c:pt idx="216">
                  <c:v>8.2557086395606252</c:v>
                </c:pt>
                <c:pt idx="217">
                  <c:v>8.2301357003251123</c:v>
                </c:pt>
                <c:pt idx="218">
                  <c:v>8.2046382407013834</c:v>
                </c:pt>
                <c:pt idx="219">
                  <c:v>8.1792160487020098</c:v>
                </c:pt>
                <c:pt idx="220">
                  <c:v>8.1538689129052457</c:v>
                </c:pt>
                <c:pt idx="221">
                  <c:v>8.1285966224538306</c:v>
                </c:pt>
                <c:pt idx="222">
                  <c:v>8.1033989670530389</c:v>
                </c:pt>
                <c:pt idx="223">
                  <c:v>8.0782757369700668</c:v>
                </c:pt>
                <c:pt idx="224">
                  <c:v>8.0532267230316812</c:v>
                </c:pt>
                <c:pt idx="225">
                  <c:v>8.0282517166236698</c:v>
                </c:pt>
                <c:pt idx="226">
                  <c:v>8.0033505096888486</c:v>
                </c:pt>
                <c:pt idx="227">
                  <c:v>7.9785228947256535</c:v>
                </c:pt>
                <c:pt idx="228">
                  <c:v>7.9537686647872423</c:v>
                </c:pt>
                <c:pt idx="229">
                  <c:v>7.9290876134794104</c:v>
                </c:pt>
                <c:pt idx="230">
                  <c:v>7.9044795349598127</c:v>
                </c:pt>
                <c:pt idx="231">
                  <c:v>7.8799442239361097</c:v>
                </c:pt>
                <c:pt idx="232">
                  <c:v>7.8554814756648028</c:v>
                </c:pt>
                <c:pt idx="233">
                  <c:v>7.8310910859497831</c:v>
                </c:pt>
                <c:pt idx="234">
                  <c:v>7.8067728511408889</c:v>
                </c:pt>
                <c:pt idx="235">
                  <c:v>7.7825265681326341</c:v>
                </c:pt>
                <c:pt idx="236">
                  <c:v>7.7583520343626562</c:v>
                </c:pt>
                <c:pt idx="237">
                  <c:v>7.7342490478106205</c:v>
                </c:pt>
                <c:pt idx="238">
                  <c:v>7.7102174069965628</c:v>
                </c:pt>
                <c:pt idx="239">
                  <c:v>7.6862569109796341</c:v>
                </c:pt>
                <c:pt idx="240">
                  <c:v>7.6623673593566739</c:v>
                </c:pt>
                <c:pt idx="241">
                  <c:v>7.6385485522610104</c:v>
                </c:pt>
                <c:pt idx="242">
                  <c:v>7.6148002903608276</c:v>
                </c:pt>
                <c:pt idx="243">
                  <c:v>7.5911223748581849</c:v>
                </c:pt>
                <c:pt idx="244">
                  <c:v>7.5675146074872286</c:v>
                </c:pt>
                <c:pt idx="245">
                  <c:v>7.5439767905130619</c:v>
                </c:pt>
                <c:pt idx="246">
                  <c:v>7.520508726730549</c:v>
                </c:pt>
                <c:pt idx="247">
                  <c:v>7.497110219462602</c:v>
                </c:pt>
                <c:pt idx="248">
                  <c:v>7.4737810725591558</c:v>
                </c:pt>
                <c:pt idx="249">
                  <c:v>7.4505210903957213</c:v>
                </c:pt>
                <c:pt idx="250">
                  <c:v>7.4273300778719484</c:v>
                </c:pt>
                <c:pt idx="251">
                  <c:v>7.4042078404104483</c:v>
                </c:pt>
                <c:pt idx="252">
                  <c:v>7.3811541839554149</c:v>
                </c:pt>
                <c:pt idx="253">
                  <c:v>7.358168914971241</c:v>
                </c:pt>
                <c:pt idx="254">
                  <c:v>7.3352518404412548</c:v>
                </c:pt>
                <c:pt idx="255">
                  <c:v>7.312402767866395</c:v>
                </c:pt>
                <c:pt idx="256">
                  <c:v>7.2896215052637938</c:v>
                </c:pt>
                <c:pt idx="257">
                  <c:v>7.2669078611657705</c:v>
                </c:pt>
                <c:pt idx="258">
                  <c:v>7.2442616446180104</c:v>
                </c:pt>
                <c:pt idx="259">
                  <c:v>7.2216826651787169</c:v>
                </c:pt>
                <c:pt idx="260">
                  <c:v>7.1991707329170547</c:v>
                </c:pt>
                <c:pt idx="261">
                  <c:v>7.1767256584121526</c:v>
                </c:pt>
                <c:pt idx="262">
                  <c:v>7.1543472527512968</c:v>
                </c:pt>
                <c:pt idx="263">
                  <c:v>7.1320353275290476</c:v>
                </c:pt>
                <c:pt idx="264">
                  <c:v>7.1097896948458388</c:v>
                </c:pt>
                <c:pt idx="265">
                  <c:v>7.0876101673066483</c:v>
                </c:pt>
                <c:pt idx="266">
                  <c:v>7.0654965580198059</c:v>
                </c:pt>
                <c:pt idx="267">
                  <c:v>7.0434486805954659</c:v>
                </c:pt>
                <c:pt idx="268">
                  <c:v>7.0214663491447258</c:v>
                </c:pt>
                <c:pt idx="269">
                  <c:v>6.9995493782779521</c:v>
                </c:pt>
                <c:pt idx="270">
                  <c:v>6.9776975831038568</c:v>
                </c:pt>
                <c:pt idx="271">
                  <c:v>6.9559107792278789</c:v>
                </c:pt>
                <c:pt idx="272">
                  <c:v>6.9341887827512174</c:v>
                </c:pt>
                <c:pt idx="273">
                  <c:v>6.9125314102694153</c:v>
                </c:pt>
                <c:pt idx="274">
                  <c:v>6.8909384788710071</c:v>
                </c:pt>
                <c:pt idx="275">
                  <c:v>6.8694098061366002</c:v>
                </c:pt>
                <c:pt idx="276">
                  <c:v>6.8479452101372802</c:v>
                </c:pt>
                <c:pt idx="277">
                  <c:v>6.826544509433357</c:v>
                </c:pt>
                <c:pt idx="278">
                  <c:v>6.8052075230735589</c:v>
                </c:pt>
                <c:pt idx="279">
                  <c:v>6.7839340705931548</c:v>
                </c:pt>
                <c:pt idx="280">
                  <c:v>6.762723972013192</c:v>
                </c:pt>
                <c:pt idx="281">
                  <c:v>6.7415770478390211</c:v>
                </c:pt>
                <c:pt idx="282">
                  <c:v>6.7204931190591566</c:v>
                </c:pt>
                <c:pt idx="283">
                  <c:v>6.6994720071440357</c:v>
                </c:pt>
                <c:pt idx="284">
                  <c:v>6.6785135340446553</c:v>
                </c:pt>
                <c:pt idx="285">
                  <c:v>6.6576175221916225</c:v>
                </c:pt>
                <c:pt idx="286">
                  <c:v>6.6367837944936019</c:v>
                </c:pt>
                <c:pt idx="287">
                  <c:v>6.6160121743363769</c:v>
                </c:pt>
                <c:pt idx="288">
                  <c:v>6.5953024855813975</c:v>
                </c:pt>
                <c:pt idx="289">
                  <c:v>6.5746545525647493</c:v>
                </c:pt>
                <c:pt idx="290">
                  <c:v>6.5540682000959434</c:v>
                </c:pt>
                <c:pt idx="291">
                  <c:v>6.5335432534563811</c:v>
                </c:pt>
                <c:pt idx="292">
                  <c:v>6.5130795383986095</c:v>
                </c:pt>
                <c:pt idx="293">
                  <c:v>6.4926768811447966</c:v>
                </c:pt>
                <c:pt idx="294">
                  <c:v>6.4723351083857601</c:v>
                </c:pt>
                <c:pt idx="295">
                  <c:v>6.452054047279538</c:v>
                </c:pt>
                <c:pt idx="296">
                  <c:v>6.4318335254501937</c:v>
                </c:pt>
                <c:pt idx="297">
                  <c:v>6.4116733709869962</c:v>
                </c:pt>
                <c:pt idx="298">
                  <c:v>6.391573412442809</c:v>
                </c:pt>
                <c:pt idx="299">
                  <c:v>6.3715334788330065</c:v>
                </c:pt>
                <c:pt idx="300">
                  <c:v>6.3515533996344624</c:v>
                </c:pt>
                <c:pt idx="301">
                  <c:v>6.3316330047841509</c:v>
                </c:pt>
                <c:pt idx="302">
                  <c:v>6.3117721246781437</c:v>
                </c:pt>
                <c:pt idx="303">
                  <c:v>6.2919705901702141</c:v>
                </c:pt>
                <c:pt idx="304">
                  <c:v>6.2722282325710657</c:v>
                </c:pt>
                <c:pt idx="305">
                  <c:v>6.2525448836466735</c:v>
                </c:pt>
                <c:pt idx="306">
                  <c:v>6.2329203756174714</c:v>
                </c:pt>
                <c:pt idx="307">
                  <c:v>6.2133545411568845</c:v>
                </c:pt>
                <c:pt idx="308">
                  <c:v>6.1938472133905584</c:v>
                </c:pt>
                <c:pt idx="309">
                  <c:v>6.1743982258949863</c:v>
                </c:pt>
                <c:pt idx="310">
                  <c:v>6.1550074126962206</c:v>
                </c:pt>
                <c:pt idx="311">
                  <c:v>6.1356746082688067</c:v>
                </c:pt>
                <c:pt idx="312">
                  <c:v>6.1163996475349878</c:v>
                </c:pt>
                <c:pt idx="313">
                  <c:v>6.0971823658629427</c:v>
                </c:pt>
                <c:pt idx="314">
                  <c:v>6.0780225990661663</c:v>
                </c:pt>
                <c:pt idx="315">
                  <c:v>6.0589201834018525</c:v>
                </c:pt>
                <c:pt idx="316">
                  <c:v>6.039874955570359</c:v>
                </c:pt>
                <c:pt idx="317">
                  <c:v>6.0208867527134702</c:v>
                </c:pt>
                <c:pt idx="318">
                  <c:v>6.0019554124136505</c:v>
                </c:pt>
                <c:pt idx="319">
                  <c:v>5.983080772692615</c:v>
                </c:pt>
                <c:pt idx="320">
                  <c:v>5.9642626720107126</c:v>
                </c:pt>
                <c:pt idx="321">
                  <c:v>5.9455009492650799</c:v>
                </c:pt>
                <c:pt idx="322">
                  <c:v>5.9267954437891559</c:v>
                </c:pt>
                <c:pt idx="323">
                  <c:v>5.9081459953511812</c:v>
                </c:pt>
                <c:pt idx="324">
                  <c:v>5.8895524441532947</c:v>
                </c:pt>
                <c:pt idx="325">
                  <c:v>5.8710146308302473</c:v>
                </c:pt>
                <c:pt idx="326">
                  <c:v>5.8525323964484635</c:v>
                </c:pt>
                <c:pt idx="327">
                  <c:v>5.8341055825047219</c:v>
                </c:pt>
                <c:pt idx="328">
                  <c:v>5.8157340309253014</c:v>
                </c:pt>
                <c:pt idx="329">
                  <c:v>5.7974175840647506</c:v>
                </c:pt>
                <c:pt idx="330">
                  <c:v>5.7791560847045833</c:v>
                </c:pt>
                <c:pt idx="331">
                  <c:v>5.7609493760526762</c:v>
                </c:pt>
                <c:pt idx="332">
                  <c:v>5.7427973017416374</c:v>
                </c:pt>
                <c:pt idx="333">
                  <c:v>5.7246997058280868</c:v>
                </c:pt>
                <c:pt idx="334">
                  <c:v>5.7066564327913989</c:v>
                </c:pt>
                <c:pt idx="335">
                  <c:v>5.6886673275327011</c:v>
                </c:pt>
                <c:pt idx="336">
                  <c:v>5.6707322353736247</c:v>
                </c:pt>
                <c:pt idx="337">
                  <c:v>5.652851002055427</c:v>
                </c:pt>
                <c:pt idx="338">
                  <c:v>5.6350234737377916</c:v>
                </c:pt>
                <c:pt idx="339">
                  <c:v>5.6172494969978715</c:v>
                </c:pt>
                <c:pt idx="340">
                  <c:v>5.5995289188289377</c:v>
                </c:pt>
                <c:pt idx="341">
                  <c:v>5.5818615866397439</c:v>
                </c:pt>
                <c:pt idx="342">
                  <c:v>5.564247348252982</c:v>
                </c:pt>
                <c:pt idx="343">
                  <c:v>5.5466860519046142</c:v>
                </c:pt>
                <c:pt idx="344">
                  <c:v>5.529177546242491</c:v>
                </c:pt>
                <c:pt idx="345">
                  <c:v>5.5117216803256106</c:v>
                </c:pt>
                <c:pt idx="346">
                  <c:v>5.494318303622661</c:v>
                </c:pt>
                <c:pt idx="347">
                  <c:v>5.4769672660115205</c:v>
                </c:pt>
                <c:pt idx="348">
                  <c:v>5.4596684177775332</c:v>
                </c:pt>
                <c:pt idx="349">
                  <c:v>5.4424216096130493</c:v>
                </c:pt>
                <c:pt idx="350">
                  <c:v>5.4252266926159098</c:v>
                </c:pt>
                <c:pt idx="351">
                  <c:v>5.4080835182888629</c:v>
                </c:pt>
                <c:pt idx="352">
                  <c:v>5.3909919385381011</c:v>
                </c:pt>
                <c:pt idx="353">
                  <c:v>5.3739518056724869</c:v>
                </c:pt>
                <c:pt idx="354">
                  <c:v>5.3569629724023251</c:v>
                </c:pt>
                <c:pt idx="355">
                  <c:v>5.3400252918386339</c:v>
                </c:pt>
                <c:pt idx="356">
                  <c:v>5.3231386174916171</c:v>
                </c:pt>
                <c:pt idx="357">
                  <c:v>5.3063028032701656</c:v>
                </c:pt>
                <c:pt idx="358">
                  <c:v>5.2895177034804499</c:v>
                </c:pt>
                <c:pt idx="359">
                  <c:v>5.2727831728251253</c:v>
                </c:pt>
                <c:pt idx="360">
                  <c:v>5.2560990664021165</c:v>
                </c:pt>
                <c:pt idx="361">
                  <c:v>5.2394652397037911</c:v>
                </c:pt>
                <c:pt idx="362">
                  <c:v>5.2228815486157849</c:v>
                </c:pt>
                <c:pt idx="363">
                  <c:v>5.2063478494159972</c:v>
                </c:pt>
                <c:pt idx="364">
                  <c:v>5.1898639987738271</c:v>
                </c:pt>
                <c:pt idx="365">
                  <c:v>5.1734298537487646</c:v>
                </c:pt>
                <c:pt idx="366">
                  <c:v>5.1570452717896389</c:v>
                </c:pt>
                <c:pt idx="367">
                  <c:v>5.1407101107336119</c:v>
                </c:pt>
                <c:pt idx="368">
                  <c:v>5.1244242288050668</c:v>
                </c:pt>
                <c:pt idx="369">
                  <c:v>5.1081874846146809</c:v>
                </c:pt>
                <c:pt idx="370">
                  <c:v>5.0919997371583934</c:v>
                </c:pt>
                <c:pt idx="371">
                  <c:v>5.0758608458164058</c:v>
                </c:pt>
                <c:pt idx="372">
                  <c:v>5.0597706703523029</c:v>
                </c:pt>
                <c:pt idx="373">
                  <c:v>5.0437290709118772</c:v>
                </c:pt>
                <c:pt idx="374">
                  <c:v>5.0277359080221444</c:v>
                </c:pt>
                <c:pt idx="375">
                  <c:v>5.0117910425906791</c:v>
                </c:pt>
                <c:pt idx="376">
                  <c:v>4.9958943359042385</c:v>
                </c:pt>
                <c:pt idx="377">
                  <c:v>4.9800456496278898</c:v>
                </c:pt>
                <c:pt idx="378">
                  <c:v>4.9642448458042772</c:v>
                </c:pt>
                <c:pt idx="379">
                  <c:v>4.9484917868521903</c:v>
                </c:pt>
                <c:pt idx="380">
                  <c:v>4.9327863355660462</c:v>
                </c:pt>
                <c:pt idx="381">
                  <c:v>4.9171283551146727</c:v>
                </c:pt>
                <c:pt idx="382">
                  <c:v>4.9015177090403066</c:v>
                </c:pt>
                <c:pt idx="383">
                  <c:v>4.8859542612577638</c:v>
                </c:pt>
                <c:pt idx="384">
                  <c:v>4.8704378760535123</c:v>
                </c:pt>
                <c:pt idx="385">
                  <c:v>4.8549684180843968</c:v>
                </c:pt>
                <c:pt idx="386">
                  <c:v>4.8395457523770951</c:v>
                </c:pt>
                <c:pt idx="387">
                  <c:v>4.8241697443268876</c:v>
                </c:pt>
                <c:pt idx="388">
                  <c:v>4.8088402596967317</c:v>
                </c:pt>
                <c:pt idx="389">
                  <c:v>4.793557164616419</c:v>
                </c:pt>
                <c:pt idx="390">
                  <c:v>4.7783203255815856</c:v>
                </c:pt>
                <c:pt idx="391">
                  <c:v>4.7631296094525979</c:v>
                </c:pt>
                <c:pt idx="392">
                  <c:v>4.7479848834539773</c:v>
                </c:pt>
                <c:pt idx="393">
                  <c:v>4.7328860151729542</c:v>
                </c:pt>
                <c:pt idx="394">
                  <c:v>4.7178328725590299</c:v>
                </c:pt>
                <c:pt idx="395">
                  <c:v>4.7028253239227356</c:v>
                </c:pt>
                <c:pt idx="396">
                  <c:v>4.6878632379346996</c:v>
                </c:pt>
                <c:pt idx="397">
                  <c:v>4.6729464836248766</c:v>
                </c:pt>
                <c:pt idx="398">
                  <c:v>4.6580749303814528</c:v>
                </c:pt>
                <c:pt idx="399">
                  <c:v>4.6432484479500484</c:v>
                </c:pt>
                <c:pt idx="400">
                  <c:v>4.6284669064326902</c:v>
                </c:pt>
                <c:pt idx="401">
                  <c:v>4.6137301762868903</c:v>
                </c:pt>
                <c:pt idx="402">
                  <c:v>4.5990381283248194</c:v>
                </c:pt>
                <c:pt idx="403">
                  <c:v>4.5843906337123226</c:v>
                </c:pt>
                <c:pt idx="404">
                  <c:v>4.5697875639679681</c:v>
                </c:pt>
                <c:pt idx="405">
                  <c:v>4.5552287909621336</c:v>
                </c:pt>
                <c:pt idx="406">
                  <c:v>4.5407141869162526</c:v>
                </c:pt>
                <c:pt idx="407">
                  <c:v>4.5262436244016149</c:v>
                </c:pt>
                <c:pt idx="408">
                  <c:v>4.5118169763387455</c:v>
                </c:pt>
                <c:pt idx="409">
                  <c:v>4.497434115996275</c:v>
                </c:pt>
                <c:pt idx="410">
                  <c:v>4.4830949169902272</c:v>
                </c:pt>
                <c:pt idx="411">
                  <c:v>4.468799253282925</c:v>
                </c:pt>
                <c:pt idx="412">
                  <c:v>4.4545469991822166</c:v>
                </c:pt>
                <c:pt idx="413">
                  <c:v>4.4403380293405821</c:v>
                </c:pt>
                <c:pt idx="414">
                  <c:v>4.4261722187541688</c:v>
                </c:pt>
                <c:pt idx="415">
                  <c:v>4.4120494427619334</c:v>
                </c:pt>
                <c:pt idx="416">
                  <c:v>4.3979695770447513</c:v>
                </c:pt>
                <c:pt idx="417">
                  <c:v>4.3839324976245262</c:v>
                </c:pt>
                <c:pt idx="418">
                  <c:v>4.369938080863272</c:v>
                </c:pt>
                <c:pt idx="419">
                  <c:v>4.3559862034622601</c:v>
                </c:pt>
                <c:pt idx="420">
                  <c:v>4.3420767424611695</c:v>
                </c:pt>
                <c:pt idx="421">
                  <c:v>4.328209575237203</c:v>
                </c:pt>
                <c:pt idx="422">
                  <c:v>4.3143845795040283</c:v>
                </c:pt>
                <c:pt idx="423">
                  <c:v>4.3006016333111772</c:v>
                </c:pt>
                <c:pt idx="424">
                  <c:v>4.2868606150430173</c:v>
                </c:pt>
                <c:pt idx="425">
                  <c:v>4.2731614034178538</c:v>
                </c:pt>
                <c:pt idx="426">
                  <c:v>4.2595038774872371</c:v>
                </c:pt>
                <c:pt idx="427">
                  <c:v>4.245887916634798</c:v>
                </c:pt>
                <c:pt idx="428">
                  <c:v>4.2323134005757126</c:v>
                </c:pt>
                <c:pt idx="429">
                  <c:v>4.2187802093555664</c:v>
                </c:pt>
                <c:pt idx="430">
                  <c:v>4.2052882233496476</c:v>
                </c:pt>
                <c:pt idx="431">
                  <c:v>4.1918373232620567</c:v>
                </c:pt>
                <c:pt idx="432">
                  <c:v>4.1784273901248783</c:v>
                </c:pt>
                <c:pt idx="433">
                  <c:v>4.1650583052971797</c:v>
                </c:pt>
                <c:pt idx="434">
                  <c:v>4.1517299504643965</c:v>
                </c:pt>
                <c:pt idx="435">
                  <c:v>4.1384422076371843</c:v>
                </c:pt>
                <c:pt idx="436">
                  <c:v>4.125194959151016</c:v>
                </c:pt>
                <c:pt idx="437">
                  <c:v>4.1119880876647423</c:v>
                </c:pt>
                <c:pt idx="438">
                  <c:v>4.0988214761602535</c:v>
                </c:pt>
                <c:pt idx="439">
                  <c:v>4.0856950079413696</c:v>
                </c:pt>
                <c:pt idx="440">
                  <c:v>4.0726085666332059</c:v>
                </c:pt>
                <c:pt idx="441">
                  <c:v>4.0595620361809868</c:v>
                </c:pt>
                <c:pt idx="442">
                  <c:v>4.0465553008496427</c:v>
                </c:pt>
                <c:pt idx="443">
                  <c:v>4.033588245222635</c:v>
                </c:pt>
                <c:pt idx="444">
                  <c:v>4.0206607542012902</c:v>
                </c:pt>
                <c:pt idx="445">
                  <c:v>4.0077727130039484</c:v>
                </c:pt>
                <c:pt idx="446">
                  <c:v>3.9949240071651024</c:v>
                </c:pt>
                <c:pt idx="447">
                  <c:v>3.9821145225345482</c:v>
                </c:pt>
                <c:pt idx="448">
                  <c:v>3.9693441452767</c:v>
                </c:pt>
                <c:pt idx="449">
                  <c:v>3.9566127618695717</c:v>
                </c:pt>
                <c:pt idx="450">
                  <c:v>3.9439202591041282</c:v>
                </c:pt>
                <c:pt idx="451">
                  <c:v>3.9312665240834108</c:v>
                </c:pt>
                <c:pt idx="452">
                  <c:v>3.9186514442215268</c:v>
                </c:pt>
                <c:pt idx="453">
                  <c:v>3.9060749072432546</c:v>
                </c:pt>
                <c:pt idx="454">
                  <c:v>3.8935368011828708</c:v>
                </c:pt>
                <c:pt idx="455">
                  <c:v>3.881037014383506</c:v>
                </c:pt>
                <c:pt idx="456">
                  <c:v>3.868575435496231</c:v>
                </c:pt>
                <c:pt idx="457">
                  <c:v>3.8561519534793569</c:v>
                </c:pt>
                <c:pt idx="458">
                  <c:v>3.8437664575976367</c:v>
                </c:pt>
                <c:pt idx="459">
                  <c:v>3.8314188374212961</c:v>
                </c:pt>
                <c:pt idx="460">
                  <c:v>3.8191089828254818</c:v>
                </c:pt>
                <c:pt idx="461">
                  <c:v>3.8068367839892745</c:v>
                </c:pt>
                <c:pt idx="462">
                  <c:v>3.7946021313949716</c:v>
                </c:pt>
                <c:pt idx="463">
                  <c:v>3.7824049158272177</c:v>
                </c:pt>
                <c:pt idx="464">
                  <c:v>3.770245028372345</c:v>
                </c:pt>
                <c:pt idx="465">
                  <c:v>3.7581223604175302</c:v>
                </c:pt>
                <c:pt idx="466">
                  <c:v>3.7460368036499276</c:v>
                </c:pt>
                <c:pt idx="467">
                  <c:v>3.7339882500559636</c:v>
                </c:pt>
                <c:pt idx="468">
                  <c:v>3.721976591920527</c:v>
                </c:pt>
                <c:pt idx="469">
                  <c:v>3.7100017218261603</c:v>
                </c:pt>
                <c:pt idx="470">
                  <c:v>3.6980635326524394</c:v>
                </c:pt>
                <c:pt idx="471">
                  <c:v>3.6861619175749309</c:v>
                </c:pt>
                <c:pt idx="472">
                  <c:v>3.6742967700646019</c:v>
                </c:pt>
                <c:pt idx="473">
                  <c:v>3.662467983887046</c:v>
                </c:pt>
                <c:pt idx="474">
                  <c:v>3.6506754531015799</c:v>
                </c:pt>
                <c:pt idx="475">
                  <c:v>3.638919072060578</c:v>
                </c:pt>
                <c:pt idx="476">
                  <c:v>3.6271987354086797</c:v>
                </c:pt>
                <c:pt idx="477">
                  <c:v>3.6155143380821504</c:v>
                </c:pt>
                <c:pt idx="478">
                  <c:v>3.6038657753077827</c:v>
                </c:pt>
                <c:pt idx="479">
                  <c:v>3.5922529426024954</c:v>
                </c:pt>
                <c:pt idx="480">
                  <c:v>3.5806757357723402</c:v>
                </c:pt>
                <c:pt idx="481">
                  <c:v>3.569134050911873</c:v>
                </c:pt>
                <c:pt idx="482">
                  <c:v>3.5576277844033433</c:v>
                </c:pt>
                <c:pt idx="483">
                  <c:v>3.5461568329158921</c:v>
                </c:pt>
                <c:pt idx="484">
                  <c:v>3.5347210934048983</c:v>
                </c:pt>
                <c:pt idx="485">
                  <c:v>3.5233204631111525</c:v>
                </c:pt>
                <c:pt idx="486">
                  <c:v>3.5119548395601319</c:v>
                </c:pt>
                <c:pt idx="487">
                  <c:v>3.5006241205613291</c:v>
                </c:pt>
                <c:pt idx="488">
                  <c:v>3.4893282042072826</c:v>
                </c:pt>
                <c:pt idx="489">
                  <c:v>3.4780669888731297</c:v>
                </c:pt>
                <c:pt idx="490">
                  <c:v>3.4668403732156183</c:v>
                </c:pt>
                <c:pt idx="491">
                  <c:v>3.4556482561724664</c:v>
                </c:pt>
                <c:pt idx="492">
                  <c:v>3.4444905369617209</c:v>
                </c:pt>
                <c:pt idx="493">
                  <c:v>3.4333671150808254</c:v>
                </c:pt>
                <c:pt idx="494">
                  <c:v>3.4222778903060083</c:v>
                </c:pt>
                <c:pt idx="495">
                  <c:v>3.4112227626914775</c:v>
                </c:pt>
                <c:pt idx="496">
                  <c:v>3.40020163256886</c:v>
                </c:pt>
                <c:pt idx="497">
                  <c:v>3.3892144005462046</c:v>
                </c:pt>
                <c:pt idx="498">
                  <c:v>3.3782609675074746</c:v>
                </c:pt>
                <c:pt idx="499">
                  <c:v>3.3673412346117724</c:v>
                </c:pt>
                <c:pt idx="500">
                  <c:v>3.3564551032925207</c:v>
                </c:pt>
                <c:pt idx="501">
                  <c:v>3.3456024752568125</c:v>
                </c:pt>
                <c:pt idx="502">
                  <c:v>3.3347832524847396</c:v>
                </c:pt>
                <c:pt idx="503">
                  <c:v>3.3239973372286014</c:v>
                </c:pt>
                <c:pt idx="504">
                  <c:v>3.3132446320121427</c:v>
                </c:pt>
                <c:pt idx="505">
                  <c:v>3.302525039630051</c:v>
                </c:pt>
                <c:pt idx="506">
                  <c:v>3.2918384631468918</c:v>
                </c:pt>
                <c:pt idx="507">
                  <c:v>3.2811848058967481</c:v>
                </c:pt>
                <c:pt idx="508">
                  <c:v>3.2705639714824182</c:v>
                </c:pt>
                <c:pt idx="509">
                  <c:v>3.2599758637744509</c:v>
                </c:pt>
                <c:pt idx="510">
                  <c:v>3.2494203869108143</c:v>
                </c:pt>
                <c:pt idx="511">
                  <c:v>3.2388974452959567</c:v>
                </c:pt>
                <c:pt idx="512">
                  <c:v>3.2284069436001759</c:v>
                </c:pt>
                <c:pt idx="513">
                  <c:v>3.217948786758873</c:v>
                </c:pt>
                <c:pt idx="514">
                  <c:v>3.2075228799719908</c:v>
                </c:pt>
                <c:pt idx="515">
                  <c:v>3.1971291287031089</c:v>
                </c:pt>
                <c:pt idx="516">
                  <c:v>3.1867674386789351</c:v>
                </c:pt>
                <c:pt idx="517">
                  <c:v>3.176437715888472</c:v>
                </c:pt>
                <c:pt idx="518">
                  <c:v>3.166139866582395</c:v>
                </c:pt>
                <c:pt idx="519">
                  <c:v>3.1558737972724074</c:v>
                </c:pt>
                <c:pt idx="520">
                  <c:v>3.1456394147303941</c:v>
                </c:pt>
                <c:pt idx="521">
                  <c:v>3.1354366259879591</c:v>
                </c:pt>
                <c:pt idx="522">
                  <c:v>3.1252653383355629</c:v>
                </c:pt>
                <c:pt idx="523">
                  <c:v>3.1151254593218156</c:v>
                </c:pt>
                <c:pt idx="524">
                  <c:v>3.1050168967530412</c:v>
                </c:pt>
                <c:pt idx="525">
                  <c:v>3.0949395586922646</c:v>
                </c:pt>
                <c:pt idx="526">
                  <c:v>3.0848933534588001</c:v>
                </c:pt>
                <c:pt idx="527">
                  <c:v>3.0748781896274626</c:v>
                </c:pt>
                <c:pt idx="528">
                  <c:v>3.0648939760278955</c:v>
                </c:pt>
                <c:pt idx="529">
                  <c:v>3.0549406217438295</c:v>
                </c:pt>
                <c:pt idx="530">
                  <c:v>3.0450180361126331</c:v>
                </c:pt>
                <c:pt idx="531">
                  <c:v>3.0351261287243987</c:v>
                </c:pt>
                <c:pt idx="532">
                  <c:v>3.0252648094213885</c:v>
                </c:pt>
                <c:pt idx="533">
                  <c:v>3.0154339882973429</c:v>
                </c:pt>
                <c:pt idx="534">
                  <c:v>3.00563357569686</c:v>
                </c:pt>
                <c:pt idx="535">
                  <c:v>2.9958634822146912</c:v>
                </c:pt>
                <c:pt idx="536">
                  <c:v>2.9861236186950348</c:v>
                </c:pt>
                <c:pt idx="537">
                  <c:v>2.9764138962309841</c:v>
                </c:pt>
                <c:pt idx="538">
                  <c:v>2.966734226163807</c:v>
                </c:pt>
                <c:pt idx="539">
                  <c:v>2.9570845200822444</c:v>
                </c:pt>
                <c:pt idx="540">
                  <c:v>2.9474646898220063</c:v>
                </c:pt>
                <c:pt idx="541">
                  <c:v>2.9378746474648638</c:v>
                </c:pt>
                <c:pt idx="542">
                  <c:v>2.9283143053383154</c:v>
                </c:pt>
                <c:pt idx="543">
                  <c:v>2.9187835760146816</c:v>
                </c:pt>
                <c:pt idx="544">
                  <c:v>2.9092823723105248</c:v>
                </c:pt>
                <c:pt idx="545">
                  <c:v>2.8998106072861027</c:v>
                </c:pt>
                <c:pt idx="546">
                  <c:v>2.8903681942445805</c:v>
                </c:pt>
                <c:pt idx="547">
                  <c:v>2.8809550467315099</c:v>
                </c:pt>
                <c:pt idx="548">
                  <c:v>2.8715710785340662</c:v>
                </c:pt>
                <c:pt idx="549">
                  <c:v>2.8622162036805285</c:v>
                </c:pt>
                <c:pt idx="550">
                  <c:v>2.8528903364395619</c:v>
                </c:pt>
                <c:pt idx="551">
                  <c:v>2.8435933913195797</c:v>
                </c:pt>
                <c:pt idx="552">
                  <c:v>2.8343252830681895</c:v>
                </c:pt>
                <c:pt idx="553">
                  <c:v>2.825085926671417</c:v>
                </c:pt>
                <c:pt idx="554">
                  <c:v>2.8158752373532572</c:v>
                </c:pt>
                <c:pt idx="555">
                  <c:v>2.8066931305748217</c:v>
                </c:pt>
                <c:pt idx="556">
                  <c:v>2.7975395220339507</c:v>
                </c:pt>
                <c:pt idx="557">
                  <c:v>2.7884143276644253</c:v>
                </c:pt>
                <c:pt idx="558">
                  <c:v>2.7793174636353415</c:v>
                </c:pt>
                <c:pt idx="559">
                  <c:v>2.7702488463505679</c:v>
                </c:pt>
                <c:pt idx="560">
                  <c:v>2.7612083924480597</c:v>
                </c:pt>
                <c:pt idx="561">
                  <c:v>2.7521960187993209</c:v>
                </c:pt>
                <c:pt idx="562">
                  <c:v>2.7432116425085842</c:v>
                </c:pt>
                <c:pt idx="563">
                  <c:v>2.7342551809125104</c:v>
                </c:pt>
                <c:pt idx="564">
                  <c:v>2.7253265515792555</c:v>
                </c:pt>
                <c:pt idx="565">
                  <c:v>2.7164256723080356</c:v>
                </c:pt>
                <c:pt idx="566">
                  <c:v>2.7075524611285284</c:v>
                </c:pt>
                <c:pt idx="567">
                  <c:v>2.698706836300091</c:v>
                </c:pt>
                <c:pt idx="568">
                  <c:v>2.6898887163113412</c:v>
                </c:pt>
                <c:pt idx="569">
                  <c:v>2.6810980198794714</c:v>
                </c:pt>
                <c:pt idx="570">
                  <c:v>2.6723346659495846</c:v>
                </c:pt>
                <c:pt idx="571">
                  <c:v>2.663598573694185</c:v>
                </c:pt>
                <c:pt idx="572">
                  <c:v>2.6548896625125344</c:v>
                </c:pt>
                <c:pt idx="573">
                  <c:v>2.64620785203005</c:v>
                </c:pt>
                <c:pt idx="574">
                  <c:v>2.6375530620976475</c:v>
                </c:pt>
                <c:pt idx="575">
                  <c:v>2.6289252127912732</c:v>
                </c:pt>
                <c:pt idx="576">
                  <c:v>2.6203242244111542</c:v>
                </c:pt>
                <c:pt idx="577">
                  <c:v>2.6117500174812984</c:v>
                </c:pt>
                <c:pt idx="578">
                  <c:v>2.6032025127488967</c:v>
                </c:pt>
                <c:pt idx="579">
                  <c:v>2.5946816311836938</c:v>
                </c:pt>
                <c:pt idx="580">
                  <c:v>2.5861872939773956</c:v>
                </c:pt>
                <c:pt idx="581">
                  <c:v>2.5777194225430979</c:v>
                </c:pt>
                <c:pt idx="582">
                  <c:v>2.5692779385146958</c:v>
                </c:pt>
                <c:pt idx="583">
                  <c:v>2.560862763746298</c:v>
                </c:pt>
                <c:pt idx="584">
                  <c:v>2.5524738203116026</c:v>
                </c:pt>
                <c:pt idx="585">
                  <c:v>2.5441110305033874</c:v>
                </c:pt>
                <c:pt idx="586">
                  <c:v>2.5357743168328515</c:v>
                </c:pt>
                <c:pt idx="587">
                  <c:v>2.5274636020290528</c:v>
                </c:pt>
                <c:pt idx="588">
                  <c:v>2.5191788090384017</c:v>
                </c:pt>
                <c:pt idx="589">
                  <c:v>2.5109198610239356</c:v>
                </c:pt>
                <c:pt idx="590">
                  <c:v>2.5026866813648869</c:v>
                </c:pt>
                <c:pt idx="591">
                  <c:v>2.4944791936560358</c:v>
                </c:pt>
                <c:pt idx="592">
                  <c:v>2.4862973217070987</c:v>
                </c:pt>
                <c:pt idx="593">
                  <c:v>2.4781409895422457</c:v>
                </c:pt>
                <c:pt idx="594">
                  <c:v>2.4700101213994756</c:v>
                </c:pt>
                <c:pt idx="595">
                  <c:v>2.4619046417300461</c:v>
                </c:pt>
                <c:pt idx="596">
                  <c:v>2.4538244751979565</c:v>
                </c:pt>
                <c:pt idx="597">
                  <c:v>2.4457695466792417</c:v>
                </c:pt>
                <c:pt idx="598">
                  <c:v>2.4377397812615822</c:v>
                </c:pt>
                <c:pt idx="599">
                  <c:v>2.4297351042436675</c:v>
                </c:pt>
                <c:pt idx="600">
                  <c:v>2.4217554411345819</c:v>
                </c:pt>
                <c:pt idx="601">
                  <c:v>2.4138007176532628</c:v>
                </c:pt>
                <c:pt idx="602">
                  <c:v>2.4058708597280063</c:v>
                </c:pt>
                <c:pt idx="603">
                  <c:v>2.3979657934958936</c:v>
                </c:pt>
                <c:pt idx="604">
                  <c:v>2.3900854453021134</c:v>
                </c:pt>
                <c:pt idx="605">
                  <c:v>2.382229741699593</c:v>
                </c:pt>
                <c:pt idx="606">
                  <c:v>2.3743986094482752</c:v>
                </c:pt>
                <c:pt idx="607">
                  <c:v>2.3665919755146825</c:v>
                </c:pt>
                <c:pt idx="608">
                  <c:v>2.3588097670712989</c:v>
                </c:pt>
                <c:pt idx="609">
                  <c:v>2.3510519114960533</c:v>
                </c:pt>
                <c:pt idx="610">
                  <c:v>2.343318336371754</c:v>
                </c:pt>
                <c:pt idx="611">
                  <c:v>2.3356089694855404</c:v>
                </c:pt>
                <c:pt idx="612">
                  <c:v>2.3279237388283547</c:v>
                </c:pt>
                <c:pt idx="613">
                  <c:v>2.3202625725943467</c:v>
                </c:pt>
                <c:pt idx="614">
                  <c:v>2.3126253991804302</c:v>
                </c:pt>
                <c:pt idx="615">
                  <c:v>2.305012147185642</c:v>
                </c:pt>
                <c:pt idx="616">
                  <c:v>2.2974227454106013</c:v>
                </c:pt>
                <c:pt idx="617">
                  <c:v>2.2898571228570694</c:v>
                </c:pt>
                <c:pt idx="618">
                  <c:v>2.2823152087273133</c:v>
                </c:pt>
                <c:pt idx="619">
                  <c:v>2.2747969324236181</c:v>
                </c:pt>
                <c:pt idx="620">
                  <c:v>2.2673022235477358</c:v>
                </c:pt>
                <c:pt idx="621">
                  <c:v>2.2598310119003511</c:v>
                </c:pt>
                <c:pt idx="622">
                  <c:v>2.2523832274805353</c:v>
                </c:pt>
                <c:pt idx="623">
                  <c:v>2.244958800485259</c:v>
                </c:pt>
                <c:pt idx="624">
                  <c:v>2.2375576613088195</c:v>
                </c:pt>
                <c:pt idx="625">
                  <c:v>2.2301797405423085</c:v>
                </c:pt>
                <c:pt idx="626">
                  <c:v>2.2228249689731658</c:v>
                </c:pt>
                <c:pt idx="627">
                  <c:v>2.2154932775844967</c:v>
                </c:pt>
                <c:pt idx="628">
                  <c:v>2.2081845975547036</c:v>
                </c:pt>
                <c:pt idx="629">
                  <c:v>2.2008988602569004</c:v>
                </c:pt>
                <c:pt idx="630">
                  <c:v>2.1936359972583923</c:v>
                </c:pt>
                <c:pt idx="631">
                  <c:v>2.1863959403200908</c:v>
                </c:pt>
                <c:pt idx="632">
                  <c:v>2.1791786213961521</c:v>
                </c:pt>
                <c:pt idx="633">
                  <c:v>2.1719839726333032</c:v>
                </c:pt>
                <c:pt idx="634">
                  <c:v>2.1648119263703727</c:v>
                </c:pt>
                <c:pt idx="635">
                  <c:v>2.157662415137882</c:v>
                </c:pt>
                <c:pt idx="636">
                  <c:v>2.1505353716573032</c:v>
                </c:pt>
                <c:pt idx="637">
                  <c:v>2.1434307288407757</c:v>
                </c:pt>
                <c:pt idx="638">
                  <c:v>2.1363484197904872</c:v>
                </c:pt>
                <c:pt idx="639">
                  <c:v>2.1292883777981642</c:v>
                </c:pt>
                <c:pt idx="640">
                  <c:v>2.1222505363445938</c:v>
                </c:pt>
                <c:pt idx="641">
                  <c:v>2.1152348290990415</c:v>
                </c:pt>
                <c:pt idx="642">
                  <c:v>2.1082411899188509</c:v>
                </c:pt>
                <c:pt idx="643">
                  <c:v>2.1012695528489216</c:v>
                </c:pt>
                <c:pt idx="644">
                  <c:v>2.0943198521210884</c:v>
                </c:pt>
                <c:pt idx="645">
                  <c:v>2.0873920221537681</c:v>
                </c:pt>
                <c:pt idx="646">
                  <c:v>2.0804859975513978</c:v>
                </c:pt>
                <c:pt idx="647">
                  <c:v>2.0736017131038618</c:v>
                </c:pt>
                <c:pt idx="648">
                  <c:v>2.0667391037861416</c:v>
                </c:pt>
                <c:pt idx="649">
                  <c:v>2.0598981047576865</c:v>
                </c:pt>
                <c:pt idx="650">
                  <c:v>2.0530786513620041</c:v>
                </c:pt>
                <c:pt idx="651">
                  <c:v>2.0462806791261237</c:v>
                </c:pt>
                <c:pt idx="652">
                  <c:v>2.0395041237601164</c:v>
                </c:pt>
                <c:pt idx="653">
                  <c:v>2.0327489211565748</c:v>
                </c:pt>
                <c:pt idx="654">
                  <c:v>2.026015007390165</c:v>
                </c:pt>
                <c:pt idx="655">
                  <c:v>2.0193023187171231</c:v>
                </c:pt>
                <c:pt idx="656">
                  <c:v>2.012610791574724</c:v>
                </c:pt>
                <c:pt idx="657">
                  <c:v>2.0059403625808798</c:v>
                </c:pt>
                <c:pt idx="658">
                  <c:v>1.9992909685335676</c:v>
                </c:pt>
                <c:pt idx="659">
                  <c:v>1.9926625464103895</c:v>
                </c:pt>
                <c:pt idx="660">
                  <c:v>1.9860550333680886</c:v>
                </c:pt>
                <c:pt idx="661">
                  <c:v>1.9794683667420796</c:v>
                </c:pt>
                <c:pt idx="662">
                  <c:v>1.9729024840458989</c:v>
                </c:pt>
                <c:pt idx="663">
                  <c:v>1.9663573229708091</c:v>
                </c:pt>
                <c:pt idx="664">
                  <c:v>1.9598328213852643</c:v>
                </c:pt>
                <c:pt idx="665">
                  <c:v>1.9533289173344888</c:v>
                </c:pt>
                <c:pt idx="666">
                  <c:v>1.9468455490398893</c:v>
                </c:pt>
                <c:pt idx="667">
                  <c:v>1.9403826548987479</c:v>
                </c:pt>
                <c:pt idx="668">
                  <c:v>1.9339401734835948</c:v>
                </c:pt>
                <c:pt idx="669">
                  <c:v>1.9275180435418195</c:v>
                </c:pt>
                <c:pt idx="670">
                  <c:v>1.9211162039951586</c:v>
                </c:pt>
                <c:pt idx="671">
                  <c:v>1.9147345939392939</c:v>
                </c:pt>
                <c:pt idx="672">
                  <c:v>1.9083731526432604</c:v>
                </c:pt>
                <c:pt idx="673">
                  <c:v>1.9020318195490888</c:v>
                </c:pt>
                <c:pt idx="674">
                  <c:v>1.8957105342713245</c:v>
                </c:pt>
                <c:pt idx="675">
                  <c:v>1.8894092365964816</c:v>
                </c:pt>
                <c:pt idx="676">
                  <c:v>1.8831278664826874</c:v>
                </c:pt>
                <c:pt idx="677">
                  <c:v>1.8768663640591507</c:v>
                </c:pt>
                <c:pt idx="678">
                  <c:v>1.8706246696257025</c:v>
                </c:pt>
                <c:pt idx="679">
                  <c:v>1.8644027236523868</c:v>
                </c:pt>
                <c:pt idx="680">
                  <c:v>1.8582004667789358</c:v>
                </c:pt>
                <c:pt idx="681">
                  <c:v>1.8520178398143254</c:v>
                </c:pt>
                <c:pt idx="682">
                  <c:v>1.8458547837363839</c:v>
                </c:pt>
                <c:pt idx="683">
                  <c:v>1.8397112396912305</c:v>
                </c:pt>
                <c:pt idx="684">
                  <c:v>1.8335871489929132</c:v>
                </c:pt>
                <c:pt idx="685">
                  <c:v>1.8274824531229028</c:v>
                </c:pt>
                <c:pt idx="686">
                  <c:v>1.8213970937296797</c:v>
                </c:pt>
                <c:pt idx="687">
                  <c:v>1.815331012628179</c:v>
                </c:pt>
                <c:pt idx="688">
                  <c:v>1.8092841517995217</c:v>
                </c:pt>
                <c:pt idx="689">
                  <c:v>1.8032564533904107</c:v>
                </c:pt>
                <c:pt idx="690">
                  <c:v>1.7972478597127095</c:v>
                </c:pt>
                <c:pt idx="691">
                  <c:v>1.7912583132430722</c:v>
                </c:pt>
                <c:pt idx="692">
                  <c:v>1.785287756622409</c:v>
                </c:pt>
                <c:pt idx="693">
                  <c:v>1.7793361326555559</c:v>
                </c:pt>
                <c:pt idx="694">
                  <c:v>1.7734033843106032</c:v>
                </c:pt>
                <c:pt idx="695">
                  <c:v>1.7674894547187709</c:v>
                </c:pt>
                <c:pt idx="696">
                  <c:v>1.761594287173702</c:v>
                </c:pt>
                <c:pt idx="697">
                  <c:v>1.7557178251311363</c:v>
                </c:pt>
                <c:pt idx="698">
                  <c:v>1.7498600122084711</c:v>
                </c:pt>
                <c:pt idx="699">
                  <c:v>1.7440207921843378</c:v>
                </c:pt>
                <c:pt idx="700">
                  <c:v>1.7382001089981014</c:v>
                </c:pt>
                <c:pt idx="701">
                  <c:v>1.7323979067494393</c:v>
                </c:pt>
                <c:pt idx="702">
                  <c:v>1.7266141296979924</c:v>
                </c:pt>
                <c:pt idx="703">
                  <c:v>1.7208487222628228</c:v>
                </c:pt>
                <c:pt idx="704">
                  <c:v>1.7151016290220411</c:v>
                </c:pt>
                <c:pt idx="705">
                  <c:v>1.7093727947123416</c:v>
                </c:pt>
                <c:pt idx="706">
                  <c:v>1.7036621642286434</c:v>
                </c:pt>
                <c:pt idx="707">
                  <c:v>1.6979696826235657</c:v>
                </c:pt>
                <c:pt idx="708">
                  <c:v>1.6922952951070489</c:v>
                </c:pt>
                <c:pt idx="709">
                  <c:v>1.6866389470459637</c:v>
                </c:pt>
                <c:pt idx="710">
                  <c:v>1.6810005839635662</c:v>
                </c:pt>
                <c:pt idx="711">
                  <c:v>1.6753801515392539</c:v>
                </c:pt>
                <c:pt idx="712">
                  <c:v>1.6697775956079735</c:v>
                </c:pt>
                <c:pt idx="713">
                  <c:v>1.6641928621598725</c:v>
                </c:pt>
                <c:pt idx="714">
                  <c:v>1.6586258973399124</c:v>
                </c:pt>
                <c:pt idx="715">
                  <c:v>1.6530766474473548</c:v>
                </c:pt>
                <c:pt idx="716">
                  <c:v>1.6475450589354492</c:v>
                </c:pt>
                <c:pt idx="717">
                  <c:v>1.6420310784109078</c:v>
                </c:pt>
                <c:pt idx="718">
                  <c:v>1.6365346526336084</c:v>
                </c:pt>
                <c:pt idx="719">
                  <c:v>1.6310557285160832</c:v>
                </c:pt>
                <c:pt idx="720">
                  <c:v>1.625594253123082</c:v>
                </c:pt>
                <c:pt idx="721">
                  <c:v>1.6201501736712989</c:v>
                </c:pt>
                <c:pt idx="722">
                  <c:v>1.6147234375288311</c:v>
                </c:pt>
                <c:pt idx="723">
                  <c:v>1.6093139922147799</c:v>
                </c:pt>
                <c:pt idx="724">
                  <c:v>1.6039217853989436</c:v>
                </c:pt>
                <c:pt idx="725">
                  <c:v>1.5985467649012484</c:v>
                </c:pt>
                <c:pt idx="726">
                  <c:v>1.5931888786914885</c:v>
                </c:pt>
                <c:pt idx="727">
                  <c:v>1.587848074888816</c:v>
                </c:pt>
                <c:pt idx="728">
                  <c:v>1.5825243017614037</c:v>
                </c:pt>
                <c:pt idx="729">
                  <c:v>1.5772175077259827</c:v>
                </c:pt>
                <c:pt idx="730">
                  <c:v>1.5719276413474739</c:v>
                </c:pt>
                <c:pt idx="731">
                  <c:v>1.5666546513385828</c:v>
                </c:pt>
                <c:pt idx="732">
                  <c:v>1.5613984865593993</c:v>
                </c:pt>
                <c:pt idx="733">
                  <c:v>1.5561590960169625</c:v>
                </c:pt>
                <c:pt idx="734">
                  <c:v>1.550936428864917</c:v>
                </c:pt>
                <c:pt idx="735">
                  <c:v>1.5457304344030582</c:v>
                </c:pt>
                <c:pt idx="736">
                  <c:v>1.5405410620769684</c:v>
                </c:pt>
                <c:pt idx="737">
                  <c:v>1.5353682614776081</c:v>
                </c:pt>
                <c:pt idx="738">
                  <c:v>1.530211982340921</c:v>
                </c:pt>
                <c:pt idx="739">
                  <c:v>1.5250721745474829</c:v>
                </c:pt>
                <c:pt idx="740">
                  <c:v>1.5199487881219984</c:v>
                </c:pt>
                <c:pt idx="741">
                  <c:v>1.5148417732330071</c:v>
                </c:pt>
                <c:pt idx="742">
                  <c:v>1.5097510801924796</c:v>
                </c:pt>
                <c:pt idx="743">
                  <c:v>1.5046766594553642</c:v>
                </c:pt>
                <c:pt idx="744">
                  <c:v>1.4996184616192918</c:v>
                </c:pt>
                <c:pt idx="745">
                  <c:v>1.4945764374240926</c:v>
                </c:pt>
                <c:pt idx="746">
                  <c:v>1.4895505377514604</c:v>
                </c:pt>
                <c:pt idx="747">
                  <c:v>1.4845407136245778</c:v>
                </c:pt>
                <c:pt idx="748">
                  <c:v>1.4795469162076875</c:v>
                </c:pt>
                <c:pt idx="749">
                  <c:v>1.4745690968057394</c:v>
                </c:pt>
                <c:pt idx="750">
                  <c:v>1.4696072068639965</c:v>
                </c:pt>
                <c:pt idx="751">
                  <c:v>1.4646611979676309</c:v>
                </c:pt>
                <c:pt idx="752">
                  <c:v>1.4597310218414064</c:v>
                </c:pt>
                <c:pt idx="753">
                  <c:v>1.4548166303492114</c:v>
                </c:pt>
                <c:pt idx="754">
                  <c:v>1.4499179754937346</c:v>
                </c:pt>
                <c:pt idx="755">
                  <c:v>1.4450350094161146</c:v>
                </c:pt>
                <c:pt idx="756">
                  <c:v>1.4401676843954498</c:v>
                </c:pt>
                <c:pt idx="757">
                  <c:v>1.4353159528485251</c:v>
                </c:pt>
                <c:pt idx="758">
                  <c:v>1.4304797673294343</c:v>
                </c:pt>
                <c:pt idx="759">
                  <c:v>1.4256590805291049</c:v>
                </c:pt>
                <c:pt idx="760">
                  <c:v>1.4208538452750763</c:v>
                </c:pt>
                <c:pt idx="761">
                  <c:v>1.4160640145309737</c:v>
                </c:pt>
                <c:pt idx="762">
                  <c:v>1.4112895413962392</c:v>
                </c:pt>
                <c:pt idx="763">
                  <c:v>1.4065303791057084</c:v>
                </c:pt>
                <c:pt idx="764">
                  <c:v>1.4017864810292928</c:v>
                </c:pt>
                <c:pt idx="765">
                  <c:v>1.3970578006715386</c:v>
                </c:pt>
                <c:pt idx="766">
                  <c:v>1.3923442916713193</c:v>
                </c:pt>
                <c:pt idx="767">
                  <c:v>1.3876459078014296</c:v>
                </c:pt>
                <c:pt idx="768">
                  <c:v>1.3829626029682669</c:v>
                </c:pt>
                <c:pt idx="769">
                  <c:v>1.3782943312113982</c:v>
                </c:pt>
                <c:pt idx="770">
                  <c:v>1.3736410467032454</c:v>
                </c:pt>
                <c:pt idx="771">
                  <c:v>1.3690027037487105</c:v>
                </c:pt>
                <c:pt idx="772">
                  <c:v>1.364379256784805</c:v>
                </c:pt>
                <c:pt idx="773">
                  <c:v>1.3597706603802973</c:v>
                </c:pt>
                <c:pt idx="774">
                  <c:v>1.3551768692353521</c:v>
                </c:pt>
                <c:pt idx="775">
                  <c:v>1.3505978381811519</c:v>
                </c:pt>
                <c:pt idx="776">
                  <c:v>1.3460335221795763</c:v>
                </c:pt>
                <c:pt idx="777">
                  <c:v>1.3414838763227874</c:v>
                </c:pt>
                <c:pt idx="778">
                  <c:v>1.3369488558329392</c:v>
                </c:pt>
                <c:pt idx="779">
                  <c:v>1.332428416061793</c:v>
                </c:pt>
                <c:pt idx="780">
                  <c:v>1.3279225124902967</c:v>
                </c:pt>
                <c:pt idx="781">
                  <c:v>1.3234311007283814</c:v>
                </c:pt>
                <c:pt idx="782">
                  <c:v>1.3189541365144295</c:v>
                </c:pt>
                <c:pt idx="783">
                  <c:v>1.3144915757150821</c:v>
                </c:pt>
                <c:pt idx="784">
                  <c:v>1.3100433743247752</c:v>
                </c:pt>
                <c:pt idx="785">
                  <c:v>1.3056094884654361</c:v>
                </c:pt>
                <c:pt idx="786">
                  <c:v>1.3011898743861525</c:v>
                </c:pt>
                <c:pt idx="787">
                  <c:v>1.2967844884627675</c:v>
                </c:pt>
                <c:pt idx="788">
                  <c:v>1.292393287197561</c:v>
                </c:pt>
                <c:pt idx="789">
                  <c:v>1.2880162272189668</c:v>
                </c:pt>
                <c:pt idx="790">
                  <c:v>1.2836532652810695</c:v>
                </c:pt>
                <c:pt idx="791">
                  <c:v>1.2793043582634265</c:v>
                </c:pt>
                <c:pt idx="792">
                  <c:v>1.2749694631706305</c:v>
                </c:pt>
                <c:pt idx="793">
                  <c:v>1.2706485371319678</c:v>
                </c:pt>
                <c:pt idx="794">
                  <c:v>1.266341537401138</c:v>
                </c:pt>
                <c:pt idx="795">
                  <c:v>1.2620484213558238</c:v>
                </c:pt>
                <c:pt idx="796">
                  <c:v>1.2577691464974394</c:v>
                </c:pt>
                <c:pt idx="797">
                  <c:v>1.2535036704507014</c:v>
                </c:pt>
                <c:pt idx="798">
                  <c:v>1.2492519509633799</c:v>
                </c:pt>
                <c:pt idx="799">
                  <c:v>1.2450139459058971</c:v>
                </c:pt>
                <c:pt idx="800">
                  <c:v>1.2407896132710003</c:v>
                </c:pt>
                <c:pt idx="801">
                  <c:v>1.2365789111734518</c:v>
                </c:pt>
                <c:pt idx="802">
                  <c:v>1.2323817978496761</c:v>
                </c:pt>
                <c:pt idx="803">
                  <c:v>1.2281982316573989</c:v>
                </c:pt>
                <c:pt idx="804">
                  <c:v>1.224028171075384</c:v>
                </c:pt>
                <c:pt idx="805">
                  <c:v>1.219871574703022</c:v>
                </c:pt>
                <c:pt idx="806">
                  <c:v>1.2157284012600413</c:v>
                </c:pt>
                <c:pt idx="807">
                  <c:v>1.2115986095861788</c:v>
                </c:pt>
                <c:pt idx="808">
                  <c:v>1.2074821586408393</c:v>
                </c:pt>
                <c:pt idx="809">
                  <c:v>1.2033790075027417</c:v>
                </c:pt>
                <c:pt idx="810">
                  <c:v>1.1992891153696672</c:v>
                </c:pt>
                <c:pt idx="811">
                  <c:v>1.1952124415580208</c:v>
                </c:pt>
                <c:pt idx="812">
                  <c:v>1.1911489455025903</c:v>
                </c:pt>
                <c:pt idx="813">
                  <c:v>1.1870985867562034</c:v>
                </c:pt>
                <c:pt idx="814">
                  <c:v>1.1830613249893847</c:v>
                </c:pt>
                <c:pt idx="815">
                  <c:v>1.1790371199900165</c:v>
                </c:pt>
                <c:pt idx="816">
                  <c:v>1.1750259316630816</c:v>
                </c:pt>
                <c:pt idx="817">
                  <c:v>1.1710277200302739</c:v>
                </c:pt>
                <c:pt idx="818">
                  <c:v>1.1670424452296773</c:v>
                </c:pt>
                <c:pt idx="819">
                  <c:v>1.1630700675155115</c:v>
                </c:pt>
                <c:pt idx="820">
                  <c:v>1.1591105472577534</c:v>
                </c:pt>
                <c:pt idx="821">
                  <c:v>1.1551638449418105</c:v>
                </c:pt>
                <c:pt idx="822">
                  <c:v>1.1512299211682517</c:v>
                </c:pt>
                <c:pt idx="823">
                  <c:v>1.1473087366524568</c:v>
                </c:pt>
                <c:pt idx="824">
                  <c:v>1.1434002522242845</c:v>
                </c:pt>
                <c:pt idx="825">
                  <c:v>1.1395044288277962</c:v>
                </c:pt>
                <c:pt idx="826">
                  <c:v>1.1356212275209343</c:v>
                </c:pt>
                <c:pt idx="827">
                  <c:v>1.1317506094751819</c:v>
                </c:pt>
                <c:pt idx="828">
                  <c:v>1.1278925359752514</c:v>
                </c:pt>
                <c:pt idx="829">
                  <c:v>1.1240469684188032</c:v>
                </c:pt>
                <c:pt idx="830">
                  <c:v>1.1202138683160943</c:v>
                </c:pt>
                <c:pt idx="831">
                  <c:v>1.116393197289715</c:v>
                </c:pt>
                <c:pt idx="832">
                  <c:v>1.1125849170742392</c:v>
                </c:pt>
                <c:pt idx="833">
                  <c:v>1.108788989515916</c:v>
                </c:pt>
                <c:pt idx="834">
                  <c:v>1.1050053765723751</c:v>
                </c:pt>
                <c:pt idx="835">
                  <c:v>1.1012340403123295</c:v>
                </c:pt>
                <c:pt idx="836">
                  <c:v>1.0974749429152437</c:v>
                </c:pt>
                <c:pt idx="837">
                  <c:v>1.0937280466710511</c:v>
                </c:pt>
                <c:pt idx="838">
                  <c:v>1.0899933139798099</c:v>
                </c:pt>
                <c:pt idx="839">
                  <c:v>1.0862707073514544</c:v>
                </c:pt>
                <c:pt idx="840">
                  <c:v>1.0825601894054655</c:v>
                </c:pt>
                <c:pt idx="841">
                  <c:v>1.0788617228705091</c:v>
                </c:pt>
                <c:pt idx="842">
                  <c:v>1.0751752705842781</c:v>
                </c:pt>
                <c:pt idx="843">
                  <c:v>1.0715007954930151</c:v>
                </c:pt>
                <c:pt idx="844">
                  <c:v>1.0678382606513512</c:v>
                </c:pt>
                <c:pt idx="845">
                  <c:v>1.0641876292219428</c:v>
                </c:pt>
                <c:pt idx="846">
                  <c:v>1.0605488644751746</c:v>
                </c:pt>
                <c:pt idx="847">
                  <c:v>1.0569219297888686</c:v>
                </c:pt>
                <c:pt idx="848">
                  <c:v>1.053306788648009</c:v>
                </c:pt>
                <c:pt idx="849">
                  <c:v>1.0497034046444009</c:v>
                </c:pt>
                <c:pt idx="850">
                  <c:v>1.0461117414764047</c:v>
                </c:pt>
                <c:pt idx="851">
                  <c:v>1.0425317629486481</c:v>
                </c:pt>
                <c:pt idx="852">
                  <c:v>1.0389634329716946</c:v>
                </c:pt>
                <c:pt idx="853">
                  <c:v>1.0354067155617954</c:v>
                </c:pt>
                <c:pt idx="854">
                  <c:v>1.0318615748405662</c:v>
                </c:pt>
                <c:pt idx="855">
                  <c:v>1.0283279750346956</c:v>
                </c:pt>
                <c:pt idx="856">
                  <c:v>1.0248058804756617</c:v>
                </c:pt>
                <c:pt idx="857">
                  <c:v>1.0212952555994701</c:v>
                </c:pt>
                <c:pt idx="858">
                  <c:v>1.0177960649462849</c:v>
                </c:pt>
                <c:pt idx="859">
                  <c:v>1.0143082731602415</c:v>
                </c:pt>
                <c:pt idx="860">
                  <c:v>1.0108318449890852</c:v>
                </c:pt>
                <c:pt idx="861">
                  <c:v>1.0073667452838848</c:v>
                </c:pt>
                <c:pt idx="862">
                  <c:v>1.0039129389988033</c:v>
                </c:pt>
                <c:pt idx="863">
                  <c:v>1.0004703911907544</c:v>
                </c:pt>
                <c:pt idx="864">
                  <c:v>0.99703906701913925</c:v>
                </c:pt>
                <c:pt idx="865">
                  <c:v>0.99361893174557558</c:v>
                </c:pt>
                <c:pt idx="866">
                  <c:v>0.99020995073357965</c:v>
                </c:pt>
                <c:pt idx="867">
                  <c:v>0.98681208944831089</c:v>
                </c:pt>
                <c:pt idx="868">
                  <c:v>0.98342531345628315</c:v>
                </c:pt>
                <c:pt idx="869">
                  <c:v>0.98004958842508305</c:v>
                </c:pt>
                <c:pt idx="870">
                  <c:v>0.97668488012308252</c:v>
                </c:pt>
                <c:pt idx="871">
                  <c:v>0.97333115441917273</c:v>
                </c:pt>
                <c:pt idx="872">
                  <c:v>0.96998837728245713</c:v>
                </c:pt>
                <c:pt idx="873">
                  <c:v>0.96665651478201475</c:v>
                </c:pt>
                <c:pt idx="874">
                  <c:v>0.96333553308658082</c:v>
                </c:pt>
                <c:pt idx="875">
                  <c:v>0.96002539846431101</c:v>
                </c:pt>
                <c:pt idx="876">
                  <c:v>0.95672607728245773</c:v>
                </c:pt>
                <c:pt idx="877">
                  <c:v>0.95343753600712788</c:v>
                </c:pt>
                <c:pt idx="878">
                  <c:v>0.95015974120300239</c:v>
                </c:pt>
                <c:pt idx="879">
                  <c:v>0.94689265953305424</c:v>
                </c:pt>
                <c:pt idx="880">
                  <c:v>0.94363625775829585</c:v>
                </c:pt>
                <c:pt idx="881">
                  <c:v>0.94039050273745284</c:v>
                </c:pt>
                <c:pt idx="882">
                  <c:v>0.93715536142676559</c:v>
                </c:pt>
                <c:pt idx="883">
                  <c:v>0.93393080087967117</c:v>
                </c:pt>
                <c:pt idx="884">
                  <c:v>0.93071678824653292</c:v>
                </c:pt>
                <c:pt idx="885">
                  <c:v>0.9275132907743775</c:v>
                </c:pt>
                <c:pt idx="886">
                  <c:v>0.92432027580665888</c:v>
                </c:pt>
                <c:pt idx="887">
                  <c:v>0.92113771078291706</c:v>
                </c:pt>
                <c:pt idx="888">
                  <c:v>0.91796556323858314</c:v>
                </c:pt>
                <c:pt idx="889">
                  <c:v>0.91480380080468582</c:v>
                </c:pt>
                <c:pt idx="890">
                  <c:v>0.91165239120754638</c:v>
                </c:pt>
                <c:pt idx="891">
                  <c:v>0.90851130226858423</c:v>
                </c:pt>
                <c:pt idx="892">
                  <c:v>0.90538050190400055</c:v>
                </c:pt>
                <c:pt idx="893">
                  <c:v>0.90225995812451398</c:v>
                </c:pt>
                <c:pt idx="894">
                  <c:v>0.89914963903513601</c:v>
                </c:pt>
                <c:pt idx="895">
                  <c:v>0.89604951283488232</c:v>
                </c:pt>
                <c:pt idx="896">
                  <c:v>0.89295954781649145</c:v>
                </c:pt>
                <c:pt idx="897">
                  <c:v>0.88987971236620822</c:v>
                </c:pt>
                <c:pt idx="898">
                  <c:v>0.88680997496349112</c:v>
                </c:pt>
                <c:pt idx="899">
                  <c:v>0.88375030418074008</c:v>
                </c:pt>
                <c:pt idx="900">
                  <c:v>0.88070066868308716</c:v>
                </c:pt>
                <c:pt idx="901">
                  <c:v>0.87766103722808753</c:v>
                </c:pt>
                <c:pt idx="902">
                  <c:v>0.87463137866548712</c:v>
                </c:pt>
                <c:pt idx="903">
                  <c:v>0.87161166193695883</c:v>
                </c:pt>
                <c:pt idx="904">
                  <c:v>0.86860185607585183</c:v>
                </c:pt>
                <c:pt idx="905">
                  <c:v>0.86560193020692389</c:v>
                </c:pt>
                <c:pt idx="906">
                  <c:v>0.8626118535460916</c:v>
                </c:pt>
                <c:pt idx="907">
                  <c:v>0.85963159540017664</c:v>
                </c:pt>
                <c:pt idx="908">
                  <c:v>0.85666112516665704</c:v>
                </c:pt>
                <c:pt idx="909">
                  <c:v>0.85370041233340888</c:v>
                </c:pt>
                <c:pt idx="910">
                  <c:v>0.85074942647842855</c:v>
                </c:pt>
                <c:pt idx="911">
                  <c:v>0.84780813726964199</c:v>
                </c:pt>
                <c:pt idx="912">
                  <c:v>0.84487651446459278</c:v>
                </c:pt>
                <c:pt idx="913">
                  <c:v>0.84195452791022796</c:v>
                </c:pt>
                <c:pt idx="914">
                  <c:v>0.83904214754261774</c:v>
                </c:pt>
                <c:pt idx="915">
                  <c:v>0.83613934338674267</c:v>
                </c:pt>
                <c:pt idx="916">
                  <c:v>0.83324608555620894</c:v>
                </c:pt>
                <c:pt idx="917">
                  <c:v>0.83036234425303013</c:v>
                </c:pt>
                <c:pt idx="918">
                  <c:v>0.82748808976736254</c:v>
                </c:pt>
                <c:pt idx="919">
                  <c:v>0.8246232924772583</c:v>
                </c:pt>
                <c:pt idx="920">
                  <c:v>0.8217679228484368</c:v>
                </c:pt>
                <c:pt idx="921">
                  <c:v>0.8189219514340107</c:v>
                </c:pt>
                <c:pt idx="922">
                  <c:v>0.81608534887426409</c:v>
                </c:pt>
                <c:pt idx="923">
                  <c:v>0.81325808589639736</c:v>
                </c:pt>
                <c:pt idx="924">
                  <c:v>0.81044013331429499</c:v>
                </c:pt>
                <c:pt idx="925">
                  <c:v>0.80763146202827119</c:v>
                </c:pt>
                <c:pt idx="926">
                  <c:v>0.80483204302482259</c:v>
                </c:pt>
                <c:pt idx="927">
                  <c:v>0.80204184737641515</c:v>
                </c:pt>
                <c:pt idx="928">
                  <c:v>0.79926084624120319</c:v>
                </c:pt>
                <c:pt idx="929">
                  <c:v>0.79648901086281809</c:v>
                </c:pt>
                <c:pt idx="930">
                  <c:v>0.7937263125701286</c:v>
                </c:pt>
                <c:pt idx="931">
                  <c:v>0.7909727227769846</c:v>
                </c:pt>
                <c:pt idx="932">
                  <c:v>0.7882282129819741</c:v>
                </c:pt>
                <c:pt idx="933">
                  <c:v>0.78549275476822422</c:v>
                </c:pt>
                <c:pt idx="934">
                  <c:v>0.78276631980313616</c:v>
                </c:pt>
                <c:pt idx="935">
                  <c:v>0.78004887983812132</c:v>
                </c:pt>
                <c:pt idx="936">
                  <c:v>0.77734040670844329</c:v>
                </c:pt>
                <c:pt idx="937">
                  <c:v>0.77464087233288281</c:v>
                </c:pt>
                <c:pt idx="938">
                  <c:v>0.77195024871360307</c:v>
                </c:pt>
                <c:pt idx="939">
                  <c:v>0.76926850793582724</c:v>
                </c:pt>
                <c:pt idx="940">
                  <c:v>0.76659562216767696</c:v>
                </c:pt>
                <c:pt idx="941">
                  <c:v>0.76393156365989023</c:v>
                </c:pt>
                <c:pt idx="942">
                  <c:v>0.76127630474561148</c:v>
                </c:pt>
                <c:pt idx="943">
                  <c:v>0.7586298178401546</c:v>
                </c:pt>
                <c:pt idx="944">
                  <c:v>0.75599207544077751</c:v>
                </c:pt>
                <c:pt idx="945">
                  <c:v>0.7533630501264571</c:v>
                </c:pt>
                <c:pt idx="946">
                  <c:v>0.75074271455761754</c:v>
                </c:pt>
                <c:pt idx="947">
                  <c:v>0.74813104147597009</c:v>
                </c:pt>
                <c:pt idx="948">
                  <c:v>0.74552800370423167</c:v>
                </c:pt>
                <c:pt idx="949">
                  <c:v>0.74293357414590788</c:v>
                </c:pt>
                <c:pt idx="950">
                  <c:v>0.74034772578508179</c:v>
                </c:pt>
                <c:pt idx="951">
                  <c:v>0.73777043168618195</c:v>
                </c:pt>
                <c:pt idx="952">
                  <c:v>0.73520166499373529</c:v>
                </c:pt>
                <c:pt idx="953">
                  <c:v>0.73264139893217373</c:v>
                </c:pt>
                <c:pt idx="954">
                  <c:v>0.73008960680557244</c:v>
                </c:pt>
                <c:pt idx="955">
                  <c:v>0.72754626199747285</c:v>
                </c:pt>
                <c:pt idx="956">
                  <c:v>0.72501133797061756</c:v>
                </c:pt>
                <c:pt idx="957">
                  <c:v>0.72248480826674255</c:v>
                </c:pt>
                <c:pt idx="958">
                  <c:v>0.71996664650636066</c:v>
                </c:pt>
                <c:pt idx="959">
                  <c:v>0.71745682638852881</c:v>
                </c:pt>
                <c:pt idx="960">
                  <c:v>0.71495532169062759</c:v>
                </c:pt>
                <c:pt idx="961">
                  <c:v>0.71246210626816564</c:v>
                </c:pt>
                <c:pt idx="962">
                  <c:v>0.70997715405450379</c:v>
                </c:pt>
                <c:pt idx="963">
                  <c:v>0.70750043906070192</c:v>
                </c:pt>
                <c:pt idx="964">
                  <c:v>0.70503193537525433</c:v>
                </c:pt>
                <c:pt idx="965">
                  <c:v>0.70257161716388661</c:v>
                </c:pt>
                <c:pt idx="966">
                  <c:v>0.70011945866934311</c:v>
                </c:pt>
                <c:pt idx="967">
                  <c:v>0.69767543421114009</c:v>
                </c:pt>
                <c:pt idx="968">
                  <c:v>0.69523951818540841</c:v>
                </c:pt>
                <c:pt idx="969">
                  <c:v>0.69281168506461877</c:v>
                </c:pt>
                <c:pt idx="970">
                  <c:v>0.69039190939739037</c:v>
                </c:pt>
                <c:pt idx="971">
                  <c:v>0.6879801658082767</c:v>
                </c:pt>
                <c:pt idx="972">
                  <c:v>0.68557642899755111</c:v>
                </c:pt>
                <c:pt idx="973">
                  <c:v>0.68318067374099345</c:v>
                </c:pt>
                <c:pt idx="974">
                  <c:v>0.68079287488967133</c:v>
                </c:pt>
                <c:pt idx="975">
                  <c:v>0.6784130073697191</c:v>
                </c:pt>
                <c:pt idx="976">
                  <c:v>0.67604104618216843</c:v>
                </c:pt>
                <c:pt idx="977">
                  <c:v>0.67367696640267494</c:v>
                </c:pt>
                <c:pt idx="978">
                  <c:v>0.67132074318135038</c:v>
                </c:pt>
                <c:pt idx="979">
                  <c:v>0.66897235174253811</c:v>
                </c:pt>
                <c:pt idx="980">
                  <c:v>0.6666317673846176</c:v>
                </c:pt>
                <c:pt idx="981">
                  <c:v>0.66429896547976219</c:v>
                </c:pt>
                <c:pt idx="982">
                  <c:v>0.66197392147376832</c:v>
                </c:pt>
                <c:pt idx="983">
                  <c:v>0.65965661088581018</c:v>
                </c:pt>
                <c:pt idx="984">
                  <c:v>0.65734700930827861</c:v>
                </c:pt>
                <c:pt idx="985">
                  <c:v>0.65504509240653741</c:v>
                </c:pt>
                <c:pt idx="986">
                  <c:v>0.65275083591871619</c:v>
                </c:pt>
                <c:pt idx="987">
                  <c:v>0.65046421565552892</c:v>
                </c:pt>
                <c:pt idx="988">
                  <c:v>0.6481852075000446</c:v>
                </c:pt>
                <c:pt idx="989">
                  <c:v>0.64591378740751071</c:v>
                </c:pt>
                <c:pt idx="990">
                  <c:v>0.64364993140511229</c:v>
                </c:pt>
                <c:pt idx="991">
                  <c:v>0.64139361559178643</c:v>
                </c:pt>
                <c:pt idx="992">
                  <c:v>0.63914481613804697</c:v>
                </c:pt>
                <c:pt idx="993">
                  <c:v>0.63690350928573158</c:v>
                </c:pt>
                <c:pt idx="994">
                  <c:v>0.63466967134781815</c:v>
                </c:pt>
                <c:pt idx="995">
                  <c:v>0.63244327870825057</c:v>
                </c:pt>
                <c:pt idx="996">
                  <c:v>0.63022430782169259</c:v>
                </c:pt>
                <c:pt idx="997">
                  <c:v>0.62801273521336787</c:v>
                </c:pt>
                <c:pt idx="998">
                  <c:v>0.62580853747883813</c:v>
                </c:pt>
                <c:pt idx="999">
                  <c:v>0.62361169128379901</c:v>
                </c:pt>
                <c:pt idx="1000">
                  <c:v>0.62142217336389494</c:v>
                </c:pt>
                <c:pt idx="1001">
                  <c:v>0.61923996052452068</c:v>
                </c:pt>
                <c:pt idx="1002">
                  <c:v>0.61706502964061971</c:v>
                </c:pt>
                <c:pt idx="1003">
                  <c:v>0.61489735765647313</c:v>
                </c:pt>
                <c:pt idx="1004">
                  <c:v>0.61273692158553894</c:v>
                </c:pt>
                <c:pt idx="1005">
                  <c:v>0.61058369851020289</c:v>
                </c:pt>
                <c:pt idx="1006">
                  <c:v>0.60843766558164836</c:v>
                </c:pt>
                <c:pt idx="1007">
                  <c:v>0.60629880001958358</c:v>
                </c:pt>
                <c:pt idx="1008">
                  <c:v>0.6041670791121333</c:v>
                </c:pt>
                <c:pt idx="1009">
                  <c:v>0.60204248021557116</c:v>
                </c:pt>
                <c:pt idx="1010">
                  <c:v>0.59992498075416578</c:v>
                </c:pt>
                <c:pt idx="1011">
                  <c:v>0.59781455821997409</c:v>
                </c:pt>
                <c:pt idx="1012">
                  <c:v>0.5957111901726535</c:v>
                </c:pt>
                <c:pt idx="1013">
                  <c:v>0.59361485423926608</c:v>
                </c:pt>
                <c:pt idx="1014">
                  <c:v>0.59152552811410319</c:v>
                </c:pt>
                <c:pt idx="1015">
                  <c:v>0.58944318955845743</c:v>
                </c:pt>
                <c:pt idx="1016">
                  <c:v>0.5873678164004742</c:v>
                </c:pt>
                <c:pt idx="1017">
                  <c:v>0.58529938653493607</c:v>
                </c:pt>
                <c:pt idx="1018">
                  <c:v>0.58323787792307014</c:v>
                </c:pt>
                <c:pt idx="1019">
                  <c:v>0.58118326859239988</c:v>
                </c:pt>
                <c:pt idx="1020">
                  <c:v>0.5791355366364912</c:v>
                </c:pt>
                <c:pt idx="1021">
                  <c:v>0.57709466021481781</c:v>
                </c:pt>
                <c:pt idx="1022">
                  <c:v>0.57506061755254967</c:v>
                </c:pt>
                <c:pt idx="1023">
                  <c:v>0.57303338694038175</c:v>
                </c:pt>
                <c:pt idx="1024">
                  <c:v>0.57101294673431591</c:v>
                </c:pt>
                <c:pt idx="1025">
                  <c:v>0.56899927535551942</c:v>
                </c:pt>
                <c:pt idx="1026">
                  <c:v>0.56699235129011127</c:v>
                </c:pt>
                <c:pt idx="1027">
                  <c:v>0.56499215308896489</c:v>
                </c:pt>
                <c:pt idx="1028">
                  <c:v>0.56299865936756888</c:v>
                </c:pt>
                <c:pt idx="1029">
                  <c:v>0.56101184880579824</c:v>
                </c:pt>
                <c:pt idx="1030">
                  <c:v>0.55903170014774761</c:v>
                </c:pt>
                <c:pt idx="1031">
                  <c:v>0.55705819220155595</c:v>
                </c:pt>
                <c:pt idx="1032">
                  <c:v>0.55509130383921645</c:v>
                </c:pt>
                <c:pt idx="1033">
                  <c:v>0.55313101399639075</c:v>
                </c:pt>
                <c:pt idx="1034">
                  <c:v>0.55117730167223911</c:v>
                </c:pt>
                <c:pt idx="1035">
                  <c:v>0.54923014592922426</c:v>
                </c:pt>
                <c:pt idx="1036">
                  <c:v>0.5472895258929501</c:v>
                </c:pt>
                <c:pt idx="1037">
                  <c:v>0.54535542075195464</c:v>
                </c:pt>
                <c:pt idx="1038">
                  <c:v>0.54342780975755789</c:v>
                </c:pt>
                <c:pt idx="1039">
                  <c:v>0.5415066722236751</c:v>
                </c:pt>
                <c:pt idx="1040">
                  <c:v>0.53959198752661885</c:v>
                </c:pt>
                <c:pt idx="1041">
                  <c:v>0.53768373510494816</c:v>
                </c:pt>
                <c:pt idx="1042">
                  <c:v>0.53578189445928315</c:v>
                </c:pt>
                <c:pt idx="1043">
                  <c:v>0.53388644515210903</c:v>
                </c:pt>
                <c:pt idx="1044">
                  <c:v>0.53199736680763021</c:v>
                </c:pt>
                <c:pt idx="1045">
                  <c:v>0.5301146391115632</c:v>
                </c:pt>
                <c:pt idx="1046">
                  <c:v>0.52823824181099188</c:v>
                </c:pt>
                <c:pt idx="1047">
                  <c:v>0.52636815471415843</c:v>
                </c:pt>
                <c:pt idx="1048">
                  <c:v>0.52450435769032944</c:v>
                </c:pt>
                <c:pt idx="1049">
                  <c:v>0.5226468306695774</c:v>
                </c:pt>
                <c:pt idx="1050">
                  <c:v>0.5207955536426403</c:v>
                </c:pt>
                <c:pt idx="1051">
                  <c:v>0.51895050666072984</c:v>
                </c:pt>
                <c:pt idx="1052">
                  <c:v>0.51711166983537316</c:v>
                </c:pt>
                <c:pt idx="1053">
                  <c:v>0.5152790233382154</c:v>
                </c:pt>
                <c:pt idx="1054">
                  <c:v>0.51345254740089485</c:v>
                </c:pt>
                <c:pt idx="1055">
                  <c:v>0.51163222231480621</c:v>
                </c:pt>
                <c:pt idx="1056">
                  <c:v>0.50981802843098778</c:v>
                </c:pt>
                <c:pt idx="1057">
                  <c:v>0.5080099461599219</c:v>
                </c:pt>
                <c:pt idx="1058">
                  <c:v>0.50620795597136503</c:v>
                </c:pt>
                <c:pt idx="1059">
                  <c:v>0.50441203839419635</c:v>
                </c:pt>
                <c:pt idx="1060">
                  <c:v>0.50262217401622322</c:v>
                </c:pt>
                <c:pt idx="1061">
                  <c:v>0.50083834348402723</c:v>
                </c:pt>
                <c:pt idx="1062">
                  <c:v>0.49906052750280638</c:v>
                </c:pt>
                <c:pt idx="1063">
                  <c:v>0.49728870683617205</c:v>
                </c:pt>
                <c:pt idx="1064">
                  <c:v>0.49552286230603132</c:v>
                </c:pt>
                <c:pt idx="1065">
                  <c:v>0.49376297479237058</c:v>
                </c:pt>
                <c:pt idx="1066">
                  <c:v>0.49200902523312456</c:v>
                </c:pt>
                <c:pt idx="1067">
                  <c:v>0.49026099462398925</c:v>
                </c:pt>
                <c:pt idx="1068">
                  <c:v>0.48851886401827388</c:v>
                </c:pt>
                <c:pt idx="1069">
                  <c:v>0.48678261452672206</c:v>
                </c:pt>
                <c:pt idx="1070">
                  <c:v>0.48505222731735054</c:v>
                </c:pt>
                <c:pt idx="1071">
                  <c:v>0.48332768361527845</c:v>
                </c:pt>
                <c:pt idx="1072">
                  <c:v>0.48160896470259096</c:v>
                </c:pt>
                <c:pt idx="1073">
                  <c:v>0.47989605191814166</c:v>
                </c:pt>
                <c:pt idx="1074">
                  <c:v>0.47818892665739687</c:v>
                </c:pt>
                <c:pt idx="1075">
                  <c:v>0.47648757037230038</c:v>
                </c:pt>
                <c:pt idx="1076">
                  <c:v>0.47479196457108097</c:v>
                </c:pt>
                <c:pt idx="1077">
                  <c:v>0.47310209081810101</c:v>
                </c:pt>
                <c:pt idx="1078">
                  <c:v>0.47141793073369564</c:v>
                </c:pt>
                <c:pt idx="1079">
                  <c:v>0.46973946599400873</c:v>
                </c:pt>
                <c:pt idx="1080">
                  <c:v>0.46806667833085264</c:v>
                </c:pt>
                <c:pt idx="1081">
                  <c:v>0.46639954953150869</c:v>
                </c:pt>
                <c:pt idx="1082">
                  <c:v>0.46473806143860763</c:v>
                </c:pt>
                <c:pt idx="1083">
                  <c:v>0.46308219594994432</c:v>
                </c:pt>
                <c:pt idx="1084">
                  <c:v>0.46143193501833568</c:v>
                </c:pt>
                <c:pt idx="1085">
                  <c:v>0.45978726065145953</c:v>
                </c:pt>
                <c:pt idx="1086">
                  <c:v>0.45814815491167404</c:v>
                </c:pt>
                <c:pt idx="1087">
                  <c:v>0.45651459991590304</c:v>
                </c:pt>
                <c:pt idx="1088">
                  <c:v>0.45488657783543701</c:v>
                </c:pt>
                <c:pt idx="1089">
                  <c:v>0.45326407089580911</c:v>
                </c:pt>
                <c:pt idx="1090">
                  <c:v>0.45164706137661687</c:v>
                </c:pt>
                <c:pt idx="1091">
                  <c:v>0.45003553161138254</c:v>
                </c:pt>
                <c:pt idx="1092">
                  <c:v>0.44842946398738248</c:v>
                </c:pt>
                <c:pt idx="1093">
                  <c:v>0.44682884094551117</c:v>
                </c:pt>
                <c:pt idx="1094">
                  <c:v>0.44523364498010837</c:v>
                </c:pt>
                <c:pt idx="1095">
                  <c:v>0.44364385863881789</c:v>
                </c:pt>
                <c:pt idx="1096">
                  <c:v>0.44205946452242145</c:v>
                </c:pt>
                <c:pt idx="1097">
                  <c:v>0.44048044528470498</c:v>
                </c:pt>
                <c:pt idx="1098">
                  <c:v>0.4389067836322933</c:v>
                </c:pt>
                <c:pt idx="1099">
                  <c:v>0.4373384623244948</c:v>
                </c:pt>
                <c:pt idx="1100">
                  <c:v>0.43577546417315316</c:v>
                </c:pt>
                <c:pt idx="1101">
                  <c:v>0.43421777204250833</c:v>
                </c:pt>
                <c:pt idx="1102">
                  <c:v>0.43266536884902079</c:v>
                </c:pt>
                <c:pt idx="1103">
                  <c:v>0.43111823756124301</c:v>
                </c:pt>
                <c:pt idx="1104">
                  <c:v>0.42957636119965986</c:v>
                </c:pt>
                <c:pt idx="1105">
                  <c:v>0.42803972283654218</c:v>
                </c:pt>
                <c:pt idx="1106">
                  <c:v>0.4265083055957945</c:v>
                </c:pt>
                <c:pt idx="1107">
                  <c:v>0.42498209265279702</c:v>
                </c:pt>
                <c:pt idx="1108">
                  <c:v>0.42346106723428473</c:v>
                </c:pt>
                <c:pt idx="1109">
                  <c:v>0.4219452126181687</c:v>
                </c:pt>
                <c:pt idx="1110">
                  <c:v>0.42043451213341293</c:v>
                </c:pt>
                <c:pt idx="1111">
                  <c:v>0.41892894915986018</c:v>
                </c:pt>
                <c:pt idx="1112">
                  <c:v>0.41742850712810875</c:v>
                </c:pt>
                <c:pt idx="1113">
                  <c:v>0.41593316951936349</c:v>
                </c:pt>
                <c:pt idx="1114">
                  <c:v>0.41444291986527459</c:v>
                </c:pt>
                <c:pt idx="1115">
                  <c:v>0.41295774174781286</c:v>
                </c:pt>
                <c:pt idx="1116">
                  <c:v>0.41147761879909495</c:v>
                </c:pt>
                <c:pt idx="1117">
                  <c:v>0.41000253470127102</c:v>
                </c:pt>
                <c:pt idx="1118">
                  <c:v>0.40853247318636265</c:v>
                </c:pt>
                <c:pt idx="1119">
                  <c:v>0.40706741803611862</c:v>
                </c:pt>
                <c:pt idx="1120">
                  <c:v>0.4056073530818774</c:v>
                </c:pt>
                <c:pt idx="1121">
                  <c:v>0.40415226220441786</c:v>
                </c:pt>
                <c:pt idx="1122">
                  <c:v>0.40270212933381955</c:v>
                </c:pt>
                <c:pt idx="1123">
                  <c:v>0.40125693844932281</c:v>
                </c:pt>
                <c:pt idx="1124">
                  <c:v>0.39981667357918133</c:v>
                </c:pt>
                <c:pt idx="1125">
                  <c:v>0.39838131880052008</c:v>
                </c:pt>
                <c:pt idx="1126">
                  <c:v>0.39695085823920279</c:v>
                </c:pt>
                <c:pt idx="1127">
                  <c:v>0.39552527606967669</c:v>
                </c:pt>
                <c:pt idx="1128">
                  <c:v>0.39410455651484927</c:v>
                </c:pt>
                <c:pt idx="1129">
                  <c:v>0.39268868384593075</c:v>
                </c:pt>
                <c:pt idx="1130">
                  <c:v>0.39127764238230311</c:v>
                </c:pt>
                <c:pt idx="1131">
                  <c:v>0.38987141649138607</c:v>
                </c:pt>
                <c:pt idx="1132">
                  <c:v>0.38846999058848442</c:v>
                </c:pt>
                <c:pt idx="1133">
                  <c:v>0.38707334913665742</c:v>
                </c:pt>
                <c:pt idx="1134">
                  <c:v>0.38568147664658359</c:v>
                </c:pt>
                <c:pt idx="1135">
                  <c:v>0.38429435767641429</c:v>
                </c:pt>
                <c:pt idx="1136">
                  <c:v>0.38291197683164491</c:v>
                </c:pt>
                <c:pt idx="1137">
                  <c:v>0.38153431876496896</c:v>
                </c:pt>
                <c:pt idx="1138">
                  <c:v>0.38016136817615281</c:v>
                </c:pt>
                <c:pt idx="1139">
                  <c:v>0.37879310981187991</c:v>
                </c:pt>
                <c:pt idx="1140">
                  <c:v>0.37742952846563932</c:v>
                </c:pt>
                <c:pt idx="1141">
                  <c:v>0.37607060897757399</c:v>
                </c:pt>
                <c:pt idx="1142">
                  <c:v>0.37471633623433998</c:v>
                </c:pt>
                <c:pt idx="1143">
                  <c:v>0.37336669516899579</c:v>
                </c:pt>
                <c:pt idx="1144">
                  <c:v>0.37202167076084108</c:v>
                </c:pt>
                <c:pt idx="1145">
                  <c:v>0.37068124803530123</c:v>
                </c:pt>
                <c:pt idx="1146">
                  <c:v>0.36934541206378024</c:v>
                </c:pt>
                <c:pt idx="1147">
                  <c:v>0.36801414796353543</c:v>
                </c:pt>
                <c:pt idx="1148">
                  <c:v>0.36668744089754679</c:v>
                </c:pt>
                <c:pt idx="1149">
                  <c:v>0.36536527607437125</c:v>
                </c:pt>
                <c:pt idx="1150">
                  <c:v>0.3640476387480262</c:v>
                </c:pt>
                <c:pt idx="1151">
                  <c:v>0.36273451421784436</c:v>
                </c:pt>
                <c:pt idx="1152">
                  <c:v>0.36142588782835267</c:v>
                </c:pt>
                <c:pt idx="1153">
                  <c:v>0.36012174496913069</c:v>
                </c:pt>
                <c:pt idx="1154">
                  <c:v>0.35882207107468739</c:v>
                </c:pt>
                <c:pt idx="1155">
                  <c:v>0.35752685162433084</c:v>
                </c:pt>
                <c:pt idx="1156">
                  <c:v>0.35623607214203262</c:v>
                </c:pt>
                <c:pt idx="1157">
                  <c:v>0.35494971819629845</c:v>
                </c:pt>
                <c:pt idx="1158">
                  <c:v>0.35366777540004596</c:v>
                </c:pt>
                <c:pt idx="1159">
                  <c:v>0.35239022941046572</c:v>
                </c:pt>
                <c:pt idx="1160">
                  <c:v>0.35111706592890507</c:v>
                </c:pt>
                <c:pt idx="1161">
                  <c:v>0.34984827070071717</c:v>
                </c:pt>
                <c:pt idx="1162">
                  <c:v>0.34858382951516054</c:v>
                </c:pt>
                <c:pt idx="1163">
                  <c:v>0.34732372820525381</c:v>
                </c:pt>
                <c:pt idx="1164">
                  <c:v>0.34606795264765333</c:v>
                </c:pt>
                <c:pt idx="1165">
                  <c:v>0.34481648876252652</c:v>
                </c:pt>
                <c:pt idx="1166">
                  <c:v>0.34356932251342243</c:v>
                </c:pt>
                <c:pt idx="1167">
                  <c:v>0.34232643990714562</c:v>
                </c:pt>
                <c:pt idx="1168">
                  <c:v>0.34108782699363999</c:v>
                </c:pt>
                <c:pt idx="1169">
                  <c:v>0.3398534698658438</c:v>
                </c:pt>
                <c:pt idx="1170">
                  <c:v>0.33862335465958138</c:v>
                </c:pt>
                <c:pt idx="1171">
                  <c:v>0.33739746755343086</c:v>
                </c:pt>
                <c:pt idx="1172">
                  <c:v>0.3361757947686046</c:v>
                </c:pt>
                <c:pt idx="1173">
                  <c:v>0.33495832256882246</c:v>
                </c:pt>
                <c:pt idx="1174">
                  <c:v>0.33374503726017141</c:v>
                </c:pt>
                <c:pt idx="1175">
                  <c:v>0.33253592519101516</c:v>
                </c:pt>
                <c:pt idx="1176">
                  <c:v>0.33133097275184958</c:v>
                </c:pt>
                <c:pt idx="1177">
                  <c:v>0.33013016637517767</c:v>
                </c:pt>
                <c:pt idx="1178">
                  <c:v>0.32893349253539406</c:v>
                </c:pt>
                <c:pt idx="1179">
                  <c:v>0.32774093774866275</c:v>
                </c:pt>
                <c:pt idx="1180">
                  <c:v>0.32655248857279318</c:v>
                </c:pt>
                <c:pt idx="1181">
                  <c:v>0.32536813160711603</c:v>
                </c:pt>
                <c:pt idx="1182">
                  <c:v>0.32418785349237411</c:v>
                </c:pt>
                <c:pt idx="1183">
                  <c:v>0.32301164091058254</c:v>
                </c:pt>
                <c:pt idx="1184">
                  <c:v>0.32183948058492268</c:v>
                </c:pt>
                <c:pt idx="1185">
                  <c:v>0.32067135927961898</c:v>
                </c:pt>
                <c:pt idx="1186">
                  <c:v>0.31950726379981292</c:v>
                </c:pt>
                <c:pt idx="1187">
                  <c:v>0.31834718099145215</c:v>
                </c:pt>
                <c:pt idx="1188">
                  <c:v>0.31719109774116716</c:v>
                </c:pt>
                <c:pt idx="1189">
                  <c:v>0.31603900097614535</c:v>
                </c:pt>
                <c:pt idx="1190">
                  <c:v>0.3148908776640329</c:v>
                </c:pt>
                <c:pt idx="1191">
                  <c:v>0.31374671481278749</c:v>
                </c:pt>
                <c:pt idx="1192">
                  <c:v>0.31260649947058716</c:v>
                </c:pt>
                <c:pt idx="1193">
                  <c:v>0.3114702187256973</c:v>
                </c:pt>
                <c:pt idx="1194">
                  <c:v>0.31033785970635547</c:v>
                </c:pt>
                <c:pt idx="1195">
                  <c:v>0.30920940958066351</c:v>
                </c:pt>
                <c:pt idx="1196">
                  <c:v>0.30808485555645765</c:v>
                </c:pt>
                <c:pt idx="1197">
                  <c:v>0.30696418488119687</c:v>
                </c:pt>
                <c:pt idx="1198">
                  <c:v>0.30584738484185758</c:v>
                </c:pt>
                <c:pt idx="1199">
                  <c:v>0.30473444276479661</c:v>
                </c:pt>
                <c:pt idx="1200">
                  <c:v>0.30362534601566155</c:v>
                </c:pt>
                <c:pt idx="1201">
                  <c:v>0.30252008199924807</c:v>
                </c:pt>
                <c:pt idx="1202">
                  <c:v>0.30141863815941516</c:v>
                </c:pt>
                <c:pt idx="1203">
                  <c:v>0.3003210019789409</c:v>
                </c:pt>
                <c:pt idx="1204">
                  <c:v>0.29922716097943192</c:v>
                </c:pt>
                <c:pt idx="1205">
                  <c:v>0.2981371027211947</c:v>
                </c:pt>
                <c:pt idx="1206">
                  <c:v>0.29705081480313084</c:v>
                </c:pt>
                <c:pt idx="1207">
                  <c:v>0.2959682848626155</c:v>
                </c:pt>
                <c:pt idx="1208">
                  <c:v>0.29488950057539925</c:v>
                </c:pt>
                <c:pt idx="1209">
                  <c:v>0.29381444965547898</c:v>
                </c:pt>
                <c:pt idx="1210">
                  <c:v>0.29274311985499202</c:v>
                </c:pt>
                <c:pt idx="1211">
                  <c:v>0.29167549896411449</c:v>
                </c:pt>
                <c:pt idx="1212">
                  <c:v>0.29061157481092531</c:v>
                </c:pt>
                <c:pt idx="1213">
                  <c:v>0.28955133526131954</c:v>
                </c:pt>
                <c:pt idx="1214">
                  <c:v>0.2884947682188933</c:v>
                </c:pt>
                <c:pt idx="1215">
                  <c:v>0.28744186162481283</c:v>
                </c:pt>
                <c:pt idx="1216">
                  <c:v>0.28639260345773276</c:v>
                </c:pt>
                <c:pt idx="1217">
                  <c:v>0.28534698173366163</c:v>
                </c:pt>
                <c:pt idx="1218">
                  <c:v>0.28430498450587249</c:v>
                </c:pt>
                <c:pt idx="1219">
                  <c:v>0.28326659986477359</c:v>
                </c:pt>
                <c:pt idx="1220">
                  <c:v>0.2822318159378171</c:v>
                </c:pt>
                <c:pt idx="1221">
                  <c:v>0.28120062088937836</c:v>
                </c:pt>
                <c:pt idx="1222">
                  <c:v>0.28017300292065767</c:v>
                </c:pt>
                <c:pt idx="1223">
                  <c:v>0.27914895026955783</c:v>
                </c:pt>
                <c:pt idx="1224">
                  <c:v>0.27812845121058838</c:v>
                </c:pt>
                <c:pt idx="1225">
                  <c:v>0.2771114940547561</c:v>
                </c:pt>
                <c:pt idx="1226">
                  <c:v>0.27609806714944973</c:v>
                </c:pt>
                <c:pt idx="1227">
                  <c:v>0.27508815887834687</c:v>
                </c:pt>
                <c:pt idx="1228">
                  <c:v>0.27408175766129145</c:v>
                </c:pt>
                <c:pt idx="1229">
                  <c:v>0.27307885195419934</c:v>
                </c:pt>
                <c:pt idx="1230">
                  <c:v>0.27207943024894232</c:v>
                </c:pt>
                <c:pt idx="1231">
                  <c:v>0.27108348107325608</c:v>
                </c:pt>
                <c:pt idx="1232">
                  <c:v>0.27009099299062472</c:v>
                </c:pt>
                <c:pt idx="1233">
                  <c:v>0.26910195460017394</c:v>
                </c:pt>
                <c:pt idx="1234">
                  <c:v>0.26811635453656413</c:v>
                </c:pt>
                <c:pt idx="1235">
                  <c:v>0.26713418146990103</c:v>
                </c:pt>
                <c:pt idx="1236">
                  <c:v>0.2661554241056181</c:v>
                </c:pt>
                <c:pt idx="1237">
                  <c:v>0.26518007118437048</c:v>
                </c:pt>
                <c:pt idx="1238">
                  <c:v>0.26420811148194462</c:v>
                </c:pt>
                <c:pt idx="1239">
                  <c:v>0.26323953380913773</c:v>
                </c:pt>
                <c:pt idx="1240">
                  <c:v>0.26227432701166981</c:v>
                </c:pt>
                <c:pt idx="1241">
                  <c:v>0.26131247997006563</c:v>
                </c:pt>
                <c:pt idx="1242">
                  <c:v>0.26035398159957462</c:v>
                </c:pt>
                <c:pt idx="1243">
                  <c:v>0.25939882085004057</c:v>
                </c:pt>
                <c:pt idx="1244">
                  <c:v>0.25844698670582011</c:v>
                </c:pt>
                <c:pt idx="1245">
                  <c:v>0.25749846818567346</c:v>
                </c:pt>
                <c:pt idx="1246">
                  <c:v>0.25655325434266119</c:v>
                </c:pt>
                <c:pt idx="1247">
                  <c:v>0.25561133426404675</c:v>
                </c:pt>
                <c:pt idx="1248">
                  <c:v>0.25467269707119555</c:v>
                </c:pt>
                <c:pt idx="1249">
                  <c:v>0.2537373319194724</c:v>
                </c:pt>
                <c:pt idx="1250">
                  <c:v>0.25280522799813954</c:v>
                </c:pt>
                <c:pt idx="1251">
                  <c:v>0.25187637453026013</c:v>
                </c:pt>
                <c:pt idx="1252">
                  <c:v>0.25095076077259848</c:v>
                </c:pt>
                <c:pt idx="1253">
                  <c:v>0.25002837601551514</c:v>
                </c:pt>
                <c:pt idx="1254">
                  <c:v>0.24910920958287658</c:v>
                </c:pt>
                <c:pt idx="1255">
                  <c:v>0.24819325083194216</c:v>
                </c:pt>
                <c:pt idx="1256">
                  <c:v>0.2472804891532866</c:v>
                </c:pt>
                <c:pt idx="1257">
                  <c:v>0.24637091397068034</c:v>
                </c:pt>
                <c:pt idx="1258">
                  <c:v>0.24546451474099873</c:v>
                </c:pt>
                <c:pt idx="1259">
                  <c:v>0.24456128095413435</c:v>
                </c:pt>
                <c:pt idx="1260">
                  <c:v>0.24366120213288223</c:v>
                </c:pt>
                <c:pt idx="1261">
                  <c:v>0.24276426783285637</c:v>
                </c:pt>
                <c:pt idx="1262">
                  <c:v>0.24187046764238232</c:v>
                </c:pt>
                <c:pt idx="1263">
                  <c:v>0.2409797911824125</c:v>
                </c:pt>
                <c:pt idx="1264">
                  <c:v>0.2400922281064142</c:v>
                </c:pt>
                <c:pt idx="1265">
                  <c:v>0.2392077681002838</c:v>
                </c:pt>
                <c:pt idx="1266">
                  <c:v>0.23832640088225401</c:v>
                </c:pt>
                <c:pt idx="1267">
                  <c:v>0.23744811620278475</c:v>
                </c:pt>
                <c:pt idx="1268">
                  <c:v>0.23657290384447952</c:v>
                </c:pt>
                <c:pt idx="1269">
                  <c:v>0.23570075362198689</c:v>
                </c:pt>
                <c:pt idx="1270">
                  <c:v>0.23483165538190562</c:v>
                </c:pt>
                <c:pt idx="1271">
                  <c:v>0.23396559900268332</c:v>
                </c:pt>
                <c:pt idx="1272">
                  <c:v>0.2331025743945338</c:v>
                </c:pt>
                <c:pt idx="1273">
                  <c:v>0.23224257149933306</c:v>
                </c:pt>
                <c:pt idx="1274">
                  <c:v>0.23138558029053363</c:v>
                </c:pt>
                <c:pt idx="1275">
                  <c:v>0.23053159077306454</c:v>
                </c:pt>
                <c:pt idx="1276">
                  <c:v>0.22968059298324109</c:v>
                </c:pt>
                <c:pt idx="1277">
                  <c:v>0.22883257698866882</c:v>
                </c:pt>
                <c:pt idx="1278">
                  <c:v>0.22798753288815213</c:v>
                </c:pt>
                <c:pt idx="1279">
                  <c:v>0.22714545081160839</c:v>
                </c:pt>
                <c:pt idx="1280">
                  <c:v>0.22630632091996097</c:v>
                </c:pt>
                <c:pt idx="1281">
                  <c:v>0.225470133405062</c:v>
                </c:pt>
                <c:pt idx="1282">
                  <c:v>0.22463687848958908</c:v>
                </c:pt>
                <c:pt idx="1283">
                  <c:v>0.22380654642696837</c:v>
                </c:pt>
                <c:pt idx="1284">
                  <c:v>0.222979127501261</c:v>
                </c:pt>
                <c:pt idx="1285">
                  <c:v>0.22215461202709438</c:v>
                </c:pt>
                <c:pt idx="1286">
                  <c:v>0.22133299034955708</c:v>
                </c:pt>
                <c:pt idx="1287">
                  <c:v>0.22051425284411957</c:v>
                </c:pt>
                <c:pt idx="1288">
                  <c:v>0.21969838991652821</c:v>
                </c:pt>
                <c:pt idx="1289">
                  <c:v>0.21888539200273091</c:v>
                </c:pt>
                <c:pt idx="1290">
                  <c:v>0.21807524956878127</c:v>
                </c:pt>
                <c:pt idx="1291">
                  <c:v>0.21726795311074751</c:v>
                </c:pt>
                <c:pt idx="1292">
                  <c:v>0.21646349315461857</c:v>
                </c:pt>
                <c:pt idx="1293">
                  <c:v>0.21566186025623232</c:v>
                </c:pt>
                <c:pt idx="1294">
                  <c:v>0.21486304500116968</c:v>
                </c:pt>
                <c:pt idx="1295">
                  <c:v>0.21406703800466936</c:v>
                </c:pt>
                <c:pt idx="1296">
                  <c:v>0.21327382991154881</c:v>
                </c:pt>
                <c:pt idx="1297">
                  <c:v>0.21248341139610252</c:v>
                </c:pt>
                <c:pt idx="1298">
                  <c:v>0.21169577316202803</c:v>
                </c:pt>
                <c:pt idx="1299">
                  <c:v>0.21091090594232476</c:v>
                </c:pt>
                <c:pt idx="1300">
                  <c:v>0.21012880049922042</c:v>
                </c:pt>
                <c:pt idx="1301">
                  <c:v>0.20934944762407343</c:v>
                </c:pt>
                <c:pt idx="1302">
                  <c:v>0.20857283813729074</c:v>
                </c:pt>
                <c:pt idx="1303">
                  <c:v>0.2077989628882414</c:v>
                </c:pt>
                <c:pt idx="1304">
                  <c:v>0.20702781275516571</c:v>
                </c:pt>
                <c:pt idx="1305">
                  <c:v>0.20625937864509966</c:v>
                </c:pt>
                <c:pt idx="1306">
                  <c:v>0.20549365149377588</c:v>
                </c:pt>
                <c:pt idx="1307">
                  <c:v>0.20473062226554839</c:v>
                </c:pt>
                <c:pt idx="1308">
                  <c:v>0.20397028195330144</c:v>
                </c:pt>
                <c:pt idx="1309">
                  <c:v>0.20321262157836603</c:v>
                </c:pt>
                <c:pt idx="1310">
                  <c:v>0.20245763219043927</c:v>
                </c:pt>
                <c:pt idx="1311">
                  <c:v>0.20170530486748561</c:v>
                </c:pt>
                <c:pt idx="1312">
                  <c:v>0.20095563071567821</c:v>
                </c:pt>
                <c:pt idx="1313">
                  <c:v>0.20020860086928477</c:v>
                </c:pt>
                <c:pt idx="1314">
                  <c:v>0.19946420649060809</c:v>
                </c:pt>
                <c:pt idx="1315">
                  <c:v>0.19872243876988524</c:v>
                </c:pt>
                <c:pt idx="1316">
                  <c:v>0.19798328892521844</c:v>
                </c:pt>
                <c:pt idx="1317">
                  <c:v>0.19724674820247906</c:v>
                </c:pt>
                <c:pt idx="1318">
                  <c:v>0.19651280787523195</c:v>
                </c:pt>
                <c:pt idx="1319">
                  <c:v>0.19578145924465265</c:v>
                </c:pt>
                <c:pt idx="1320">
                  <c:v>0.19505269363944067</c:v>
                </c:pt>
                <c:pt idx="1321">
                  <c:v>0.1943265024157444</c:v>
                </c:pt>
                <c:pt idx="1322">
                  <c:v>0.19360287695706929</c:v>
                </c:pt>
                <c:pt idx="1323">
                  <c:v>0.19288180867420446</c:v>
                </c:pt>
                <c:pt idx="1324">
                  <c:v>0.19216328900513835</c:v>
                </c:pt>
                <c:pt idx="1325">
                  <c:v>0.1914473094149762</c:v>
                </c:pt>
                <c:pt idx="1326">
                  <c:v>0.19073386139585879</c:v>
                </c:pt>
                <c:pt idx="1327">
                  <c:v>0.19002293646688179</c:v>
                </c:pt>
                <c:pt idx="1328">
                  <c:v>0.18931452617402178</c:v>
                </c:pt>
                <c:pt idx="1329">
                  <c:v>0.18860862209004522</c:v>
                </c:pt>
                <c:pt idx="1330">
                  <c:v>0.18790521581442945</c:v>
                </c:pt>
                <c:pt idx="1331">
                  <c:v>0.18720429897329507</c:v>
                </c:pt>
                <c:pt idx="1332">
                  <c:v>0.18650586321930995</c:v>
                </c:pt>
                <c:pt idx="1333">
                  <c:v>0.18580990023162064</c:v>
                </c:pt>
                <c:pt idx="1334">
                  <c:v>0.18511640171576765</c:v>
                </c:pt>
                <c:pt idx="1335">
                  <c:v>0.1844253594036131</c:v>
                </c:pt>
                <c:pt idx="1336">
                  <c:v>0.18373676505324871</c:v>
                </c:pt>
                <c:pt idx="1337">
                  <c:v>0.18305061044893303</c:v>
                </c:pt>
                <c:pt idx="1338">
                  <c:v>0.18236688740100127</c:v>
                </c:pt>
                <c:pt idx="1339">
                  <c:v>0.18168558774579491</c:v>
                </c:pt>
                <c:pt idx="1340">
                  <c:v>0.18100670334557487</c:v>
                </c:pt>
                <c:pt idx="1341">
                  <c:v>0.180330226088455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4AC-4081-AB38-FE080565332B}"/>
            </c:ext>
          </c:extLst>
        </c:ser>
        <c:ser>
          <c:idx val="2"/>
          <c:order val="2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D$11:$D$1352</c:f>
              <c:numCache>
                <c:formatCode>General</c:formatCode>
                <c:ptCount val="1342"/>
                <c:pt idx="0">
                  <c:v>14.121174568076707</c:v>
                </c:pt>
                <c:pt idx="1">
                  <c:v>14.084412847465213</c:v>
                </c:pt>
                <c:pt idx="2">
                  <c:v>14.047741688020755</c:v>
                </c:pt>
                <c:pt idx="3">
                  <c:v>14.011160879008267</c:v>
                </c:pt>
                <c:pt idx="4">
                  <c:v>13.974670210155308</c:v>
                </c:pt>
                <c:pt idx="5">
                  <c:v>13.938269471650214</c:v>
                </c:pt>
                <c:pt idx="6">
                  <c:v>13.901958454142337</c:v>
                </c:pt>
                <c:pt idx="7">
                  <c:v>13.865736948740405</c:v>
                </c:pt>
                <c:pt idx="8">
                  <c:v>13.829604747011567</c:v>
                </c:pt>
                <c:pt idx="9">
                  <c:v>13.793561640980846</c:v>
                </c:pt>
                <c:pt idx="10">
                  <c:v>13.757607423129695</c:v>
                </c:pt>
                <c:pt idx="11">
                  <c:v>13.72174188639546</c:v>
                </c:pt>
                <c:pt idx="12">
                  <c:v>13.685964824169934</c:v>
                </c:pt>
                <c:pt idx="13">
                  <c:v>13.650276030299601</c:v>
                </c:pt>
                <c:pt idx="14">
                  <c:v>13.614675299082839</c:v>
                </c:pt>
                <c:pt idx="15">
                  <c:v>13.579162425270638</c:v>
                </c:pt>
                <c:pt idx="16">
                  <c:v>13.543737204064902</c:v>
                </c:pt>
                <c:pt idx="17">
                  <c:v>13.508399431117496</c:v>
                </c:pt>
                <c:pt idx="18">
                  <c:v>13.473148902529529</c:v>
                </c:pt>
                <c:pt idx="19">
                  <c:v>13.437985414850505</c:v>
                </c:pt>
                <c:pt idx="20">
                  <c:v>13.402908765076933</c:v>
                </c:pt>
                <c:pt idx="21">
                  <c:v>13.367918750652152</c:v>
                </c:pt>
                <c:pt idx="22">
                  <c:v>13.333015169464653</c:v>
                </c:pt>
                <c:pt idx="23">
                  <c:v>13.298197819847347</c:v>
                </c:pt>
                <c:pt idx="24">
                  <c:v>13.263466500577215</c:v>
                </c:pt>
                <c:pt idx="25">
                  <c:v>13.228821010873725</c:v>
                </c:pt>
                <c:pt idx="26">
                  <c:v>13.194261150397921</c:v>
                </c:pt>
                <c:pt idx="27">
                  <c:v>13.159786719252159</c:v>
                </c:pt>
                <c:pt idx="28">
                  <c:v>13.12539751797827</c:v>
                </c:pt>
                <c:pt idx="29">
                  <c:v>13.091093347557569</c:v>
                </c:pt>
                <c:pt idx="30">
                  <c:v>13.056874009409402</c:v>
                </c:pt>
                <c:pt idx="31">
                  <c:v>13.022739305390036</c:v>
                </c:pt>
                <c:pt idx="32">
                  <c:v>12.988689037792515</c:v>
                </c:pt>
                <c:pt idx="33">
                  <c:v>12.954723009345186</c:v>
                </c:pt>
                <c:pt idx="34">
                  <c:v>12.920841023210615</c:v>
                </c:pt>
                <c:pt idx="35">
                  <c:v>12.887042882985433</c:v>
                </c:pt>
                <c:pt idx="36">
                  <c:v>12.853328392698694</c:v>
                </c:pt>
                <c:pt idx="37">
                  <c:v>12.819697356811346</c:v>
                </c:pt>
                <c:pt idx="38">
                  <c:v>12.786149580215339</c:v>
                </c:pt>
                <c:pt idx="39">
                  <c:v>12.752684868232729</c:v>
                </c:pt>
                <c:pt idx="40">
                  <c:v>12.719303026614424</c:v>
                </c:pt>
                <c:pt idx="41">
                  <c:v>12.686003861539755</c:v>
                </c:pt>
                <c:pt idx="42">
                  <c:v>12.652787179615665</c:v>
                </c:pt>
                <c:pt idx="43">
                  <c:v>12.619652787875198</c:v>
                </c:pt>
                <c:pt idx="44">
                  <c:v>12.586600493777159</c:v>
                </c:pt>
                <c:pt idx="45">
                  <c:v>12.553630105204958</c:v>
                </c:pt>
                <c:pt idx="46">
                  <c:v>12.520741430465996</c:v>
                </c:pt>
                <c:pt idx="47">
                  <c:v>12.487934278290609</c:v>
                </c:pt>
                <c:pt idx="48">
                  <c:v>12.455208457831104</c:v>
                </c:pt>
                <c:pt idx="49">
                  <c:v>12.422563778660964</c:v>
                </c:pt>
                <c:pt idx="50">
                  <c:v>12.390000050774248</c:v>
                </c:pt>
                <c:pt idx="51">
                  <c:v>12.357517084584099</c:v>
                </c:pt>
                <c:pt idx="52">
                  <c:v>12.325114690922486</c:v>
                </c:pt>
                <c:pt idx="53">
                  <c:v>12.292792681038987</c:v>
                </c:pt>
                <c:pt idx="54">
                  <c:v>12.26055086660001</c:v>
                </c:pt>
                <c:pt idx="55">
                  <c:v>12.228389059688094</c:v>
                </c:pt>
                <c:pt idx="56">
                  <c:v>12.196307072800538</c:v>
                </c:pt>
                <c:pt idx="57">
                  <c:v>12.164304718849305</c:v>
                </c:pt>
                <c:pt idx="58">
                  <c:v>12.132381811159565</c:v>
                </c:pt>
                <c:pt idx="59">
                  <c:v>12.100538163468828</c:v>
                </c:pt>
                <c:pt idx="60">
                  <c:v>12.068773589926614</c:v>
                </c:pt>
                <c:pt idx="61">
                  <c:v>12.037087905092987</c:v>
                </c:pt>
                <c:pt idx="62">
                  <c:v>12.005480923938048</c:v>
                </c:pt>
                <c:pt idx="63">
                  <c:v>11.973952461840998</c:v>
                </c:pt>
                <c:pt idx="64">
                  <c:v>11.942502334589458</c:v>
                </c:pt>
                <c:pt idx="65">
                  <c:v>11.911130358378106</c:v>
                </c:pt>
                <c:pt idx="66">
                  <c:v>11.879836349808427</c:v>
                </c:pt>
                <c:pt idx="67">
                  <c:v>11.848620125887615</c:v>
                </c:pt>
                <c:pt idx="68">
                  <c:v>11.817481504027725</c:v>
                </c:pt>
                <c:pt idx="69">
                  <c:v>11.786420302044581</c:v>
                </c:pt>
                <c:pt idx="70">
                  <c:v>11.755436338157441</c:v>
                </c:pt>
                <c:pt idx="71">
                  <c:v>11.724529430988071</c:v>
                </c:pt>
                <c:pt idx="72">
                  <c:v>11.693699399559319</c:v>
                </c:pt>
                <c:pt idx="73">
                  <c:v>11.662946063294877</c:v>
                </c:pt>
                <c:pt idx="74">
                  <c:v>11.632269242018431</c:v>
                </c:pt>
                <c:pt idx="75">
                  <c:v>11.601668755952421</c:v>
                </c:pt>
                <c:pt idx="76">
                  <c:v>11.571144425717625</c:v>
                </c:pt>
                <c:pt idx="77">
                  <c:v>11.540696072332084</c:v>
                </c:pt>
                <c:pt idx="78">
                  <c:v>11.510323517210347</c:v>
                </c:pt>
                <c:pt idx="79">
                  <c:v>11.480026582162656</c:v>
                </c:pt>
                <c:pt idx="80">
                  <c:v>11.449805089394038</c:v>
                </c:pt>
                <c:pt idx="81">
                  <c:v>11.419658861503885</c:v>
                </c:pt>
                <c:pt idx="82">
                  <c:v>11.38958772148432</c:v>
                </c:pt>
                <c:pt idx="83">
                  <c:v>11.359591492720115</c:v>
                </c:pt>
                <c:pt idx="84">
                  <c:v>11.329669998987788</c:v>
                </c:pt>
                <c:pt idx="85">
                  <c:v>11.299823064454133</c:v>
                </c:pt>
                <c:pt idx="86">
                  <c:v>11.270050513676468</c:v>
                </c:pt>
                <c:pt idx="87">
                  <c:v>11.240352171600763</c:v>
                </c:pt>
                <c:pt idx="88">
                  <c:v>11.210727863561486</c:v>
                </c:pt>
                <c:pt idx="89">
                  <c:v>11.181177415280692</c:v>
                </c:pt>
                <c:pt idx="90">
                  <c:v>11.151700652867072</c:v>
                </c:pt>
                <c:pt idx="91">
                  <c:v>11.122297402815221</c:v>
                </c:pt>
                <c:pt idx="92">
                  <c:v>11.092967492004671</c:v>
                </c:pt>
                <c:pt idx="93">
                  <c:v>11.06371074769949</c:v>
                </c:pt>
                <c:pt idx="94">
                  <c:v>11.034526997546996</c:v>
                </c:pt>
                <c:pt idx="95">
                  <c:v>11.005416069577363</c:v>
                </c:pt>
                <c:pt idx="96">
                  <c:v>10.976377792202578</c:v>
                </c:pt>
                <c:pt idx="97">
                  <c:v>10.947411994215566</c:v>
                </c:pt>
                <c:pt idx="98">
                  <c:v>10.918518504789866</c:v>
                </c:pt>
                <c:pt idx="99">
                  <c:v>10.889697153478137</c:v>
                </c:pt>
                <c:pt idx="100">
                  <c:v>10.860947770211901</c:v>
                </c:pt>
                <c:pt idx="101">
                  <c:v>10.832270185300766</c:v>
                </c:pt>
                <c:pt idx="102">
                  <c:v>10.80366422943108</c:v>
                </c:pt>
                <c:pt idx="103">
                  <c:v>10.77512973366585</c:v>
                </c:pt>
                <c:pt idx="104">
                  <c:v>10.746666529443329</c:v>
                </c:pt>
                <c:pt idx="105">
                  <c:v>10.718274448576858</c:v>
                </c:pt>
                <c:pt idx="106">
                  <c:v>10.689953323253535</c:v>
                </c:pt>
                <c:pt idx="107">
                  <c:v>10.661702986033589</c:v>
                </c:pt>
                <c:pt idx="108">
                  <c:v>10.633523269849839</c:v>
                </c:pt>
                <c:pt idx="109">
                  <c:v>10.605414008006667</c:v>
                </c:pt>
                <c:pt idx="110">
                  <c:v>10.577375034179184</c:v>
                </c:pt>
                <c:pt idx="111">
                  <c:v>10.549406182412675</c:v>
                </c:pt>
                <c:pt idx="112">
                  <c:v>10.521507287121819</c:v>
                </c:pt>
                <c:pt idx="113">
                  <c:v>10.493678183089699</c:v>
                </c:pt>
                <c:pt idx="114">
                  <c:v>10.465918705467178</c:v>
                </c:pt>
                <c:pt idx="115">
                  <c:v>10.438228689772124</c:v>
                </c:pt>
                <c:pt idx="116">
                  <c:v>10.410607971888432</c:v>
                </c:pt>
                <c:pt idx="117">
                  <c:v>10.383056388065837</c:v>
                </c:pt>
                <c:pt idx="118">
                  <c:v>10.355573774918492</c:v>
                </c:pt>
                <c:pt idx="119">
                  <c:v>10.32815996942435</c:v>
                </c:pt>
                <c:pt idx="120">
                  <c:v>10.300814808924914</c:v>
                </c:pt>
                <c:pt idx="121">
                  <c:v>10.273538131123818</c:v>
                </c:pt>
                <c:pt idx="122">
                  <c:v>10.246329774086144</c:v>
                </c:pt>
                <c:pt idx="123">
                  <c:v>10.219189576238321</c:v>
                </c:pt>
                <c:pt idx="124">
                  <c:v>10.192117376366562</c:v>
                </c:pt>
                <c:pt idx="125">
                  <c:v>10.16511301361648</c:v>
                </c:pt>
                <c:pt idx="126">
                  <c:v>10.138176327492548</c:v>
                </c:pt>
                <c:pt idx="127">
                  <c:v>10.1113071578567</c:v>
                </c:pt>
                <c:pt idx="128">
                  <c:v>10.08450534492837</c:v>
                </c:pt>
                <c:pt idx="129">
                  <c:v>10.057770729283028</c:v>
                </c:pt>
                <c:pt idx="130">
                  <c:v>10.031103151852079</c:v>
                </c:pt>
                <c:pt idx="131">
                  <c:v>10.004502453921537</c:v>
                </c:pt>
                <c:pt idx="132">
                  <c:v>9.9779684771315811</c:v>
                </c:pt>
                <c:pt idx="133">
                  <c:v>9.9515010634757974</c:v>
                </c:pt>
                <c:pt idx="134">
                  <c:v>9.9251000553005895</c:v>
                </c:pt>
                <c:pt idx="135">
                  <c:v>9.8987652953039387</c:v>
                </c:pt>
                <c:pt idx="136">
                  <c:v>9.8724966265351668</c:v>
                </c:pt>
                <c:pt idx="137">
                  <c:v>9.8462938923941135</c:v>
                </c:pt>
                <c:pt idx="138">
                  <c:v>9.820156936630001</c:v>
                </c:pt>
                <c:pt idx="139">
                  <c:v>9.7940856033412391</c:v>
                </c:pt>
                <c:pt idx="140">
                  <c:v>9.7680797369745704</c:v>
                </c:pt>
                <c:pt idx="141">
                  <c:v>9.7421391823238395</c:v>
                </c:pt>
                <c:pt idx="142">
                  <c:v>9.7162637845299624</c:v>
                </c:pt>
                <c:pt idx="143">
                  <c:v>9.6904533890797211</c:v>
                </c:pt>
                <c:pt idx="144">
                  <c:v>9.6647078418053649</c:v>
                </c:pt>
                <c:pt idx="145">
                  <c:v>9.6390269888834865</c:v>
                </c:pt>
                <c:pt idx="146">
                  <c:v>9.6134106768347092</c:v>
                </c:pt>
                <c:pt idx="147">
                  <c:v>9.5878587525226813</c:v>
                </c:pt>
                <c:pt idx="148">
                  <c:v>9.5623710631535666</c:v>
                </c:pt>
                <c:pt idx="149">
                  <c:v>9.536947456275124</c:v>
                </c:pt>
                <c:pt idx="150">
                  <c:v>9.5115877797761126</c:v>
                </c:pt>
                <c:pt idx="151">
                  <c:v>9.4862918818854549</c:v>
                </c:pt>
                <c:pt idx="152">
                  <c:v>9.4610596111717804</c:v>
                </c:pt>
                <c:pt idx="153">
                  <c:v>9.4358908165423809</c:v>
                </c:pt>
                <c:pt idx="154">
                  <c:v>9.4107853472427632</c:v>
                </c:pt>
                <c:pt idx="155">
                  <c:v>9.3857430528557391</c:v>
                </c:pt>
                <c:pt idx="156">
                  <c:v>9.3607637833007793</c:v>
                </c:pt>
                <c:pt idx="157">
                  <c:v>9.3358473888333791</c:v>
                </c:pt>
                <c:pt idx="158">
                  <c:v>9.3109937200444772</c:v>
                </c:pt>
                <c:pt idx="159">
                  <c:v>9.286202627859355</c:v>
                </c:pt>
                <c:pt idx="160">
                  <c:v>9.2614739635369947</c:v>
                </c:pt>
                <c:pt idx="161">
                  <c:v>9.2368075786700476</c:v>
                </c:pt>
                <c:pt idx="162">
                  <c:v>9.2122033251831326</c:v>
                </c:pt>
                <c:pt idx="163">
                  <c:v>9.1876610553328</c:v>
                </c:pt>
                <c:pt idx="164">
                  <c:v>9.1631806217066991</c:v>
                </c:pt>
                <c:pt idx="165">
                  <c:v>9.1387618772228194</c:v>
                </c:pt>
                <c:pt idx="166">
                  <c:v>9.1144046751285934</c:v>
                </c:pt>
                <c:pt idx="167">
                  <c:v>9.0901088690008596</c:v>
                </c:pt>
                <c:pt idx="168">
                  <c:v>9.0658743127442545</c:v>
                </c:pt>
                <c:pt idx="169">
                  <c:v>9.0417008605913036</c:v>
                </c:pt>
                <c:pt idx="170">
                  <c:v>9.0175883671012063</c:v>
                </c:pt>
                <c:pt idx="171">
                  <c:v>8.993536687159672</c:v>
                </c:pt>
                <c:pt idx="172">
                  <c:v>8.9695456759775212</c:v>
                </c:pt>
                <c:pt idx="173">
                  <c:v>8.9456151890906384</c:v>
                </c:pt>
                <c:pt idx="174">
                  <c:v>8.921745082359033</c:v>
                </c:pt>
                <c:pt idx="175">
                  <c:v>8.8979352119660966</c:v>
                </c:pt>
                <c:pt idx="176">
                  <c:v>8.8741854344181021</c:v>
                </c:pt>
                <c:pt idx="177">
                  <c:v>8.8504956065432765</c:v>
                </c:pt>
                <c:pt idx="178">
                  <c:v>8.8268655854913138</c:v>
                </c:pt>
                <c:pt idx="179">
                  <c:v>8.8032952287326207</c:v>
                </c:pt>
                <c:pt idx="180">
                  <c:v>8.7797843940576588</c:v>
                </c:pt>
                <c:pt idx="181">
                  <c:v>8.756332939576378</c:v>
                </c:pt>
                <c:pt idx="182">
                  <c:v>8.7329407237172365</c:v>
                </c:pt>
                <c:pt idx="183">
                  <c:v>8.7096076052269673</c:v>
                </c:pt>
                <c:pt idx="184">
                  <c:v>8.6863334431692785</c:v>
                </c:pt>
                <c:pt idx="185">
                  <c:v>8.663118096925059</c:v>
                </c:pt>
                <c:pt idx="186">
                  <c:v>8.6399614261907729</c:v>
                </c:pt>
                <c:pt idx="187">
                  <c:v>8.6168632909784808</c:v>
                </c:pt>
                <c:pt idx="188">
                  <c:v>8.5938235516149213</c:v>
                </c:pt>
                <c:pt idx="189">
                  <c:v>8.5708420687406601</c:v>
                </c:pt>
                <c:pt idx="190">
                  <c:v>8.5479187033099233</c:v>
                </c:pt>
                <c:pt idx="191">
                  <c:v>8.5250533165893216</c:v>
                </c:pt>
                <c:pt idx="192">
                  <c:v>8.502245770157673</c:v>
                </c:pt>
                <c:pt idx="193">
                  <c:v>8.4794959259051659</c:v>
                </c:pt>
                <c:pt idx="194">
                  <c:v>8.4568036460325775</c:v>
                </c:pt>
                <c:pt idx="195">
                  <c:v>8.4341687930508602</c:v>
                </c:pt>
                <c:pt idx="196">
                  <c:v>8.4115912297803046</c:v>
                </c:pt>
                <c:pt idx="197">
                  <c:v>8.3890708193500618</c:v>
                </c:pt>
                <c:pt idx="198">
                  <c:v>8.3666074251971398</c:v>
                </c:pt>
                <c:pt idx="199">
                  <c:v>8.3442009110662205</c:v>
                </c:pt>
                <c:pt idx="200">
                  <c:v>8.3218511410085956</c:v>
                </c:pt>
                <c:pt idx="201">
                  <c:v>8.299557979381758</c:v>
                </c:pt>
                <c:pt idx="202">
                  <c:v>8.2773212908486933</c:v>
                </c:pt>
                <c:pt idx="203">
                  <c:v>8.2551409403774052</c:v>
                </c:pt>
                <c:pt idx="204">
                  <c:v>8.2330167932397487</c:v>
                </c:pt>
                <c:pt idx="205">
                  <c:v>8.2109487150113107</c:v>
                </c:pt>
                <c:pt idx="206">
                  <c:v>8.1889365715706468</c:v>
                </c:pt>
                <c:pt idx="207">
                  <c:v>8.1669802290984705</c:v>
                </c:pt>
                <c:pt idx="208">
                  <c:v>8.145079554077185</c:v>
                </c:pt>
                <c:pt idx="209">
                  <c:v>8.1232344132901328</c:v>
                </c:pt>
                <c:pt idx="210">
                  <c:v>8.1014446738210619</c:v>
                </c:pt>
                <c:pt idx="211">
                  <c:v>8.0797102030534447</c:v>
                </c:pt>
                <c:pt idx="212">
                  <c:v>8.0580308686696647</c:v>
                </c:pt>
                <c:pt idx="213">
                  <c:v>8.0364065386508408</c:v>
                </c:pt>
                <c:pt idx="214">
                  <c:v>8.0148370812755143</c:v>
                </c:pt>
                <c:pt idx="215">
                  <c:v>7.9933223651197505</c:v>
                </c:pt>
                <c:pt idx="216">
                  <c:v>7.9718622590560599</c:v>
                </c:pt>
                <c:pt idx="217">
                  <c:v>7.9504566322527666</c:v>
                </c:pt>
                <c:pt idx="218">
                  <c:v>7.9291053541735526</c:v>
                </c:pt>
                <c:pt idx="219">
                  <c:v>7.9078082945768298</c:v>
                </c:pt>
                <c:pt idx="220">
                  <c:v>7.8865653235149482</c:v>
                </c:pt>
                <c:pt idx="221">
                  <c:v>7.865376311333681</c:v>
                </c:pt>
                <c:pt idx="222">
                  <c:v>7.8442411286716638</c:v>
                </c:pt>
                <c:pt idx="223">
                  <c:v>7.8231596464597102</c:v>
                </c:pt>
                <c:pt idx="224">
                  <c:v>7.80213173592003</c:v>
                </c:pt>
                <c:pt idx="225">
                  <c:v>7.7811572685658863</c:v>
                </c:pt>
                <c:pt idx="226">
                  <c:v>7.7602361162008151</c:v>
                </c:pt>
                <c:pt idx="227">
                  <c:v>7.7393681509181116</c:v>
                </c:pt>
                <c:pt idx="228">
                  <c:v>7.7185532451001144</c:v>
                </c:pt>
                <c:pt idx="229">
                  <c:v>7.697791271417473</c:v>
                </c:pt>
                <c:pt idx="230">
                  <c:v>7.6770821028289271</c:v>
                </c:pt>
                <c:pt idx="231">
                  <c:v>7.6564256125803611</c:v>
                </c:pt>
                <c:pt idx="232">
                  <c:v>7.6358216742042506</c:v>
                </c:pt>
                <c:pt idx="233">
                  <c:v>7.6152701615191072</c:v>
                </c:pt>
                <c:pt idx="234">
                  <c:v>7.5947709486288728</c:v>
                </c:pt>
                <c:pt idx="235">
                  <c:v>7.5743239099223105</c:v>
                </c:pt>
                <c:pt idx="236">
                  <c:v>7.553928920072293</c:v>
                </c:pt>
                <c:pt idx="237">
                  <c:v>7.5335858540354659</c:v>
                </c:pt>
                <c:pt idx="238">
                  <c:v>7.5132945870512167</c:v>
                </c:pt>
                <c:pt idx="239">
                  <c:v>7.4930549946415557</c:v>
                </c:pt>
                <c:pt idx="240">
                  <c:v>7.4728669526100324</c:v>
                </c:pt>
                <c:pt idx="241">
                  <c:v>7.4527303370417268</c:v>
                </c:pt>
                <c:pt idx="242">
                  <c:v>7.4326450243019</c:v>
                </c:pt>
                <c:pt idx="243">
                  <c:v>7.4126108910362518</c:v>
                </c:pt>
                <c:pt idx="244">
                  <c:v>7.3926278141694235</c:v>
                </c:pt>
                <c:pt idx="245">
                  <c:v>7.3726956709051423</c:v>
                </c:pt>
                <c:pt idx="246">
                  <c:v>7.3528143387253122</c:v>
                </c:pt>
                <c:pt idx="247">
                  <c:v>7.3329836953893697</c:v>
                </c:pt>
                <c:pt idx="248">
                  <c:v>7.3132036189337954</c:v>
                </c:pt>
                <c:pt idx="249">
                  <c:v>7.2934739876715282</c:v>
                </c:pt>
                <c:pt idx="250">
                  <c:v>7.2737946801914246</c:v>
                </c:pt>
                <c:pt idx="251">
                  <c:v>7.2541655753574146</c:v>
                </c:pt>
                <c:pt idx="252">
                  <c:v>7.2345865523081745</c:v>
                </c:pt>
                <c:pt idx="253">
                  <c:v>7.2150574904565374</c:v>
                </c:pt>
                <c:pt idx="254">
                  <c:v>7.1955782694888129</c:v>
                </c:pt>
                <c:pt idx="255">
                  <c:v>7.1761487693640449</c:v>
                </c:pt>
                <c:pt idx="256">
                  <c:v>7.1567688703139458</c:v>
                </c:pt>
                <c:pt idx="257">
                  <c:v>7.1374384528416988</c:v>
                </c:pt>
                <c:pt idx="258">
                  <c:v>7.1181573977216894</c:v>
                </c:pt>
                <c:pt idx="259">
                  <c:v>7.0989255859991278</c:v>
                </c:pt>
                <c:pt idx="260">
                  <c:v>7.0797428989889148</c:v>
                </c:pt>
                <c:pt idx="261">
                  <c:v>7.0606092182755713</c:v>
                </c:pt>
                <c:pt idx="262">
                  <c:v>7.0415244257125629</c:v>
                </c:pt>
                <c:pt idx="263">
                  <c:v>7.0224884034214261</c:v>
                </c:pt>
                <c:pt idx="264">
                  <c:v>7.0035010337916441</c:v>
                </c:pt>
                <c:pt idx="265">
                  <c:v>6.9845621994796305</c:v>
                </c:pt>
                <c:pt idx="266">
                  <c:v>6.9656717834086024</c:v>
                </c:pt>
                <c:pt idx="267">
                  <c:v>6.9468296687675188</c:v>
                </c:pt>
                <c:pt idx="268">
                  <c:v>6.9280357390110066</c:v>
                </c:pt>
                <c:pt idx="269">
                  <c:v>6.9092898778584972</c:v>
                </c:pt>
                <c:pt idx="270">
                  <c:v>6.8905919692936619</c:v>
                </c:pt>
                <c:pt idx="271">
                  <c:v>6.8719418975639943</c:v>
                </c:pt>
                <c:pt idx="272">
                  <c:v>6.8533395471801493</c:v>
                </c:pt>
                <c:pt idx="273">
                  <c:v>6.8347848029153324</c:v>
                </c:pt>
                <c:pt idx="274">
                  <c:v>6.8162775498048838</c:v>
                </c:pt>
                <c:pt idx="275">
                  <c:v>6.797817673145528</c:v>
                </c:pt>
                <c:pt idx="276">
                  <c:v>6.7794050584951489</c:v>
                </c:pt>
                <c:pt idx="277">
                  <c:v>6.761039591671703</c:v>
                </c:pt>
                <c:pt idx="278">
                  <c:v>6.742721158753195</c:v>
                </c:pt>
                <c:pt idx="279">
                  <c:v>6.724449646076831</c:v>
                </c:pt>
                <c:pt idx="280">
                  <c:v>6.7062249402384655</c:v>
                </c:pt>
                <c:pt idx="281">
                  <c:v>6.6880469280921453</c:v>
                </c:pt>
                <c:pt idx="282">
                  <c:v>6.6699154967496499</c:v>
                </c:pt>
                <c:pt idx="283">
                  <c:v>6.6518305335795151</c:v>
                </c:pt>
                <c:pt idx="284">
                  <c:v>6.6337919262070519</c:v>
                </c:pt>
                <c:pt idx="285">
                  <c:v>6.6157995625134172</c:v>
                </c:pt>
                <c:pt idx="286">
                  <c:v>6.5978533306351643</c:v>
                </c:pt>
                <c:pt idx="287">
                  <c:v>6.5799531189636937</c:v>
                </c:pt>
                <c:pt idx="288">
                  <c:v>6.5620988161447542</c:v>
                </c:pt>
                <c:pt idx="289">
                  <c:v>6.5442903110778561</c:v>
                </c:pt>
                <c:pt idx="290">
                  <c:v>6.5265274929157213</c:v>
                </c:pt>
                <c:pt idx="291">
                  <c:v>6.5088102510637462</c:v>
                </c:pt>
                <c:pt idx="292">
                  <c:v>6.4911384751794605</c:v>
                </c:pt>
                <c:pt idx="293">
                  <c:v>6.47351205517203</c:v>
                </c:pt>
                <c:pt idx="294">
                  <c:v>6.4559308812015832</c:v>
                </c:pt>
                <c:pt idx="295">
                  <c:v>6.438394843678994</c:v>
                </c:pt>
                <c:pt idx="296">
                  <c:v>6.420903833264747</c:v>
                </c:pt>
                <c:pt idx="297">
                  <c:v>6.4034577408691833</c:v>
                </c:pt>
                <c:pt idx="298">
                  <c:v>6.3860564576513239</c:v>
                </c:pt>
                <c:pt idx="299">
                  <c:v>6.3686998750185211</c:v>
                </c:pt>
                <c:pt idx="300">
                  <c:v>6.3513878846261482</c:v>
                </c:pt>
                <c:pt idx="301">
                  <c:v>6.3341203783768041</c:v>
                </c:pt>
                <c:pt idx="302">
                  <c:v>6.3168972484198207</c:v>
                </c:pt>
                <c:pt idx="303">
                  <c:v>6.2997183871509179</c:v>
                </c:pt>
                <c:pt idx="304">
                  <c:v>6.2825836872113632</c:v>
                </c:pt>
                <c:pt idx="305">
                  <c:v>6.2654930414877965</c:v>
                </c:pt>
                <c:pt idx="306">
                  <c:v>6.2484463431114854</c:v>
                </c:pt>
                <c:pt idx="307">
                  <c:v>6.231443485457711</c:v>
                </c:pt>
                <c:pt idx="308">
                  <c:v>6.2144843621455106</c:v>
                </c:pt>
                <c:pt idx="309">
                  <c:v>6.1975688670370195</c:v>
                </c:pt>
                <c:pt idx="310">
                  <c:v>6.1806968942369078</c:v>
                </c:pt>
                <c:pt idx="311">
                  <c:v>6.1638683380919019</c:v>
                </c:pt>
                <c:pt idx="312">
                  <c:v>6.1470830931902665</c:v>
                </c:pt>
                <c:pt idx="313">
                  <c:v>6.1303410543612857</c:v>
                </c:pt>
                <c:pt idx="314">
                  <c:v>6.1136421166748312</c:v>
                </c:pt>
                <c:pt idx="315">
                  <c:v>6.0969861754405423</c:v>
                </c:pt>
                <c:pt idx="316">
                  <c:v>6.0803731262077436</c:v>
                </c:pt>
                <c:pt idx="317">
                  <c:v>6.0638028647645017</c:v>
                </c:pt>
                <c:pt idx="318">
                  <c:v>6.047275287137623</c:v>
                </c:pt>
                <c:pt idx="319">
                  <c:v>6.030790289591458</c:v>
                </c:pt>
                <c:pt idx="320">
                  <c:v>6.0143477686281175</c:v>
                </c:pt>
                <c:pt idx="321">
                  <c:v>5.9979476209863618</c:v>
                </c:pt>
                <c:pt idx="322">
                  <c:v>5.981589743641524</c:v>
                </c:pt>
                <c:pt idx="323">
                  <c:v>5.9652740338046941</c:v>
                </c:pt>
                <c:pt idx="324">
                  <c:v>5.9490003889223928</c:v>
                </c:pt>
                <c:pt idx="325">
                  <c:v>5.9327687066759704</c:v>
                </c:pt>
                <c:pt idx="326">
                  <c:v>5.9165788849812362</c:v>
                </c:pt>
                <c:pt idx="327">
                  <c:v>5.9004308219877393</c:v>
                </c:pt>
                <c:pt idx="328">
                  <c:v>5.8843244160784343</c:v>
                </c:pt>
                <c:pt idx="329">
                  <c:v>5.8682595658691383</c:v>
                </c:pt>
                <c:pt idx="330">
                  <c:v>5.8522361702080721</c:v>
                </c:pt>
                <c:pt idx="331">
                  <c:v>5.8362541281751907</c:v>
                </c:pt>
                <c:pt idx="332">
                  <c:v>5.8203133390818937</c:v>
                </c:pt>
                <c:pt idx="333">
                  <c:v>5.8044137024704456</c:v>
                </c:pt>
                <c:pt idx="334">
                  <c:v>5.7885551181133108</c:v>
                </c:pt>
                <c:pt idx="335">
                  <c:v>5.7727374860130301</c:v>
                </c:pt>
                <c:pt idx="336">
                  <c:v>5.7569607064013155</c:v>
                </c:pt>
                <c:pt idx="337">
                  <c:v>5.7412246797388828</c:v>
                </c:pt>
                <c:pt idx="338">
                  <c:v>5.7255293067147939</c:v>
                </c:pt>
                <c:pt idx="339">
                  <c:v>5.7098744882459265</c:v>
                </c:pt>
                <c:pt idx="340">
                  <c:v>5.694260125476645</c:v>
                </c:pt>
                <c:pt idx="341">
                  <c:v>5.6786861197781855</c:v>
                </c:pt>
                <c:pt idx="342">
                  <c:v>5.6631523727481321</c:v>
                </c:pt>
                <c:pt idx="343">
                  <c:v>5.6476587862100454</c:v>
                </c:pt>
                <c:pt idx="344">
                  <c:v>5.6322052622129775</c:v>
                </c:pt>
                <c:pt idx="345">
                  <c:v>5.6167917030308239</c:v>
                </c:pt>
                <c:pt idx="346">
                  <c:v>5.6014180111620391</c:v>
                </c:pt>
                <c:pt idx="347">
                  <c:v>5.5860840893289545</c:v>
                </c:pt>
                <c:pt idx="348">
                  <c:v>5.5707898404774907</c:v>
                </c:pt>
                <c:pt idx="349">
                  <c:v>5.5555351677765215</c:v>
                </c:pt>
                <c:pt idx="350">
                  <c:v>5.5403199746175051</c:v>
                </c:pt>
                <c:pt idx="351">
                  <c:v>5.5251441646139323</c:v>
                </c:pt>
                <c:pt idx="352">
                  <c:v>5.5100076416007626</c:v>
                </c:pt>
                <c:pt idx="353">
                  <c:v>5.4949103096343004</c:v>
                </c:pt>
                <c:pt idx="354">
                  <c:v>5.4798520729911724</c:v>
                </c:pt>
                <c:pt idx="355">
                  <c:v>5.4648328361683172</c:v>
                </c:pt>
                <c:pt idx="356">
                  <c:v>5.4498525038823544</c:v>
                </c:pt>
                <c:pt idx="357">
                  <c:v>5.4349109810689562</c:v>
                </c:pt>
                <c:pt idx="358">
                  <c:v>5.4200081728826044</c:v>
                </c:pt>
                <c:pt idx="359">
                  <c:v>5.4051439846960809</c:v>
                </c:pt>
                <c:pt idx="360">
                  <c:v>5.3903183220998017</c:v>
                </c:pt>
                <c:pt idx="361">
                  <c:v>5.3755310909015037</c:v>
                </c:pt>
                <c:pt idx="362">
                  <c:v>5.3607821971258485</c:v>
                </c:pt>
                <c:pt idx="363">
                  <c:v>5.3460715470137607</c:v>
                </c:pt>
                <c:pt idx="364">
                  <c:v>5.3313990470221198</c:v>
                </c:pt>
                <c:pt idx="365">
                  <c:v>5.3167646038232474</c:v>
                </c:pt>
                <c:pt idx="366">
                  <c:v>5.3021681243042567</c:v>
                </c:pt>
                <c:pt idx="367">
                  <c:v>5.2876095155670022</c:v>
                </c:pt>
                <c:pt idx="368">
                  <c:v>5.2730886849272007</c:v>
                </c:pt>
                <c:pt idx="369">
                  <c:v>5.2586055399141198</c:v>
                </c:pt>
                <c:pt idx="370">
                  <c:v>5.2441599882702645</c:v>
                </c:pt>
                <c:pt idx="371">
                  <c:v>5.229751937950617</c:v>
                </c:pt>
                <c:pt idx="372">
                  <c:v>5.215381297122514</c:v>
                </c:pt>
                <c:pt idx="373">
                  <c:v>5.2010479741648128</c:v>
                </c:pt>
                <c:pt idx="374">
                  <c:v>5.1867518776678425</c:v>
                </c:pt>
                <c:pt idx="375">
                  <c:v>5.1724929164326525</c:v>
                </c:pt>
                <c:pt idx="376">
                  <c:v>5.1582709994705134</c:v>
                </c:pt>
                <c:pt idx="377">
                  <c:v>5.1440860360027276</c:v>
                </c:pt>
                <c:pt idx="378">
                  <c:v>5.1299379354601307</c:v>
                </c:pt>
                <c:pt idx="379">
                  <c:v>5.1158266074822727</c:v>
                </c:pt>
                <c:pt idx="380">
                  <c:v>5.1017519619174081</c:v>
                </c:pt>
                <c:pt idx="381">
                  <c:v>5.0877139088218222</c:v>
                </c:pt>
                <c:pt idx="382">
                  <c:v>5.0737123584595238</c:v>
                </c:pt>
                <c:pt idx="383">
                  <c:v>5.0597472213015093</c:v>
                </c:pt>
                <c:pt idx="384">
                  <c:v>5.045818408025708</c:v>
                </c:pt>
                <c:pt idx="385">
                  <c:v>5.031925829516104</c:v>
                </c:pt>
                <c:pt idx="386">
                  <c:v>5.0180693968627539</c:v>
                </c:pt>
                <c:pt idx="387">
                  <c:v>5.0042490213609465</c:v>
                </c:pt>
                <c:pt idx="388">
                  <c:v>4.9904646145108664</c:v>
                </c:pt>
                <c:pt idx="389">
                  <c:v>4.9767160880173265</c:v>
                </c:pt>
                <c:pt idx="390">
                  <c:v>4.963003353789146</c:v>
                </c:pt>
                <c:pt idx="391">
                  <c:v>4.9493263239386023</c:v>
                </c:pt>
                <c:pt idx="392">
                  <c:v>4.9356849107814496</c:v>
                </c:pt>
                <c:pt idx="393">
                  <c:v>4.9220790268358412</c:v>
                </c:pt>
                <c:pt idx="394">
                  <c:v>4.9085085848223828</c:v>
                </c:pt>
                <c:pt idx="395">
                  <c:v>4.8949734976635177</c:v>
                </c:pt>
                <c:pt idx="396">
                  <c:v>4.8814736784830552</c:v>
                </c:pt>
                <c:pt idx="397">
                  <c:v>4.8680090406057319</c:v>
                </c:pt>
                <c:pt idx="398">
                  <c:v>4.8545794975569132</c:v>
                </c:pt>
                <c:pt idx="399">
                  <c:v>4.8411849630619868</c:v>
                </c:pt>
                <c:pt idx="400">
                  <c:v>4.827825351046064</c:v>
                </c:pt>
                <c:pt idx="401">
                  <c:v>4.8145005756333434</c:v>
                </c:pt>
                <c:pt idx="402">
                  <c:v>4.8012105511469469</c:v>
                </c:pt>
                <c:pt idx="403">
                  <c:v>4.7879551921083197</c:v>
                </c:pt>
                <c:pt idx="404">
                  <c:v>4.7747344132368346</c:v>
                </c:pt>
                <c:pt idx="405">
                  <c:v>4.7615481294493582</c:v>
                </c:pt>
                <c:pt idx="406">
                  <c:v>4.7483962558598254</c:v>
                </c:pt>
                <c:pt idx="407">
                  <c:v>4.7352787077787388</c:v>
                </c:pt>
                <c:pt idx="408">
                  <c:v>4.7221954007129492</c:v>
                </c:pt>
                <c:pt idx="409">
                  <c:v>4.7091462503650208</c:v>
                </c:pt>
                <c:pt idx="410">
                  <c:v>4.6961311726328105</c:v>
                </c:pt>
                <c:pt idx="411">
                  <c:v>4.683150083609207</c:v>
                </c:pt>
                <c:pt idx="412">
                  <c:v>4.6702028995815752</c:v>
                </c:pt>
                <c:pt idx="413">
                  <c:v>4.6572895370312963</c:v>
                </c:pt>
                <c:pt idx="414">
                  <c:v>4.6444099126335496</c:v>
                </c:pt>
                <c:pt idx="415">
                  <c:v>4.6315639432566229</c:v>
                </c:pt>
                <c:pt idx="416">
                  <c:v>4.6187515459616888</c:v>
                </c:pt>
                <c:pt idx="417">
                  <c:v>4.6059726380022896</c:v>
                </c:pt>
                <c:pt idx="418">
                  <c:v>4.5932271368239812</c:v>
                </c:pt>
                <c:pt idx="419">
                  <c:v>4.5805149600638178</c:v>
                </c:pt>
                <c:pt idx="420">
                  <c:v>4.5678360255500339</c:v>
                </c:pt>
                <c:pt idx="421">
                  <c:v>4.5551902513016556</c:v>
                </c:pt>
                <c:pt idx="422">
                  <c:v>4.5425775555278332</c:v>
                </c:pt>
                <c:pt idx="423">
                  <c:v>4.5299978566278396</c:v>
                </c:pt>
                <c:pt idx="424">
                  <c:v>4.5174510731902418</c:v>
                </c:pt>
                <c:pt idx="425">
                  <c:v>4.504937123992744</c:v>
                </c:pt>
                <c:pt idx="426">
                  <c:v>4.4924559280017746</c:v>
                </c:pt>
                <c:pt idx="427">
                  <c:v>4.4800074043719142</c:v>
                </c:pt>
                <c:pt idx="428">
                  <c:v>4.4675914724455845</c:v>
                </c:pt>
                <c:pt idx="429">
                  <c:v>4.4552080517526349</c:v>
                </c:pt>
                <c:pt idx="430">
                  <c:v>4.442857062009967</c:v>
                </c:pt>
                <c:pt idx="431">
                  <c:v>4.430538423121031</c:v>
                </c:pt>
                <c:pt idx="432">
                  <c:v>4.4182520551755156</c:v>
                </c:pt>
                <c:pt idx="433">
                  <c:v>4.4059978784488436</c:v>
                </c:pt>
                <c:pt idx="434">
                  <c:v>4.393775813401958</c:v>
                </c:pt>
                <c:pt idx="435">
                  <c:v>4.3815857806805703</c:v>
                </c:pt>
                <c:pt idx="436">
                  <c:v>4.369427701115165</c:v>
                </c:pt>
                <c:pt idx="437">
                  <c:v>4.3573014957203151</c:v>
                </c:pt>
                <c:pt idx="438">
                  <c:v>4.3452070856943106</c:v>
                </c:pt>
                <c:pt idx="439">
                  <c:v>4.3331443924188822</c:v>
                </c:pt>
                <c:pt idx="440">
                  <c:v>4.3211133374587396</c:v>
                </c:pt>
                <c:pt idx="441">
                  <c:v>4.3091138425611071</c:v>
                </c:pt>
                <c:pt idx="442">
                  <c:v>4.2971458296554212</c:v>
                </c:pt>
                <c:pt idx="443">
                  <c:v>4.2852092208528045</c:v>
                </c:pt>
                <c:pt idx="444">
                  <c:v>4.2733039384458902</c:v>
                </c:pt>
                <c:pt idx="445">
                  <c:v>4.2614299049081419</c:v>
                </c:pt>
                <c:pt idx="446">
                  <c:v>4.249587042893741</c:v>
                </c:pt>
                <c:pt idx="447">
                  <c:v>4.2377752752369116</c:v>
                </c:pt>
                <c:pt idx="448">
                  <c:v>4.2259945249518012</c:v>
                </c:pt>
                <c:pt idx="449">
                  <c:v>4.2142447152318496</c:v>
                </c:pt>
                <c:pt idx="450">
                  <c:v>4.2025257694495126</c:v>
                </c:pt>
                <c:pt idx="451">
                  <c:v>4.19083761115599</c:v>
                </c:pt>
                <c:pt idx="452">
                  <c:v>4.1791801640805106</c:v>
                </c:pt>
                <c:pt idx="453">
                  <c:v>4.1675533521302341</c:v>
                </c:pt>
                <c:pt idx="454">
                  <c:v>4.1559570993897506</c:v>
                </c:pt>
                <c:pt idx="455">
                  <c:v>4.1443913301207731</c:v>
                </c:pt>
                <c:pt idx="456">
                  <c:v>4.1328559687614899</c:v>
                </c:pt>
                <c:pt idx="457">
                  <c:v>4.1213509399265584</c:v>
                </c:pt>
                <c:pt idx="458">
                  <c:v>4.1098761684064256</c:v>
                </c:pt>
                <c:pt idx="459">
                  <c:v>4.0984315791670909</c:v>
                </c:pt>
                <c:pt idx="460">
                  <c:v>4.08701709734963</c:v>
                </c:pt>
                <c:pt idx="461">
                  <c:v>4.0756326482699041</c:v>
                </c:pt>
                <c:pt idx="462">
                  <c:v>4.0642781574180855</c:v>
                </c:pt>
                <c:pt idx="463">
                  <c:v>4.0529535504583665</c:v>
                </c:pt>
                <c:pt idx="464">
                  <c:v>4.0416587532284298</c:v>
                </c:pt>
                <c:pt idx="465">
                  <c:v>4.0303936917393299</c:v>
                </c:pt>
                <c:pt idx="466">
                  <c:v>4.0191582921747964</c:v>
                </c:pt>
                <c:pt idx="467">
                  <c:v>4.0079524808910838</c:v>
                </c:pt>
                <c:pt idx="468">
                  <c:v>3.9967761844165097</c:v>
                </c:pt>
                <c:pt idx="469">
                  <c:v>3.9856293294510756</c:v>
                </c:pt>
                <c:pt idx="470">
                  <c:v>3.9745118428661197</c:v>
                </c:pt>
                <c:pt idx="471">
                  <c:v>3.9634236517038834</c:v>
                </c:pt>
                <c:pt idx="472">
                  <c:v>3.9523646831771946</c:v>
                </c:pt>
                <c:pt idx="473">
                  <c:v>3.9413348646690918</c:v>
                </c:pt>
                <c:pt idx="474">
                  <c:v>3.9303341237324236</c:v>
                </c:pt>
                <c:pt idx="475">
                  <c:v>3.9193623880894743</c:v>
                </c:pt>
                <c:pt idx="476">
                  <c:v>3.9084195856315396</c:v>
                </c:pt>
                <c:pt idx="477">
                  <c:v>3.8975056444187741</c:v>
                </c:pt>
                <c:pt idx="478">
                  <c:v>3.8866204926794907</c:v>
                </c:pt>
                <c:pt idx="479">
                  <c:v>3.8757640588100393</c:v>
                </c:pt>
                <c:pt idx="480">
                  <c:v>3.8649362713743813</c:v>
                </c:pt>
                <c:pt idx="481">
                  <c:v>3.8541370591036697</c:v>
                </c:pt>
                <c:pt idx="482">
                  <c:v>3.8433663508959053</c:v>
                </c:pt>
                <c:pt idx="483">
                  <c:v>3.8326240758156001</c:v>
                </c:pt>
                <c:pt idx="484">
                  <c:v>3.8219101630934111</c:v>
                </c:pt>
                <c:pt idx="485">
                  <c:v>3.8112245421256925</c:v>
                </c:pt>
                <c:pt idx="486">
                  <c:v>3.8005671424741596</c:v>
                </c:pt>
                <c:pt idx="487">
                  <c:v>3.7899378938657149</c:v>
                </c:pt>
                <c:pt idx="488">
                  <c:v>3.7793367261917323</c:v>
                </c:pt>
                <c:pt idx="489">
                  <c:v>3.7687635695080219</c:v>
                </c:pt>
                <c:pt idx="490">
                  <c:v>3.7582183540343297</c:v>
                </c:pt>
                <c:pt idx="491">
                  <c:v>3.7477010101538739</c:v>
                </c:pt>
                <c:pt idx="492">
                  <c:v>3.737211468413169</c:v>
                </c:pt>
                <c:pt idx="493">
                  <c:v>3.7267496595216434</c:v>
                </c:pt>
                <c:pt idx="494">
                  <c:v>3.716315514351118</c:v>
                </c:pt>
                <c:pt idx="495">
                  <c:v>3.7059089639355838</c:v>
                </c:pt>
                <c:pt idx="496">
                  <c:v>3.6955299394709229</c:v>
                </c:pt>
                <c:pt idx="497">
                  <c:v>3.6851783723142364</c:v>
                </c:pt>
                <c:pt idx="498">
                  <c:v>3.6748541939839634</c:v>
                </c:pt>
                <c:pt idx="499">
                  <c:v>3.6645573361590511</c:v>
                </c:pt>
                <c:pt idx="500">
                  <c:v>3.6542877306789183</c:v>
                </c:pt>
                <c:pt idx="501">
                  <c:v>3.6440453095429444</c:v>
                </c:pt>
                <c:pt idx="502">
                  <c:v>3.6338300049101941</c:v>
                </c:pt>
                <c:pt idx="503">
                  <c:v>3.6236417490990411</c:v>
                </c:pt>
                <c:pt idx="504">
                  <c:v>3.6134804745867894</c:v>
                </c:pt>
                <c:pt idx="505">
                  <c:v>3.6033461140094025</c:v>
                </c:pt>
                <c:pt idx="506">
                  <c:v>3.5932386001609729</c:v>
                </c:pt>
                <c:pt idx="507">
                  <c:v>3.5831578659937313</c:v>
                </c:pt>
                <c:pt idx="508">
                  <c:v>3.5731038446172141</c:v>
                </c:pt>
                <c:pt idx="509">
                  <c:v>3.5630764692982977</c:v>
                </c:pt>
                <c:pt idx="510">
                  <c:v>3.5530756734607252</c:v>
                </c:pt>
                <c:pt idx="511">
                  <c:v>3.5431013906846838</c:v>
                </c:pt>
                <c:pt idx="512">
                  <c:v>3.5331535547066371</c:v>
                </c:pt>
                <c:pt idx="513">
                  <c:v>3.523232099418752</c:v>
                </c:pt>
                <c:pt idx="514">
                  <c:v>3.5133369588688095</c:v>
                </c:pt>
                <c:pt idx="515">
                  <c:v>3.5034680672596079</c:v>
                </c:pt>
                <c:pt idx="516">
                  <c:v>3.493625358948846</c:v>
                </c:pt>
                <c:pt idx="517">
                  <c:v>3.4838087684485837</c:v>
                </c:pt>
                <c:pt idx="518">
                  <c:v>3.4740182304250729</c:v>
                </c:pt>
                <c:pt idx="519">
                  <c:v>3.4642536796982446</c:v>
                </c:pt>
                <c:pt idx="520">
                  <c:v>3.4545150512415432</c:v>
                </c:pt>
                <c:pt idx="521">
                  <c:v>3.4448022801815119</c:v>
                </c:pt>
                <c:pt idx="522">
                  <c:v>3.4351153017973819</c:v>
                </c:pt>
                <c:pt idx="523">
                  <c:v>3.4254540515208332</c:v>
                </c:pt>
                <c:pt idx="524">
                  <c:v>3.4158184649356813</c:v>
                </c:pt>
                <c:pt idx="525">
                  <c:v>3.4062084777773713</c:v>
                </c:pt>
                <c:pt idx="526">
                  <c:v>3.3966240259328369</c:v>
                </c:pt>
                <c:pt idx="527">
                  <c:v>3.3870650454400928</c:v>
                </c:pt>
                <c:pt idx="528">
                  <c:v>3.3775314724878513</c:v>
                </c:pt>
                <c:pt idx="529">
                  <c:v>3.3680232434152164</c:v>
                </c:pt>
                <c:pt idx="530">
                  <c:v>3.3585402947113954</c:v>
                </c:pt>
                <c:pt idx="531">
                  <c:v>3.3490825630153456</c:v>
                </c:pt>
                <c:pt idx="532">
                  <c:v>3.3396499851154657</c:v>
                </c:pt>
                <c:pt idx="533">
                  <c:v>3.3302424979491221</c:v>
                </c:pt>
                <c:pt idx="534">
                  <c:v>3.3208600386024636</c:v>
                </c:pt>
                <c:pt idx="535">
                  <c:v>3.3115025443101844</c:v>
                </c:pt>
                <c:pt idx="536">
                  <c:v>3.3021699524548898</c:v>
                </c:pt>
                <c:pt idx="537">
                  <c:v>3.2928622005670753</c:v>
                </c:pt>
                <c:pt idx="538">
                  <c:v>3.28357922632454</c:v>
                </c:pt>
                <c:pt idx="539">
                  <c:v>3.2743209675523648</c:v>
                </c:pt>
                <c:pt idx="540">
                  <c:v>3.2650873622222361</c:v>
                </c:pt>
                <c:pt idx="541">
                  <c:v>3.2558783484524252</c:v>
                </c:pt>
                <c:pt idx="542">
                  <c:v>3.2466938645072991</c:v>
                </c:pt>
                <c:pt idx="543">
                  <c:v>3.2375338487969736</c:v>
                </c:pt>
                <c:pt idx="544">
                  <c:v>3.2283982398770852</c:v>
                </c:pt>
                <c:pt idx="545">
                  <c:v>3.2192869764484895</c:v>
                </c:pt>
                <c:pt idx="546">
                  <c:v>3.2101999973567787</c:v>
                </c:pt>
                <c:pt idx="547">
                  <c:v>3.2011372415921677</c:v>
                </c:pt>
                <c:pt idx="548">
                  <c:v>3.1920986482889675</c:v>
                </c:pt>
                <c:pt idx="549">
                  <c:v>3.183084156725426</c:v>
                </c:pt>
                <c:pt idx="550">
                  <c:v>3.1740937063233385</c:v>
                </c:pt>
                <c:pt idx="551">
                  <c:v>3.1651272366477317</c:v>
                </c:pt>
                <c:pt idx="552">
                  <c:v>3.1561846874065673</c:v>
                </c:pt>
                <c:pt idx="553">
                  <c:v>3.1472659984503806</c:v>
                </c:pt>
                <c:pt idx="554">
                  <c:v>3.1383711097720526</c:v>
                </c:pt>
                <c:pt idx="555">
                  <c:v>3.129499961506339</c:v>
                </c:pt>
                <c:pt idx="556">
                  <c:v>3.1206524939297555</c:v>
                </c:pt>
                <c:pt idx="557">
                  <c:v>3.1118286474601078</c:v>
                </c:pt>
                <c:pt idx="558">
                  <c:v>3.103028362656199</c:v>
                </c:pt>
                <c:pt idx="559">
                  <c:v>3.0942515802176058</c:v>
                </c:pt>
                <c:pt idx="560">
                  <c:v>3.0854982409842791</c:v>
                </c:pt>
                <c:pt idx="561">
                  <c:v>3.0767682859362719</c:v>
                </c:pt>
                <c:pt idx="562">
                  <c:v>3.0680616561933238</c:v>
                </c:pt>
                <c:pt idx="563">
                  <c:v>3.0593782930148321</c:v>
                </c:pt>
                <c:pt idx="564">
                  <c:v>3.0507181377991479</c:v>
                </c:pt>
                <c:pt idx="565">
                  <c:v>3.0420811320835535</c:v>
                </c:pt>
                <c:pt idx="566">
                  <c:v>3.0334672175439277</c:v>
                </c:pt>
                <c:pt idx="567">
                  <c:v>3.0248763359942905</c:v>
                </c:pt>
                <c:pt idx="568">
                  <c:v>3.0163084293866218</c:v>
                </c:pt>
                <c:pt idx="569">
                  <c:v>3.0077634398105144</c:v>
                </c:pt>
                <c:pt idx="570">
                  <c:v>2.9992413094928443</c:v>
                </c:pt>
                <c:pt idx="571">
                  <c:v>2.9907419807975111</c:v>
                </c:pt>
                <c:pt idx="572">
                  <c:v>2.9822653962251717</c:v>
                </c:pt>
                <c:pt idx="573">
                  <c:v>2.9738114984127484</c:v>
                </c:pt>
                <c:pt idx="574">
                  <c:v>2.9653802301333574</c:v>
                </c:pt>
                <c:pt idx="575">
                  <c:v>2.9569715342958784</c:v>
                </c:pt>
                <c:pt idx="576">
                  <c:v>2.948585353944611</c:v>
                </c:pt>
                <c:pt idx="577">
                  <c:v>2.9402216322591634</c:v>
                </c:pt>
                <c:pt idx="578">
                  <c:v>2.9318803125538966</c:v>
                </c:pt>
                <c:pt idx="579">
                  <c:v>2.9235613382778163</c:v>
                </c:pt>
                <c:pt idx="580">
                  <c:v>2.915264653014229</c:v>
                </c:pt>
                <c:pt idx="581">
                  <c:v>2.9069902004803798</c:v>
                </c:pt>
                <c:pt idx="582">
                  <c:v>2.8987379245272393</c:v>
                </c:pt>
                <c:pt idx="583">
                  <c:v>2.8905077691390808</c:v>
                </c:pt>
                <c:pt idx="584">
                  <c:v>2.8822996784333474</c:v>
                </c:pt>
                <c:pt idx="585">
                  <c:v>2.8741135966602527</c:v>
                </c:pt>
                <c:pt idx="586">
                  <c:v>2.8659494682024862</c:v>
                </c:pt>
                <c:pt idx="587">
                  <c:v>2.8578072375749368</c:v>
                </c:pt>
                <c:pt idx="588">
                  <c:v>2.849686849424439</c:v>
                </c:pt>
                <c:pt idx="589">
                  <c:v>2.8415882485293582</c:v>
                </c:pt>
                <c:pt idx="590">
                  <c:v>2.8335113797994378</c:v>
                </c:pt>
                <c:pt idx="591">
                  <c:v>2.8254561882754454</c:v>
                </c:pt>
                <c:pt idx="592">
                  <c:v>2.8174226191288425</c:v>
                </c:pt>
                <c:pt idx="593">
                  <c:v>2.8094106176615501</c:v>
                </c:pt>
                <c:pt idx="594">
                  <c:v>2.8014201293056193</c:v>
                </c:pt>
                <c:pt idx="595">
                  <c:v>2.7934510996229607</c:v>
                </c:pt>
                <c:pt idx="596">
                  <c:v>2.785503474305115</c:v>
                </c:pt>
                <c:pt idx="597">
                  <c:v>2.7775771991727822</c:v>
                </c:pt>
                <c:pt idx="598">
                  <c:v>2.7696722201757153</c:v>
                </c:pt>
                <c:pt idx="599">
                  <c:v>2.7617884833924098</c:v>
                </c:pt>
                <c:pt idx="600">
                  <c:v>2.7539259350296779</c:v>
                </c:pt>
                <c:pt idx="601">
                  <c:v>2.7460845214225027</c:v>
                </c:pt>
                <c:pt idx="602">
                  <c:v>2.7382641890337478</c:v>
                </c:pt>
                <c:pt idx="603">
                  <c:v>2.7304648844537378</c:v>
                </c:pt>
                <c:pt idx="604">
                  <c:v>2.7226865544001275</c:v>
                </c:pt>
                <c:pt idx="605">
                  <c:v>2.7149291457175613</c:v>
                </c:pt>
                <c:pt idx="606">
                  <c:v>2.7071926053773661</c:v>
                </c:pt>
                <c:pt idx="607">
                  <c:v>2.699476880477234</c:v>
                </c:pt>
                <c:pt idx="608">
                  <c:v>2.6917819182410532</c:v>
                </c:pt>
                <c:pt idx="609">
                  <c:v>2.6841076660185483</c:v>
                </c:pt>
                <c:pt idx="610">
                  <c:v>2.6764540712850002</c:v>
                </c:pt>
                <c:pt idx="611">
                  <c:v>2.6688210816409832</c:v>
                </c:pt>
                <c:pt idx="612">
                  <c:v>2.6612086448120671</c:v>
                </c:pt>
                <c:pt idx="613">
                  <c:v>2.6536167086485558</c:v>
                </c:pt>
                <c:pt idx="614">
                  <c:v>2.6460452211252075</c:v>
                </c:pt>
                <c:pt idx="615">
                  <c:v>2.6384941303409573</c:v>
                </c:pt>
                <c:pt idx="616">
                  <c:v>2.6309633845185827</c:v>
                </c:pt>
                <c:pt idx="617">
                  <c:v>2.6234529320045188</c:v>
                </c:pt>
                <c:pt idx="618">
                  <c:v>2.6159627212685463</c:v>
                </c:pt>
                <c:pt idx="619">
                  <c:v>2.6084927009034389</c:v>
                </c:pt>
                <c:pt idx="620">
                  <c:v>2.6010428196248183</c:v>
                </c:pt>
                <c:pt idx="621">
                  <c:v>2.5936130262708064</c:v>
                </c:pt>
                <c:pt idx="622">
                  <c:v>2.5862032698017297</c:v>
                </c:pt>
                <c:pt idx="623">
                  <c:v>2.5788134992998848</c:v>
                </c:pt>
                <c:pt idx="624">
                  <c:v>2.5714436639692826</c:v>
                </c:pt>
                <c:pt idx="625">
                  <c:v>2.564093713135283</c:v>
                </c:pt>
                <c:pt idx="626">
                  <c:v>2.5567635962444708</c:v>
                </c:pt>
                <c:pt idx="627">
                  <c:v>2.5494532628642186</c:v>
                </c:pt>
                <c:pt idx="628">
                  <c:v>2.5421626626825442</c:v>
                </c:pt>
                <c:pt idx="629">
                  <c:v>2.5348917455077844</c:v>
                </c:pt>
                <c:pt idx="630">
                  <c:v>2.527640461268327</c:v>
                </c:pt>
                <c:pt idx="631">
                  <c:v>2.5204087600123573</c:v>
                </c:pt>
                <c:pt idx="632">
                  <c:v>2.5131965919075192</c:v>
                </c:pt>
                <c:pt idx="633">
                  <c:v>2.5060039072408444</c:v>
                </c:pt>
                <c:pt idx="634">
                  <c:v>2.498830656418197</c:v>
                </c:pt>
                <c:pt idx="635">
                  <c:v>2.491676789964222</c:v>
                </c:pt>
                <c:pt idx="636">
                  <c:v>2.4845422585220072</c:v>
                </c:pt>
                <c:pt idx="637">
                  <c:v>2.4774270128528526</c:v>
                </c:pt>
                <c:pt idx="638">
                  <c:v>2.4703310038359167</c:v>
                </c:pt>
                <c:pt idx="639">
                  <c:v>2.4632541824680585</c:v>
                </c:pt>
                <c:pt idx="640">
                  <c:v>2.4561964998634833</c:v>
                </c:pt>
                <c:pt idx="641">
                  <c:v>2.4491579072535505</c:v>
                </c:pt>
                <c:pt idx="642">
                  <c:v>2.4421383559864416</c:v>
                </c:pt>
                <c:pt idx="643">
                  <c:v>2.4351377975269997</c:v>
                </c:pt>
                <c:pt idx="644">
                  <c:v>2.4281561834563301</c:v>
                </c:pt>
                <c:pt idx="645">
                  <c:v>2.4211934654716774</c:v>
                </c:pt>
                <c:pt idx="646">
                  <c:v>2.4142495953860088</c:v>
                </c:pt>
                <c:pt idx="647">
                  <c:v>2.4073245251279602</c:v>
                </c:pt>
                <c:pt idx="648">
                  <c:v>2.4004182067413709</c:v>
                </c:pt>
                <c:pt idx="649">
                  <c:v>2.3935305923851091</c:v>
                </c:pt>
                <c:pt idx="650">
                  <c:v>2.3866616343328828</c:v>
                </c:pt>
                <c:pt idx="651">
                  <c:v>2.3798112849728441</c:v>
                </c:pt>
                <c:pt idx="652">
                  <c:v>2.3729794968074684</c:v>
                </c:pt>
                <c:pt idx="653">
                  <c:v>2.3661662224531437</c:v>
                </c:pt>
                <c:pt idx="654">
                  <c:v>2.3593714146401017</c:v>
                </c:pt>
                <c:pt idx="655">
                  <c:v>2.3525950262119739</c:v>
                </c:pt>
                <c:pt idx="656">
                  <c:v>2.3458370101256572</c:v>
                </c:pt>
                <c:pt idx="657">
                  <c:v>2.3390973194510387</c:v>
                </c:pt>
                <c:pt idx="658">
                  <c:v>2.3323759073707104</c:v>
                </c:pt>
                <c:pt idx="659">
                  <c:v>2.3256727271797142</c:v>
                </c:pt>
                <c:pt idx="660">
                  <c:v>2.3189877322853216</c:v>
                </c:pt>
                <c:pt idx="661">
                  <c:v>2.3123208762067824</c:v>
                </c:pt>
                <c:pt idx="662">
                  <c:v>2.3056721125750212</c:v>
                </c:pt>
                <c:pt idx="663">
                  <c:v>2.299041395132436</c:v>
                </c:pt>
                <c:pt idx="664">
                  <c:v>2.2924286777326297</c:v>
                </c:pt>
                <c:pt idx="665">
                  <c:v>2.2858339143401292</c:v>
                </c:pt>
                <c:pt idx="666">
                  <c:v>2.2792570590302299</c:v>
                </c:pt>
                <c:pt idx="667">
                  <c:v>2.2726980659885858</c:v>
                </c:pt>
                <c:pt idx="668">
                  <c:v>2.2661568895111861</c:v>
                </c:pt>
                <c:pt idx="669">
                  <c:v>2.2596334840038321</c:v>
                </c:pt>
                <c:pt idx="670">
                  <c:v>2.2531278039820846</c:v>
                </c:pt>
                <c:pt idx="671">
                  <c:v>2.2466398040710285</c:v>
                </c:pt>
                <c:pt idx="672">
                  <c:v>2.2401694390049021</c:v>
                </c:pt>
                <c:pt idx="673">
                  <c:v>2.2337166636268786</c:v>
                </c:pt>
                <c:pt idx="674">
                  <c:v>2.2272814328889035</c:v>
                </c:pt>
                <c:pt idx="675">
                  <c:v>2.2208637018513979</c:v>
                </c:pt>
                <c:pt idx="676">
                  <c:v>2.2144634256829852</c:v>
                </c:pt>
                <c:pt idx="677">
                  <c:v>2.2080805596602602</c:v>
                </c:pt>
                <c:pt idx="678">
                  <c:v>2.2017150591675785</c:v>
                </c:pt>
                <c:pt idx="679">
                  <c:v>2.1953668796968127</c:v>
                </c:pt>
                <c:pt idx="680">
                  <c:v>2.1890359768470451</c:v>
                </c:pt>
                <c:pt idx="681">
                  <c:v>2.1827223063244223</c:v>
                </c:pt>
                <c:pt idx="682">
                  <c:v>2.176425823941786</c:v>
                </c:pt>
                <c:pt idx="683">
                  <c:v>2.1701464856186035</c:v>
                </c:pt>
                <c:pt idx="684">
                  <c:v>2.1638842473804965</c:v>
                </c:pt>
                <c:pt idx="685">
                  <c:v>2.1576390653592608</c:v>
                </c:pt>
                <c:pt idx="686">
                  <c:v>2.1514108957924574</c:v>
                </c:pt>
                <c:pt idx="687">
                  <c:v>2.1451996950231442</c:v>
                </c:pt>
                <c:pt idx="688">
                  <c:v>2.1390054194998047</c:v>
                </c:pt>
                <c:pt idx="689">
                  <c:v>2.1328280257759729</c:v>
                </c:pt>
                <c:pt idx="690">
                  <c:v>2.1266674705100241</c:v>
                </c:pt>
                <c:pt idx="691">
                  <c:v>2.1205237104649406</c:v>
                </c:pt>
                <c:pt idx="692">
                  <c:v>2.1143967025081039</c:v>
                </c:pt>
                <c:pt idx="693">
                  <c:v>2.108286403611042</c:v>
                </c:pt>
                <c:pt idx="694">
                  <c:v>2.1021927708491668</c:v>
                </c:pt>
                <c:pt idx="695">
                  <c:v>2.0961157614015504</c:v>
                </c:pt>
                <c:pt idx="696">
                  <c:v>2.0900553325507234</c:v>
                </c:pt>
                <c:pt idx="697">
                  <c:v>2.0840114416824229</c:v>
                </c:pt>
                <c:pt idx="698">
                  <c:v>2.0779840462852874</c:v>
                </c:pt>
                <c:pt idx="699">
                  <c:v>2.0719731039507994</c:v>
                </c:pt>
                <c:pt idx="700">
                  <c:v>2.0659785723728459</c:v>
                </c:pt>
                <c:pt idx="701">
                  <c:v>2.0600004093476194</c:v>
                </c:pt>
                <c:pt idx="702">
                  <c:v>2.0540385727733281</c:v>
                </c:pt>
                <c:pt idx="703">
                  <c:v>2.0480930206500068</c:v>
                </c:pt>
                <c:pt idx="704">
                  <c:v>2.0421637110792439</c:v>
                </c:pt>
                <c:pt idx="705">
                  <c:v>2.0362506022639937</c:v>
                </c:pt>
                <c:pt idx="706">
                  <c:v>2.0303536525082757</c:v>
                </c:pt>
                <c:pt idx="707">
                  <c:v>2.0244728202170585</c:v>
                </c:pt>
                <c:pt idx="708">
                  <c:v>2.0186080638959187</c:v>
                </c:pt>
                <c:pt idx="709">
                  <c:v>2.0127593421508809</c:v>
                </c:pt>
                <c:pt idx="710">
                  <c:v>2.0069266136881359</c:v>
                </c:pt>
                <c:pt idx="711">
                  <c:v>2.0011098373138694</c:v>
                </c:pt>
                <c:pt idx="712">
                  <c:v>1.9953089719339909</c:v>
                </c:pt>
                <c:pt idx="713">
                  <c:v>1.989523976553967</c:v>
                </c:pt>
                <c:pt idx="714">
                  <c:v>1.9837548102785074</c:v>
                </c:pt>
                <c:pt idx="715">
                  <c:v>1.9780014323114128</c:v>
                </c:pt>
                <c:pt idx="716">
                  <c:v>1.9722638019553058</c:v>
                </c:pt>
                <c:pt idx="717">
                  <c:v>1.9665418786114357</c:v>
                </c:pt>
                <c:pt idx="718">
                  <c:v>1.9608356217794543</c:v>
                </c:pt>
                <c:pt idx="719">
                  <c:v>1.9551449910571499</c:v>
                </c:pt>
                <c:pt idx="720">
                  <c:v>1.9494699461402665</c:v>
                </c:pt>
                <c:pt idx="721">
                  <c:v>1.9438104468222819</c:v>
                </c:pt>
                <c:pt idx="722">
                  <c:v>1.9381664529941567</c:v>
                </c:pt>
                <c:pt idx="723">
                  <c:v>1.9325379246441274</c:v>
                </c:pt>
                <c:pt idx="724">
                  <c:v>1.9269248218574988</c:v>
                </c:pt>
                <c:pt idx="725">
                  <c:v>1.9213271048164093</c:v>
                </c:pt>
                <c:pt idx="726">
                  <c:v>1.9157447337995976</c:v>
                </c:pt>
                <c:pt idx="727">
                  <c:v>1.9101776691821961</c:v>
                </c:pt>
                <c:pt idx="728">
                  <c:v>1.9046258714355391</c:v>
                </c:pt>
                <c:pt idx="729">
                  <c:v>1.8990893011268766</c:v>
                </c:pt>
                <c:pt idx="730">
                  <c:v>1.8935679189192498</c:v>
                </c:pt>
                <c:pt idx="731">
                  <c:v>1.888061685571139</c:v>
                </c:pt>
                <c:pt idx="732">
                  <c:v>1.8825705619364075</c:v>
                </c:pt>
                <c:pt idx="733">
                  <c:v>1.8770945089639508</c:v>
                </c:pt>
                <c:pt idx="734">
                  <c:v>1.8716334876975596</c:v>
                </c:pt>
                <c:pt idx="735">
                  <c:v>1.8661874592756778</c:v>
                </c:pt>
                <c:pt idx="736">
                  <c:v>1.860756384931147</c:v>
                </c:pt>
                <c:pt idx="737">
                  <c:v>1.8553402259910712</c:v>
                </c:pt>
                <c:pt idx="738">
                  <c:v>1.8499389438765355</c:v>
                </c:pt>
                <c:pt idx="739">
                  <c:v>1.8445525001024314</c:v>
                </c:pt>
                <c:pt idx="740">
                  <c:v>1.8391808562772314</c:v>
                </c:pt>
                <c:pt idx="741">
                  <c:v>1.8338239741027602</c:v>
                </c:pt>
                <c:pt idx="742">
                  <c:v>1.8284818153739975</c:v>
                </c:pt>
                <c:pt idx="743">
                  <c:v>1.8231543419788379</c:v>
                </c:pt>
                <c:pt idx="744">
                  <c:v>1.8178415158979579</c:v>
                </c:pt>
                <c:pt idx="745">
                  <c:v>1.8125432992045001</c:v>
                </c:pt>
                <c:pt idx="746">
                  <c:v>1.8072596540639276</c:v>
                </c:pt>
                <c:pt idx="747">
                  <c:v>1.8019905427338001</c:v>
                </c:pt>
                <c:pt idx="748">
                  <c:v>1.7967359275635635</c:v>
                </c:pt>
                <c:pt idx="749">
                  <c:v>1.7914957709943029</c:v>
                </c:pt>
                <c:pt idx="750">
                  <c:v>1.7862700355586216</c:v>
                </c:pt>
                <c:pt idx="751">
                  <c:v>1.7810586838803319</c:v>
                </c:pt>
                <c:pt idx="752">
                  <c:v>1.7758616786743089</c:v>
                </c:pt>
                <c:pt idx="753">
                  <c:v>1.7706789827462834</c:v>
                </c:pt>
                <c:pt idx="754">
                  <c:v>1.7655105589925961</c:v>
                </c:pt>
                <c:pt idx="755">
                  <c:v>1.7603563703999918</c:v>
                </c:pt>
                <c:pt idx="756">
                  <c:v>1.7552163800454872</c:v>
                </c:pt>
                <c:pt idx="757">
                  <c:v>1.750090551096052</c:v>
                </c:pt>
                <c:pt idx="758">
                  <c:v>1.7449788468085043</c:v>
                </c:pt>
                <c:pt idx="759">
                  <c:v>1.7398812305292168</c:v>
                </c:pt>
                <c:pt idx="760">
                  <c:v>1.7347976656940254</c:v>
                </c:pt>
                <c:pt idx="761">
                  <c:v>1.7297281158278746</c:v>
                </c:pt>
                <c:pt idx="762">
                  <c:v>1.7246725445447384</c:v>
                </c:pt>
                <c:pt idx="763">
                  <c:v>1.7196309155473921</c:v>
                </c:pt>
                <c:pt idx="764">
                  <c:v>1.714603192627147</c:v>
                </c:pt>
                <c:pt idx="765">
                  <c:v>1.7095893396637101</c:v>
                </c:pt>
                <c:pt idx="766">
                  <c:v>1.7045893206249574</c:v>
                </c:pt>
                <c:pt idx="767">
                  <c:v>1.6996030995667675</c:v>
                </c:pt>
                <c:pt idx="768">
                  <c:v>1.6946306406327254</c:v>
                </c:pt>
                <c:pt idx="769">
                  <c:v>1.6896719080540528</c:v>
                </c:pt>
                <c:pt idx="770">
                  <c:v>1.6847268661493002</c:v>
                </c:pt>
                <c:pt idx="771">
                  <c:v>1.6797954793241949</c:v>
                </c:pt>
                <c:pt idx="772">
                  <c:v>1.6748777120714291</c:v>
                </c:pt>
                <c:pt idx="773">
                  <c:v>1.6699735289704969</c:v>
                </c:pt>
                <c:pt idx="774">
                  <c:v>1.6650828946874241</c:v>
                </c:pt>
                <c:pt idx="775">
                  <c:v>1.6602057739746292</c:v>
                </c:pt>
                <c:pt idx="776">
                  <c:v>1.6553421316706789</c:v>
                </c:pt>
                <c:pt idx="777">
                  <c:v>1.6504919327001604</c:v>
                </c:pt>
                <c:pt idx="778">
                  <c:v>1.6456551420734029</c:v>
                </c:pt>
                <c:pt idx="779">
                  <c:v>1.6408317248863507</c:v>
                </c:pt>
                <c:pt idx="780">
                  <c:v>1.6360216463202979</c:v>
                </c:pt>
                <c:pt idx="781">
                  <c:v>1.6312248716417499</c:v>
                </c:pt>
                <c:pt idx="782">
                  <c:v>1.6264413662022406</c:v>
                </c:pt>
                <c:pt idx="783">
                  <c:v>1.6216710954380322</c:v>
                </c:pt>
                <c:pt idx="784">
                  <c:v>1.6169140248700262</c:v>
                </c:pt>
                <c:pt idx="785">
                  <c:v>1.6121701201035568</c:v>
                </c:pt>
                <c:pt idx="786">
                  <c:v>1.6074393468281623</c:v>
                </c:pt>
                <c:pt idx="787">
                  <c:v>1.6027216708174048</c:v>
                </c:pt>
                <c:pt idx="788">
                  <c:v>1.5980170579286421</c:v>
                </c:pt>
                <c:pt idx="789">
                  <c:v>1.593325474102927</c:v>
                </c:pt>
                <c:pt idx="790">
                  <c:v>1.5886468853647353</c:v>
                </c:pt>
                <c:pt idx="791">
                  <c:v>1.5839812578218084</c:v>
                </c:pt>
                <c:pt idx="792">
                  <c:v>1.5793285576649061</c:v>
                </c:pt>
                <c:pt idx="793">
                  <c:v>1.5746887511677055</c:v>
                </c:pt>
                <c:pt idx="794">
                  <c:v>1.570061804686566</c:v>
                </c:pt>
                <c:pt idx="795">
                  <c:v>1.5654476846603167</c:v>
                </c:pt>
                <c:pt idx="796">
                  <c:v>1.5608463576101117</c:v>
                </c:pt>
                <c:pt idx="797">
                  <c:v>1.5562577901391859</c:v>
                </c:pt>
                <c:pt idx="798">
                  <c:v>1.551681948932732</c:v>
                </c:pt>
                <c:pt idx="799">
                  <c:v>1.5471188007576573</c:v>
                </c:pt>
                <c:pt idx="800">
                  <c:v>1.5425683124624401</c:v>
                </c:pt>
                <c:pt idx="801">
                  <c:v>1.5380304509768761</c:v>
                </c:pt>
                <c:pt idx="802">
                  <c:v>1.533505183311979</c:v>
                </c:pt>
                <c:pt idx="803">
                  <c:v>1.5289924765597283</c:v>
                </c:pt>
                <c:pt idx="804">
                  <c:v>1.5244922978928936</c:v>
                </c:pt>
                <c:pt idx="805">
                  <c:v>1.5200046145648718</c:v>
                </c:pt>
                <c:pt idx="806">
                  <c:v>1.5155293939094996</c:v>
                </c:pt>
                <c:pt idx="807">
                  <c:v>1.5110666033408158</c:v>
                </c:pt>
                <c:pt idx="808">
                  <c:v>1.5066162103529521</c:v>
                </c:pt>
                <c:pt idx="809">
                  <c:v>1.5021781825199156</c:v>
                </c:pt>
                <c:pt idx="810">
                  <c:v>1.4977524874953738</c:v>
                </c:pt>
                <c:pt idx="811">
                  <c:v>1.4933390930125243</c:v>
                </c:pt>
                <c:pt idx="812">
                  <c:v>1.4889379668838791</c:v>
                </c:pt>
                <c:pt idx="813">
                  <c:v>1.4845490770010725</c:v>
                </c:pt>
                <c:pt idx="814">
                  <c:v>1.4801723913347415</c:v>
                </c:pt>
                <c:pt idx="815">
                  <c:v>1.4758078779342487</c:v>
                </c:pt>
                <c:pt idx="816">
                  <c:v>1.4714555049275855</c:v>
                </c:pt>
                <c:pt idx="817">
                  <c:v>1.467115240521139</c:v>
                </c:pt>
                <c:pt idx="818">
                  <c:v>1.4627870529994993</c:v>
                </c:pt>
                <c:pt idx="819">
                  <c:v>1.4584709107253853</c:v>
                </c:pt>
                <c:pt idx="820">
                  <c:v>1.4541667821393072</c:v>
                </c:pt>
                <c:pt idx="821">
                  <c:v>1.4498746357595023</c:v>
                </c:pt>
                <c:pt idx="822">
                  <c:v>1.4455944401817031</c:v>
                </c:pt>
                <c:pt idx="823">
                  <c:v>1.4413261640790107</c:v>
                </c:pt>
                <c:pt idx="824">
                  <c:v>1.4370697762016544</c:v>
                </c:pt>
                <c:pt idx="825">
                  <c:v>1.4328252453768038</c:v>
                </c:pt>
                <c:pt idx="826">
                  <c:v>1.4285925405084932</c:v>
                </c:pt>
                <c:pt idx="827">
                  <c:v>1.4243716305773524</c:v>
                </c:pt>
                <c:pt idx="828">
                  <c:v>1.4201624846404302</c:v>
                </c:pt>
                <c:pt idx="829">
                  <c:v>1.4159650718310686</c:v>
                </c:pt>
                <c:pt idx="830">
                  <c:v>1.4117793613586862</c:v>
                </c:pt>
                <c:pt idx="831">
                  <c:v>1.4076053225086325</c:v>
                </c:pt>
                <c:pt idx="832">
                  <c:v>1.4034429246420028</c:v>
                </c:pt>
                <c:pt idx="833">
                  <c:v>1.3992921371954135</c:v>
                </c:pt>
                <c:pt idx="834">
                  <c:v>1.395152929680916</c:v>
                </c:pt>
                <c:pt idx="835">
                  <c:v>1.3910252716857452</c:v>
                </c:pt>
                <c:pt idx="836">
                  <c:v>1.3869091328721932</c:v>
                </c:pt>
                <c:pt idx="837">
                  <c:v>1.3828044829774369</c:v>
                </c:pt>
                <c:pt idx="838">
                  <c:v>1.3787112918133151</c:v>
                </c:pt>
                <c:pt idx="839">
                  <c:v>1.3746295292662054</c:v>
                </c:pt>
                <c:pt idx="840">
                  <c:v>1.3705591652968228</c:v>
                </c:pt>
                <c:pt idx="841">
                  <c:v>1.3665001699400756</c:v>
                </c:pt>
                <c:pt idx="842">
                  <c:v>1.3624525133048671</c:v>
                </c:pt>
                <c:pt idx="843">
                  <c:v>1.3584161655739311</c:v>
                </c:pt>
                <c:pt idx="844">
                  <c:v>1.3543910970036732</c:v>
                </c:pt>
                <c:pt idx="845">
                  <c:v>1.3503772779239802</c:v>
                </c:pt>
                <c:pt idx="846">
                  <c:v>1.3463746787380784</c:v>
                </c:pt>
                <c:pt idx="847">
                  <c:v>1.3423832699223455</c:v>
                </c:pt>
                <c:pt idx="848">
                  <c:v>1.3384030220261023</c:v>
                </c:pt>
                <c:pt idx="849">
                  <c:v>1.3344339056715395</c:v>
                </c:pt>
                <c:pt idx="850">
                  <c:v>1.3304758915534542</c:v>
                </c:pt>
                <c:pt idx="851">
                  <c:v>1.3265289504391287</c:v>
                </c:pt>
                <c:pt idx="852">
                  <c:v>1.322593053168162</c:v>
                </c:pt>
                <c:pt idx="853">
                  <c:v>1.3186681706522945</c:v>
                </c:pt>
                <c:pt idx="854">
                  <c:v>1.31475427387523</c:v>
                </c:pt>
                <c:pt idx="855">
                  <c:v>1.3108513338924692</c:v>
                </c:pt>
                <c:pt idx="856">
                  <c:v>1.3069593218311906</c:v>
                </c:pt>
                <c:pt idx="857">
                  <c:v>1.3030782088899908</c:v>
                </c:pt>
                <c:pt idx="858">
                  <c:v>1.2992079663388392</c:v>
                </c:pt>
                <c:pt idx="859">
                  <c:v>1.2953485655187746</c:v>
                </c:pt>
                <c:pt idx="860">
                  <c:v>1.2914999778418779</c:v>
                </c:pt>
                <c:pt idx="861">
                  <c:v>1.2876621747910071</c:v>
                </c:pt>
                <c:pt idx="862">
                  <c:v>1.2838351279196774</c:v>
                </c:pt>
                <c:pt idx="863">
                  <c:v>1.2800188088518809</c:v>
                </c:pt>
                <c:pt idx="864">
                  <c:v>1.2762131892819397</c:v>
                </c:pt>
                <c:pt idx="865">
                  <c:v>1.2724182409743257</c:v>
                </c:pt>
                <c:pt idx="866">
                  <c:v>1.2686339357635055</c:v>
                </c:pt>
                <c:pt idx="867">
                  <c:v>1.2648602455537796</c:v>
                </c:pt>
                <c:pt idx="868">
                  <c:v>1.2610971423191184</c:v>
                </c:pt>
                <c:pt idx="869">
                  <c:v>1.2573445981029931</c:v>
                </c:pt>
                <c:pt idx="870">
                  <c:v>1.2536025850182217</c:v>
                </c:pt>
                <c:pt idx="871">
                  <c:v>1.2498710752468005</c:v>
                </c:pt>
                <c:pt idx="872">
                  <c:v>1.2461500410397688</c:v>
                </c:pt>
                <c:pt idx="873">
                  <c:v>1.2424394547170137</c:v>
                </c:pt>
                <c:pt idx="874">
                  <c:v>1.2387392886671098</c:v>
                </c:pt>
                <c:pt idx="875">
                  <c:v>1.2350495153472127</c:v>
                </c:pt>
                <c:pt idx="876">
                  <c:v>1.2313701072828114</c:v>
                </c:pt>
                <c:pt idx="877">
                  <c:v>1.2277010370676746</c:v>
                </c:pt>
                <c:pt idx="878">
                  <c:v>1.2240422773635788</c:v>
                </c:pt>
                <c:pt idx="879">
                  <c:v>1.2203938009002453</c:v>
                </c:pt>
                <c:pt idx="880">
                  <c:v>1.2167555804751475</c:v>
                </c:pt>
                <c:pt idx="881">
                  <c:v>1.2131275889533193</c:v>
                </c:pt>
                <c:pt idx="882">
                  <c:v>1.2095097992672488</c:v>
                </c:pt>
                <c:pt idx="883">
                  <c:v>1.2059021844167048</c:v>
                </c:pt>
                <c:pt idx="884">
                  <c:v>1.2023047174685539</c:v>
                </c:pt>
                <c:pt idx="885">
                  <c:v>1.1987173715566393</c:v>
                </c:pt>
                <c:pt idx="886">
                  <c:v>1.1951401198816152</c:v>
                </c:pt>
                <c:pt idx="887">
                  <c:v>1.1915729357107672</c:v>
                </c:pt>
                <c:pt idx="888">
                  <c:v>1.1880157923779151</c:v>
                </c:pt>
                <c:pt idx="889">
                  <c:v>1.1844686632831738</c:v>
                </c:pt>
                <c:pt idx="890">
                  <c:v>1.1809315218928835</c:v>
                </c:pt>
                <c:pt idx="891">
                  <c:v>1.1774043417393716</c:v>
                </c:pt>
                <c:pt idx="892">
                  <c:v>1.1738870964209065</c:v>
                </c:pt>
                <c:pt idx="893">
                  <c:v>1.1703797596014198</c:v>
                </c:pt>
                <c:pt idx="894">
                  <c:v>1.1668823050104449</c:v>
                </c:pt>
                <c:pt idx="895">
                  <c:v>1.163394706442922</c:v>
                </c:pt>
                <c:pt idx="896">
                  <c:v>1.1599169377590701</c:v>
                </c:pt>
                <c:pt idx="897">
                  <c:v>1.1564489728842033</c:v>
                </c:pt>
                <c:pt idx="898">
                  <c:v>1.1529907858086097</c:v>
                </c:pt>
                <c:pt idx="899">
                  <c:v>1.1495423505873772</c:v>
                </c:pt>
                <c:pt idx="900">
                  <c:v>1.1461036413402572</c:v>
                </c:pt>
                <c:pt idx="901">
                  <c:v>1.1426746322515069</c:v>
                </c:pt>
                <c:pt idx="902">
                  <c:v>1.1392552975697212</c:v>
                </c:pt>
                <c:pt idx="903">
                  <c:v>1.135845611607748</c:v>
                </c:pt>
                <c:pt idx="904">
                  <c:v>1.1324455487424414</c:v>
                </c:pt>
                <c:pt idx="905">
                  <c:v>1.1290550834145763</c:v>
                </c:pt>
                <c:pt idx="906">
                  <c:v>1.1256741901286913</c:v>
                </c:pt>
                <c:pt idx="907">
                  <c:v>1.1223028434529319</c:v>
                </c:pt>
                <c:pt idx="908">
                  <c:v>1.1189410180188935</c:v>
                </c:pt>
                <c:pt idx="909">
                  <c:v>1.1155886885214896</c:v>
                </c:pt>
                <c:pt idx="910">
                  <c:v>1.1122458297188034</c:v>
                </c:pt>
                <c:pt idx="911">
                  <c:v>1.1089124164319086</c:v>
                </c:pt>
                <c:pt idx="912">
                  <c:v>1.1055884235447544</c:v>
                </c:pt>
                <c:pt idx="913">
                  <c:v>1.102273826004025</c:v>
                </c:pt>
                <c:pt idx="914">
                  <c:v>1.098968598818971</c:v>
                </c:pt>
                <c:pt idx="915">
                  <c:v>1.0956727170612617</c:v>
                </c:pt>
                <c:pt idx="916">
                  <c:v>1.0923861558648322</c:v>
                </c:pt>
                <c:pt idx="917">
                  <c:v>1.0891088904257997</c:v>
                </c:pt>
                <c:pt idx="918">
                  <c:v>1.0858408960022328</c:v>
                </c:pt>
                <c:pt idx="919">
                  <c:v>1.0825821479140445</c:v>
                </c:pt>
                <c:pt idx="920">
                  <c:v>1.0793326215428642</c:v>
                </c:pt>
                <c:pt idx="921">
                  <c:v>1.0760922923318617</c:v>
                </c:pt>
                <c:pt idx="922">
                  <c:v>1.0728611357856257</c:v>
                </c:pt>
                <c:pt idx="923">
                  <c:v>1.0696391274699981</c:v>
                </c:pt>
                <c:pt idx="924">
                  <c:v>1.0664262430119607</c:v>
                </c:pt>
                <c:pt idx="925">
                  <c:v>1.0632224580994685</c:v>
                </c:pt>
                <c:pt idx="926">
                  <c:v>1.0600277484813079</c:v>
                </c:pt>
                <c:pt idx="927">
                  <c:v>1.0568420899669613</c:v>
                </c:pt>
                <c:pt idx="928">
                  <c:v>1.0536654584264793</c:v>
                </c:pt>
                <c:pt idx="929">
                  <c:v>1.0504978297902801</c:v>
                </c:pt>
                <c:pt idx="930">
                  <c:v>1.0473391800490892</c:v>
                </c:pt>
                <c:pt idx="931">
                  <c:v>1.0441894852537466</c:v>
                </c:pt>
                <c:pt idx="932">
                  <c:v>1.0410487215150723</c:v>
                </c:pt>
                <c:pt idx="933">
                  <c:v>1.0379168650037414</c:v>
                </c:pt>
                <c:pt idx="934">
                  <c:v>1.0347938919501212</c:v>
                </c:pt>
                <c:pt idx="935">
                  <c:v>1.0316797786441312</c:v>
                </c:pt>
                <c:pt idx="936">
                  <c:v>1.0285745014351548</c:v>
                </c:pt>
                <c:pt idx="937">
                  <c:v>1.0254780367318268</c:v>
                </c:pt>
                <c:pt idx="938">
                  <c:v>1.0223903610019447</c:v>
                </c:pt>
                <c:pt idx="939">
                  <c:v>1.01931145077228</c:v>
                </c:pt>
                <c:pt idx="940">
                  <c:v>1.0162412826285117</c:v>
                </c:pt>
                <c:pt idx="941">
                  <c:v>1.0131798332150297</c:v>
                </c:pt>
                <c:pt idx="942">
                  <c:v>1.0101270792348125</c:v>
                </c:pt>
                <c:pt idx="943">
                  <c:v>1.0070829974492961</c:v>
                </c:pt>
                <c:pt idx="944">
                  <c:v>1.0040475646782361</c:v>
                </c:pt>
                <c:pt idx="945">
                  <c:v>1.0010207577995578</c:v>
                </c:pt>
                <c:pt idx="946">
                  <c:v>0.99800255374923286</c:v>
                </c:pt>
                <c:pt idx="947">
                  <c:v>0.99499292952114304</c:v>
                </c:pt>
                <c:pt idx="948">
                  <c:v>0.9919918621669368</c:v>
                </c:pt>
                <c:pt idx="949">
                  <c:v>0.98899932879588015</c:v>
                </c:pt>
                <c:pt idx="950">
                  <c:v>0.98601530657476977</c:v>
                </c:pt>
                <c:pt idx="951">
                  <c:v>0.98303977272773457</c:v>
                </c:pt>
                <c:pt idx="952">
                  <c:v>0.98007270453613649</c:v>
                </c:pt>
                <c:pt idx="953">
                  <c:v>0.97711407933844907</c:v>
                </c:pt>
                <c:pt idx="954">
                  <c:v>0.97416387453008191</c:v>
                </c:pt>
                <c:pt idx="955">
                  <c:v>0.971222067563281</c:v>
                </c:pt>
                <c:pt idx="956">
                  <c:v>0.9682886359469679</c:v>
                </c:pt>
                <c:pt idx="957">
                  <c:v>0.96536355724664691</c:v>
                </c:pt>
                <c:pt idx="958">
                  <c:v>0.96244680908421754</c:v>
                </c:pt>
                <c:pt idx="959">
                  <c:v>0.95953836913788271</c:v>
                </c:pt>
                <c:pt idx="960">
                  <c:v>0.9566382151420092</c:v>
                </c:pt>
                <c:pt idx="961">
                  <c:v>0.95374632488697497</c:v>
                </c:pt>
                <c:pt idx="962">
                  <c:v>0.95086267621907139</c:v>
                </c:pt>
                <c:pt idx="963">
                  <c:v>0.94798724704031723</c:v>
                </c:pt>
                <c:pt idx="964">
                  <c:v>0.94512001530840151</c:v>
                </c:pt>
                <c:pt idx="965">
                  <c:v>0.94226095903647877</c:v>
                </c:pt>
                <c:pt idx="966">
                  <c:v>0.93941005629309804</c:v>
                </c:pt>
                <c:pt idx="967">
                  <c:v>0.93656728520201915</c:v>
                </c:pt>
                <c:pt idx="968">
                  <c:v>0.93373262394214263</c:v>
                </c:pt>
                <c:pt idx="969">
                  <c:v>0.93090605074729993</c:v>
                </c:pt>
                <c:pt idx="970">
                  <c:v>0.92808754390621639</c:v>
                </c:pt>
                <c:pt idx="971">
                  <c:v>0.92527708176229628</c:v>
                </c:pt>
                <c:pt idx="972">
                  <c:v>0.92247464271356605</c:v>
                </c:pt>
                <c:pt idx="973">
                  <c:v>0.91968020521248617</c:v>
                </c:pt>
                <c:pt idx="974">
                  <c:v>0.91689374776585586</c:v>
                </c:pt>
                <c:pt idx="975">
                  <c:v>0.91411524893467799</c:v>
                </c:pt>
                <c:pt idx="976">
                  <c:v>0.91134468733403129</c:v>
                </c:pt>
                <c:pt idx="977">
                  <c:v>0.90858204163294931</c:v>
                </c:pt>
                <c:pt idx="978">
                  <c:v>0.90582729055425359</c:v>
                </c:pt>
                <c:pt idx="979">
                  <c:v>0.90308041287449226</c:v>
                </c:pt>
                <c:pt idx="980">
                  <c:v>0.90034138742376046</c:v>
                </c:pt>
                <c:pt idx="981">
                  <c:v>0.89761019308560042</c:v>
                </c:pt>
                <c:pt idx="982">
                  <c:v>0.89488680879684923</c:v>
                </c:pt>
                <c:pt idx="983">
                  <c:v>0.89217121354755136</c:v>
                </c:pt>
                <c:pt idx="984">
                  <c:v>0.88946338638081335</c:v>
                </c:pt>
                <c:pt idx="985">
                  <c:v>0.88676330639264744</c:v>
                </c:pt>
                <c:pt idx="986">
                  <c:v>0.8840709527318964</c:v>
                </c:pt>
                <c:pt idx="987">
                  <c:v>0.88138630460008394</c:v>
                </c:pt>
                <c:pt idx="988">
                  <c:v>0.87870934125128985</c:v>
                </c:pt>
                <c:pt idx="989">
                  <c:v>0.87604004199205066</c:v>
                </c:pt>
                <c:pt idx="990">
                  <c:v>0.87337838618116714</c:v>
                </c:pt>
                <c:pt idx="991">
                  <c:v>0.87072435322968011</c:v>
                </c:pt>
                <c:pt idx="992">
                  <c:v>0.86807792260064753</c:v>
                </c:pt>
                <c:pt idx="993">
                  <c:v>0.8654390738090959</c:v>
                </c:pt>
                <c:pt idx="994">
                  <c:v>0.86280778642187206</c:v>
                </c:pt>
                <c:pt idx="995">
                  <c:v>0.86018404005749638</c:v>
                </c:pt>
                <c:pt idx="996">
                  <c:v>0.85756781438607699</c:v>
                </c:pt>
                <c:pt idx="997">
                  <c:v>0.85495908912915097</c:v>
                </c:pt>
                <c:pt idx="998">
                  <c:v>0.85235784405961768</c:v>
                </c:pt>
                <c:pt idx="999">
                  <c:v>0.84976405900154361</c:v>
                </c:pt>
                <c:pt idx="1000">
                  <c:v>0.84717771383012053</c:v>
                </c:pt>
                <c:pt idx="1001">
                  <c:v>0.84459878847146519</c:v>
                </c:pt>
                <c:pt idx="1002">
                  <c:v>0.84202726290255359</c:v>
                </c:pt>
                <c:pt idx="1003">
                  <c:v>0.83946311715108191</c:v>
                </c:pt>
                <c:pt idx="1004">
                  <c:v>0.83690633129536407</c:v>
                </c:pt>
                <c:pt idx="1005">
                  <c:v>0.83435688546415865</c:v>
                </c:pt>
                <c:pt idx="1006">
                  <c:v>0.83181475983662012</c:v>
                </c:pt>
                <c:pt idx="1007">
                  <c:v>0.82927993464212024</c:v>
                </c:pt>
                <c:pt idx="1008">
                  <c:v>0.82675239016017632</c:v>
                </c:pt>
                <c:pt idx="1009">
                  <c:v>0.82423210672029656</c:v>
                </c:pt>
                <c:pt idx="1010">
                  <c:v>0.82171906470186185</c:v>
                </c:pt>
                <c:pt idx="1011">
                  <c:v>0.81921324453404798</c:v>
                </c:pt>
                <c:pt idx="1012">
                  <c:v>0.81671462669565531</c:v>
                </c:pt>
                <c:pt idx="1013">
                  <c:v>0.81422319171501423</c:v>
                </c:pt>
                <c:pt idx="1014">
                  <c:v>0.81173892016989613</c:v>
                </c:pt>
                <c:pt idx="1015">
                  <c:v>0.80926179268733278</c:v>
                </c:pt>
                <c:pt idx="1016">
                  <c:v>0.80679178994355105</c:v>
                </c:pt>
                <c:pt idx="1017">
                  <c:v>0.80432889266383345</c:v>
                </c:pt>
                <c:pt idx="1018">
                  <c:v>0.8018730816224009</c:v>
                </c:pt>
                <c:pt idx="1019">
                  <c:v>0.79942433764232568</c:v>
                </c:pt>
                <c:pt idx="1020">
                  <c:v>0.79698264159536369</c:v>
                </c:pt>
                <c:pt idx="1021">
                  <c:v>0.79454797440188407</c:v>
                </c:pt>
                <c:pt idx="1022">
                  <c:v>0.79212031703072583</c:v>
                </c:pt>
                <c:pt idx="1023">
                  <c:v>0.78969965049909918</c:v>
                </c:pt>
                <c:pt idx="1024">
                  <c:v>0.78728595587245931</c:v>
                </c:pt>
                <c:pt idx="1025">
                  <c:v>0.78487921426440266</c:v>
                </c:pt>
                <c:pt idx="1026">
                  <c:v>0.78247940683653627</c:v>
                </c:pt>
                <c:pt idx="1027">
                  <c:v>0.78008651479837943</c:v>
                </c:pt>
                <c:pt idx="1028">
                  <c:v>0.77770051940725049</c:v>
                </c:pt>
                <c:pt idx="1029">
                  <c:v>0.77532140196812482</c:v>
                </c:pt>
                <c:pt idx="1030">
                  <c:v>0.77294914383355473</c:v>
                </c:pt>
                <c:pt idx="1031">
                  <c:v>0.77058372640355099</c:v>
                </c:pt>
                <c:pt idx="1032">
                  <c:v>0.7682251311254471</c:v>
                </c:pt>
                <c:pt idx="1033">
                  <c:v>0.76587333949380965</c:v>
                </c:pt>
                <c:pt idx="1034">
                  <c:v>0.76352833305031897</c:v>
                </c:pt>
                <c:pt idx="1035">
                  <c:v>0.76119009338364219</c:v>
                </c:pt>
                <c:pt idx="1036">
                  <c:v>0.75885860212935763</c:v>
                </c:pt>
                <c:pt idx="1037">
                  <c:v>0.75653384096980103</c:v>
                </c:pt>
                <c:pt idx="1038">
                  <c:v>0.75421579163396968</c:v>
                </c:pt>
                <c:pt idx="1039">
                  <c:v>0.75190443589743294</c:v>
                </c:pt>
                <c:pt idx="1040">
                  <c:v>0.74959975558218339</c:v>
                </c:pt>
                <c:pt idx="1041">
                  <c:v>0.74730173255656407</c:v>
                </c:pt>
                <c:pt idx="1042">
                  <c:v>0.74501034873512539</c:v>
                </c:pt>
                <c:pt idx="1043">
                  <c:v>0.74272558607851547</c:v>
                </c:pt>
                <c:pt idx="1044">
                  <c:v>0.74044742659341733</c:v>
                </c:pt>
                <c:pt idx="1045">
                  <c:v>0.73817585233237104</c:v>
                </c:pt>
                <c:pt idx="1046">
                  <c:v>0.73591084539371643</c:v>
                </c:pt>
                <c:pt idx="1047">
                  <c:v>0.73365238792145759</c:v>
                </c:pt>
                <c:pt idx="1048">
                  <c:v>0.73140046210515952</c:v>
                </c:pt>
                <c:pt idx="1049">
                  <c:v>0.72915505017984927</c:v>
                </c:pt>
                <c:pt idx="1050">
                  <c:v>0.72691613442588698</c:v>
                </c:pt>
                <c:pt idx="1051">
                  <c:v>0.72468369716887826</c:v>
                </c:pt>
                <c:pt idx="1052">
                  <c:v>0.7224577207795454</c:v>
                </c:pt>
                <c:pt idx="1053">
                  <c:v>0.72023818767365044</c:v>
                </c:pt>
                <c:pt idx="1054">
                  <c:v>0.71802508031185197</c:v>
                </c:pt>
                <c:pt idx="1055">
                  <c:v>0.71581838119961783</c:v>
                </c:pt>
                <c:pt idx="1056">
                  <c:v>0.7136180728871131</c:v>
                </c:pt>
                <c:pt idx="1057">
                  <c:v>0.71142413796909887</c:v>
                </c:pt>
                <c:pt idx="1058">
                  <c:v>0.70923655908480954</c:v>
                </c:pt>
                <c:pt idx="1059">
                  <c:v>0.70705531891786733</c:v>
                </c:pt>
                <c:pt idx="1060">
                  <c:v>0.70488040019617093</c:v>
                </c:pt>
                <c:pt idx="1061">
                  <c:v>0.7027117856917644</c:v>
                </c:pt>
                <c:pt idx="1062">
                  <c:v>0.70054945822078174</c:v>
                </c:pt>
                <c:pt idx="1063">
                  <c:v>0.69839340064327149</c:v>
                </c:pt>
                <c:pt idx="1064">
                  <c:v>0.69624359586317619</c:v>
                </c:pt>
                <c:pt idx="1065">
                  <c:v>0.69410002682814809</c:v>
                </c:pt>
                <c:pt idx="1066">
                  <c:v>0.69196267652948906</c:v>
                </c:pt>
                <c:pt idx="1067">
                  <c:v>0.68983152800204095</c:v>
                </c:pt>
                <c:pt idx="1068">
                  <c:v>0.68770656432407173</c:v>
                </c:pt>
                <c:pt idx="1069">
                  <c:v>0.68558776861717619</c:v>
                </c:pt>
                <c:pt idx="1070">
                  <c:v>0.6834751240461725</c:v>
                </c:pt>
                <c:pt idx="1071">
                  <c:v>0.68136861381898839</c:v>
                </c:pt>
                <c:pt idx="1072">
                  <c:v>0.6792682211865877</c:v>
                </c:pt>
                <c:pt idx="1073">
                  <c:v>0.67717392944282795</c:v>
                </c:pt>
                <c:pt idx="1074">
                  <c:v>0.67508572192437699</c:v>
                </c:pt>
                <c:pt idx="1075">
                  <c:v>0.6730035820106155</c:v>
                </c:pt>
                <c:pt idx="1076">
                  <c:v>0.67092749312353417</c:v>
                </c:pt>
                <c:pt idx="1077">
                  <c:v>0.66885743872760306</c:v>
                </c:pt>
                <c:pt idx="1078">
                  <c:v>0.66679340232972217</c:v>
                </c:pt>
                <c:pt idx="1079">
                  <c:v>0.66473536747905793</c:v>
                </c:pt>
                <c:pt idx="1080">
                  <c:v>0.66268331776700307</c:v>
                </c:pt>
                <c:pt idx="1081">
                  <c:v>0.66063723682701458</c:v>
                </c:pt>
                <c:pt idx="1082">
                  <c:v>0.65859710833457341</c:v>
                </c:pt>
                <c:pt idx="1083">
                  <c:v>0.65656291600703187</c:v>
                </c:pt>
                <c:pt idx="1084">
                  <c:v>0.65453464360353719</c:v>
                </c:pt>
                <c:pt idx="1085">
                  <c:v>0.65251227492495401</c:v>
                </c:pt>
                <c:pt idx="1086">
                  <c:v>0.65049579381369438</c:v>
                </c:pt>
                <c:pt idx="1087">
                  <c:v>0.64848518415369727</c:v>
                </c:pt>
                <c:pt idx="1088">
                  <c:v>0.64648042987028198</c:v>
                </c:pt>
                <c:pt idx="1089">
                  <c:v>0.64448151493005401</c:v>
                </c:pt>
                <c:pt idx="1090">
                  <c:v>0.64248842334081924</c:v>
                </c:pt>
                <c:pt idx="1091">
                  <c:v>0.64050113915148477</c:v>
                </c:pt>
                <c:pt idx="1092">
                  <c:v>0.63851964645193771</c:v>
                </c:pt>
                <c:pt idx="1093">
                  <c:v>0.63654392937296478</c:v>
                </c:pt>
                <c:pt idx="1094">
                  <c:v>0.63457397208615851</c:v>
                </c:pt>
                <c:pt idx="1095">
                  <c:v>0.63260975880380976</c:v>
                </c:pt>
                <c:pt idx="1096">
                  <c:v>0.63065127377880559</c:v>
                </c:pt>
                <c:pt idx="1097">
                  <c:v>0.62869850130453209</c:v>
                </c:pt>
                <c:pt idx="1098">
                  <c:v>0.62675142571480269</c:v>
                </c:pt>
                <c:pt idx="1099">
                  <c:v>0.62481003138372193</c:v>
                </c:pt>
                <c:pt idx="1100">
                  <c:v>0.62287430272560995</c:v>
                </c:pt>
                <c:pt idx="1101">
                  <c:v>0.6209442241949058</c:v>
                </c:pt>
                <c:pt idx="1102">
                  <c:v>0.61901978028605809</c:v>
                </c:pt>
                <c:pt idx="1103">
                  <c:v>0.61710095553345024</c:v>
                </c:pt>
                <c:pt idx="1104">
                  <c:v>0.61518773451129105</c:v>
                </c:pt>
                <c:pt idx="1105">
                  <c:v>0.61328010183350612</c:v>
                </c:pt>
                <c:pt idx="1106">
                  <c:v>0.61137804215366365</c:v>
                </c:pt>
                <c:pt idx="1107">
                  <c:v>0.60948154016487466</c:v>
                </c:pt>
                <c:pt idx="1108">
                  <c:v>0.60759058059968041</c:v>
                </c:pt>
                <c:pt idx="1109">
                  <c:v>0.60570514822998767</c:v>
                </c:pt>
                <c:pt idx="1110">
                  <c:v>0.60382522786693915</c:v>
                </c:pt>
                <c:pt idx="1111">
                  <c:v>0.60195080436084503</c:v>
                </c:pt>
                <c:pt idx="1112">
                  <c:v>0.60008186260108409</c:v>
                </c:pt>
                <c:pt idx="1113">
                  <c:v>0.59821838751598366</c:v>
                </c:pt>
                <c:pt idx="1114">
                  <c:v>0.59636036407277704</c:v>
                </c:pt>
                <c:pt idx="1115">
                  <c:v>0.59450777727745463</c:v>
                </c:pt>
                <c:pt idx="1116">
                  <c:v>0.59266061217469945</c:v>
                </c:pt>
                <c:pt idx="1117">
                  <c:v>0.59081885384779875</c:v>
                </c:pt>
                <c:pt idx="1118">
                  <c:v>0.58898248741853754</c:v>
                </c:pt>
                <c:pt idx="1119">
                  <c:v>0.58715149804710187</c:v>
                </c:pt>
                <c:pt idx="1120">
                  <c:v>0.58532587093199451</c:v>
                </c:pt>
                <c:pt idx="1121">
                  <c:v>0.5835055913099505</c:v>
                </c:pt>
                <c:pt idx="1122">
                  <c:v>0.58169064445582441</c:v>
                </c:pt>
                <c:pt idx="1123">
                  <c:v>0.5798810156825186</c:v>
                </c:pt>
                <c:pt idx="1124">
                  <c:v>0.57807669034086684</c:v>
                </c:pt>
                <c:pt idx="1125">
                  <c:v>0.57627765381957952</c:v>
                </c:pt>
                <c:pt idx="1126">
                  <c:v>0.57448389154511115</c:v>
                </c:pt>
                <c:pt idx="1127">
                  <c:v>0.57269538898158556</c:v>
                </c:pt>
                <c:pt idx="1128">
                  <c:v>0.5709121316307334</c:v>
                </c:pt>
                <c:pt idx="1129">
                  <c:v>0.56913410503174022</c:v>
                </c:pt>
                <c:pt idx="1130">
                  <c:v>0.56736129476121233</c:v>
                </c:pt>
                <c:pt idx="1131">
                  <c:v>0.56559368643306274</c:v>
                </c:pt>
                <c:pt idx="1132">
                  <c:v>0.56383126569840825</c:v>
                </c:pt>
                <c:pt idx="1133">
                  <c:v>0.56207401824551184</c:v>
                </c:pt>
                <c:pt idx="1134">
                  <c:v>0.56032192979966067</c:v>
                </c:pt>
                <c:pt idx="1135">
                  <c:v>0.55857498612309653</c:v>
                </c:pt>
                <c:pt idx="1136">
                  <c:v>0.55683317301491442</c:v>
                </c:pt>
                <c:pt idx="1137">
                  <c:v>0.55509647631098524</c:v>
                </c:pt>
                <c:pt idx="1138">
                  <c:v>0.5533648818838548</c:v>
                </c:pt>
                <c:pt idx="1139">
                  <c:v>0.55163837564266305</c:v>
                </c:pt>
                <c:pt idx="1140">
                  <c:v>0.54991694353305154</c:v>
                </c:pt>
                <c:pt idx="1141">
                  <c:v>0.5482005715370708</c:v>
                </c:pt>
                <c:pt idx="1142">
                  <c:v>0.54648924567310453</c:v>
                </c:pt>
                <c:pt idx="1143">
                  <c:v>0.54478295199576887</c:v>
                </c:pt>
                <c:pt idx="1144">
                  <c:v>0.54308167659583328</c:v>
                </c:pt>
                <c:pt idx="1145">
                  <c:v>0.54138540560013249</c:v>
                </c:pt>
                <c:pt idx="1146">
                  <c:v>0.53969412517146342</c:v>
                </c:pt>
                <c:pt idx="1147">
                  <c:v>0.53800782150851023</c:v>
                </c:pt>
                <c:pt idx="1148">
                  <c:v>0.53632648084578349</c:v>
                </c:pt>
                <c:pt idx="1149">
                  <c:v>0.53465008945346859</c:v>
                </c:pt>
                <c:pt idx="1150">
                  <c:v>0.53297863363740772</c:v>
                </c:pt>
                <c:pt idx="1151">
                  <c:v>0.53131209973896776</c:v>
                </c:pt>
                <c:pt idx="1152">
                  <c:v>0.52965047413496924</c:v>
                </c:pt>
                <c:pt idx="1153">
                  <c:v>0.52799374323760428</c:v>
                </c:pt>
                <c:pt idx="1154">
                  <c:v>0.52634189349434657</c:v>
                </c:pt>
                <c:pt idx="1155">
                  <c:v>0.52469491138786251</c:v>
                </c:pt>
                <c:pt idx="1156">
                  <c:v>0.52305278343593253</c:v>
                </c:pt>
                <c:pt idx="1157">
                  <c:v>0.52141549619135907</c:v>
                </c:pt>
                <c:pt idx="1158">
                  <c:v>0.51978303624188482</c:v>
                </c:pt>
                <c:pt idx="1159">
                  <c:v>0.51815539021010404</c:v>
                </c:pt>
                <c:pt idx="1160">
                  <c:v>0.51653254475338584</c:v>
                </c:pt>
                <c:pt idx="1161">
                  <c:v>0.51491448656377803</c:v>
                </c:pt>
                <c:pt idx="1162">
                  <c:v>0.51330120236794508</c:v>
                </c:pt>
                <c:pt idx="1163">
                  <c:v>0.51169267892704762</c:v>
                </c:pt>
                <c:pt idx="1164">
                  <c:v>0.51008890303668364</c:v>
                </c:pt>
                <c:pt idx="1165">
                  <c:v>0.50848986152681608</c:v>
                </c:pt>
                <c:pt idx="1166">
                  <c:v>0.50689554126166003</c:v>
                </c:pt>
                <c:pt idx="1167">
                  <c:v>0.50530592913960315</c:v>
                </c:pt>
                <c:pt idx="1168">
                  <c:v>0.50372101209315834</c:v>
                </c:pt>
                <c:pt idx="1169">
                  <c:v>0.50214077708882721</c:v>
                </c:pt>
                <c:pt idx="1170">
                  <c:v>0.50056521112705643</c:v>
                </c:pt>
                <c:pt idx="1171">
                  <c:v>0.49899430124214456</c:v>
                </c:pt>
                <c:pt idx="1172">
                  <c:v>0.49742803450214551</c:v>
                </c:pt>
                <c:pt idx="1173">
                  <c:v>0.49586639800882498</c:v>
                </c:pt>
                <c:pt idx="1174">
                  <c:v>0.49430937889751875</c:v>
                </c:pt>
                <c:pt idx="1175">
                  <c:v>0.49275696433709987</c:v>
                </c:pt>
                <c:pt idx="1176">
                  <c:v>0.49120914152989026</c:v>
                </c:pt>
                <c:pt idx="1177">
                  <c:v>0.48966589771155095</c:v>
                </c:pt>
                <c:pt idx="1178">
                  <c:v>0.48812722015103238</c:v>
                </c:pt>
                <c:pt idx="1179">
                  <c:v>0.48659309615047591</c:v>
                </c:pt>
                <c:pt idx="1180">
                  <c:v>0.48506351304513279</c:v>
                </c:pt>
                <c:pt idx="1181">
                  <c:v>0.48353845820329405</c:v>
                </c:pt>
                <c:pt idx="1182">
                  <c:v>0.48201791902620278</c:v>
                </c:pt>
                <c:pt idx="1183">
                  <c:v>0.48050188294797735</c:v>
                </c:pt>
                <c:pt idx="1184">
                  <c:v>0.47899033743551406</c:v>
                </c:pt>
                <c:pt idx="1185">
                  <c:v>0.47748326998844481</c:v>
                </c:pt>
                <c:pt idx="1186">
                  <c:v>0.47598066813901629</c:v>
                </c:pt>
                <c:pt idx="1187">
                  <c:v>0.47448251945202408</c:v>
                </c:pt>
                <c:pt idx="1188">
                  <c:v>0.47298881152475331</c:v>
                </c:pt>
                <c:pt idx="1189">
                  <c:v>0.47149953198687272</c:v>
                </c:pt>
                <c:pt idx="1190">
                  <c:v>0.47001466850036533</c:v>
                </c:pt>
                <c:pt idx="1191">
                  <c:v>0.46853420875944962</c:v>
                </c:pt>
                <c:pt idx="1192">
                  <c:v>0.46705814049050448</c:v>
                </c:pt>
                <c:pt idx="1193">
                  <c:v>0.46558645145198668</c:v>
                </c:pt>
                <c:pt idx="1194">
                  <c:v>0.46411912943434985</c:v>
                </c:pt>
                <c:pt idx="1195">
                  <c:v>0.46265616225996586</c:v>
                </c:pt>
                <c:pt idx="1196">
                  <c:v>0.46119753778305367</c:v>
                </c:pt>
                <c:pt idx="1197">
                  <c:v>0.45974324388960136</c:v>
                </c:pt>
                <c:pt idx="1198">
                  <c:v>0.45829326849728186</c:v>
                </c:pt>
                <c:pt idx="1199">
                  <c:v>0.45684759955536586</c:v>
                </c:pt>
                <c:pt idx="1200">
                  <c:v>0.45540622504468031</c:v>
                </c:pt>
                <c:pt idx="1201">
                  <c:v>0.45396913297748892</c:v>
                </c:pt>
                <c:pt idx="1202">
                  <c:v>0.45253631139743794</c:v>
                </c:pt>
                <c:pt idx="1203">
                  <c:v>0.4511077483794797</c:v>
                </c:pt>
                <c:pt idx="1204">
                  <c:v>0.449683432029789</c:v>
                </c:pt>
                <c:pt idx="1205">
                  <c:v>0.44826335048569038</c:v>
                </c:pt>
                <c:pt idx="1206">
                  <c:v>0.44684749191557216</c:v>
                </c:pt>
                <c:pt idx="1207">
                  <c:v>0.44543584451883256</c:v>
                </c:pt>
                <c:pt idx="1208">
                  <c:v>0.44402839652577536</c:v>
                </c:pt>
                <c:pt idx="1209">
                  <c:v>0.44262513619755633</c:v>
                </c:pt>
                <c:pt idx="1210">
                  <c:v>0.44122605182610758</c:v>
                </c:pt>
                <c:pt idx="1211">
                  <c:v>0.43983113173403393</c:v>
                </c:pt>
                <c:pt idx="1212">
                  <c:v>0.43844036427457539</c:v>
                </c:pt>
                <c:pt idx="1213">
                  <c:v>0.43705373783150708</c:v>
                </c:pt>
                <c:pt idx="1214">
                  <c:v>0.43567124081907677</c:v>
                </c:pt>
                <c:pt idx="1215">
                  <c:v>0.43429286168191478</c:v>
                </c:pt>
                <c:pt idx="1216">
                  <c:v>0.43291858889498119</c:v>
                </c:pt>
                <c:pt idx="1217">
                  <c:v>0.43154841096347279</c:v>
                </c:pt>
                <c:pt idx="1218">
                  <c:v>0.43018231642276433</c:v>
                </c:pt>
                <c:pt idx="1219">
                  <c:v>0.42882029383831921</c:v>
                </c:pt>
                <c:pt idx="1220">
                  <c:v>0.42746233180561283</c:v>
                </c:pt>
                <c:pt idx="1221">
                  <c:v>0.42610841895009516</c:v>
                </c:pt>
                <c:pt idx="1222">
                  <c:v>0.42475854392706558</c:v>
                </c:pt>
                <c:pt idx="1223">
                  <c:v>0.42341269542163618</c:v>
                </c:pt>
                <c:pt idx="1224">
                  <c:v>0.42207086214864342</c:v>
                </c:pt>
                <c:pt idx="1225">
                  <c:v>0.42073303285258096</c:v>
                </c:pt>
                <c:pt idx="1226">
                  <c:v>0.41939919630752109</c:v>
                </c:pt>
                <c:pt idx="1227">
                  <c:v>0.41806934131704782</c:v>
                </c:pt>
                <c:pt idx="1228">
                  <c:v>0.41674345671417562</c:v>
                </c:pt>
                <c:pt idx="1229">
                  <c:v>0.415421531361295</c:v>
                </c:pt>
                <c:pt idx="1230">
                  <c:v>0.41410355415007638</c:v>
                </c:pt>
                <c:pt idx="1231">
                  <c:v>0.41278951400141312</c:v>
                </c:pt>
                <c:pt idx="1232">
                  <c:v>0.41147939986534943</c:v>
                </c:pt>
                <c:pt idx="1233">
                  <c:v>0.41017320072100616</c:v>
                </c:pt>
                <c:pt idx="1234">
                  <c:v>0.40887090557650313</c:v>
                </c:pt>
                <c:pt idx="1235">
                  <c:v>0.40757250346889656</c:v>
                </c:pt>
                <c:pt idx="1236">
                  <c:v>0.40627798346410232</c:v>
                </c:pt>
                <c:pt idx="1237">
                  <c:v>0.4049873346568364</c:v>
                </c:pt>
                <c:pt idx="1238">
                  <c:v>0.4037005461705207</c:v>
                </c:pt>
                <c:pt idx="1239">
                  <c:v>0.40241760715723301</c:v>
                </c:pt>
                <c:pt idx="1240">
                  <c:v>0.40113850679763613</c:v>
                </c:pt>
                <c:pt idx="1241">
                  <c:v>0.39986323430089038</c:v>
                </c:pt>
                <c:pt idx="1242">
                  <c:v>0.39859177890459213</c:v>
                </c:pt>
                <c:pt idx="1243">
                  <c:v>0.39732412987471788</c:v>
                </c:pt>
                <c:pt idx="1244">
                  <c:v>0.39606027650553455</c:v>
                </c:pt>
                <c:pt idx="1245">
                  <c:v>0.39480020811953537</c:v>
                </c:pt>
                <c:pt idx="1246">
                  <c:v>0.39354391406737338</c:v>
                </c:pt>
                <c:pt idx="1247">
                  <c:v>0.3922913837277946</c:v>
                </c:pt>
                <c:pt idx="1248">
                  <c:v>0.3910426065075604</c:v>
                </c:pt>
                <c:pt idx="1249">
                  <c:v>0.38979757184138147</c:v>
                </c:pt>
                <c:pt idx="1250">
                  <c:v>0.38855626919185154</c:v>
                </c:pt>
                <c:pt idx="1251">
                  <c:v>0.38731868804938402</c:v>
                </c:pt>
                <c:pt idx="1252">
                  <c:v>0.38608481793212157</c:v>
                </c:pt>
                <c:pt idx="1253">
                  <c:v>0.38485464838589512</c:v>
                </c:pt>
                <c:pt idx="1254">
                  <c:v>0.38362816898413632</c:v>
                </c:pt>
                <c:pt idx="1255">
                  <c:v>0.38240536932781488</c:v>
                </c:pt>
                <c:pt idx="1256">
                  <c:v>0.3811862390453763</c:v>
                </c:pt>
                <c:pt idx="1257">
                  <c:v>0.37997076779267369</c:v>
                </c:pt>
                <c:pt idx="1258">
                  <c:v>0.3787589452528759</c:v>
                </c:pt>
                <c:pt idx="1259">
                  <c:v>0.37755076113643804</c:v>
                </c:pt>
                <c:pt idx="1260">
                  <c:v>0.37634620518100964</c:v>
                </c:pt>
                <c:pt idx="1261">
                  <c:v>0.37514526715137031</c:v>
                </c:pt>
                <c:pt idx="1262">
                  <c:v>0.37394793683937599</c:v>
                </c:pt>
                <c:pt idx="1263">
                  <c:v>0.37275420406386278</c:v>
                </c:pt>
                <c:pt idx="1264">
                  <c:v>0.37156405867062015</c:v>
                </c:pt>
                <c:pt idx="1265">
                  <c:v>0.37037749053228725</c:v>
                </c:pt>
                <c:pt idx="1266">
                  <c:v>0.36919448954831013</c:v>
                </c:pt>
                <c:pt idx="1267">
                  <c:v>0.36801504564486792</c:v>
                </c:pt>
                <c:pt idx="1268">
                  <c:v>0.36683914877480112</c:v>
                </c:pt>
                <c:pt idx="1269">
                  <c:v>0.36566678891755378</c:v>
                </c:pt>
                <c:pt idx="1270">
                  <c:v>0.36449795607910745</c:v>
                </c:pt>
                <c:pt idx="1271">
                  <c:v>0.36333264029190793</c:v>
                </c:pt>
                <c:pt idx="1272">
                  <c:v>0.36217083161480751</c:v>
                </c:pt>
                <c:pt idx="1273">
                  <c:v>0.36101252013299445</c:v>
                </c:pt>
                <c:pt idx="1274">
                  <c:v>0.35985769595792771</c:v>
                </c:pt>
                <c:pt idx="1275">
                  <c:v>0.35870634922728484</c:v>
                </c:pt>
                <c:pt idx="1276">
                  <c:v>0.35755847010487152</c:v>
                </c:pt>
                <c:pt idx="1277">
                  <c:v>0.3564140487805797</c:v>
                </c:pt>
                <c:pt idx="1278">
                  <c:v>0.35527307547031284</c:v>
                </c:pt>
                <c:pt idx="1279">
                  <c:v>0.3541355404159216</c:v>
                </c:pt>
                <c:pt idx="1280">
                  <c:v>0.35300143388514188</c:v>
                </c:pt>
                <c:pt idx="1281">
                  <c:v>0.35187074617153336</c:v>
                </c:pt>
                <c:pt idx="1282">
                  <c:v>0.35074346759440783</c:v>
                </c:pt>
                <c:pt idx="1283">
                  <c:v>0.34961958849876557</c:v>
                </c:pt>
                <c:pt idx="1284">
                  <c:v>0.3484990992552438</c:v>
                </c:pt>
                <c:pt idx="1285">
                  <c:v>0.34738199026003858</c:v>
                </c:pt>
                <c:pt idx="1286">
                  <c:v>0.34626825193484856</c:v>
                </c:pt>
                <c:pt idx="1287">
                  <c:v>0.3451578747268117</c:v>
                </c:pt>
                <c:pt idx="1288">
                  <c:v>0.34405084910843764</c:v>
                </c:pt>
                <c:pt idx="1289">
                  <c:v>0.34294716557755156</c:v>
                </c:pt>
                <c:pt idx="1290">
                  <c:v>0.34184681465722194</c:v>
                </c:pt>
                <c:pt idx="1291">
                  <c:v>0.34074978689571495</c:v>
                </c:pt>
                <c:pt idx="1292">
                  <c:v>0.33965607286640237</c:v>
                </c:pt>
                <c:pt idx="1293">
                  <c:v>0.33856566316773135</c:v>
                </c:pt>
                <c:pt idx="1294">
                  <c:v>0.33747854842314712</c:v>
                </c:pt>
                <c:pt idx="1295">
                  <c:v>0.33639471928102144</c:v>
                </c:pt>
                <c:pt idx="1296">
                  <c:v>0.33531416641461009</c:v>
                </c:pt>
                <c:pt idx="1297">
                  <c:v>0.3342368805219787</c:v>
                </c:pt>
                <c:pt idx="1298">
                  <c:v>0.33316285232594139</c:v>
                </c:pt>
                <c:pt idx="1299">
                  <c:v>0.33209207257400636</c:v>
                </c:pt>
                <c:pt idx="1300">
                  <c:v>0.33102453203830712</c:v>
                </c:pt>
                <c:pt idx="1301">
                  <c:v>0.32996022151553933</c:v>
                </c:pt>
                <c:pt idx="1302">
                  <c:v>0.32889913182691355</c:v>
                </c:pt>
                <c:pt idx="1303">
                  <c:v>0.32784125381808021</c:v>
                </c:pt>
                <c:pt idx="1304">
                  <c:v>0.32678657835906894</c:v>
                </c:pt>
                <c:pt idx="1305">
                  <c:v>0.32573509634423953</c:v>
                </c:pt>
                <c:pt idx="1306">
                  <c:v>0.32468679869220973</c:v>
                </c:pt>
                <c:pt idx="1307">
                  <c:v>0.32364167634579943</c:v>
                </c:pt>
                <c:pt idx="1308">
                  <c:v>0.32259972027197065</c:v>
                </c:pt>
                <c:pt idx="1309">
                  <c:v>0.32156092146176957</c:v>
                </c:pt>
                <c:pt idx="1310">
                  <c:v>0.32052527093025968</c:v>
                </c:pt>
                <c:pt idx="1311">
                  <c:v>0.31949275971646651</c:v>
                </c:pt>
                <c:pt idx="1312">
                  <c:v>0.3184633788833181</c:v>
                </c:pt>
                <c:pt idx="1313">
                  <c:v>0.31743711951758313</c:v>
                </c:pt>
                <c:pt idx="1314">
                  <c:v>0.31641397272981586</c:v>
                </c:pt>
                <c:pt idx="1315">
                  <c:v>0.31539392965429031</c:v>
                </c:pt>
                <c:pt idx="1316">
                  <c:v>0.31437698144894777</c:v>
                </c:pt>
                <c:pt idx="1317">
                  <c:v>0.31336311929533345</c:v>
                </c:pt>
                <c:pt idx="1318">
                  <c:v>0.3123523343985351</c:v>
                </c:pt>
                <c:pt idx="1319">
                  <c:v>0.31134461798713137</c:v>
                </c:pt>
                <c:pt idx="1320">
                  <c:v>0.31033996131313291</c:v>
                </c:pt>
                <c:pt idx="1321">
                  <c:v>0.30933835565191292</c:v>
                </c:pt>
                <c:pt idx="1322">
                  <c:v>0.30833979230216008</c:v>
                </c:pt>
                <c:pt idx="1323">
                  <c:v>0.30734426258581798</c:v>
                </c:pt>
                <c:pt idx="1324">
                  <c:v>0.3063517578480226</c:v>
                </c:pt>
                <c:pt idx="1325">
                  <c:v>0.30536226945704908</c:v>
                </c:pt>
                <c:pt idx="1326">
                  <c:v>0.30437578880425381</c:v>
                </c:pt>
                <c:pt idx="1327">
                  <c:v>0.30339230730400579</c:v>
                </c:pt>
                <c:pt idx="1328">
                  <c:v>0.3024118163936575</c:v>
                </c:pt>
                <c:pt idx="1329">
                  <c:v>0.30143430753344858</c:v>
                </c:pt>
                <c:pt idx="1330">
                  <c:v>0.30045977220647879</c:v>
                </c:pt>
                <c:pt idx="1331">
                  <c:v>0.29948820191863573</c:v>
                </c:pt>
                <c:pt idx="1332">
                  <c:v>0.29851958819854463</c:v>
                </c:pt>
                <c:pt idx="1333">
                  <c:v>0.29755392259751101</c:v>
                </c:pt>
                <c:pt idx="1334">
                  <c:v>0.29659119668946032</c:v>
                </c:pt>
                <c:pt idx="1335">
                  <c:v>0.29563140207088306</c:v>
                </c:pt>
                <c:pt idx="1336">
                  <c:v>0.29467453036077629</c:v>
                </c:pt>
                <c:pt idx="1337">
                  <c:v>0.29372057320059186</c:v>
                </c:pt>
                <c:pt idx="1338">
                  <c:v>0.29276952225418185</c:v>
                </c:pt>
                <c:pt idx="1339">
                  <c:v>0.29182136920773044</c:v>
                </c:pt>
                <c:pt idx="1340">
                  <c:v>0.29087610576970807</c:v>
                </c:pt>
                <c:pt idx="1341">
                  <c:v>0.289933723670813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4AC-4081-AB38-FE080565332B}"/>
            </c:ext>
          </c:extLst>
        </c:ser>
        <c:ser>
          <c:idx val="3"/>
          <c:order val="3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E$11:$E$1352</c:f>
              <c:numCache>
                <c:formatCode>General</c:formatCode>
                <c:ptCount val="1342"/>
                <c:pt idx="0">
                  <c:v>11.971496000745253</c:v>
                </c:pt>
                <c:pt idx="1">
                  <c:v>11.945119947330554</c:v>
                </c:pt>
                <c:pt idx="2">
                  <c:v>11.918798315963461</c:v>
                </c:pt>
                <c:pt idx="3">
                  <c:v>11.892531001749587</c:v>
                </c:pt>
                <c:pt idx="4">
                  <c:v>11.866317899983104</c:v>
                </c:pt>
                <c:pt idx="5">
                  <c:v>11.840158906146243</c:v>
                </c:pt>
                <c:pt idx="6">
                  <c:v>11.814053915908831</c:v>
                </c:pt>
                <c:pt idx="7">
                  <c:v>11.788002825128549</c:v>
                </c:pt>
                <c:pt idx="8">
                  <c:v>11.762005529849791</c:v>
                </c:pt>
                <c:pt idx="9">
                  <c:v>11.736061926303682</c:v>
                </c:pt>
                <c:pt idx="10">
                  <c:v>11.710171910908359</c:v>
                </c:pt>
                <c:pt idx="11">
                  <c:v>11.684335380267648</c:v>
                </c:pt>
                <c:pt idx="12">
                  <c:v>11.658552231171429</c:v>
                </c:pt>
                <c:pt idx="13">
                  <c:v>11.63282236059532</c:v>
                </c:pt>
                <c:pt idx="14">
                  <c:v>11.607145665699873</c:v>
                </c:pt>
                <c:pt idx="15">
                  <c:v>11.581522043830763</c:v>
                </c:pt>
                <c:pt idx="16">
                  <c:v>11.555951392518306</c:v>
                </c:pt>
                <c:pt idx="17">
                  <c:v>11.530433609477244</c:v>
                </c:pt>
                <c:pt idx="18">
                  <c:v>11.504968592606184</c:v>
                </c:pt>
                <c:pt idx="19">
                  <c:v>11.479556239987213</c:v>
                </c:pt>
                <c:pt idx="20">
                  <c:v>11.454196449886403</c:v>
                </c:pt>
                <c:pt idx="21">
                  <c:v>11.428889120752451</c:v>
                </c:pt>
                <c:pt idx="22">
                  <c:v>11.403634151217101</c:v>
                </c:pt>
                <c:pt idx="23">
                  <c:v>11.378431440094438</c:v>
                </c:pt>
                <c:pt idx="24">
                  <c:v>11.353280886380739</c:v>
                </c:pt>
                <c:pt idx="25">
                  <c:v>11.328182389254252</c:v>
                </c:pt>
                <c:pt idx="26">
                  <c:v>11.303135848074733</c:v>
                </c:pt>
                <c:pt idx="27">
                  <c:v>11.27814116238322</c:v>
                </c:pt>
                <c:pt idx="28">
                  <c:v>11.253198231901733</c:v>
                </c:pt>
                <c:pt idx="29">
                  <c:v>11.228306956532888</c:v>
                </c:pt>
                <c:pt idx="30">
                  <c:v>11.203467236359836</c:v>
                </c:pt>
                <c:pt idx="31">
                  <c:v>11.178678971645407</c:v>
                </c:pt>
                <c:pt idx="32">
                  <c:v>11.153942062832602</c:v>
                </c:pt>
                <c:pt idx="33">
                  <c:v>11.129256410543652</c:v>
                </c:pt>
                <c:pt idx="34">
                  <c:v>11.104621915579967</c:v>
                </c:pt>
                <c:pt idx="35">
                  <c:v>11.080038478922061</c:v>
                </c:pt>
                <c:pt idx="36">
                  <c:v>11.055506001728475</c:v>
                </c:pt>
                <c:pt idx="37">
                  <c:v>11.03102438533657</c:v>
                </c:pt>
                <c:pt idx="38">
                  <c:v>11.00659353126122</c:v>
                </c:pt>
                <c:pt idx="39">
                  <c:v>10.982213341195205</c:v>
                </c:pt>
                <c:pt idx="40">
                  <c:v>10.957883717008695</c:v>
                </c:pt>
                <c:pt idx="41">
                  <c:v>10.933604560748703</c:v>
                </c:pt>
                <c:pt idx="42">
                  <c:v>10.909375774639267</c:v>
                </c:pt>
                <c:pt idx="43">
                  <c:v>10.885197261080688</c:v>
                </c:pt>
                <c:pt idx="44">
                  <c:v>10.861068922649533</c:v>
                </c:pt>
                <c:pt idx="45">
                  <c:v>10.8369906620982</c:v>
                </c:pt>
                <c:pt idx="46">
                  <c:v>10.812962382354771</c:v>
                </c:pt>
                <c:pt idx="47">
                  <c:v>10.788983986522481</c:v>
                </c:pt>
                <c:pt idx="48">
                  <c:v>10.765055377879673</c:v>
                </c:pt>
                <c:pt idx="49">
                  <c:v>10.741176459879402</c:v>
                </c:pt>
                <c:pt idx="50">
                  <c:v>10.717347136148936</c:v>
                </c:pt>
                <c:pt idx="51">
                  <c:v>10.693567310489987</c:v>
                </c:pt>
                <c:pt idx="52">
                  <c:v>10.669836886877812</c:v>
                </c:pt>
                <c:pt idx="53">
                  <c:v>10.646155769461222</c:v>
                </c:pt>
                <c:pt idx="54">
                  <c:v>10.622523862562378</c:v>
                </c:pt>
                <c:pt idx="55">
                  <c:v>10.598941070676412</c:v>
                </c:pt>
                <c:pt idx="56">
                  <c:v>10.57540729847099</c:v>
                </c:pt>
                <c:pt idx="57">
                  <c:v>10.551922450786105</c:v>
                </c:pt>
                <c:pt idx="58">
                  <c:v>10.528486432634228</c:v>
                </c:pt>
                <c:pt idx="59">
                  <c:v>10.505099149198978</c:v>
                </c:pt>
                <c:pt idx="60">
                  <c:v>10.481760505836098</c:v>
                </c:pt>
                <c:pt idx="61">
                  <c:v>10.458470408072129</c:v>
                </c:pt>
                <c:pt idx="62">
                  <c:v>10.435228761604645</c:v>
                </c:pt>
                <c:pt idx="63">
                  <c:v>10.412035472301881</c:v>
                </c:pt>
                <c:pt idx="64">
                  <c:v>10.388890446202609</c:v>
                </c:pt>
                <c:pt idx="65">
                  <c:v>10.365793589515324</c:v>
                </c:pt>
                <c:pt idx="66">
                  <c:v>10.342744808618404</c:v>
                </c:pt>
                <c:pt idx="67">
                  <c:v>10.319744010059903</c:v>
                </c:pt>
                <c:pt idx="68">
                  <c:v>10.296791100556895</c:v>
                </c:pt>
                <c:pt idx="69">
                  <c:v>10.273885986995404</c:v>
                </c:pt>
                <c:pt idx="70">
                  <c:v>10.251028576430208</c:v>
                </c:pt>
                <c:pt idx="71">
                  <c:v>10.228218776084399</c:v>
                </c:pt>
                <c:pt idx="72">
                  <c:v>10.205456493348949</c:v>
                </c:pt>
                <c:pt idx="73">
                  <c:v>10.182741635782882</c:v>
                </c:pt>
                <c:pt idx="74">
                  <c:v>10.160074111112616</c:v>
                </c:pt>
                <c:pt idx="75">
                  <c:v>10.137453827231679</c:v>
                </c:pt>
                <c:pt idx="76">
                  <c:v>10.114880692200803</c:v>
                </c:pt>
                <c:pt idx="77">
                  <c:v>10.092354614247194</c:v>
                </c:pt>
                <c:pt idx="78">
                  <c:v>10.069875501764409</c:v>
                </c:pt>
                <c:pt idx="79">
                  <c:v>10.047443263312287</c:v>
                </c:pt>
                <c:pt idx="80">
                  <c:v>10.025057807616308</c:v>
                </c:pt>
                <c:pt idx="81">
                  <c:v>10.002719043567604</c:v>
                </c:pt>
                <c:pt idx="82">
                  <c:v>9.980426880222538</c:v>
                </c:pt>
                <c:pt idx="83">
                  <c:v>9.9581812268023526</c:v>
                </c:pt>
                <c:pt idx="84">
                  <c:v>9.9359819926933195</c:v>
                </c:pt>
                <c:pt idx="85">
                  <c:v>9.913829087445686</c:v>
                </c:pt>
                <c:pt idx="86">
                  <c:v>9.8917224207741672</c:v>
                </c:pt>
                <c:pt idx="87">
                  <c:v>9.8696619025572598</c:v>
                </c:pt>
                <c:pt idx="88">
                  <c:v>9.8476474428371645</c:v>
                </c:pt>
                <c:pt idx="89">
                  <c:v>9.8256789518191638</c:v>
                </c:pt>
                <c:pt idx="90">
                  <c:v>9.8037563398717751</c:v>
                </c:pt>
                <c:pt idx="91">
                  <c:v>9.7818795175263915</c:v>
                </c:pt>
                <c:pt idx="92">
                  <c:v>9.7600483954765309</c:v>
                </c:pt>
                <c:pt idx="93">
                  <c:v>9.7382628845782584</c:v>
                </c:pt>
                <c:pt idx="94">
                  <c:v>9.7165228958495558</c:v>
                </c:pt>
                <c:pt idx="95">
                  <c:v>9.69482834046992</c:v>
                </c:pt>
                <c:pt idx="96">
                  <c:v>9.6731791297804328</c:v>
                </c:pt>
                <c:pt idx="97">
                  <c:v>9.6515751752831438</c:v>
                </c:pt>
                <c:pt idx="98">
                  <c:v>9.6300163886410726</c:v>
                </c:pt>
                <c:pt idx="99">
                  <c:v>9.6085026816777379</c:v>
                </c:pt>
                <c:pt idx="100">
                  <c:v>9.5870339663771507</c:v>
                </c:pt>
                <c:pt idx="101">
                  <c:v>9.5656101548831423</c:v>
                </c:pt>
                <c:pt idx="102">
                  <c:v>9.544231159499569</c:v>
                </c:pt>
                <c:pt idx="103">
                  <c:v>9.5228968926894968</c:v>
                </c:pt>
                <c:pt idx="104">
                  <c:v>9.5016072670754124</c:v>
                </c:pt>
                <c:pt idx="105">
                  <c:v>9.4803621954388095</c:v>
                </c:pt>
                <c:pt idx="106">
                  <c:v>9.4591615907197308</c:v>
                </c:pt>
                <c:pt idx="107">
                  <c:v>9.4380053660166912</c:v>
                </c:pt>
                <c:pt idx="108">
                  <c:v>9.4168934345865534</c:v>
                </c:pt>
                <c:pt idx="109">
                  <c:v>9.3958257098437823</c:v>
                </c:pt>
                <c:pt idx="110">
                  <c:v>9.3748021053607253</c:v>
                </c:pt>
                <c:pt idx="111">
                  <c:v>9.3538225348667989</c:v>
                </c:pt>
                <c:pt idx="112">
                  <c:v>9.3328869122489042</c:v>
                </c:pt>
                <c:pt idx="113">
                  <c:v>9.3119951515504802</c:v>
                </c:pt>
                <c:pt idx="114">
                  <c:v>9.2911471669715198</c:v>
                </c:pt>
                <c:pt idx="115">
                  <c:v>9.2703428728685573</c:v>
                </c:pt>
                <c:pt idx="116">
                  <c:v>9.2495821837539545</c:v>
                </c:pt>
                <c:pt idx="117">
                  <c:v>9.2288650142958222</c:v>
                </c:pt>
                <c:pt idx="118">
                  <c:v>9.2081912793179654</c:v>
                </c:pt>
                <c:pt idx="119">
                  <c:v>9.187560893799283</c:v>
                </c:pt>
                <c:pt idx="120">
                  <c:v>9.1669737728736411</c:v>
                </c:pt>
                <c:pt idx="121">
                  <c:v>9.1464298318297459</c:v>
                </c:pt>
                <c:pt idx="122">
                  <c:v>9.1259289861106794</c:v>
                </c:pt>
                <c:pt idx="123">
                  <c:v>9.1054711513137025</c:v>
                </c:pt>
                <c:pt idx="124">
                  <c:v>9.085056243190067</c:v>
                </c:pt>
                <c:pt idx="125">
                  <c:v>9.0646841776448159</c:v>
                </c:pt>
                <c:pt idx="126">
                  <c:v>9.0443548707359369</c:v>
                </c:pt>
                <c:pt idx="127">
                  <c:v>9.0240682386751434</c:v>
                </c:pt>
                <c:pt idx="128">
                  <c:v>9.003824197826777</c:v>
                </c:pt>
                <c:pt idx="129">
                  <c:v>8.9836226647077311</c:v>
                </c:pt>
                <c:pt idx="130">
                  <c:v>8.9634635559874027</c:v>
                </c:pt>
                <c:pt idx="131">
                  <c:v>8.9433467884873536</c:v>
                </c:pt>
                <c:pt idx="132">
                  <c:v>8.923272279180873</c:v>
                </c:pt>
                <c:pt idx="133">
                  <c:v>8.9032399451929045</c:v>
                </c:pt>
                <c:pt idx="134">
                  <c:v>8.8832497037997324</c:v>
                </c:pt>
                <c:pt idx="135">
                  <c:v>8.8633014724287182</c:v>
                </c:pt>
                <c:pt idx="136">
                  <c:v>8.8433951686581782</c:v>
                </c:pt>
                <c:pt idx="137">
                  <c:v>8.8235307102167404</c:v>
                </c:pt>
                <c:pt idx="138">
                  <c:v>8.803708014983668</c:v>
                </c:pt>
                <c:pt idx="139">
                  <c:v>8.7839270009880295</c:v>
                </c:pt>
                <c:pt idx="140">
                  <c:v>8.7641875864088892</c:v>
                </c:pt>
                <c:pt idx="141">
                  <c:v>8.7444896895746087</c:v>
                </c:pt>
                <c:pt idx="142">
                  <c:v>8.7248332289633517</c:v>
                </c:pt>
                <c:pt idx="143">
                  <c:v>8.7052181232017016</c:v>
                </c:pt>
                <c:pt idx="144">
                  <c:v>8.6856442910654721</c:v>
                </c:pt>
                <c:pt idx="145">
                  <c:v>8.6661116514789533</c:v>
                </c:pt>
                <c:pt idx="146">
                  <c:v>8.6466201235145999</c:v>
                </c:pt>
                <c:pt idx="147">
                  <c:v>8.6271696263929023</c:v>
                </c:pt>
                <c:pt idx="148">
                  <c:v>8.6077600794823272</c:v>
                </c:pt>
                <c:pt idx="149">
                  <c:v>8.5883914022987469</c:v>
                </c:pt>
                <c:pt idx="150">
                  <c:v>8.5690635145053236</c:v>
                </c:pt>
                <c:pt idx="151">
                  <c:v>8.5497763359121901</c:v>
                </c:pt>
                <c:pt idx="152">
                  <c:v>8.5305297864764515</c:v>
                </c:pt>
                <c:pt idx="153">
                  <c:v>8.5113237863015634</c:v>
                </c:pt>
                <c:pt idx="154">
                  <c:v>8.4921582556373316</c:v>
                </c:pt>
                <c:pt idx="155">
                  <c:v>8.473033114879664</c:v>
                </c:pt>
                <c:pt idx="156">
                  <c:v>8.4539482845701333</c:v>
                </c:pt>
                <c:pt idx="157">
                  <c:v>8.4349036853960442</c:v>
                </c:pt>
                <c:pt idx="158">
                  <c:v>8.4158992381897537</c:v>
                </c:pt>
                <c:pt idx="159">
                  <c:v>8.3969348639289088</c:v>
                </c:pt>
                <c:pt idx="160">
                  <c:v>8.3780104837356628</c:v>
                </c:pt>
                <c:pt idx="161">
                  <c:v>8.3591260188770846</c:v>
                </c:pt>
                <c:pt idx="162">
                  <c:v>8.3402813907643178</c:v>
                </c:pt>
                <c:pt idx="163">
                  <c:v>8.3214765209525083</c:v>
                </c:pt>
                <c:pt idx="164">
                  <c:v>8.3027113311408698</c:v>
                </c:pt>
                <c:pt idx="165">
                  <c:v>8.2839857431719519</c:v>
                </c:pt>
                <c:pt idx="166">
                  <c:v>8.2652996790317559</c:v>
                </c:pt>
                <c:pt idx="167">
                  <c:v>8.2466530608493152</c:v>
                </c:pt>
                <c:pt idx="168">
                  <c:v>8.2280458108965693</c:v>
                </c:pt>
                <c:pt idx="169">
                  <c:v>8.2094778515880034</c:v>
                </c:pt>
                <c:pt idx="170">
                  <c:v>8.1909491054804011</c:v>
                </c:pt>
                <c:pt idx="171">
                  <c:v>8.172459495272788</c:v>
                </c:pt>
                <c:pt idx="172">
                  <c:v>8.1540089438059482</c:v>
                </c:pt>
                <c:pt idx="173">
                  <c:v>8.1355973740623</c:v>
                </c:pt>
                <c:pt idx="174">
                  <c:v>8.1172247091658889</c:v>
                </c:pt>
                <c:pt idx="175">
                  <c:v>8.0988908723813982</c:v>
                </c:pt>
                <c:pt idx="176">
                  <c:v>8.080595787114941</c:v>
                </c:pt>
                <c:pt idx="177">
                  <c:v>8.0623393769129592</c:v>
                </c:pt>
                <c:pt idx="178">
                  <c:v>8.044121565462504</c:v>
                </c:pt>
                <c:pt idx="179">
                  <c:v>8.0259422765907065</c:v>
                </c:pt>
                <c:pt idx="180">
                  <c:v>8.0078014342645965</c:v>
                </c:pt>
                <c:pt idx="181">
                  <c:v>7.9896989625911514</c:v>
                </c:pt>
                <c:pt idx="182">
                  <c:v>7.9716347858165477</c:v>
                </c:pt>
                <c:pt idx="183">
                  <c:v>7.9536088283263133</c:v>
                </c:pt>
                <c:pt idx="184">
                  <c:v>7.935621014644985</c:v>
                </c:pt>
                <c:pt idx="185">
                  <c:v>7.9176712694358118</c:v>
                </c:pt>
                <c:pt idx="186">
                  <c:v>7.8997595175005193</c:v>
                </c:pt>
                <c:pt idx="187">
                  <c:v>7.8818856837792968</c:v>
                </c:pt>
                <c:pt idx="188">
                  <c:v>7.8640496933501698</c:v>
                </c:pt>
                <c:pt idx="189">
                  <c:v>7.8462514714291025</c:v>
                </c:pt>
                <c:pt idx="190">
                  <c:v>7.8284909433695367</c:v>
                </c:pt>
                <c:pt idx="191">
                  <c:v>7.8107680346623809</c:v>
                </c:pt>
                <c:pt idx="192">
                  <c:v>7.7930826709355001</c:v>
                </c:pt>
                <c:pt idx="193">
                  <c:v>7.7754347779538104</c:v>
                </c:pt>
                <c:pt idx="194">
                  <c:v>7.7578242816187188</c:v>
                </c:pt>
                <c:pt idx="195">
                  <c:v>7.7402511079680512</c:v>
                </c:pt>
                <c:pt idx="196">
                  <c:v>7.722715183175878</c:v>
                </c:pt>
                <c:pt idx="197">
                  <c:v>7.7052164335521685</c:v>
                </c:pt>
                <c:pt idx="198">
                  <c:v>7.6877547855425634</c:v>
                </c:pt>
                <c:pt idx="199">
                  <c:v>7.6703301657282479</c:v>
                </c:pt>
                <c:pt idx="200">
                  <c:v>7.6529425008256133</c:v>
                </c:pt>
                <c:pt idx="201">
                  <c:v>7.6355917176860286</c:v>
                </c:pt>
                <c:pt idx="202">
                  <c:v>7.6182777432956605</c:v>
                </c:pt>
                <c:pt idx="203">
                  <c:v>7.6010005047752971</c:v>
                </c:pt>
                <c:pt idx="204">
                  <c:v>7.5837599293799611</c:v>
                </c:pt>
                <c:pt idx="205">
                  <c:v>7.5665559444987807</c:v>
                </c:pt>
                <c:pt idx="206">
                  <c:v>7.5493884776547686</c:v>
                </c:pt>
                <c:pt idx="207">
                  <c:v>7.5322574565045324</c:v>
                </c:pt>
                <c:pt idx="208">
                  <c:v>7.5151628088381592</c:v>
                </c:pt>
                <c:pt idx="209">
                  <c:v>7.4981044625788211</c:v>
                </c:pt>
                <c:pt idx="210">
                  <c:v>7.4810823457826086</c:v>
                </c:pt>
                <c:pt idx="211">
                  <c:v>7.464096386638456</c:v>
                </c:pt>
                <c:pt idx="212">
                  <c:v>7.447146513467759</c:v>
                </c:pt>
                <c:pt idx="213">
                  <c:v>7.4302326547240414</c:v>
                </c:pt>
                <c:pt idx="214">
                  <c:v>7.4133547389930454</c:v>
                </c:pt>
                <c:pt idx="215">
                  <c:v>7.396512694992242</c:v>
                </c:pt>
                <c:pt idx="216">
                  <c:v>7.3797064515706596</c:v>
                </c:pt>
                <c:pt idx="217">
                  <c:v>7.3629359377087109</c:v>
                </c:pt>
                <c:pt idx="218">
                  <c:v>7.346201082517914</c:v>
                </c:pt>
                <c:pt idx="219">
                  <c:v>7.3295018152408273</c:v>
                </c:pt>
                <c:pt idx="220">
                  <c:v>7.3128380652505109</c:v>
                </c:pt>
                <c:pt idx="221">
                  <c:v>7.2962097620506166</c:v>
                </c:pt>
                <c:pt idx="222">
                  <c:v>7.279616835274954</c:v>
                </c:pt>
                <c:pt idx="223">
                  <c:v>7.2630592146874786</c:v>
                </c:pt>
                <c:pt idx="224">
                  <c:v>7.2465368301817046</c:v>
                </c:pt>
                <c:pt idx="225">
                  <c:v>7.2300496117809985</c:v>
                </c:pt>
                <c:pt idx="226">
                  <c:v>7.2135974896377411</c:v>
                </c:pt>
                <c:pt idx="227">
                  <c:v>7.1971803940338255</c:v>
                </c:pt>
                <c:pt idx="228">
                  <c:v>7.1807982553797141</c:v>
                </c:pt>
                <c:pt idx="229">
                  <c:v>7.1644510042146834</c:v>
                </c:pt>
                <c:pt idx="230">
                  <c:v>7.1481385712065499</c:v>
                </c:pt>
                <c:pt idx="231">
                  <c:v>7.1318608871511948</c:v>
                </c:pt>
                <c:pt idx="232">
                  <c:v>7.1156178829726997</c:v>
                </c:pt>
                <c:pt idx="233">
                  <c:v>7.0994094897228255</c:v>
                </c:pt>
                <c:pt idx="234">
                  <c:v>7.0832356385808914</c:v>
                </c:pt>
                <c:pt idx="235">
                  <c:v>7.0670962608537105</c:v>
                </c:pt>
                <c:pt idx="236">
                  <c:v>7.0509912879751671</c:v>
                </c:pt>
                <c:pt idx="237">
                  <c:v>7.0349206515059999</c:v>
                </c:pt>
                <c:pt idx="238">
                  <c:v>7.0188842831337848</c:v>
                </c:pt>
                <c:pt idx="239">
                  <c:v>7.0028821146724693</c:v>
                </c:pt>
                <c:pt idx="240">
                  <c:v>6.9869140780623509</c:v>
                </c:pt>
                <c:pt idx="241">
                  <c:v>6.9709801053697644</c:v>
                </c:pt>
                <c:pt idx="242">
                  <c:v>6.9550801287868138</c:v>
                </c:pt>
                <c:pt idx="243">
                  <c:v>6.9392140806313583</c:v>
                </c:pt>
                <c:pt idx="244">
                  <c:v>6.9233818933465416</c:v>
                </c:pt>
                <c:pt idx="245">
                  <c:v>6.9075834995007348</c:v>
                </c:pt>
                <c:pt idx="246">
                  <c:v>6.8918188317873126</c:v>
                </c:pt>
                <c:pt idx="247">
                  <c:v>6.8760878230244433</c:v>
                </c:pt>
                <c:pt idx="248">
                  <c:v>6.8603904061546297</c:v>
                </c:pt>
                <c:pt idx="249">
                  <c:v>6.8447265142449316</c:v>
                </c:pt>
                <c:pt idx="250">
                  <c:v>6.8290960804864653</c:v>
                </c:pt>
                <c:pt idx="251">
                  <c:v>6.8134990381942329</c:v>
                </c:pt>
                <c:pt idx="252">
                  <c:v>6.7979353208069133</c:v>
                </c:pt>
                <c:pt idx="253">
                  <c:v>6.782404861886647</c:v>
                </c:pt>
                <c:pt idx="254">
                  <c:v>6.7669075951189246</c:v>
                </c:pt>
                <c:pt idx="255">
                  <c:v>6.7514434543121293</c:v>
                </c:pt>
                <c:pt idx="256">
                  <c:v>6.7360123733976645</c:v>
                </c:pt>
                <c:pt idx="257">
                  <c:v>6.7206142864295026</c:v>
                </c:pt>
                <c:pt idx="258">
                  <c:v>6.705249127583925</c:v>
                </c:pt>
                <c:pt idx="259">
                  <c:v>6.6899168311595512</c:v>
                </c:pt>
                <c:pt idx="260">
                  <c:v>6.6746173315769388</c:v>
                </c:pt>
                <c:pt idx="261">
                  <c:v>6.6593505633784185</c:v>
                </c:pt>
                <c:pt idx="262">
                  <c:v>6.6441164612279833</c:v>
                </c:pt>
                <c:pt idx="263">
                  <c:v>6.6289149599107926</c:v>
                </c:pt>
                <c:pt idx="264">
                  <c:v>6.6137459943334349</c:v>
                </c:pt>
                <c:pt idx="265">
                  <c:v>6.5986094995232518</c:v>
                </c:pt>
                <c:pt idx="266">
                  <c:v>6.5835054106283586</c:v>
                </c:pt>
                <c:pt idx="267">
                  <c:v>6.5684336629173981</c:v>
                </c:pt>
                <c:pt idx="268">
                  <c:v>6.553394191779419</c:v>
                </c:pt>
                <c:pt idx="269">
                  <c:v>6.5383869327234843</c:v>
                </c:pt>
                <c:pt idx="270">
                  <c:v>6.5234118213786072</c:v>
                </c:pt>
                <c:pt idx="271">
                  <c:v>6.5084687934934466</c:v>
                </c:pt>
                <c:pt idx="272">
                  <c:v>6.493557784936292</c:v>
                </c:pt>
                <c:pt idx="273">
                  <c:v>6.4786787316946191</c:v>
                </c:pt>
                <c:pt idx="274">
                  <c:v>6.4638315698749373</c:v>
                </c:pt>
                <c:pt idx="275">
                  <c:v>6.4490162357028114</c:v>
                </c:pt>
                <c:pt idx="276">
                  <c:v>6.4342326655221971</c:v>
                </c:pt>
                <c:pt idx="277">
                  <c:v>6.4194807957958337</c:v>
                </c:pt>
                <c:pt idx="278">
                  <c:v>6.4047605631044888</c:v>
                </c:pt>
                <c:pt idx="279">
                  <c:v>6.3900719041470788</c:v>
                </c:pt>
                <c:pt idx="280">
                  <c:v>6.3754147557404117</c:v>
                </c:pt>
                <c:pt idx="281">
                  <c:v>6.3607890548188095</c:v>
                </c:pt>
                <c:pt idx="282">
                  <c:v>6.3461947384342201</c:v>
                </c:pt>
                <c:pt idx="283">
                  <c:v>6.3316317437556506</c:v>
                </c:pt>
                <c:pt idx="284">
                  <c:v>6.3171000080693291</c:v>
                </c:pt>
                <c:pt idx="285">
                  <c:v>6.3025994687781868</c:v>
                </c:pt>
                <c:pt idx="286">
                  <c:v>6.2881300634018347</c:v>
                </c:pt>
                <c:pt idx="287">
                  <c:v>6.2736917295763632</c:v>
                </c:pt>
                <c:pt idx="288">
                  <c:v>6.2592844050539629</c:v>
                </c:pt>
                <c:pt idx="289">
                  <c:v>6.2449080277030804</c:v>
                </c:pt>
                <c:pt idx="290">
                  <c:v>6.2305625355077705</c:v>
                </c:pt>
                <c:pt idx="291">
                  <c:v>6.2162478665678558</c:v>
                </c:pt>
                <c:pt idx="292">
                  <c:v>6.201963959098503</c:v>
                </c:pt>
                <c:pt idx="293">
                  <c:v>6.1877107514301546</c:v>
                </c:pt>
                <c:pt idx="294">
                  <c:v>6.1734881820083771</c:v>
                </c:pt>
                <c:pt idx="295">
                  <c:v>6.1592961893933529</c:v>
                </c:pt>
                <c:pt idx="296">
                  <c:v>6.1451347122601199</c:v>
                </c:pt>
                <c:pt idx="297">
                  <c:v>6.1310036893979794</c:v>
                </c:pt>
                <c:pt idx="298">
                  <c:v>6.116903059710606</c:v>
                </c:pt>
                <c:pt idx="299">
                  <c:v>6.1028327622156304</c:v>
                </c:pt>
                <c:pt idx="300">
                  <c:v>6.08879273604453</c:v>
                </c:pt>
                <c:pt idx="301">
                  <c:v>6.0747829204425177</c:v>
                </c:pt>
                <c:pt idx="302">
                  <c:v>6.0608032547680866</c:v>
                </c:pt>
                <c:pt idx="303">
                  <c:v>6.0468536784931173</c:v>
                </c:pt>
                <c:pt idx="304">
                  <c:v>6.0329341312025067</c:v>
                </c:pt>
                <c:pt idx="305">
                  <c:v>6.0190445525940612</c:v>
                </c:pt>
                <c:pt idx="306">
                  <c:v>6.0051848824781704</c:v>
                </c:pt>
                <c:pt idx="307">
                  <c:v>5.9913550607776553</c:v>
                </c:pt>
                <c:pt idx="308">
                  <c:v>5.9775550275277478</c:v>
                </c:pt>
                <c:pt idx="309">
                  <c:v>5.9637847228756788</c:v>
                </c:pt>
                <c:pt idx="310">
                  <c:v>5.9500440870805722</c:v>
                </c:pt>
                <c:pt idx="311">
                  <c:v>5.9363330605132054</c:v>
                </c:pt>
                <c:pt idx="312">
                  <c:v>5.9226515836559903</c:v>
                </c:pt>
                <c:pt idx="313">
                  <c:v>5.9089995971023956</c:v>
                </c:pt>
                <c:pt idx="314">
                  <c:v>5.8953770415573032</c:v>
                </c:pt>
                <c:pt idx="315">
                  <c:v>5.8817838578361874</c:v>
                </c:pt>
                <c:pt idx="316">
                  <c:v>5.8682199868655891</c:v>
                </c:pt>
                <c:pt idx="317">
                  <c:v>5.8546853696822589</c:v>
                </c:pt>
                <c:pt idx="318">
                  <c:v>5.8411799474335471</c:v>
                </c:pt>
                <c:pt idx="319">
                  <c:v>5.8277036613767565</c:v>
                </c:pt>
                <c:pt idx="320">
                  <c:v>5.8142564528793237</c:v>
                </c:pt>
                <c:pt idx="321">
                  <c:v>5.8008382634182567</c:v>
                </c:pt>
                <c:pt idx="322">
                  <c:v>5.7874490345803551</c:v>
                </c:pt>
                <c:pt idx="323">
                  <c:v>5.7740887080616545</c:v>
                </c:pt>
                <c:pt idx="324">
                  <c:v>5.7607572256673549</c:v>
                </c:pt>
                <c:pt idx="325">
                  <c:v>5.7474545293118391</c:v>
                </c:pt>
                <c:pt idx="326">
                  <c:v>5.7341805610180732</c:v>
                </c:pt>
                <c:pt idx="327">
                  <c:v>5.7209352629179087</c:v>
                </c:pt>
                <c:pt idx="328">
                  <c:v>5.7077185772514856</c:v>
                </c:pt>
                <c:pt idx="329">
                  <c:v>5.6945304463671675</c:v>
                </c:pt>
                <c:pt idx="330">
                  <c:v>5.6813708127213927</c:v>
                </c:pt>
                <c:pt idx="331">
                  <c:v>5.6682396188786086</c:v>
                </c:pt>
                <c:pt idx="332">
                  <c:v>5.6551368075107638</c:v>
                </c:pt>
                <c:pt idx="333">
                  <c:v>5.6420623213974377</c:v>
                </c:pt>
                <c:pt idx="334">
                  <c:v>5.6290161034254185</c:v>
                </c:pt>
                <c:pt idx="335">
                  <c:v>5.6159980965887142</c:v>
                </c:pt>
                <c:pt idx="336">
                  <c:v>5.6030082439882483</c:v>
                </c:pt>
                <c:pt idx="337">
                  <c:v>5.5900464888316712</c:v>
                </c:pt>
                <c:pt idx="338">
                  <c:v>5.5771127744331386</c:v>
                </c:pt>
                <c:pt idx="339">
                  <c:v>5.5642070442133598</c:v>
                </c:pt>
                <c:pt idx="340">
                  <c:v>5.5513292416990634</c:v>
                </c:pt>
                <c:pt idx="341">
                  <c:v>5.5384793105231207</c:v>
                </c:pt>
                <c:pt idx="342">
                  <c:v>5.5256571944240918</c:v>
                </c:pt>
                <c:pt idx="343">
                  <c:v>5.5128628372463533</c:v>
                </c:pt>
                <c:pt idx="344">
                  <c:v>5.5000961829395996</c:v>
                </c:pt>
                <c:pt idx="345">
                  <c:v>5.4873571755588983</c:v>
                </c:pt>
                <c:pt idx="346">
                  <c:v>5.4746457592642299</c:v>
                </c:pt>
                <c:pt idx="347">
                  <c:v>5.4619618783208139</c:v>
                </c:pt>
                <c:pt idx="348">
                  <c:v>5.4493054770981866</c:v>
                </c:pt>
                <c:pt idx="349">
                  <c:v>5.4366765000707158</c:v>
                </c:pt>
                <c:pt idx="350">
                  <c:v>5.4240748918170745</c:v>
                </c:pt>
                <c:pt idx="351">
                  <c:v>5.4115005970200558</c:v>
                </c:pt>
                <c:pt idx="352">
                  <c:v>5.3989535604664685</c:v>
                </c:pt>
                <c:pt idx="353">
                  <c:v>5.386433727046958</c:v>
                </c:pt>
                <c:pt idx="354">
                  <c:v>5.3739410417558258</c:v>
                </c:pt>
                <c:pt idx="355">
                  <c:v>5.3614754496907304</c:v>
                </c:pt>
                <c:pt idx="356">
                  <c:v>5.3490368960527412</c:v>
                </c:pt>
                <c:pt idx="357">
                  <c:v>5.3366253261458896</c:v>
                </c:pt>
                <c:pt idx="358">
                  <c:v>5.3242406853771405</c:v>
                </c:pt>
                <c:pt idx="359">
                  <c:v>5.3118829192563659</c:v>
                </c:pt>
                <c:pt idx="360">
                  <c:v>5.2995519733957126</c:v>
                </c:pt>
                <c:pt idx="361">
                  <c:v>5.2872477935099118</c:v>
                </c:pt>
                <c:pt idx="362">
                  <c:v>5.2749703254158034</c:v>
                </c:pt>
                <c:pt idx="363">
                  <c:v>5.2627195150323036</c:v>
                </c:pt>
                <c:pt idx="364">
                  <c:v>5.2504953083800778</c:v>
                </c:pt>
                <c:pt idx="365">
                  <c:v>5.2382976515815551</c:v>
                </c:pt>
                <c:pt idx="366">
                  <c:v>5.2261264908605201</c:v>
                </c:pt>
                <c:pt idx="367">
                  <c:v>5.2139817725422022</c:v>
                </c:pt>
                <c:pt idx="368">
                  <c:v>5.2018634430529094</c:v>
                </c:pt>
                <c:pt idx="369">
                  <c:v>5.1897714489198528</c:v>
                </c:pt>
                <c:pt idx="370">
                  <c:v>5.1777057367710837</c:v>
                </c:pt>
                <c:pt idx="371">
                  <c:v>5.1656662533352034</c:v>
                </c:pt>
                <c:pt idx="372">
                  <c:v>5.1536529454413378</c:v>
                </c:pt>
                <c:pt idx="373">
                  <c:v>5.1416657600187392</c:v>
                </c:pt>
                <c:pt idx="374">
                  <c:v>5.1297046440967247</c:v>
                </c:pt>
                <c:pt idx="375">
                  <c:v>5.1177695448046441</c:v>
                </c:pt>
                <c:pt idx="376">
                  <c:v>5.1058604093715259</c:v>
                </c:pt>
                <c:pt idx="377">
                  <c:v>5.0939771851258273</c:v>
                </c:pt>
                <c:pt idx="378">
                  <c:v>5.0821198194955191</c:v>
                </c:pt>
                <c:pt idx="379">
                  <c:v>5.0702882600077253</c:v>
                </c:pt>
                <c:pt idx="380">
                  <c:v>5.0584824542886269</c:v>
                </c:pt>
                <c:pt idx="381">
                  <c:v>5.0467023500631409</c:v>
                </c:pt>
                <c:pt idx="382">
                  <c:v>5.0349478951550042</c:v>
                </c:pt>
                <c:pt idx="383">
                  <c:v>5.0232190374864514</c:v>
                </c:pt>
                <c:pt idx="384">
                  <c:v>5.0115157250779756</c:v>
                </c:pt>
                <c:pt idx="385">
                  <c:v>4.9998379060482279</c:v>
                </c:pt>
                <c:pt idx="386">
                  <c:v>4.9881855286139478</c:v>
                </c:pt>
                <c:pt idx="387">
                  <c:v>4.9765585410896573</c:v>
                </c:pt>
                <c:pt idx="388">
                  <c:v>4.9649568918874465</c:v>
                </c:pt>
                <c:pt idx="389">
                  <c:v>4.953380529517057</c:v>
                </c:pt>
                <c:pt idx="390">
                  <c:v>4.9418294025853173</c:v>
                </c:pt>
                <c:pt idx="391">
                  <c:v>4.9303034597963302</c:v>
                </c:pt>
                <c:pt idx="392">
                  <c:v>4.9188026499511937</c:v>
                </c:pt>
                <c:pt idx="393">
                  <c:v>4.907326921947659</c:v>
                </c:pt>
                <c:pt idx="394">
                  <c:v>4.8958762247802712</c:v>
                </c:pt>
                <c:pt idx="395">
                  <c:v>4.8844505075398912</c:v>
                </c:pt>
                <c:pt idx="396">
                  <c:v>4.8730497194137676</c:v>
                </c:pt>
                <c:pt idx="397">
                  <c:v>4.861673809685195</c:v>
                </c:pt>
                <c:pt idx="398">
                  <c:v>4.8503227277334853</c:v>
                </c:pt>
                <c:pt idx="399">
                  <c:v>4.8389964230336595</c:v>
                </c:pt>
                <c:pt idx="400">
                  <c:v>4.8276948451564534</c:v>
                </c:pt>
                <c:pt idx="401">
                  <c:v>4.8164179437679104</c:v>
                </c:pt>
                <c:pt idx="402">
                  <c:v>4.8051656686294528</c:v>
                </c:pt>
                <c:pt idx="403">
                  <c:v>4.7939379695975788</c:v>
                </c:pt>
                <c:pt idx="404">
                  <c:v>4.7827347966238305</c:v>
                </c:pt>
                <c:pt idx="405">
                  <c:v>4.7715560997542905</c:v>
                </c:pt>
                <c:pt idx="406">
                  <c:v>4.7604018291299228</c:v>
                </c:pt>
                <c:pt idx="407">
                  <c:v>4.7492719349858978</c:v>
                </c:pt>
                <c:pt idx="408">
                  <c:v>4.738166367651937</c:v>
                </c:pt>
                <c:pt idx="409">
                  <c:v>4.7270850775515383</c:v>
                </c:pt>
                <c:pt idx="410">
                  <c:v>4.7160280152024825</c:v>
                </c:pt>
                <c:pt idx="411">
                  <c:v>4.7049951312160347</c:v>
                </c:pt>
                <c:pt idx="412">
                  <c:v>4.6939863762973797</c:v>
                </c:pt>
                <c:pt idx="413">
                  <c:v>4.6830017012448568</c:v>
                </c:pt>
                <c:pt idx="414">
                  <c:v>4.6720410569502961</c:v>
                </c:pt>
                <c:pt idx="415">
                  <c:v>4.6611043943985884</c:v>
                </c:pt>
                <c:pt idx="416">
                  <c:v>4.650191664667588</c:v>
                </c:pt>
                <c:pt idx="417">
                  <c:v>4.639302818927951</c:v>
                </c:pt>
                <c:pt idx="418">
                  <c:v>4.6284378084429374</c:v>
                </c:pt>
                <c:pt idx="419">
                  <c:v>4.6175965845683473</c:v>
                </c:pt>
                <c:pt idx="420">
                  <c:v>4.606779098752197</c:v>
                </c:pt>
                <c:pt idx="421">
                  <c:v>4.5959853025347499</c:v>
                </c:pt>
                <c:pt idx="422">
                  <c:v>4.5852151475481602</c:v>
                </c:pt>
                <c:pt idx="423">
                  <c:v>4.5744685855164731</c:v>
                </c:pt>
                <c:pt idx="424">
                  <c:v>4.5637455682554027</c:v>
                </c:pt>
                <c:pt idx="425">
                  <c:v>4.5530460476720673</c:v>
                </c:pt>
                <c:pt idx="426">
                  <c:v>4.542369975765026</c:v>
                </c:pt>
                <c:pt idx="427">
                  <c:v>4.5317173046239256</c:v>
                </c:pt>
                <c:pt idx="428">
                  <c:v>4.5210879864295315</c:v>
                </c:pt>
                <c:pt idx="429">
                  <c:v>4.5104819734534081</c:v>
                </c:pt>
                <c:pt idx="430">
                  <c:v>4.4998992180577897</c:v>
                </c:pt>
                <c:pt idx="431">
                  <c:v>4.489339672695519</c:v>
                </c:pt>
                <c:pt idx="432">
                  <c:v>4.4788032899097576</c:v>
                </c:pt>
                <c:pt idx="433">
                  <c:v>4.4682900223338624</c:v>
                </c:pt>
                <c:pt idx="434">
                  <c:v>4.4577998226913502</c:v>
                </c:pt>
                <c:pt idx="435">
                  <c:v>4.4473326437955505</c:v>
                </c:pt>
                <c:pt idx="436">
                  <c:v>4.4368884385495448</c:v>
                </c:pt>
                <c:pt idx="437">
                  <c:v>4.4264671599460659</c:v>
                </c:pt>
                <c:pt idx="438">
                  <c:v>4.416068761067157</c:v>
                </c:pt>
                <c:pt idx="439">
                  <c:v>4.4056931950842309</c:v>
                </c:pt>
                <c:pt idx="440">
                  <c:v>4.395340415257758</c:v>
                </c:pt>
                <c:pt idx="441">
                  <c:v>4.3850103749371696</c:v>
                </c:pt>
                <c:pt idx="442">
                  <c:v>4.3747030275607042</c:v>
                </c:pt>
                <c:pt idx="443">
                  <c:v>4.3644183266552163</c:v>
                </c:pt>
                <c:pt idx="444">
                  <c:v>4.3541562258360864</c:v>
                </c:pt>
                <c:pt idx="445">
                  <c:v>4.3439166788070001</c:v>
                </c:pt>
                <c:pt idx="446">
                  <c:v>4.3336996393597609</c:v>
                </c:pt>
                <c:pt idx="447">
                  <c:v>4.3235050613742638</c:v>
                </c:pt>
                <c:pt idx="448">
                  <c:v>4.3133328988182704</c:v>
                </c:pt>
                <c:pt idx="449">
                  <c:v>4.3031831057471379</c:v>
                </c:pt>
                <c:pt idx="450">
                  <c:v>4.2930556363038752</c:v>
                </c:pt>
                <c:pt idx="451">
                  <c:v>4.2829504447188684</c:v>
                </c:pt>
                <c:pt idx="452">
                  <c:v>4.2728674853097255</c:v>
                </c:pt>
                <c:pt idx="453">
                  <c:v>4.2628067124811215</c:v>
                </c:pt>
                <c:pt idx="454">
                  <c:v>4.2527680807247075</c:v>
                </c:pt>
                <c:pt idx="455">
                  <c:v>4.2427515446188977</c:v>
                </c:pt>
                <c:pt idx="456">
                  <c:v>4.2327570588287404</c:v>
                </c:pt>
                <c:pt idx="457">
                  <c:v>4.222784578105653</c:v>
                </c:pt>
                <c:pt idx="458">
                  <c:v>4.2128340572875942</c:v>
                </c:pt>
                <c:pt idx="459">
                  <c:v>4.2029054512984629</c:v>
                </c:pt>
                <c:pt idx="460">
                  <c:v>4.1929987151482777</c:v>
                </c:pt>
                <c:pt idx="461">
                  <c:v>4.1831138039329323</c:v>
                </c:pt>
                <c:pt idx="462">
                  <c:v>4.1732506728340146</c:v>
                </c:pt>
                <c:pt idx="463">
                  <c:v>4.1634092771185678</c:v>
                </c:pt>
                <c:pt idx="464">
                  <c:v>4.1535895721392659</c:v>
                </c:pt>
                <c:pt idx="465">
                  <c:v>4.1437915133337846</c:v>
                </c:pt>
                <c:pt idx="466">
                  <c:v>4.1340150562251292</c:v>
                </c:pt>
                <c:pt idx="467">
                  <c:v>4.1242601564210686</c:v>
                </c:pt>
                <c:pt idx="468">
                  <c:v>4.1145267696143373</c:v>
                </c:pt>
                <c:pt idx="469">
                  <c:v>4.104814851582165</c:v>
                </c:pt>
                <c:pt idx="470">
                  <c:v>4.0951243581864478</c:v>
                </c:pt>
                <c:pt idx="471">
                  <c:v>4.085455245373276</c:v>
                </c:pt>
                <c:pt idx="472">
                  <c:v>4.0758074691731077</c:v>
                </c:pt>
                <c:pt idx="473">
                  <c:v>4.0661809857003304</c:v>
                </c:pt>
                <c:pt idx="474">
                  <c:v>4.0565757511532805</c:v>
                </c:pt>
                <c:pt idx="475">
                  <c:v>4.046991721814015</c:v>
                </c:pt>
                <c:pt idx="476">
                  <c:v>4.037428854048275</c:v>
                </c:pt>
                <c:pt idx="477">
                  <c:v>4.0278871043052504</c:v>
                </c:pt>
                <c:pt idx="478">
                  <c:v>4.01836642911735</c:v>
                </c:pt>
                <c:pt idx="479">
                  <c:v>4.0088667851002517</c:v>
                </c:pt>
                <c:pt idx="480">
                  <c:v>3.999388128952611</c:v>
                </c:pt>
                <c:pt idx="481">
                  <c:v>3.9899304174559185</c:v>
                </c:pt>
                <c:pt idx="482">
                  <c:v>3.9804936074744908</c:v>
                </c:pt>
                <c:pt idx="483">
                  <c:v>3.9710776559551002</c:v>
                </c:pt>
                <c:pt idx="484">
                  <c:v>3.9616825199270256</c:v>
                </c:pt>
                <c:pt idx="485">
                  <c:v>3.9523081565017915</c:v>
                </c:pt>
                <c:pt idx="486">
                  <c:v>3.9429545228730829</c:v>
                </c:pt>
                <c:pt idx="487">
                  <c:v>3.9336215763165954</c:v>
                </c:pt>
                <c:pt idx="488">
                  <c:v>3.9243092741897798</c:v>
                </c:pt>
                <c:pt idx="489">
                  <c:v>3.9150175739318942</c:v>
                </c:pt>
                <c:pt idx="490">
                  <c:v>3.9057464330637433</c:v>
                </c:pt>
                <c:pt idx="491">
                  <c:v>3.8964958091874551</c:v>
                </c:pt>
                <c:pt idx="492">
                  <c:v>3.8872656599865003</c:v>
                </c:pt>
                <c:pt idx="493">
                  <c:v>3.878055943225438</c:v>
                </c:pt>
                <c:pt idx="494">
                  <c:v>3.8688666167498278</c:v>
                </c:pt>
                <c:pt idx="495">
                  <c:v>3.8596976384860291</c:v>
                </c:pt>
                <c:pt idx="496">
                  <c:v>3.8505489664411705</c:v>
                </c:pt>
                <c:pt idx="497">
                  <c:v>3.8414205587028123</c:v>
                </c:pt>
                <c:pt idx="498">
                  <c:v>3.8323123734389961</c:v>
                </c:pt>
                <c:pt idx="499">
                  <c:v>3.8232243688980199</c:v>
                </c:pt>
                <c:pt idx="500">
                  <c:v>3.8141565034082694</c:v>
                </c:pt>
                <c:pt idx="501">
                  <c:v>3.8051087353781003</c:v>
                </c:pt>
                <c:pt idx="502">
                  <c:v>3.7960810232957547</c:v>
                </c:pt>
                <c:pt idx="503">
                  <c:v>3.7870733257291063</c:v>
                </c:pt>
                <c:pt idx="504">
                  <c:v>3.7780856013256048</c:v>
                </c:pt>
                <c:pt idx="505">
                  <c:v>3.7691178088121569</c:v>
                </c:pt>
                <c:pt idx="506">
                  <c:v>3.7601699069948267</c:v>
                </c:pt>
                <c:pt idx="507">
                  <c:v>3.7512418547588555</c:v>
                </c:pt>
                <c:pt idx="508">
                  <c:v>3.7423336110685748</c:v>
                </c:pt>
                <c:pt idx="509">
                  <c:v>3.7334451349669178</c:v>
                </c:pt>
                <c:pt idx="510">
                  <c:v>3.7245763855757854</c:v>
                </c:pt>
                <c:pt idx="511">
                  <c:v>3.7157273220954301</c:v>
                </c:pt>
                <c:pt idx="512">
                  <c:v>3.706897903804685</c:v>
                </c:pt>
                <c:pt idx="513">
                  <c:v>3.6980880900605344</c:v>
                </c:pt>
                <c:pt idx="514">
                  <c:v>3.6892978402982388</c:v>
                </c:pt>
                <c:pt idx="515">
                  <c:v>3.6805271140309324</c:v>
                </c:pt>
                <c:pt idx="516">
                  <c:v>3.6717758708497459</c:v>
                </c:pt>
                <c:pt idx="517">
                  <c:v>3.6630440704234077</c:v>
                </c:pt>
                <c:pt idx="518">
                  <c:v>3.6543316724983397</c:v>
                </c:pt>
                <c:pt idx="519">
                  <c:v>3.6456386368983376</c:v>
                </c:pt>
                <c:pt idx="520">
                  <c:v>3.6369649235245625</c:v>
                </c:pt>
                <c:pt idx="521">
                  <c:v>3.6283104923553244</c:v>
                </c:pt>
                <c:pt idx="522">
                  <c:v>3.6196753034459737</c:v>
                </c:pt>
                <c:pt idx="523">
                  <c:v>3.6110593169287859</c:v>
                </c:pt>
                <c:pt idx="524">
                  <c:v>3.6024624930127507</c:v>
                </c:pt>
                <c:pt idx="525">
                  <c:v>3.5938847919834598</c:v>
                </c:pt>
                <c:pt idx="526">
                  <c:v>3.585326174203098</c:v>
                </c:pt>
                <c:pt idx="527">
                  <c:v>3.5767866001101543</c:v>
                </c:pt>
                <c:pt idx="528">
                  <c:v>3.5682660302192852</c:v>
                </c:pt>
                <c:pt idx="529">
                  <c:v>3.5597644251212559</c:v>
                </c:pt>
                <c:pt idx="530">
                  <c:v>3.551281745482779</c:v>
                </c:pt>
                <c:pt idx="531">
                  <c:v>3.5428179520464047</c:v>
                </c:pt>
                <c:pt idx="532">
                  <c:v>3.53437300563031</c:v>
                </c:pt>
                <c:pt idx="533">
                  <c:v>3.5259468671282375</c:v>
                </c:pt>
                <c:pt idx="534">
                  <c:v>3.5175394975092882</c:v>
                </c:pt>
                <c:pt idx="535">
                  <c:v>3.5091508578179362</c:v>
                </c:pt>
                <c:pt idx="536">
                  <c:v>3.5007809091736184</c:v>
                </c:pt>
                <c:pt idx="537">
                  <c:v>3.4924296127709509</c:v>
                </c:pt>
                <c:pt idx="538">
                  <c:v>3.4840969298792963</c:v>
                </c:pt>
                <c:pt idx="539">
                  <c:v>3.475782821842754</c:v>
                </c:pt>
                <c:pt idx="540">
                  <c:v>3.4674872500801022</c:v>
                </c:pt>
                <c:pt idx="541">
                  <c:v>3.4592101760844902</c:v>
                </c:pt>
                <c:pt idx="542">
                  <c:v>3.4509515614234778</c:v>
                </c:pt>
                <c:pt idx="543">
                  <c:v>3.4427113677387577</c:v>
                </c:pt>
                <c:pt idx="544">
                  <c:v>3.4344895567460942</c:v>
                </c:pt>
                <c:pt idx="545">
                  <c:v>3.4262860902352155</c:v>
                </c:pt>
                <c:pt idx="546">
                  <c:v>3.418100930069659</c:v>
                </c:pt>
                <c:pt idx="547">
                  <c:v>3.4099340381865884</c:v>
                </c:pt>
                <c:pt idx="548">
                  <c:v>3.4017853765967128</c:v>
                </c:pt>
                <c:pt idx="549">
                  <c:v>3.3936549073842022</c:v>
                </c:pt>
                <c:pt idx="550">
                  <c:v>3.3855425927063885</c:v>
                </c:pt>
                <c:pt idx="551">
                  <c:v>3.3774483947938254</c:v>
                </c:pt>
                <c:pt idx="552">
                  <c:v>3.3693722759501128</c:v>
                </c:pt>
                <c:pt idx="553">
                  <c:v>3.3613141985516184</c:v>
                </c:pt>
                <c:pt idx="554">
                  <c:v>3.3532741250475659</c:v>
                </c:pt>
                <c:pt idx="555">
                  <c:v>3.3452520179597123</c:v>
                </c:pt>
                <c:pt idx="556">
                  <c:v>3.3372478398823859</c:v>
                </c:pt>
                <c:pt idx="557">
                  <c:v>3.3292615534821888</c:v>
                </c:pt>
                <c:pt idx="558">
                  <c:v>3.3212931214980346</c:v>
                </c:pt>
                <c:pt idx="559">
                  <c:v>3.3133425067409004</c:v>
                </c:pt>
                <c:pt idx="560">
                  <c:v>3.3054096720936976</c:v>
                </c:pt>
                <c:pt idx="561">
                  <c:v>3.2974945805112621</c:v>
                </c:pt>
                <c:pt idx="562">
                  <c:v>3.2895971950200353</c:v>
                </c:pt>
                <c:pt idx="563">
                  <c:v>3.28171747871815</c:v>
                </c:pt>
                <c:pt idx="564">
                  <c:v>3.2738553947751114</c:v>
                </c:pt>
                <c:pt idx="565">
                  <c:v>3.2660109064318354</c:v>
                </c:pt>
                <c:pt idx="566">
                  <c:v>3.2581839770003342</c:v>
                </c:pt>
                <c:pt idx="567">
                  <c:v>3.2503745698638187</c:v>
                </c:pt>
                <c:pt idx="568">
                  <c:v>3.2425826484763194</c:v>
                </c:pt>
                <c:pt idx="569">
                  <c:v>3.2348081763627188</c:v>
                </c:pt>
                <c:pt idx="570">
                  <c:v>3.2270511171186502</c:v>
                </c:pt>
                <c:pt idx="571">
                  <c:v>3.2193114344102525</c:v>
                </c:pt>
                <c:pt idx="572">
                  <c:v>3.2115890919741372</c:v>
                </c:pt>
                <c:pt idx="573">
                  <c:v>3.2038840536171724</c:v>
                </c:pt>
                <c:pt idx="574">
                  <c:v>3.196196283216445</c:v>
                </c:pt>
                <c:pt idx="575">
                  <c:v>3.1885257447191133</c:v>
                </c:pt>
                <c:pt idx="576">
                  <c:v>3.1808724021422368</c:v>
                </c:pt>
                <c:pt idx="577">
                  <c:v>3.1732362195726949</c:v>
                </c:pt>
                <c:pt idx="578">
                  <c:v>3.1656171611670398</c:v>
                </c:pt>
                <c:pt idx="579">
                  <c:v>3.1580151911513932</c:v>
                </c:pt>
                <c:pt idx="580">
                  <c:v>3.1504302738213004</c:v>
                </c:pt>
                <c:pt idx="581">
                  <c:v>3.1428623735415813</c:v>
                </c:pt>
                <c:pt idx="582">
                  <c:v>3.1353114547463203</c:v>
                </c:pt>
                <c:pt idx="583">
                  <c:v>3.1277774819385167</c:v>
                </c:pt>
                <c:pt idx="584">
                  <c:v>3.120260419690251</c:v>
                </c:pt>
                <c:pt idx="585">
                  <c:v>3.1127602326423403</c:v>
                </c:pt>
                <c:pt idx="586">
                  <c:v>3.1052768855042787</c:v>
                </c:pt>
                <c:pt idx="587">
                  <c:v>3.0978103430541153</c:v>
                </c:pt>
                <c:pt idx="588">
                  <c:v>3.0903605701384205</c:v>
                </c:pt>
                <c:pt idx="589">
                  <c:v>3.0829275316719182</c:v>
                </c:pt>
                <c:pt idx="590">
                  <c:v>3.0755111926376952</c:v>
                </c:pt>
                <c:pt idx="591">
                  <c:v>3.0681115180868135</c:v>
                </c:pt>
                <c:pt idx="592">
                  <c:v>3.0607284731382762</c:v>
                </c:pt>
                <c:pt idx="593">
                  <c:v>3.0533620229789289</c:v>
                </c:pt>
                <c:pt idx="594">
                  <c:v>3.0460121328633343</c:v>
                </c:pt>
                <c:pt idx="595">
                  <c:v>3.0386787681136322</c:v>
                </c:pt>
                <c:pt idx="596">
                  <c:v>3.0313618941193718</c:v>
                </c:pt>
                <c:pt idx="597">
                  <c:v>3.0240614763374798</c:v>
                </c:pt>
                <c:pt idx="598">
                  <c:v>3.0167774802921143</c:v>
                </c:pt>
                <c:pt idx="599">
                  <c:v>3.009509871574461</c:v>
                </c:pt>
                <c:pt idx="600">
                  <c:v>3.002258615842782</c:v>
                </c:pt>
                <c:pt idx="601">
                  <c:v>2.9950236788220601</c:v>
                </c:pt>
                <c:pt idx="602">
                  <c:v>2.9878050263041369</c:v>
                </c:pt>
                <c:pt idx="603">
                  <c:v>2.9806026241473336</c:v>
                </c:pt>
                <c:pt idx="604">
                  <c:v>2.9734164382765891</c:v>
                </c:pt>
                <c:pt idx="605">
                  <c:v>2.9662464346831476</c:v>
                </c:pt>
                <c:pt idx="606">
                  <c:v>2.9590925794245031</c:v>
                </c:pt>
                <c:pt idx="607">
                  <c:v>2.9519548386242804</c:v>
                </c:pt>
                <c:pt idx="608">
                  <c:v>2.9448331784721375</c:v>
                </c:pt>
                <c:pt idx="609">
                  <c:v>2.9377275652236232</c:v>
                </c:pt>
                <c:pt idx="610">
                  <c:v>2.9306379652000412</c:v>
                </c:pt>
                <c:pt idx="611">
                  <c:v>2.9235643447883493</c:v>
                </c:pt>
                <c:pt idx="612">
                  <c:v>2.9165066704410836</c:v>
                </c:pt>
                <c:pt idx="613">
                  <c:v>2.9094649086761168</c:v>
                </c:pt>
                <c:pt idx="614">
                  <c:v>2.9024390260767059</c:v>
                </c:pt>
                <c:pt idx="615">
                  <c:v>2.8954289892912897</c:v>
                </c:pt>
                <c:pt idx="616">
                  <c:v>2.8884347650332698</c:v>
                </c:pt>
                <c:pt idx="617">
                  <c:v>2.881456320081059</c:v>
                </c:pt>
                <c:pt idx="618">
                  <c:v>2.8744936212779826</c:v>
                </c:pt>
                <c:pt idx="619">
                  <c:v>2.8675466355319355</c:v>
                </c:pt>
                <c:pt idx="620">
                  <c:v>2.8606153298154533</c:v>
                </c:pt>
                <c:pt idx="621">
                  <c:v>2.8536996711656122</c:v>
                </c:pt>
                <c:pt idx="622">
                  <c:v>2.8467996266837914</c:v>
                </c:pt>
                <c:pt idx="623">
                  <c:v>2.8399151635356001</c:v>
                </c:pt>
                <c:pt idx="624">
                  <c:v>2.8330462489508381</c:v>
                </c:pt>
                <c:pt idx="625">
                  <c:v>2.8261928502232636</c:v>
                </c:pt>
                <c:pt idx="626">
                  <c:v>2.819354934710594</c:v>
                </c:pt>
                <c:pt idx="627">
                  <c:v>2.8125324698342329</c:v>
                </c:pt>
                <c:pt idx="628">
                  <c:v>2.8057254230793345</c:v>
                </c:pt>
                <c:pt idx="629">
                  <c:v>2.7989337619945487</c:v>
                </c:pt>
                <c:pt idx="630">
                  <c:v>2.792157454192024</c:v>
                </c:pt>
                <c:pt idx="631">
                  <c:v>2.7853964673471774</c:v>
                </c:pt>
                <c:pt idx="632">
                  <c:v>2.7786507691986553</c:v>
                </c:pt>
                <c:pt idx="633">
                  <c:v>2.771920327548163</c:v>
                </c:pt>
                <c:pt idx="634">
                  <c:v>2.7652051102604269</c:v>
                </c:pt>
                <c:pt idx="635">
                  <c:v>2.7585050852630442</c:v>
                </c:pt>
                <c:pt idx="636">
                  <c:v>2.7518202205462683</c:v>
                </c:pt>
                <c:pt idx="637">
                  <c:v>2.7451504841631325</c:v>
                </c:pt>
                <c:pt idx="638">
                  <c:v>2.7384958442290812</c:v>
                </c:pt>
                <c:pt idx="639">
                  <c:v>2.7318562689220132</c:v>
                </c:pt>
                <c:pt idx="640">
                  <c:v>2.7252317264821113</c:v>
                </c:pt>
                <c:pt idx="641">
                  <c:v>2.718622185211748</c:v>
                </c:pt>
                <c:pt idx="642">
                  <c:v>2.7120276134753722</c:v>
                </c:pt>
                <c:pt idx="643">
                  <c:v>2.7054479796993607</c:v>
                </c:pt>
                <c:pt idx="644">
                  <c:v>2.6988832523719615</c:v>
                </c:pt>
                <c:pt idx="645">
                  <c:v>2.692333400043164</c:v>
                </c:pt>
                <c:pt idx="646">
                  <c:v>2.6857983913245675</c:v>
                </c:pt>
                <c:pt idx="647">
                  <c:v>2.6792781948892688</c:v>
                </c:pt>
                <c:pt idx="648">
                  <c:v>2.6727727794717722</c:v>
                </c:pt>
                <c:pt idx="649">
                  <c:v>2.6662821138678754</c:v>
                </c:pt>
                <c:pt idx="650">
                  <c:v>2.6598061669345423</c:v>
                </c:pt>
                <c:pt idx="651">
                  <c:v>2.6533449075897897</c:v>
                </c:pt>
                <c:pt idx="652">
                  <c:v>2.6468983048126344</c:v>
                </c:pt>
                <c:pt idx="653">
                  <c:v>2.6404663276428892</c:v>
                </c:pt>
                <c:pt idx="654">
                  <c:v>2.6340489451810885</c:v>
                </c:pt>
                <c:pt idx="655">
                  <c:v>2.6276461265884552</c:v>
                </c:pt>
                <c:pt idx="656">
                  <c:v>2.6212578410866398</c:v>
                </c:pt>
                <c:pt idx="657">
                  <c:v>2.6148840579577781</c:v>
                </c:pt>
                <c:pt idx="658">
                  <c:v>2.6085247465442158</c:v>
                </c:pt>
                <c:pt idx="659">
                  <c:v>2.6021798762485284</c:v>
                </c:pt>
                <c:pt idx="660">
                  <c:v>2.5958494165333925</c:v>
                </c:pt>
                <c:pt idx="661">
                  <c:v>2.5895333369213676</c:v>
                </c:pt>
                <c:pt idx="662">
                  <c:v>2.5832316069949335</c:v>
                </c:pt>
                <c:pt idx="663">
                  <c:v>2.5769441963963087</c:v>
                </c:pt>
                <c:pt idx="664">
                  <c:v>2.5706710748273047</c:v>
                </c:pt>
                <c:pt idx="665">
                  <c:v>2.5644122120493105</c:v>
                </c:pt>
                <c:pt idx="666">
                  <c:v>2.5581675778830912</c:v>
                </c:pt>
                <c:pt idx="667">
                  <c:v>2.551937142208792</c:v>
                </c:pt>
                <c:pt idx="668">
                  <c:v>2.5457208749656819</c:v>
                </c:pt>
                <c:pt idx="669">
                  <c:v>2.5395187461521944</c:v>
                </c:pt>
                <c:pt idx="670">
                  <c:v>2.5333307258257096</c:v>
                </c:pt>
                <c:pt idx="671">
                  <c:v>2.5271567841025018</c:v>
                </c:pt>
                <c:pt idx="672">
                  <c:v>2.5209968911576315</c:v>
                </c:pt>
                <c:pt idx="673">
                  <c:v>2.5148510172247871</c:v>
                </c:pt>
                <c:pt idx="674">
                  <c:v>2.5087191325962657</c:v>
                </c:pt>
                <c:pt idx="675">
                  <c:v>2.5026012076227948</c:v>
                </c:pt>
                <c:pt idx="676">
                  <c:v>2.496497212713447</c:v>
                </c:pt>
                <c:pt idx="677">
                  <c:v>2.4904071183355647</c:v>
                </c:pt>
                <c:pt idx="678">
                  <c:v>2.4843308950145526</c:v>
                </c:pt>
                <c:pt idx="679">
                  <c:v>2.4782685133339277</c:v>
                </c:pt>
                <c:pt idx="680">
                  <c:v>2.4722199439350745</c:v>
                </c:pt>
                <c:pt idx="681">
                  <c:v>2.4661851575172609</c:v>
                </c:pt>
                <c:pt idx="682">
                  <c:v>2.4601641248373598</c:v>
                </c:pt>
                <c:pt idx="683">
                  <c:v>2.4541568167099701</c:v>
                </c:pt>
                <c:pt idx="684">
                  <c:v>2.4481632040071024</c:v>
                </c:pt>
                <c:pt idx="685">
                  <c:v>2.4421832576581974</c:v>
                </c:pt>
                <c:pt idx="686">
                  <c:v>2.436216948650002</c:v>
                </c:pt>
                <c:pt idx="687">
                  <c:v>2.430264248026432</c:v>
                </c:pt>
                <c:pt idx="688">
                  <c:v>2.4243251268884678</c:v>
                </c:pt>
                <c:pt idx="689">
                  <c:v>2.4183995563941356</c:v>
                </c:pt>
                <c:pt idx="690">
                  <c:v>2.412487507758267</c:v>
                </c:pt>
                <c:pt idx="691">
                  <c:v>2.4065889522524806</c:v>
                </c:pt>
                <c:pt idx="692">
                  <c:v>2.4007038612050788</c:v>
                </c:pt>
                <c:pt idx="693">
                  <c:v>2.3948322060009448</c:v>
                </c:pt>
                <c:pt idx="694">
                  <c:v>2.3889739580813876</c:v>
                </c:pt>
                <c:pt idx="695">
                  <c:v>2.3831290889440733</c:v>
                </c:pt>
                <c:pt idx="696">
                  <c:v>2.37729757014294</c:v>
                </c:pt>
                <c:pt idx="697">
                  <c:v>2.3714793732880772</c:v>
                </c:pt>
                <c:pt idx="698">
                  <c:v>2.3656744700456254</c:v>
                </c:pt>
                <c:pt idx="699">
                  <c:v>2.359882832137671</c:v>
                </c:pt>
                <c:pt idx="700">
                  <c:v>2.3541044313421287</c:v>
                </c:pt>
                <c:pt idx="701">
                  <c:v>2.348339239492641</c:v>
                </c:pt>
                <c:pt idx="702">
                  <c:v>2.3425872284785587</c:v>
                </c:pt>
                <c:pt idx="703">
                  <c:v>2.3368483702447214</c:v>
                </c:pt>
                <c:pt idx="704">
                  <c:v>2.3311226367914091</c:v>
                </c:pt>
                <c:pt idx="705">
                  <c:v>2.3254100001742377</c:v>
                </c:pt>
                <c:pt idx="706">
                  <c:v>2.3197104325040612</c:v>
                </c:pt>
                <c:pt idx="707">
                  <c:v>2.3140239059468843</c:v>
                </c:pt>
                <c:pt idx="708">
                  <c:v>2.3083503927237148</c:v>
                </c:pt>
                <c:pt idx="709">
                  <c:v>2.3026898651104935</c:v>
                </c:pt>
                <c:pt idx="710">
                  <c:v>2.2970422954380458</c:v>
                </c:pt>
                <c:pt idx="711">
                  <c:v>2.2914076560918479</c:v>
                </c:pt>
                <c:pt idx="712">
                  <c:v>2.2857859195120431</c:v>
                </c:pt>
                <c:pt idx="713">
                  <c:v>2.2801770581933418</c:v>
                </c:pt>
                <c:pt idx="714">
                  <c:v>2.2745810446848544</c:v>
                </c:pt>
                <c:pt idx="715">
                  <c:v>2.2689978515899787</c:v>
                </c:pt>
                <c:pt idx="716">
                  <c:v>2.2634274515664123</c:v>
                </c:pt>
                <c:pt idx="717">
                  <c:v>2.257869817325957</c:v>
                </c:pt>
                <c:pt idx="718">
                  <c:v>2.2523249216344188</c:v>
                </c:pt>
                <c:pt idx="719">
                  <c:v>2.246792737311623</c:v>
                </c:pt>
                <c:pt idx="720">
                  <c:v>2.2412732372311224</c:v>
                </c:pt>
                <c:pt idx="721">
                  <c:v>2.2357663943202901</c:v>
                </c:pt>
                <c:pt idx="722">
                  <c:v>2.2302721815600788</c:v>
                </c:pt>
                <c:pt idx="723">
                  <c:v>2.2247905719850181</c:v>
                </c:pt>
                <c:pt idx="724">
                  <c:v>2.2193215386830669</c:v>
                </c:pt>
                <c:pt idx="725">
                  <c:v>2.2138650547955505</c:v>
                </c:pt>
                <c:pt idx="726">
                  <c:v>2.2084210935169959</c:v>
                </c:pt>
                <c:pt idx="727">
                  <c:v>2.2029896280950694</c:v>
                </c:pt>
                <c:pt idx="728">
                  <c:v>2.1975706318305561</c:v>
                </c:pt>
                <c:pt idx="729">
                  <c:v>2.1921640780771519</c:v>
                </c:pt>
                <c:pt idx="730">
                  <c:v>2.1867699402413847</c:v>
                </c:pt>
                <c:pt idx="731">
                  <c:v>2.1813881917825935</c:v>
                </c:pt>
                <c:pt idx="732">
                  <c:v>2.1760188062127241</c:v>
                </c:pt>
                <c:pt idx="733">
                  <c:v>2.1706617570963558</c:v>
                </c:pt>
                <c:pt idx="734">
                  <c:v>2.1653170180504508</c:v>
                </c:pt>
                <c:pt idx="735">
                  <c:v>2.1599845627444267</c:v>
                </c:pt>
                <c:pt idx="736">
                  <c:v>2.1546643648999089</c:v>
                </c:pt>
                <c:pt idx="737">
                  <c:v>2.14935639829074</c:v>
                </c:pt>
                <c:pt idx="738">
                  <c:v>2.144060636742839</c:v>
                </c:pt>
                <c:pt idx="739">
                  <c:v>2.1387770541341355</c:v>
                </c:pt>
                <c:pt idx="740">
                  <c:v>2.1335056243943851</c:v>
                </c:pt>
                <c:pt idx="741">
                  <c:v>2.1282463215052085</c:v>
                </c:pt>
                <c:pt idx="742">
                  <c:v>2.1229991194998914</c:v>
                </c:pt>
                <c:pt idx="743">
                  <c:v>2.1177639924633502</c:v>
                </c:pt>
                <c:pt idx="744">
                  <c:v>2.112540914531992</c:v>
                </c:pt>
                <c:pt idx="745">
                  <c:v>2.1073298598936496</c:v>
                </c:pt>
                <c:pt idx="746">
                  <c:v>2.1021308027875021</c:v>
                </c:pt>
                <c:pt idx="747">
                  <c:v>2.0969437175038772</c:v>
                </c:pt>
                <c:pt idx="748">
                  <c:v>2.0917685783843494</c:v>
                </c:pt>
                <c:pt idx="749">
                  <c:v>2.0866053598214385</c:v>
                </c:pt>
                <c:pt idx="750">
                  <c:v>2.0814540362586644</c:v>
                </c:pt>
                <c:pt idx="751">
                  <c:v>2.0763145821903795</c:v>
                </c:pt>
                <c:pt idx="752">
                  <c:v>2.0711869721616747</c:v>
                </c:pt>
                <c:pt idx="753">
                  <c:v>2.0660711807683603</c:v>
                </c:pt>
                <c:pt idx="754">
                  <c:v>2.0609671826567544</c:v>
                </c:pt>
                <c:pt idx="755">
                  <c:v>2.055874952523709</c:v>
                </c:pt>
                <c:pt idx="756">
                  <c:v>2.0507944651164127</c:v>
                </c:pt>
                <c:pt idx="757">
                  <c:v>2.0457256952323868</c:v>
                </c:pt>
                <c:pt idx="758">
                  <c:v>2.0406686177193207</c:v>
                </c:pt>
                <c:pt idx="759">
                  <c:v>2.035623207475036</c:v>
                </c:pt>
                <c:pt idx="760">
                  <c:v>2.0305894394473505</c:v>
                </c:pt>
                <c:pt idx="761">
                  <c:v>2.0255672886340039</c:v>
                </c:pt>
                <c:pt idx="762">
                  <c:v>2.0205567300825913</c:v>
                </c:pt>
                <c:pt idx="763">
                  <c:v>2.0155577388904291</c:v>
                </c:pt>
                <c:pt idx="764">
                  <c:v>2.0105702902044649</c:v>
                </c:pt>
                <c:pt idx="765">
                  <c:v>2.0055943592212282</c:v>
                </c:pt>
                <c:pt idx="766">
                  <c:v>2.0006299211866949</c:v>
                </c:pt>
                <c:pt idx="767">
                  <c:v>1.9956769513962274</c:v>
                </c:pt>
                <c:pt idx="768">
                  <c:v>1.9907354251944671</c:v>
                </c:pt>
                <c:pt idx="769">
                  <c:v>1.9858053179752304</c:v>
                </c:pt>
                <c:pt idx="770">
                  <c:v>1.9808866051814329</c:v>
                </c:pt>
                <c:pt idx="771">
                  <c:v>1.9759792623050254</c:v>
                </c:pt>
                <c:pt idx="772">
                  <c:v>1.9710832648868633</c:v>
                </c:pt>
                <c:pt idx="773">
                  <c:v>1.9661985885166289</c:v>
                </c:pt>
                <c:pt idx="774">
                  <c:v>1.961325208832714</c:v>
                </c:pt>
                <c:pt idx="775">
                  <c:v>1.9564631015222143</c:v>
                </c:pt>
                <c:pt idx="776">
                  <c:v>1.9516122423207554</c:v>
                </c:pt>
                <c:pt idx="777">
                  <c:v>1.9467726070124034</c:v>
                </c:pt>
                <c:pt idx="778">
                  <c:v>1.9419441714296728</c:v>
                </c:pt>
                <c:pt idx="779">
                  <c:v>1.9371269114532847</c:v>
                </c:pt>
                <c:pt idx="780">
                  <c:v>1.9323208030122165</c:v>
                </c:pt>
                <c:pt idx="781">
                  <c:v>1.9275258220835567</c:v>
                </c:pt>
                <c:pt idx="782">
                  <c:v>1.9227419446923619</c:v>
                </c:pt>
                <c:pt idx="783">
                  <c:v>1.9179691469116782</c:v>
                </c:pt>
                <c:pt idx="784">
                  <c:v>1.9132074048623833</c:v>
                </c:pt>
                <c:pt idx="785">
                  <c:v>1.9084566947130852</c:v>
                </c:pt>
                <c:pt idx="786">
                  <c:v>1.9037169926800885</c:v>
                </c:pt>
                <c:pt idx="787">
                  <c:v>1.8989882750272784</c:v>
                </c:pt>
                <c:pt idx="788">
                  <c:v>1.8942705180659802</c:v>
                </c:pt>
                <c:pt idx="789">
                  <c:v>1.8895636981550048</c:v>
                </c:pt>
                <c:pt idx="790">
                  <c:v>1.8848677917004142</c:v>
                </c:pt>
                <c:pt idx="791">
                  <c:v>1.8801827751555278</c:v>
                </c:pt>
                <c:pt idx="792">
                  <c:v>1.8755086250207813</c:v>
                </c:pt>
                <c:pt idx="793">
                  <c:v>1.8708453178436797</c:v>
                </c:pt>
                <c:pt idx="794">
                  <c:v>1.8661928302187105</c:v>
                </c:pt>
                <c:pt idx="795">
                  <c:v>1.8615511387871906</c:v>
                </c:pt>
                <c:pt idx="796">
                  <c:v>1.8569202202372981</c:v>
                </c:pt>
                <c:pt idx="797">
                  <c:v>1.8523000513038543</c:v>
                </c:pt>
                <c:pt idx="798">
                  <c:v>1.8476906087683294</c:v>
                </c:pt>
                <c:pt idx="799">
                  <c:v>1.8430918694587166</c:v>
                </c:pt>
                <c:pt idx="800">
                  <c:v>1.8385038102494728</c:v>
                </c:pt>
                <c:pt idx="801">
                  <c:v>1.833926408061366</c:v>
                </c:pt>
                <c:pt idx="802">
                  <c:v>1.8293596398615088</c:v>
                </c:pt>
                <c:pt idx="803">
                  <c:v>1.8248034826631407</c:v>
                </c:pt>
                <c:pt idx="804">
                  <c:v>1.8202579135256476</c:v>
                </c:pt>
                <c:pt idx="805">
                  <c:v>1.8157229095543987</c:v>
                </c:pt>
                <c:pt idx="806">
                  <c:v>1.8111984479007122</c:v>
                </c:pt>
                <c:pt idx="807">
                  <c:v>1.8066845057617451</c:v>
                </c:pt>
                <c:pt idx="808">
                  <c:v>1.8021810603804209</c:v>
                </c:pt>
                <c:pt idx="809">
                  <c:v>1.7976880890453453</c:v>
                </c:pt>
                <c:pt idx="810">
                  <c:v>1.7932055690907076</c:v>
                </c:pt>
                <c:pt idx="811">
                  <c:v>1.7887334778961719</c:v>
                </c:pt>
                <c:pt idx="812">
                  <c:v>1.7842717928868941</c:v>
                </c:pt>
                <c:pt idx="813">
                  <c:v>1.7798204915333105</c:v>
                </c:pt>
                <c:pt idx="814">
                  <c:v>1.775379551351143</c:v>
                </c:pt>
                <c:pt idx="815">
                  <c:v>1.770948949901251</c:v>
                </c:pt>
                <c:pt idx="816">
                  <c:v>1.7665286647896119</c:v>
                </c:pt>
                <c:pt idx="817">
                  <c:v>1.7621186736671739</c:v>
                </c:pt>
                <c:pt idx="818">
                  <c:v>1.7577189542298226</c:v>
                </c:pt>
                <c:pt idx="819">
                  <c:v>1.753329484218298</c:v>
                </c:pt>
                <c:pt idx="820">
                  <c:v>1.7489502414180611</c:v>
                </c:pt>
                <c:pt idx="821">
                  <c:v>1.7445812036592232</c:v>
                </c:pt>
                <c:pt idx="822">
                  <c:v>1.7402223488165256</c:v>
                </c:pt>
                <c:pt idx="823">
                  <c:v>1.7358736548091949</c:v>
                </c:pt>
                <c:pt idx="824">
                  <c:v>1.7315350996008592</c:v>
                </c:pt>
                <c:pt idx="825">
                  <c:v>1.7272066611995041</c:v>
                </c:pt>
                <c:pt idx="826">
                  <c:v>1.7228883176573648</c:v>
                </c:pt>
                <c:pt idx="827">
                  <c:v>1.7185800470708323</c:v>
                </c:pt>
                <c:pt idx="828">
                  <c:v>1.7142818275804073</c:v>
                </c:pt>
                <c:pt idx="829">
                  <c:v>1.7099936373705822</c:v>
                </c:pt>
                <c:pt idx="830">
                  <c:v>1.7057154546697837</c:v>
                </c:pt>
                <c:pt idx="831">
                  <c:v>1.7014472577502908</c:v>
                </c:pt>
                <c:pt idx="832">
                  <c:v>1.697189024928117</c:v>
                </c:pt>
                <c:pt idx="833">
                  <c:v>1.6929407345630019</c:v>
                </c:pt>
                <c:pt idx="834">
                  <c:v>1.6887023650582205</c:v>
                </c:pt>
                <c:pt idx="835">
                  <c:v>1.6844738948606002</c:v>
                </c:pt>
                <c:pt idx="836">
                  <c:v>1.6802553024604254</c:v>
                </c:pt>
                <c:pt idx="837">
                  <c:v>1.6760465663912991</c:v>
                </c:pt>
                <c:pt idx="838">
                  <c:v>1.6718476652301202</c:v>
                </c:pt>
                <c:pt idx="839">
                  <c:v>1.6676585775969803</c:v>
                </c:pt>
                <c:pt idx="840">
                  <c:v>1.663479282155071</c:v>
                </c:pt>
                <c:pt idx="841">
                  <c:v>1.6593097576106275</c:v>
                </c:pt>
                <c:pt idx="842">
                  <c:v>1.6551499827128242</c:v>
                </c:pt>
                <c:pt idx="843">
                  <c:v>1.6509999362537431</c:v>
                </c:pt>
                <c:pt idx="844">
                  <c:v>1.6468595970682109</c:v>
                </c:pt>
                <c:pt idx="845">
                  <c:v>1.6427289440338126</c:v>
                </c:pt>
                <c:pt idx="846">
                  <c:v>1.6386079560707199</c:v>
                </c:pt>
                <c:pt idx="847">
                  <c:v>1.634496612141715</c:v>
                </c:pt>
                <c:pt idx="848">
                  <c:v>1.6303948912519963</c:v>
                </c:pt>
                <c:pt idx="849">
                  <c:v>1.6263027724491683</c:v>
                </c:pt>
                <c:pt idx="850">
                  <c:v>1.6222202348232093</c:v>
                </c:pt>
                <c:pt idx="851">
                  <c:v>1.618147257506253</c:v>
                </c:pt>
                <c:pt idx="852">
                  <c:v>1.6140838196726488</c:v>
                </c:pt>
                <c:pt idx="853">
                  <c:v>1.6100299005387804</c:v>
                </c:pt>
                <c:pt idx="854">
                  <c:v>1.605985479363077</c:v>
                </c:pt>
                <c:pt idx="855">
                  <c:v>1.6019505354458572</c:v>
                </c:pt>
                <c:pt idx="856">
                  <c:v>1.5979250481292948</c:v>
                </c:pt>
                <c:pt idx="857">
                  <c:v>1.5939089967973188</c:v>
                </c:pt>
                <c:pt idx="858">
                  <c:v>1.5899023608755467</c:v>
                </c:pt>
                <c:pt idx="859">
                  <c:v>1.585905119831218</c:v>
                </c:pt>
                <c:pt idx="860">
                  <c:v>1.5819172531731047</c:v>
                </c:pt>
                <c:pt idx="861">
                  <c:v>1.5779387404514236</c:v>
                </c:pt>
                <c:pt idx="862">
                  <c:v>1.5739695612577465</c:v>
                </c:pt>
                <c:pt idx="863">
                  <c:v>1.5700096952249798</c:v>
                </c:pt>
                <c:pt idx="864">
                  <c:v>1.5660591220272313</c:v>
                </c:pt>
                <c:pt idx="865">
                  <c:v>1.5621178213797666</c:v>
                </c:pt>
                <c:pt idx="866">
                  <c:v>1.5581857730388986</c:v>
                </c:pt>
                <c:pt idx="867">
                  <c:v>1.5542629568019333</c:v>
                </c:pt>
                <c:pt idx="868">
                  <c:v>1.5503493525071044</c:v>
                </c:pt>
                <c:pt idx="869">
                  <c:v>1.5464449400334854</c:v>
                </c:pt>
                <c:pt idx="870">
                  <c:v>1.5425496993008805</c:v>
                </c:pt>
                <c:pt idx="871">
                  <c:v>1.5386636102698141</c:v>
                </c:pt>
                <c:pt idx="872">
                  <c:v>1.5347866529414</c:v>
                </c:pt>
                <c:pt idx="873">
                  <c:v>1.5309188073572768</c:v>
                </c:pt>
                <c:pt idx="874">
                  <c:v>1.5270600535995318</c:v>
                </c:pt>
                <c:pt idx="875">
                  <c:v>1.5232103717906791</c:v>
                </c:pt>
                <c:pt idx="876">
                  <c:v>1.5193697420934875</c:v>
                </c:pt>
                <c:pt idx="877">
                  <c:v>1.5155381447109697</c:v>
                </c:pt>
                <c:pt idx="878">
                  <c:v>1.5117155598862952</c:v>
                </c:pt>
                <c:pt idx="879">
                  <c:v>1.507901967902717</c:v>
                </c:pt>
                <c:pt idx="880">
                  <c:v>1.5040973490834628</c:v>
                </c:pt>
                <c:pt idx="881">
                  <c:v>1.5003016837917251</c:v>
                </c:pt>
                <c:pt idx="882">
                  <c:v>1.4965149524305326</c:v>
                </c:pt>
                <c:pt idx="883">
                  <c:v>1.4927371354426653</c:v>
                </c:pt>
                <c:pt idx="884">
                  <c:v>1.4889682133106759</c:v>
                </c:pt>
                <c:pt idx="885">
                  <c:v>1.4852081665566661</c:v>
                </c:pt>
                <c:pt idx="886">
                  <c:v>1.4814569757423399</c:v>
                </c:pt>
                <c:pt idx="887">
                  <c:v>1.4777146214688663</c:v>
                </c:pt>
                <c:pt idx="888">
                  <c:v>1.4739810843768262</c:v>
                </c:pt>
                <c:pt idx="889">
                  <c:v>1.470256345146117</c:v>
                </c:pt>
                <c:pt idx="890">
                  <c:v>1.4665403844959324</c:v>
                </c:pt>
                <c:pt idx="891">
                  <c:v>1.4628331831845827</c:v>
                </c:pt>
                <c:pt idx="892">
                  <c:v>1.459134722009569</c:v>
                </c:pt>
                <c:pt idx="893">
                  <c:v>1.4554449818073736</c:v>
                </c:pt>
                <c:pt idx="894">
                  <c:v>1.4517639434534491</c:v>
                </c:pt>
                <c:pt idx="895">
                  <c:v>1.4480915878621563</c:v>
                </c:pt>
                <c:pt idx="896">
                  <c:v>1.4444278959866694</c:v>
                </c:pt>
                <c:pt idx="897">
                  <c:v>1.4407728488188942</c:v>
                </c:pt>
                <c:pt idx="898">
                  <c:v>1.4371264273894253</c:v>
                </c:pt>
                <c:pt idx="899">
                  <c:v>1.4334886127674431</c:v>
                </c:pt>
                <c:pt idx="900">
                  <c:v>1.4298593860606514</c:v>
                </c:pt>
                <c:pt idx="901">
                  <c:v>1.4262387284152156</c:v>
                </c:pt>
                <c:pt idx="902">
                  <c:v>1.4226266210156799</c:v>
                </c:pt>
                <c:pt idx="903">
                  <c:v>1.4190230450849057</c:v>
                </c:pt>
                <c:pt idx="904">
                  <c:v>1.415427981883979</c:v>
                </c:pt>
                <c:pt idx="905">
                  <c:v>1.411841412712149</c:v>
                </c:pt>
                <c:pt idx="906">
                  <c:v>1.4082633189067768</c:v>
                </c:pt>
                <c:pt idx="907">
                  <c:v>1.4046936818432227</c:v>
                </c:pt>
                <c:pt idx="908">
                  <c:v>1.4011324829347955</c:v>
                </c:pt>
                <c:pt idx="909">
                  <c:v>1.3975797036327116</c:v>
                </c:pt>
                <c:pt idx="910">
                  <c:v>1.3940353254259623</c:v>
                </c:pt>
                <c:pt idx="911">
                  <c:v>1.3904993298412942</c:v>
                </c:pt>
                <c:pt idx="912">
                  <c:v>1.3869716984431175</c:v>
                </c:pt>
                <c:pt idx="913">
                  <c:v>1.383452412833396</c:v>
                </c:pt>
                <c:pt idx="914">
                  <c:v>1.3799414546516944</c:v>
                </c:pt>
                <c:pt idx="915">
                  <c:v>1.3764388055749499</c:v>
                </c:pt>
                <c:pt idx="916">
                  <c:v>1.372944447317521</c:v>
                </c:pt>
                <c:pt idx="917">
                  <c:v>1.3694583616310858</c:v>
                </c:pt>
                <c:pt idx="918">
                  <c:v>1.3659805303045445</c:v>
                </c:pt>
                <c:pt idx="919">
                  <c:v>1.3625109351639568</c:v>
                </c:pt>
                <c:pt idx="920">
                  <c:v>1.3590495580724935</c:v>
                </c:pt>
                <c:pt idx="921">
                  <c:v>1.3555963809303753</c:v>
                </c:pt>
                <c:pt idx="922">
                  <c:v>1.352151385674754</c:v>
                </c:pt>
                <c:pt idx="923">
                  <c:v>1.348714554279693</c:v>
                </c:pt>
                <c:pt idx="924">
                  <c:v>1.3452858687560569</c:v>
                </c:pt>
                <c:pt idx="925">
                  <c:v>1.3418653111514547</c:v>
                </c:pt>
                <c:pt idx="926">
                  <c:v>1.3384528635502246</c:v>
                </c:pt>
                <c:pt idx="927">
                  <c:v>1.3350485080732628</c:v>
                </c:pt>
                <c:pt idx="928">
                  <c:v>1.331652226878048</c:v>
                </c:pt>
                <c:pt idx="929">
                  <c:v>1.3282640021584964</c:v>
                </c:pt>
                <c:pt idx="930">
                  <c:v>1.3248838161449703</c:v>
                </c:pt>
                <c:pt idx="931">
                  <c:v>1.3215116511041134</c:v>
                </c:pt>
                <c:pt idx="932">
                  <c:v>1.3181474893389149</c:v>
                </c:pt>
                <c:pt idx="933">
                  <c:v>1.3147913131884714</c:v>
                </c:pt>
                <c:pt idx="934">
                  <c:v>1.3114431050280977</c:v>
                </c:pt>
                <c:pt idx="935">
                  <c:v>1.308102847269117</c:v>
                </c:pt>
                <c:pt idx="936">
                  <c:v>1.3047705223588502</c:v>
                </c:pt>
                <c:pt idx="937">
                  <c:v>1.3014461127805652</c:v>
                </c:pt>
                <c:pt idx="938">
                  <c:v>1.2981296010533734</c:v>
                </c:pt>
                <c:pt idx="939">
                  <c:v>1.2948209697321882</c:v>
                </c:pt>
                <c:pt idx="940">
                  <c:v>1.2915202014076312</c:v>
                </c:pt>
                <c:pt idx="941">
                  <c:v>1.288227278705973</c:v>
                </c:pt>
                <c:pt idx="942">
                  <c:v>1.2849421842891027</c:v>
                </c:pt>
                <c:pt idx="943">
                  <c:v>1.2816649008544154</c:v>
                </c:pt>
                <c:pt idx="944">
                  <c:v>1.278395411134726</c:v>
                </c:pt>
                <c:pt idx="945">
                  <c:v>1.275133697898285</c:v>
                </c:pt>
                <c:pt idx="946">
                  <c:v>1.2718797439486473</c:v>
                </c:pt>
                <c:pt idx="947">
                  <c:v>1.268633532124579</c:v>
                </c:pt>
                <c:pt idx="948">
                  <c:v>1.2653950453000986</c:v>
                </c:pt>
                <c:pt idx="949">
                  <c:v>1.262164266384284</c:v>
                </c:pt>
                <c:pt idx="950">
                  <c:v>1.2589411783212976</c:v>
                </c:pt>
                <c:pt idx="951">
                  <c:v>1.2557257640902819</c:v>
                </c:pt>
                <c:pt idx="952">
                  <c:v>1.252518006705295</c:v>
                </c:pt>
                <c:pt idx="953">
                  <c:v>1.2493178892152346</c:v>
                </c:pt>
                <c:pt idx="954">
                  <c:v>1.2461253947038087</c:v>
                </c:pt>
                <c:pt idx="955">
                  <c:v>1.2429405062894328</c:v>
                </c:pt>
                <c:pt idx="956">
                  <c:v>1.2397632071251834</c:v>
                </c:pt>
                <c:pt idx="957">
                  <c:v>1.2365934803987049</c:v>
                </c:pt>
                <c:pt idx="958">
                  <c:v>1.233431309332206</c:v>
                </c:pt>
                <c:pt idx="959">
                  <c:v>1.2302766771823068</c:v>
                </c:pt>
                <c:pt idx="960">
                  <c:v>1.2271295672400433</c:v>
                </c:pt>
                <c:pt idx="961">
                  <c:v>1.223989962830802</c:v>
                </c:pt>
                <c:pt idx="962">
                  <c:v>1.2208578473141773</c:v>
                </c:pt>
                <c:pt idx="963">
                  <c:v>1.217733204084001</c:v>
                </c:pt>
                <c:pt idx="964">
                  <c:v>1.2146160165682269</c:v>
                </c:pt>
                <c:pt idx="965">
                  <c:v>1.2115062682288733</c:v>
                </c:pt>
                <c:pt idx="966">
                  <c:v>1.2084039425619766</c:v>
                </c:pt>
                <c:pt idx="967">
                  <c:v>1.2053090230974575</c:v>
                </c:pt>
                <c:pt idx="968">
                  <c:v>1.2022214933991864</c:v>
                </c:pt>
                <c:pt idx="969">
                  <c:v>1.1991413370647803</c:v>
                </c:pt>
                <c:pt idx="970">
                  <c:v>1.1960685377256519</c:v>
                </c:pt>
                <c:pt idx="971">
                  <c:v>1.1930030790468413</c:v>
                </c:pt>
                <c:pt idx="972">
                  <c:v>1.1899449447270471</c:v>
                </c:pt>
                <c:pt idx="973">
                  <c:v>1.1868941184985027</c:v>
                </c:pt>
                <c:pt idx="974">
                  <c:v>1.1838505841269289</c:v>
                </c:pt>
                <c:pt idx="975">
                  <c:v>1.1808143254114716</c:v>
                </c:pt>
                <c:pt idx="976">
                  <c:v>1.1777853261846545</c:v>
                </c:pt>
                <c:pt idx="977">
                  <c:v>1.1747635703122652</c:v>
                </c:pt>
                <c:pt idx="978">
                  <c:v>1.1717490416933591</c:v>
                </c:pt>
                <c:pt idx="979">
                  <c:v>1.168741724260163</c:v>
                </c:pt>
                <c:pt idx="980">
                  <c:v>1.1657416019779787</c:v>
                </c:pt>
                <c:pt idx="981">
                  <c:v>1.1627486588451703</c:v>
                </c:pt>
                <c:pt idx="982">
                  <c:v>1.1597628788931171</c:v>
                </c:pt>
                <c:pt idx="983">
                  <c:v>1.156784246186044</c:v>
                </c:pt>
                <c:pt idx="984">
                  <c:v>1.1538127448211082</c:v>
                </c:pt>
                <c:pt idx="985">
                  <c:v>1.1508483589282275</c:v>
                </c:pt>
                <c:pt idx="986">
                  <c:v>1.1478910726700369</c:v>
                </c:pt>
                <c:pt idx="987">
                  <c:v>1.1449408702418657</c:v>
                </c:pt>
                <c:pt idx="988">
                  <c:v>1.1419977358716356</c:v>
                </c:pt>
                <c:pt idx="989">
                  <c:v>1.1390616538198297</c:v>
                </c:pt>
                <c:pt idx="990">
                  <c:v>1.1361326083793837</c:v>
                </c:pt>
                <c:pt idx="991">
                  <c:v>1.1332105838756796</c:v>
                </c:pt>
                <c:pt idx="992">
                  <c:v>1.1302955646664521</c:v>
                </c:pt>
                <c:pt idx="993">
                  <c:v>1.1273875351417344</c:v>
                </c:pt>
                <c:pt idx="994">
                  <c:v>1.1244864797237824</c:v>
                </c:pt>
                <c:pt idx="995">
                  <c:v>1.1215923828670429</c:v>
                </c:pt>
                <c:pt idx="996">
                  <c:v>1.1187052290580786</c:v>
                </c:pt>
                <c:pt idx="997">
                  <c:v>1.1158250028154577</c:v>
                </c:pt>
                <c:pt idx="998">
                  <c:v>1.1129516886898208</c:v>
                </c:pt>
                <c:pt idx="999">
                  <c:v>1.1100852712636609</c:v>
                </c:pt>
                <c:pt idx="1000">
                  <c:v>1.1072257351513732</c:v>
                </c:pt>
                <c:pt idx="1001">
                  <c:v>1.1043730649991559</c:v>
                </c:pt>
                <c:pt idx="1002">
                  <c:v>1.1015272454849485</c:v>
                </c:pt>
                <c:pt idx="1003">
                  <c:v>1.0986882613183955</c:v>
                </c:pt>
                <c:pt idx="1004">
                  <c:v>1.0958560972407456</c:v>
                </c:pt>
                <c:pt idx="1005">
                  <c:v>1.0930307380248094</c:v>
                </c:pt>
                <c:pt idx="1006">
                  <c:v>1.090212168474928</c:v>
                </c:pt>
                <c:pt idx="1007">
                  <c:v>1.0874003734268594</c:v>
                </c:pt>
                <c:pt idx="1008">
                  <c:v>1.084595337747758</c:v>
                </c:pt>
                <c:pt idx="1009">
                  <c:v>1.081797046336098</c:v>
                </c:pt>
                <c:pt idx="1010">
                  <c:v>1.0790054841216377</c:v>
                </c:pt>
                <c:pt idx="1011">
                  <c:v>1.0762206360652977</c:v>
                </c:pt>
                <c:pt idx="1012">
                  <c:v>1.0734424871591788</c:v>
                </c:pt>
                <c:pt idx="1013">
                  <c:v>1.0706710224264633</c:v>
                </c:pt>
                <c:pt idx="1014">
                  <c:v>1.0679062269213484</c:v>
                </c:pt>
                <c:pt idx="1015">
                  <c:v>1.065148085728995</c:v>
                </c:pt>
                <c:pt idx="1016">
                  <c:v>1.0623965839654912</c:v>
                </c:pt>
                <c:pt idx="1017">
                  <c:v>1.0596517067777471</c:v>
                </c:pt>
                <c:pt idx="1018">
                  <c:v>1.056913439343482</c:v>
                </c:pt>
                <c:pt idx="1019">
                  <c:v>1.054181766871128</c:v>
                </c:pt>
                <c:pt idx="1020">
                  <c:v>1.0514566745998</c:v>
                </c:pt>
                <c:pt idx="1021">
                  <c:v>1.0487381477992239</c:v>
                </c:pt>
                <c:pt idx="1022">
                  <c:v>1.0460261717696768</c:v>
                </c:pt>
                <c:pt idx="1023">
                  <c:v>1.0433207318419369</c:v>
                </c:pt>
                <c:pt idx="1024">
                  <c:v>1.0406218133772089</c:v>
                </c:pt>
                <c:pt idx="1025">
                  <c:v>1.0379294017670753</c:v>
                </c:pt>
                <c:pt idx="1026">
                  <c:v>1.0352434824334513</c:v>
                </c:pt>
                <c:pt idx="1027">
                  <c:v>1.0325640408284911</c:v>
                </c:pt>
                <c:pt idx="1028">
                  <c:v>1.0298910624345947</c:v>
                </c:pt>
                <c:pt idx="1029">
                  <c:v>1.0272245327642493</c:v>
                </c:pt>
                <c:pt idx="1030">
                  <c:v>1.0245644373600804</c:v>
                </c:pt>
                <c:pt idx="1031">
                  <c:v>1.0219107617947207</c:v>
                </c:pt>
                <c:pt idx="1032">
                  <c:v>1.0192634916707828</c:v>
                </c:pt>
                <c:pt idx="1033">
                  <c:v>1.0166226126207936</c:v>
                </c:pt>
                <c:pt idx="1034">
                  <c:v>1.0139881103071375</c:v>
                </c:pt>
                <c:pt idx="1035">
                  <c:v>1.0113599704219778</c:v>
                </c:pt>
                <c:pt idx="1036">
                  <c:v>1.008738178687264</c:v>
                </c:pt>
                <c:pt idx="1037">
                  <c:v>1.0061227208545955</c:v>
                </c:pt>
                <c:pt idx="1038">
                  <c:v>1.003513582705216</c:v>
                </c:pt>
                <c:pt idx="1039">
                  <c:v>1.0009107500499552</c:v>
                </c:pt>
                <c:pt idx="1040">
                  <c:v>0.99831420872911636</c:v>
                </c:pt>
                <c:pt idx="1041">
                  <c:v>0.99572394461250469</c:v>
                </c:pt>
                <c:pt idx="1042">
                  <c:v>0.99313994359930635</c:v>
                </c:pt>
                <c:pt idx="1043">
                  <c:v>0.99056219161805426</c:v>
                </c:pt>
                <c:pt idx="1044">
                  <c:v>0.9879906746265712</c:v>
                </c:pt>
                <c:pt idx="1045">
                  <c:v>0.98542537861192114</c:v>
                </c:pt>
                <c:pt idx="1046">
                  <c:v>0.98286628959033151</c:v>
                </c:pt>
                <c:pt idx="1047">
                  <c:v>0.98031339360716563</c:v>
                </c:pt>
                <c:pt idx="1048">
                  <c:v>0.97776667673683859</c:v>
                </c:pt>
                <c:pt idx="1049">
                  <c:v>0.97522612508276885</c:v>
                </c:pt>
                <c:pt idx="1050">
                  <c:v>0.97269172477734323</c:v>
                </c:pt>
                <c:pt idx="1051">
                  <c:v>0.97016346198184722</c:v>
                </c:pt>
                <c:pt idx="1052">
                  <c:v>0.96764132288638194</c:v>
                </c:pt>
                <c:pt idx="1053">
                  <c:v>0.9651252937098711</c:v>
                </c:pt>
                <c:pt idx="1054">
                  <c:v>0.96261536069993647</c:v>
                </c:pt>
                <c:pt idx="1055">
                  <c:v>0.9601115101328912</c:v>
                </c:pt>
                <c:pt idx="1056">
                  <c:v>0.95761372831366354</c:v>
                </c:pt>
                <c:pt idx="1057">
                  <c:v>0.95512200157576321</c:v>
                </c:pt>
                <c:pt idx="1058">
                  <c:v>0.95263631628117085</c:v>
                </c:pt>
                <c:pt idx="1059">
                  <c:v>0.95015665882036615</c:v>
                </c:pt>
                <c:pt idx="1060">
                  <c:v>0.94768301561220403</c:v>
                </c:pt>
                <c:pt idx="1061">
                  <c:v>0.94521537310387427</c:v>
                </c:pt>
                <c:pt idx="1062">
                  <c:v>0.94275371777089434</c:v>
                </c:pt>
                <c:pt idx="1063">
                  <c:v>0.94029803611698048</c:v>
                </c:pt>
                <c:pt idx="1064">
                  <c:v>0.93784831467405394</c:v>
                </c:pt>
                <c:pt idx="1065">
                  <c:v>0.93540454000215345</c:v>
                </c:pt>
                <c:pt idx="1066">
                  <c:v>0.93296669868939441</c:v>
                </c:pt>
                <c:pt idx="1067">
                  <c:v>0.93053477735190127</c:v>
                </c:pt>
                <c:pt idx="1068">
                  <c:v>0.92810876263378728</c:v>
                </c:pt>
                <c:pt idx="1069">
                  <c:v>0.92568864120703398</c:v>
                </c:pt>
                <c:pt idx="1070">
                  <c:v>0.92327439977153669</c:v>
                </c:pt>
                <c:pt idx="1071">
                  <c:v>0.92086602505494541</c:v>
                </c:pt>
                <c:pt idx="1072">
                  <c:v>0.91846350381268382</c:v>
                </c:pt>
                <c:pt idx="1073">
                  <c:v>0.91606682282786267</c:v>
                </c:pt>
                <c:pt idx="1074">
                  <c:v>0.91367596891124614</c:v>
                </c:pt>
                <c:pt idx="1075">
                  <c:v>0.91129092890116614</c:v>
                </c:pt>
                <c:pt idx="1076">
                  <c:v>0.90891168966352098</c:v>
                </c:pt>
                <c:pt idx="1077">
                  <c:v>0.90653823809166389</c:v>
                </c:pt>
                <c:pt idx="1078">
                  <c:v>0.90417056110639549</c:v>
                </c:pt>
                <c:pt idx="1079">
                  <c:v>0.90180864565587859</c:v>
                </c:pt>
                <c:pt idx="1080">
                  <c:v>0.89945247871561096</c:v>
                </c:pt>
                <c:pt idx="1081">
                  <c:v>0.89710204728835374</c:v>
                </c:pt>
                <c:pt idx="1082">
                  <c:v>0.89475733840409133</c:v>
                </c:pt>
                <c:pt idx="1083">
                  <c:v>0.89241833911997237</c:v>
                </c:pt>
                <c:pt idx="1084">
                  <c:v>0.89008503652025772</c:v>
                </c:pt>
                <c:pt idx="1085">
                  <c:v>0.88775741771627403</c:v>
                </c:pt>
                <c:pt idx="1086">
                  <c:v>0.88543546984633681</c:v>
                </c:pt>
                <c:pt idx="1087">
                  <c:v>0.88311918007574186</c:v>
                </c:pt>
                <c:pt idx="1088">
                  <c:v>0.88080853559666938</c:v>
                </c:pt>
                <c:pt idx="1089">
                  <c:v>0.87850352362816975</c:v>
                </c:pt>
                <c:pt idx="1090">
                  <c:v>0.87620413141607401</c:v>
                </c:pt>
                <c:pt idx="1091">
                  <c:v>0.87391034623297348</c:v>
                </c:pt>
                <c:pt idx="1092">
                  <c:v>0.87162215537815535</c:v>
                </c:pt>
                <c:pt idx="1093">
                  <c:v>0.86933954617753872</c:v>
                </c:pt>
                <c:pt idx="1094">
                  <c:v>0.8670625059836482</c:v>
                </c:pt>
                <c:pt idx="1095">
                  <c:v>0.8647910221755436</c:v>
                </c:pt>
                <c:pt idx="1096">
                  <c:v>0.8625250821587751</c:v>
                </c:pt>
                <c:pt idx="1097">
                  <c:v>0.86026467336533774</c:v>
                </c:pt>
                <c:pt idx="1098">
                  <c:v>0.85800978325360244</c:v>
                </c:pt>
                <c:pt idx="1099">
                  <c:v>0.85576039930827685</c:v>
                </c:pt>
                <c:pt idx="1100">
                  <c:v>0.85351650904037246</c:v>
                </c:pt>
                <c:pt idx="1101">
                  <c:v>0.8512780999870998</c:v>
                </c:pt>
                <c:pt idx="1102">
                  <c:v>0.84904515971188377</c:v>
                </c:pt>
                <c:pt idx="1103">
                  <c:v>0.84681767580427048</c:v>
                </c:pt>
                <c:pt idx="1104">
                  <c:v>0.84459563587988351</c:v>
                </c:pt>
                <c:pt idx="1105">
                  <c:v>0.84237902758038441</c:v>
                </c:pt>
                <c:pt idx="1106">
                  <c:v>0.84016783857341715</c:v>
                </c:pt>
                <c:pt idx="1107">
                  <c:v>0.83796205655253331</c:v>
                </c:pt>
                <c:pt idx="1108">
                  <c:v>0.8357616692371902</c:v>
                </c:pt>
                <c:pt idx="1109">
                  <c:v>0.83356666437266436</c:v>
                </c:pt>
                <c:pt idx="1110">
                  <c:v>0.8313770297300257</c:v>
                </c:pt>
                <c:pt idx="1111">
                  <c:v>0.8291927531060338</c:v>
                </c:pt>
                <c:pt idx="1112">
                  <c:v>0.82701382232317144</c:v>
                </c:pt>
                <c:pt idx="1113">
                  <c:v>0.8248402252295296</c:v>
                </c:pt>
                <c:pt idx="1114">
                  <c:v>0.82267194969878088</c:v>
                </c:pt>
                <c:pt idx="1115">
                  <c:v>0.82050898363013081</c:v>
                </c:pt>
                <c:pt idx="1116">
                  <c:v>0.81835131494825597</c:v>
                </c:pt>
                <c:pt idx="1117">
                  <c:v>0.81619893160327228</c:v>
                </c:pt>
                <c:pt idx="1118">
                  <c:v>0.81405182157068567</c:v>
                </c:pt>
                <c:pt idx="1119">
                  <c:v>0.81190997285130229</c:v>
                </c:pt>
                <c:pt idx="1120">
                  <c:v>0.80977337347125422</c:v>
                </c:pt>
                <c:pt idx="1121">
                  <c:v>0.8076420114818702</c:v>
                </c:pt>
                <c:pt idx="1122">
                  <c:v>0.80551587495967814</c:v>
                </c:pt>
                <c:pt idx="1123">
                  <c:v>0.80339495200634459</c:v>
                </c:pt>
                <c:pt idx="1124">
                  <c:v>0.80127923074861462</c:v>
                </c:pt>
                <c:pt idx="1125">
                  <c:v>0.79916869933827483</c:v>
                </c:pt>
                <c:pt idx="1126">
                  <c:v>0.79706334595210415</c:v>
                </c:pt>
                <c:pt idx="1127">
                  <c:v>0.79496315879181445</c:v>
                </c:pt>
                <c:pt idx="1128">
                  <c:v>0.79286812608401869</c:v>
                </c:pt>
                <c:pt idx="1129">
                  <c:v>0.79077823608014897</c:v>
                </c:pt>
                <c:pt idx="1130">
                  <c:v>0.78869347705646442</c:v>
                </c:pt>
                <c:pt idx="1131">
                  <c:v>0.78661383731395818</c:v>
                </c:pt>
                <c:pt idx="1132">
                  <c:v>0.78453930517830905</c:v>
                </c:pt>
                <c:pt idx="1133">
                  <c:v>0.78246986899985593</c:v>
                </c:pt>
                <c:pt idx="1134">
                  <c:v>0.78040551715355033</c:v>
                </c:pt>
                <c:pt idx="1135">
                  <c:v>0.77834623803887437</c:v>
                </c:pt>
                <c:pt idx="1136">
                  <c:v>0.77629202007983233</c:v>
                </c:pt>
                <c:pt idx="1137">
                  <c:v>0.77424285172488649</c:v>
                </c:pt>
                <c:pt idx="1138">
                  <c:v>0.77219872144691459</c:v>
                </c:pt>
                <c:pt idx="1139">
                  <c:v>0.77015961774313513</c:v>
                </c:pt>
                <c:pt idx="1140">
                  <c:v>0.76812552913509835</c:v>
                </c:pt>
                <c:pt idx="1141">
                  <c:v>0.7660964441686281</c:v>
                </c:pt>
                <c:pt idx="1142">
                  <c:v>0.76407235141376317</c:v>
                </c:pt>
                <c:pt idx="1143">
                  <c:v>0.76205323946470505</c:v>
                </c:pt>
                <c:pt idx="1144">
                  <c:v>0.76003909693979277</c:v>
                </c:pt>
                <c:pt idx="1145">
                  <c:v>0.7580299124814498</c:v>
                </c:pt>
                <c:pt idx="1146">
                  <c:v>0.75602567475611637</c:v>
                </c:pt>
                <c:pt idx="1147">
                  <c:v>0.75402637245422899</c:v>
                </c:pt>
                <c:pt idx="1148">
                  <c:v>0.75203199429015233</c:v>
                </c:pt>
                <c:pt idx="1149">
                  <c:v>0.75004252900216495</c:v>
                </c:pt>
                <c:pt idx="1150">
                  <c:v>0.74805796535235902</c:v>
                </c:pt>
                <c:pt idx="1151">
                  <c:v>0.74607829212665777</c:v>
                </c:pt>
                <c:pt idx="1152">
                  <c:v>0.74410349813470023</c:v>
                </c:pt>
                <c:pt idx="1153">
                  <c:v>0.74213357220985843</c:v>
                </c:pt>
                <c:pt idx="1154">
                  <c:v>0.74016850320915928</c:v>
                </c:pt>
                <c:pt idx="1155">
                  <c:v>0.73820828001323324</c:v>
                </c:pt>
                <c:pt idx="1156">
                  <c:v>0.73625289152627882</c:v>
                </c:pt>
                <c:pt idx="1157">
                  <c:v>0.73430232667602191</c:v>
                </c:pt>
                <c:pt idx="1158">
                  <c:v>0.73235657441365898</c:v>
                </c:pt>
                <c:pt idx="1159">
                  <c:v>0.73041562371381696</c:v>
                </c:pt>
                <c:pt idx="1160">
                  <c:v>0.72847946357449711</c:v>
                </c:pt>
                <c:pt idx="1161">
                  <c:v>0.72654808301704943</c:v>
                </c:pt>
                <c:pt idx="1162">
                  <c:v>0.7246214710861073</c:v>
                </c:pt>
                <c:pt idx="1163">
                  <c:v>0.72269961684954653</c:v>
                </c:pt>
                <c:pt idx="1164">
                  <c:v>0.72078250939846078</c:v>
                </c:pt>
                <c:pt idx="1165">
                  <c:v>0.71887013784707499</c:v>
                </c:pt>
                <c:pt idx="1166">
                  <c:v>0.71696249133274126</c:v>
                </c:pt>
                <c:pt idx="1167">
                  <c:v>0.71505955901585783</c:v>
                </c:pt>
                <c:pt idx="1168">
                  <c:v>0.71316133007986493</c:v>
                </c:pt>
                <c:pt idx="1169">
                  <c:v>0.71126779373115367</c:v>
                </c:pt>
                <c:pt idx="1170">
                  <c:v>0.70937893919906714</c:v>
                </c:pt>
                <c:pt idx="1171">
                  <c:v>0.70749475573580967</c:v>
                </c:pt>
                <c:pt idx="1172">
                  <c:v>0.70561523261642767</c:v>
                </c:pt>
                <c:pt idx="1173">
                  <c:v>0.70374035913878508</c:v>
                </c:pt>
                <c:pt idx="1174">
                  <c:v>0.70187012462346277</c:v>
                </c:pt>
                <c:pt idx="1175">
                  <c:v>0.70000451841376032</c:v>
                </c:pt>
                <c:pt idx="1176">
                  <c:v>0.69814352987565076</c:v>
                </c:pt>
                <c:pt idx="1177">
                  <c:v>0.69628714839770622</c:v>
                </c:pt>
                <c:pt idx="1178">
                  <c:v>0.69443536339107403</c:v>
                </c:pt>
                <c:pt idx="1179">
                  <c:v>0.69258816428943237</c:v>
                </c:pt>
                <c:pt idx="1180">
                  <c:v>0.69074554054892612</c:v>
                </c:pt>
                <c:pt idx="1181">
                  <c:v>0.68890748164816262</c:v>
                </c:pt>
                <c:pt idx="1182">
                  <c:v>0.68707397708812812</c:v>
                </c:pt>
                <c:pt idx="1183">
                  <c:v>0.68524501639216362</c:v>
                </c:pt>
                <c:pt idx="1184">
                  <c:v>0.68342058910592596</c:v>
                </c:pt>
                <c:pt idx="1185">
                  <c:v>0.68160068479730984</c:v>
                </c:pt>
                <c:pt idx="1186">
                  <c:v>0.67978529305646263</c:v>
                </c:pt>
                <c:pt idx="1187">
                  <c:v>0.67797440349567795</c:v>
                </c:pt>
                <c:pt idx="1188">
                  <c:v>0.67616800574939995</c:v>
                </c:pt>
                <c:pt idx="1189">
                  <c:v>0.674366089474147</c:v>
                </c:pt>
                <c:pt idx="1190">
                  <c:v>0.6725686443484965</c:v>
                </c:pt>
                <c:pt idx="1191">
                  <c:v>0.67077566007301792</c:v>
                </c:pt>
                <c:pt idx="1192">
                  <c:v>0.66898712637023927</c:v>
                </c:pt>
                <c:pt idx="1193">
                  <c:v>0.66720303298460859</c:v>
                </c:pt>
                <c:pt idx="1194">
                  <c:v>0.66542336968243698</c:v>
                </c:pt>
                <c:pt idx="1195">
                  <c:v>0.66364812625188363</c:v>
                </c:pt>
                <c:pt idx="1196">
                  <c:v>0.66187729250287086</c:v>
                </c:pt>
                <c:pt idx="1197">
                  <c:v>0.6601108582670786</c:v>
                </c:pt>
                <c:pt idx="1198">
                  <c:v>0.6583488133978741</c:v>
                </c:pt>
                <c:pt idx="1199">
                  <c:v>0.65659114777029703</c:v>
                </c:pt>
                <c:pt idx="1200">
                  <c:v>0.65483785128099792</c:v>
                </c:pt>
                <c:pt idx="1201">
                  <c:v>0.6530889138481919</c:v>
                </c:pt>
                <c:pt idx="1202">
                  <c:v>0.65134432541162923</c:v>
                </c:pt>
                <c:pt idx="1203">
                  <c:v>0.6496040759325491</c:v>
                </c:pt>
                <c:pt idx="1204">
                  <c:v>0.64786815539363729</c:v>
                </c:pt>
                <c:pt idx="1205">
                  <c:v>0.64613655379897428</c:v>
                </c:pt>
                <c:pt idx="1206">
                  <c:v>0.64440926117400732</c:v>
                </c:pt>
                <c:pt idx="1207">
                  <c:v>0.64268626756549507</c:v>
                </c:pt>
                <c:pt idx="1208">
                  <c:v>0.64096756304148761</c:v>
                </c:pt>
                <c:pt idx="1209">
                  <c:v>0.63925313769125802</c:v>
                </c:pt>
                <c:pt idx="1210">
                  <c:v>0.63754298162527356</c:v>
                </c:pt>
                <c:pt idx="1211">
                  <c:v>0.63583708497514568</c:v>
                </c:pt>
                <c:pt idx="1212">
                  <c:v>0.63413543789361027</c:v>
                </c:pt>
                <c:pt idx="1213">
                  <c:v>0.63243803055445957</c:v>
                </c:pt>
                <c:pt idx="1214">
                  <c:v>0.63074485315251361</c:v>
                </c:pt>
                <c:pt idx="1215">
                  <c:v>0.62905589590357947</c:v>
                </c:pt>
                <c:pt idx="1216">
                  <c:v>0.62737114904440494</c:v>
                </c:pt>
                <c:pt idx="1217">
                  <c:v>0.62569060283263778</c:v>
                </c:pt>
                <c:pt idx="1218">
                  <c:v>0.62401424754678814</c:v>
                </c:pt>
                <c:pt idx="1219">
                  <c:v>0.62234207348618409</c:v>
                </c:pt>
                <c:pt idx="1220">
                  <c:v>0.62067407097093408</c:v>
                </c:pt>
                <c:pt idx="1221">
                  <c:v>0.61901023034188241</c:v>
                </c:pt>
                <c:pt idx="1222">
                  <c:v>0.61735054196056727</c:v>
                </c:pt>
                <c:pt idx="1223">
                  <c:v>0.61569499620918111</c:v>
                </c:pt>
                <c:pt idx="1224">
                  <c:v>0.61404358349052912</c:v>
                </c:pt>
                <c:pt idx="1225">
                  <c:v>0.61239629422800645</c:v>
                </c:pt>
                <c:pt idx="1226">
                  <c:v>0.61075311886551353</c:v>
                </c:pt>
                <c:pt idx="1227">
                  <c:v>0.60911404786745971</c:v>
                </c:pt>
                <c:pt idx="1228">
                  <c:v>0.6074790717187093</c:v>
                </c:pt>
                <c:pt idx="1229">
                  <c:v>0.60584818092452852</c:v>
                </c:pt>
                <c:pt idx="1230">
                  <c:v>0.60422136601055354</c:v>
                </c:pt>
                <c:pt idx="1231">
                  <c:v>0.60259861752275501</c:v>
                </c:pt>
                <c:pt idx="1232">
                  <c:v>0.60097992602739736</c:v>
                </c:pt>
                <c:pt idx="1233">
                  <c:v>0.5993652821109906</c:v>
                </c:pt>
                <c:pt idx="1234">
                  <c:v>0.59775467638025026</c:v>
                </c:pt>
                <c:pt idx="1235">
                  <c:v>0.59614809946207004</c:v>
                </c:pt>
                <c:pt idx="1236">
                  <c:v>0.59454554200346499</c:v>
                </c:pt>
                <c:pt idx="1237">
                  <c:v>0.59294699467154899</c:v>
                </c:pt>
                <c:pt idx="1238">
                  <c:v>0.59135244815348209</c:v>
                </c:pt>
                <c:pt idx="1239">
                  <c:v>0.5897618931564349</c:v>
                </c:pt>
                <c:pt idx="1240">
                  <c:v>0.5881753204075495</c:v>
                </c:pt>
                <c:pt idx="1241">
                  <c:v>0.58659272065388701</c:v>
                </c:pt>
                <c:pt idx="1242">
                  <c:v>0.58501408466242633</c:v>
                </c:pt>
                <c:pt idx="1243">
                  <c:v>0.58343940321997778</c:v>
                </c:pt>
                <c:pt idx="1244">
                  <c:v>0.5818686671331702</c:v>
                </c:pt>
                <c:pt idx="1245">
                  <c:v>0.58030186722841059</c:v>
                </c:pt>
                <c:pt idx="1246">
                  <c:v>0.5787389943518334</c:v>
                </c:pt>
                <c:pt idx="1247">
                  <c:v>0.57718003936926909</c:v>
                </c:pt>
                <c:pt idx="1248">
                  <c:v>0.57562499316620142</c:v>
                </c:pt>
                <c:pt idx="1249">
                  <c:v>0.57407384664774896</c:v>
                </c:pt>
                <c:pt idx="1250">
                  <c:v>0.57252659073858925</c:v>
                </c:pt>
                <c:pt idx="1251">
                  <c:v>0.57098321638294069</c:v>
                </c:pt>
                <c:pt idx="1252">
                  <c:v>0.5694437145445399</c:v>
                </c:pt>
                <c:pt idx="1253">
                  <c:v>0.56790807620655837</c:v>
                </c:pt>
                <c:pt idx="1254">
                  <c:v>0.56637629237160891</c:v>
                </c:pt>
                <c:pt idx="1255">
                  <c:v>0.56484835406168243</c:v>
                </c:pt>
                <c:pt idx="1256">
                  <c:v>0.56332425231812966</c:v>
                </c:pt>
                <c:pt idx="1257">
                  <c:v>0.5618039782015829</c:v>
                </c:pt>
                <c:pt idx="1258">
                  <c:v>0.56028752279196181</c:v>
                </c:pt>
                <c:pt idx="1259">
                  <c:v>0.55877487718841889</c:v>
                </c:pt>
                <c:pt idx="1260">
                  <c:v>0.55726603250928575</c:v>
                </c:pt>
                <c:pt idx="1261">
                  <c:v>0.55576097989206252</c:v>
                </c:pt>
                <c:pt idx="1262">
                  <c:v>0.55425971049335643</c:v>
                </c:pt>
                <c:pt idx="1263">
                  <c:v>0.55276221548885551</c:v>
                </c:pt>
                <c:pt idx="1264">
                  <c:v>0.5512684860732906</c:v>
                </c:pt>
                <c:pt idx="1265">
                  <c:v>0.54977851346038997</c:v>
                </c:pt>
                <c:pt idx="1266">
                  <c:v>0.54829228888285342</c:v>
                </c:pt>
                <c:pt idx="1267">
                  <c:v>0.5468098035922947</c:v>
                </c:pt>
                <c:pt idx="1268">
                  <c:v>0.54533104885923533</c:v>
                </c:pt>
                <c:pt idx="1269">
                  <c:v>0.5438560159730399</c:v>
                </c:pt>
                <c:pt idx="1270">
                  <c:v>0.54238469624188224</c:v>
                </c:pt>
                <c:pt idx="1271">
                  <c:v>0.5409170809927123</c:v>
                </c:pt>
                <c:pt idx="1272">
                  <c:v>0.5394531615712379</c:v>
                </c:pt>
                <c:pt idx="1273">
                  <c:v>0.5379929293418414</c:v>
                </c:pt>
                <c:pt idx="1274">
                  <c:v>0.5365363756875845</c:v>
                </c:pt>
                <c:pt idx="1275">
                  <c:v>0.53508349201015992</c:v>
                </c:pt>
                <c:pt idx="1276">
                  <c:v>0.53363426972984285</c:v>
                </c:pt>
                <c:pt idx="1277">
                  <c:v>0.53218870028546528</c:v>
                </c:pt>
                <c:pt idx="1278">
                  <c:v>0.5307467751343754</c:v>
                </c:pt>
                <c:pt idx="1279">
                  <c:v>0.52930848575239697</c:v>
                </c:pt>
                <c:pt idx="1280">
                  <c:v>0.52787382363380375</c:v>
                </c:pt>
                <c:pt idx="1281">
                  <c:v>0.52644278029126435</c:v>
                </c:pt>
                <c:pt idx="1282">
                  <c:v>0.52501534725582388</c:v>
                </c:pt>
                <c:pt idx="1283">
                  <c:v>0.52359151607686372</c:v>
                </c:pt>
                <c:pt idx="1284">
                  <c:v>0.52217127832204691</c:v>
                </c:pt>
                <c:pt idx="1285">
                  <c:v>0.52075462557731445</c:v>
                </c:pt>
                <c:pt idx="1286">
                  <c:v>0.51934154944680477</c:v>
                </c:pt>
                <c:pt idx="1287">
                  <c:v>0.51793204155287309</c:v>
                </c:pt>
                <c:pt idx="1288">
                  <c:v>0.51652609353599943</c:v>
                </c:pt>
                <c:pt idx="1289">
                  <c:v>0.51512369705478978</c:v>
                </c:pt>
                <c:pt idx="1290">
                  <c:v>0.51372484378592453</c:v>
                </c:pt>
                <c:pt idx="1291">
                  <c:v>0.51232952542412713</c:v>
                </c:pt>
                <c:pt idx="1292">
                  <c:v>0.51093773368212336</c:v>
                </c:pt>
                <c:pt idx="1293">
                  <c:v>0.50954946029060655</c:v>
                </c:pt>
                <c:pt idx="1294">
                  <c:v>0.5081646969982152</c:v>
                </c:pt>
                <c:pt idx="1295">
                  <c:v>0.50678343557147254</c:v>
                </c:pt>
                <c:pt idx="1296">
                  <c:v>0.50540566779476881</c:v>
                </c:pt>
                <c:pt idx="1297">
                  <c:v>0.50403138547032178</c:v>
                </c:pt>
                <c:pt idx="1298">
                  <c:v>0.50266058041813055</c:v>
                </c:pt>
                <c:pt idx="1299">
                  <c:v>0.50129324447596169</c:v>
                </c:pt>
                <c:pt idx="1300">
                  <c:v>0.49992936949929534</c:v>
                </c:pt>
                <c:pt idx="1301">
                  <c:v>0.49856894736129076</c:v>
                </c:pt>
                <c:pt idx="1302">
                  <c:v>0.49721196995276795</c:v>
                </c:pt>
                <c:pt idx="1303">
                  <c:v>0.49585842918214096</c:v>
                </c:pt>
                <c:pt idx="1304">
                  <c:v>0.49450831697542508</c:v>
                </c:pt>
                <c:pt idx="1305">
                  <c:v>0.49316162527615903</c:v>
                </c:pt>
                <c:pt idx="1306">
                  <c:v>0.4918183460453987</c:v>
                </c:pt>
                <c:pt idx="1307">
                  <c:v>0.4904784712616676</c:v>
                </c:pt>
                <c:pt idx="1308">
                  <c:v>0.4891419929209222</c:v>
                </c:pt>
                <c:pt idx="1309">
                  <c:v>0.48780890303654129</c:v>
                </c:pt>
                <c:pt idx="1310">
                  <c:v>0.48647919363925313</c:v>
                </c:pt>
                <c:pt idx="1311">
                  <c:v>0.48515285677711789</c:v>
                </c:pt>
                <c:pt idx="1312">
                  <c:v>0.48382988451550007</c:v>
                </c:pt>
                <c:pt idx="1313">
                  <c:v>0.48251026893703031</c:v>
                </c:pt>
                <c:pt idx="1314">
                  <c:v>0.48119400214156061</c:v>
                </c:pt>
                <c:pt idx="1315">
                  <c:v>0.47988107624614351</c:v>
                </c:pt>
                <c:pt idx="1316">
                  <c:v>0.47857148338498401</c:v>
                </c:pt>
                <c:pt idx="1317">
                  <c:v>0.47726521570941899</c:v>
                </c:pt>
                <c:pt idx="1318">
                  <c:v>0.47596226538787584</c:v>
                </c:pt>
                <c:pt idx="1319">
                  <c:v>0.47466262460583181</c:v>
                </c:pt>
                <c:pt idx="1320">
                  <c:v>0.47336628556578964</c:v>
                </c:pt>
                <c:pt idx="1321">
                  <c:v>0.47207324048724392</c:v>
                </c:pt>
                <c:pt idx="1322">
                  <c:v>0.47078348160664307</c:v>
                </c:pt>
                <c:pt idx="1323">
                  <c:v>0.46949700117734594</c:v>
                </c:pt>
                <c:pt idx="1324">
                  <c:v>0.46821379146960751</c:v>
                </c:pt>
                <c:pt idx="1325">
                  <c:v>0.46693384477053207</c:v>
                </c:pt>
                <c:pt idx="1326">
                  <c:v>0.46565715338403568</c:v>
                </c:pt>
                <c:pt idx="1327">
                  <c:v>0.46438370963082948</c:v>
                </c:pt>
                <c:pt idx="1328">
                  <c:v>0.46311350584837252</c:v>
                </c:pt>
                <c:pt idx="1329">
                  <c:v>0.46184653439083162</c:v>
                </c:pt>
                <c:pt idx="1330">
                  <c:v>0.46058278762906435</c:v>
                </c:pt>
                <c:pt idx="1331">
                  <c:v>0.45932225795057574</c:v>
                </c:pt>
                <c:pt idx="1332">
                  <c:v>0.45806493775949125</c:v>
                </c:pt>
                <c:pt idx="1333">
                  <c:v>0.45681081947651703</c:v>
                </c:pt>
                <c:pt idx="1334">
                  <c:v>0.45555989553890019</c:v>
                </c:pt>
                <c:pt idx="1335">
                  <c:v>0.45431215840042127</c:v>
                </c:pt>
                <c:pt idx="1336">
                  <c:v>0.45306760053132267</c:v>
                </c:pt>
                <c:pt idx="1337">
                  <c:v>0.451826214418317</c:v>
                </c:pt>
                <c:pt idx="1338">
                  <c:v>0.4505879925645222</c:v>
                </c:pt>
                <c:pt idx="1339">
                  <c:v>0.44935292748943811</c:v>
                </c:pt>
                <c:pt idx="1340">
                  <c:v>0.44812101172891677</c:v>
                </c:pt>
                <c:pt idx="1341">
                  <c:v>0.446892237835132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4AC-4081-AB38-FE080565332B}"/>
            </c:ext>
          </c:extLst>
        </c:ser>
        <c:ser>
          <c:idx val="4"/>
          <c:order val="4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F$11:$F$1352</c:f>
              <c:numCache>
                <c:formatCode>General</c:formatCode>
                <c:ptCount val="1342"/>
                <c:pt idx="0">
                  <c:v>9.7233981639337976</c:v>
                </c:pt>
                <c:pt idx="1">
                  <c:v>9.7058667745106995</c:v>
                </c:pt>
                <c:pt idx="2">
                  <c:v>9.6883645398095801</c:v>
                </c:pt>
                <c:pt idx="3">
                  <c:v>9.6708914152815968</c:v>
                </c:pt>
                <c:pt idx="4">
                  <c:v>9.6534473564404255</c:v>
                </c:pt>
                <c:pt idx="5">
                  <c:v>9.6360323188617656</c:v>
                </c:pt>
                <c:pt idx="6">
                  <c:v>9.6186462581835013</c:v>
                </c:pt>
                <c:pt idx="7">
                  <c:v>9.601289130105723</c:v>
                </c:pt>
                <c:pt idx="8">
                  <c:v>9.583960890390312</c:v>
                </c:pt>
                <c:pt idx="9">
                  <c:v>9.5666614948611972</c:v>
                </c:pt>
                <c:pt idx="10">
                  <c:v>9.5493908994041092</c:v>
                </c:pt>
                <c:pt idx="11">
                  <c:v>9.5321490599664358</c:v>
                </c:pt>
                <c:pt idx="12">
                  <c:v>9.5149359325573073</c:v>
                </c:pt>
                <c:pt idx="13">
                  <c:v>9.4977514732475221</c:v>
                </c:pt>
                <c:pt idx="14">
                  <c:v>9.480595638169202</c:v>
                </c:pt>
                <c:pt idx="15">
                  <c:v>9.4634683835160409</c:v>
                </c:pt>
                <c:pt idx="16">
                  <c:v>9.446369665543136</c:v>
                </c:pt>
                <c:pt idx="17">
                  <c:v>9.4292994405666661</c:v>
                </c:pt>
                <c:pt idx="18">
                  <c:v>9.4122576649641569</c:v>
                </c:pt>
                <c:pt idx="19">
                  <c:v>9.3952442951742974</c:v>
                </c:pt>
                <c:pt idx="20">
                  <c:v>9.3782592876966291</c:v>
                </c:pt>
                <c:pt idx="21">
                  <c:v>9.361302599091907</c:v>
                </c:pt>
                <c:pt idx="22">
                  <c:v>9.3443741859815113</c:v>
                </c:pt>
                <c:pt idx="23">
                  <c:v>9.3274740050478471</c:v>
                </c:pt>
                <c:pt idx="24">
                  <c:v>9.3106020130338649</c:v>
                </c:pt>
                <c:pt idx="25">
                  <c:v>9.2937581667433768</c:v>
                </c:pt>
                <c:pt idx="26">
                  <c:v>9.2769424230405537</c:v>
                </c:pt>
                <c:pt idx="27">
                  <c:v>9.2601547388503089</c:v>
                </c:pt>
                <c:pt idx="28">
                  <c:v>9.2433950711576642</c:v>
                </c:pt>
                <c:pt idx="29">
                  <c:v>9.2266633770083253</c:v>
                </c:pt>
                <c:pt idx="30">
                  <c:v>9.2099596135080155</c:v>
                </c:pt>
                <c:pt idx="31">
                  <c:v>9.1932837378227283</c:v>
                </c:pt>
                <c:pt idx="32">
                  <c:v>9.1766357071785869</c:v>
                </c:pt>
                <c:pt idx="33">
                  <c:v>9.160015478861764</c:v>
                </c:pt>
                <c:pt idx="34">
                  <c:v>9.1434230102183083</c:v>
                </c:pt>
                <c:pt idx="35">
                  <c:v>9.1268582586542664</c:v>
                </c:pt>
                <c:pt idx="36">
                  <c:v>9.1103211816353724</c:v>
                </c:pt>
                <c:pt idx="37">
                  <c:v>9.0938117366872415</c:v>
                </c:pt>
                <c:pt idx="38">
                  <c:v>9.0773298813949577</c:v>
                </c:pt>
                <c:pt idx="39">
                  <c:v>9.0608755734033313</c:v>
                </c:pt>
                <c:pt idx="40">
                  <c:v>9.0444487704165617</c:v>
                </c:pt>
                <c:pt idx="41">
                  <c:v>9.0280494301983829</c:v>
                </c:pt>
                <c:pt idx="42">
                  <c:v>9.0116775105717348</c:v>
                </c:pt>
                <c:pt idx="43">
                  <c:v>8.9953329694190725</c:v>
                </c:pt>
                <c:pt idx="44">
                  <c:v>8.9790157646816819</c:v>
                </c:pt>
                <c:pt idx="45">
                  <c:v>8.9627258543603059</c:v>
                </c:pt>
                <c:pt idx="46">
                  <c:v>8.9464631965145909</c:v>
                </c:pt>
                <c:pt idx="47">
                  <c:v>8.930227749263107</c:v>
                </c:pt>
                <c:pt idx="48">
                  <c:v>8.914019470783435</c:v>
                </c:pt>
                <c:pt idx="49">
                  <c:v>8.8978383193118304</c:v>
                </c:pt>
                <c:pt idx="50">
                  <c:v>8.8816842531434741</c:v>
                </c:pt>
                <c:pt idx="51">
                  <c:v>8.8655572306320067</c:v>
                </c:pt>
                <c:pt idx="52">
                  <c:v>8.8494572101899074</c:v>
                </c:pt>
                <c:pt idx="53">
                  <c:v>8.833384150287813</c:v>
                </c:pt>
                <c:pt idx="54">
                  <c:v>8.8173380094551685</c:v>
                </c:pt>
                <c:pt idx="55">
                  <c:v>8.8013187462796818</c:v>
                </c:pt>
                <c:pt idx="56">
                  <c:v>8.7853263194071545</c:v>
                </c:pt>
                <c:pt idx="57">
                  <c:v>8.7693606875418144</c:v>
                </c:pt>
                <c:pt idx="58">
                  <c:v>8.7534218094460581</c:v>
                </c:pt>
                <c:pt idx="59">
                  <c:v>8.7375096439401148</c:v>
                </c:pt>
                <c:pt idx="60">
                  <c:v>8.7216241499024889</c:v>
                </c:pt>
                <c:pt idx="61">
                  <c:v>8.7057652862693988</c:v>
                </c:pt>
                <c:pt idx="62">
                  <c:v>8.6899330120350289</c:v>
                </c:pt>
                <c:pt idx="63">
                  <c:v>8.6741272862511742</c:v>
                </c:pt>
                <c:pt idx="64">
                  <c:v>8.6583480680275624</c:v>
                </c:pt>
                <c:pt idx="65">
                  <c:v>8.6425953165313825</c:v>
                </c:pt>
                <c:pt idx="66">
                  <c:v>8.6268689909873633</c:v>
                </c:pt>
                <c:pt idx="67">
                  <c:v>8.6111690506777983</c:v>
                </c:pt>
                <c:pt idx="68">
                  <c:v>8.5954954549423093</c:v>
                </c:pt>
                <c:pt idx="69">
                  <c:v>8.5798481631777843</c:v>
                </c:pt>
                <c:pt idx="70">
                  <c:v>8.5642271348385961</c:v>
                </c:pt>
                <c:pt idx="71">
                  <c:v>8.5486323294360833</c:v>
                </c:pt>
                <c:pt idx="72">
                  <c:v>8.5330637065387442</c:v>
                </c:pt>
                <c:pt idx="73">
                  <c:v>8.5175212257721373</c:v>
                </c:pt>
                <c:pt idx="74">
                  <c:v>8.5020048468187177</c:v>
                </c:pt>
                <c:pt idx="75">
                  <c:v>8.4865145294179083</c:v>
                </c:pt>
                <c:pt idx="76">
                  <c:v>8.4710502333658866</c:v>
                </c:pt>
                <c:pt idx="77">
                  <c:v>8.4556119185156522</c:v>
                </c:pt>
                <c:pt idx="78">
                  <c:v>8.4401995447766929</c:v>
                </c:pt>
                <c:pt idx="79">
                  <c:v>8.4248130721152972</c:v>
                </c:pt>
                <c:pt idx="80">
                  <c:v>8.4094524605541796</c:v>
                </c:pt>
                <c:pt idx="81">
                  <c:v>8.3941176701724771</c:v>
                </c:pt>
                <c:pt idx="82">
                  <c:v>8.378808661105694</c:v>
                </c:pt>
                <c:pt idx="83">
                  <c:v>8.3635253935457037</c:v>
                </c:pt>
                <c:pt idx="84">
                  <c:v>8.348267827740635</c:v>
                </c:pt>
                <c:pt idx="85">
                  <c:v>8.3330359239946574</c:v>
                </c:pt>
                <c:pt idx="86">
                  <c:v>8.3178296426680838</c:v>
                </c:pt>
                <c:pt idx="87">
                  <c:v>8.302648944177303</c:v>
                </c:pt>
                <c:pt idx="88">
                  <c:v>8.2874937889945564</c:v>
                </c:pt>
                <c:pt idx="89">
                  <c:v>8.2723641376479549</c:v>
                </c:pt>
                <c:pt idx="90">
                  <c:v>8.2572599507214992</c:v>
                </c:pt>
                <c:pt idx="91">
                  <c:v>8.242181188854854</c:v>
                </c:pt>
                <c:pt idx="92">
                  <c:v>8.227127812743257</c:v>
                </c:pt>
                <c:pt idx="93">
                  <c:v>8.2120997831376741</c:v>
                </c:pt>
                <c:pt idx="94">
                  <c:v>8.1970970608444986</c:v>
                </c:pt>
                <c:pt idx="95">
                  <c:v>8.182119606725621</c:v>
                </c:pt>
                <c:pt idx="96">
                  <c:v>8.1671673816982171</c:v>
                </c:pt>
                <c:pt idx="97">
                  <c:v>8.1522403467348212</c:v>
                </c:pt>
                <c:pt idx="98">
                  <c:v>8.1373384628631076</c:v>
                </c:pt>
                <c:pt idx="99">
                  <c:v>8.1224616911661141</c:v>
                </c:pt>
                <c:pt idx="100">
                  <c:v>8.1076099927816436</c:v>
                </c:pt>
                <c:pt idx="101">
                  <c:v>8.0927833289027777</c:v>
                </c:pt>
                <c:pt idx="102">
                  <c:v>8.0779816607775139</c:v>
                </c:pt>
                <c:pt idx="103">
                  <c:v>8.0632049497085241</c:v>
                </c:pt>
                <c:pt idx="104">
                  <c:v>8.0484531570533999</c:v>
                </c:pt>
                <c:pt idx="105">
                  <c:v>8.033726244224523</c:v>
                </c:pt>
                <c:pt idx="106">
                  <c:v>8.0190241726889688</c:v>
                </c:pt>
                <c:pt idx="107">
                  <c:v>8.0043469039680932</c:v>
                </c:pt>
                <c:pt idx="108">
                  <c:v>7.9896943996381697</c:v>
                </c:pt>
                <c:pt idx="109">
                  <c:v>7.9750666213296197</c:v>
                </c:pt>
                <c:pt idx="110">
                  <c:v>7.9604635307274121</c:v>
                </c:pt>
                <c:pt idx="111">
                  <c:v>7.9458850895706634</c:v>
                </c:pt>
                <c:pt idx="112">
                  <c:v>7.9313312596529855</c:v>
                </c:pt>
                <c:pt idx="113">
                  <c:v>7.9168020028218553</c:v>
                </c:pt>
                <c:pt idx="114">
                  <c:v>7.9022972809790222</c:v>
                </c:pt>
                <c:pt idx="115">
                  <c:v>7.8878170560802428</c:v>
                </c:pt>
                <c:pt idx="116">
                  <c:v>7.873361290135211</c:v>
                </c:pt>
                <c:pt idx="117">
                  <c:v>7.8589299452074863</c:v>
                </c:pt>
                <c:pt idx="118">
                  <c:v>7.8445229834144579</c:v>
                </c:pt>
                <c:pt idx="119">
                  <c:v>7.8301403669272691</c:v>
                </c:pt>
                <c:pt idx="120">
                  <c:v>7.8157820579707531</c:v>
                </c:pt>
                <c:pt idx="121">
                  <c:v>7.8014480188233613</c:v>
                </c:pt>
                <c:pt idx="122">
                  <c:v>7.7871382118169548</c:v>
                </c:pt>
                <c:pt idx="123">
                  <c:v>7.7728525993370727</c:v>
                </c:pt>
                <c:pt idx="124">
                  <c:v>7.7585911438225246</c:v>
                </c:pt>
                <c:pt idx="125">
                  <c:v>7.7443538077655196</c:v>
                </c:pt>
                <c:pt idx="126">
                  <c:v>7.7301405537114043</c:v>
                </c:pt>
                <c:pt idx="127">
                  <c:v>7.715951344258813</c:v>
                </c:pt>
                <c:pt idx="128">
                  <c:v>7.7017861420595448</c:v>
                </c:pt>
                <c:pt idx="129">
                  <c:v>7.6876449098184132</c:v>
                </c:pt>
                <c:pt idx="130">
                  <c:v>7.6735276102931769</c:v>
                </c:pt>
                <c:pt idx="131">
                  <c:v>7.6594342062945282</c:v>
                </c:pt>
                <c:pt idx="132">
                  <c:v>7.6453646606860763</c:v>
                </c:pt>
                <c:pt idx="133">
                  <c:v>7.6313189363840639</c:v>
                </c:pt>
                <c:pt idx="134">
                  <c:v>7.617296996357652</c:v>
                </c:pt>
                <c:pt idx="135">
                  <c:v>7.6032988036285243</c:v>
                </c:pt>
                <c:pt idx="136">
                  <c:v>7.5893243212709578</c:v>
                </c:pt>
                <c:pt idx="137">
                  <c:v>7.5753735124116988</c:v>
                </c:pt>
                <c:pt idx="138">
                  <c:v>7.5614463402300318</c:v>
                </c:pt>
                <c:pt idx="139">
                  <c:v>7.547542767957494</c:v>
                </c:pt>
                <c:pt idx="140">
                  <c:v>7.5336627588780525</c:v>
                </c:pt>
                <c:pt idx="141">
                  <c:v>7.5198062763278202</c:v>
                </c:pt>
                <c:pt idx="142">
                  <c:v>7.5059732836950968</c:v>
                </c:pt>
                <c:pt idx="143">
                  <c:v>7.4921637444203517</c:v>
                </c:pt>
                <c:pt idx="144">
                  <c:v>7.4783776219959499</c:v>
                </c:pt>
                <c:pt idx="145">
                  <c:v>7.4646148799664234</c:v>
                </c:pt>
                <c:pt idx="146">
                  <c:v>7.4508754819279579</c:v>
                </c:pt>
                <c:pt idx="147">
                  <c:v>7.4371593915288008</c:v>
                </c:pt>
                <c:pt idx="148">
                  <c:v>7.4234665724688238</c:v>
                </c:pt>
                <c:pt idx="149">
                  <c:v>7.4097969884996679</c:v>
                </c:pt>
                <c:pt idx="150">
                  <c:v>7.3961506034245978</c:v>
                </c:pt>
                <c:pt idx="151">
                  <c:v>7.3825273810983019</c:v>
                </c:pt>
                <c:pt idx="152">
                  <c:v>7.368927285427171</c:v>
                </c:pt>
                <c:pt idx="153">
                  <c:v>7.3553502803690156</c:v>
                </c:pt>
                <c:pt idx="154">
                  <c:v>7.341796329932798</c:v>
                </c:pt>
                <c:pt idx="155">
                  <c:v>7.3282653981789769</c:v>
                </c:pt>
                <c:pt idx="156">
                  <c:v>7.3147574492191847</c:v>
                </c:pt>
                <c:pt idx="157">
                  <c:v>7.3012724472161592</c:v>
                </c:pt>
                <c:pt idx="158">
                  <c:v>7.2878103563838614</c:v>
                </c:pt>
                <c:pt idx="159">
                  <c:v>7.2743711409871477</c:v>
                </c:pt>
                <c:pt idx="160">
                  <c:v>7.2609547653419364</c:v>
                </c:pt>
                <c:pt idx="161">
                  <c:v>7.2475611938149651</c:v>
                </c:pt>
                <c:pt idx="162">
                  <c:v>7.234190390823902</c:v>
                </c:pt>
                <c:pt idx="163">
                  <c:v>7.2208423208371002</c:v>
                </c:pt>
                <c:pt idx="164">
                  <c:v>7.2075169483736596</c:v>
                </c:pt>
                <c:pt idx="165">
                  <c:v>7.1942142380032372</c:v>
                </c:pt>
                <c:pt idx="166">
                  <c:v>7.1809341543461569</c:v>
                </c:pt>
                <c:pt idx="167">
                  <c:v>7.1676766620732169</c:v>
                </c:pt>
                <c:pt idx="168">
                  <c:v>7.1544417259056257</c:v>
                </c:pt>
                <c:pt idx="169">
                  <c:v>7.141229310615012</c:v>
                </c:pt>
                <c:pt idx="170">
                  <c:v>7.1280393810231812</c:v>
                </c:pt>
                <c:pt idx="171">
                  <c:v>7.1148719020023821</c:v>
                </c:pt>
                <c:pt idx="172">
                  <c:v>7.1017268384748604</c:v>
                </c:pt>
                <c:pt idx="173">
                  <c:v>7.0886041554130967</c:v>
                </c:pt>
                <c:pt idx="174">
                  <c:v>7.0755038178395413</c:v>
                </c:pt>
                <c:pt idx="175">
                  <c:v>7.0624257908265982</c:v>
                </c:pt>
                <c:pt idx="176">
                  <c:v>7.0493700394966874</c:v>
                </c:pt>
                <c:pt idx="177">
                  <c:v>7.0363365290220532</c:v>
                </c:pt>
                <c:pt idx="178">
                  <c:v>7.0233252246246014</c:v>
                </c:pt>
                <c:pt idx="179">
                  <c:v>7.0103360915761579</c:v>
                </c:pt>
                <c:pt idx="180">
                  <c:v>6.9973690951980307</c:v>
                </c:pt>
                <c:pt idx="181">
                  <c:v>6.9844242008612456</c:v>
                </c:pt>
                <c:pt idx="182">
                  <c:v>6.9715013739862304</c:v>
                </c:pt>
                <c:pt idx="183">
                  <c:v>6.9586005800430017</c:v>
                </c:pt>
                <c:pt idx="184">
                  <c:v>6.9457217845508517</c:v>
                </c:pt>
                <c:pt idx="185">
                  <c:v>6.9328649530785329</c:v>
                </c:pt>
                <c:pt idx="186">
                  <c:v>6.920030051243943</c:v>
                </c:pt>
                <c:pt idx="187">
                  <c:v>6.9072170447143133</c:v>
                </c:pt>
                <c:pt idx="188">
                  <c:v>6.8944258992058707</c:v>
                </c:pt>
                <c:pt idx="189">
                  <c:v>6.8816565804840186</c:v>
                </c:pt>
                <c:pt idx="190">
                  <c:v>6.8689090543631561</c:v>
                </c:pt>
                <c:pt idx="191">
                  <c:v>6.8561832867066057</c:v>
                </c:pt>
                <c:pt idx="192">
                  <c:v>6.8434792434265592</c:v>
                </c:pt>
                <c:pt idx="193">
                  <c:v>6.8307968904841525</c:v>
                </c:pt>
                <c:pt idx="194">
                  <c:v>6.8181361938891154</c:v>
                </c:pt>
                <c:pt idx="195">
                  <c:v>6.8054971196999494</c:v>
                </c:pt>
                <c:pt idx="196">
                  <c:v>6.792879634023743</c:v>
                </c:pt>
                <c:pt idx="197">
                  <c:v>6.780283703016277</c:v>
                </c:pt>
                <c:pt idx="198">
                  <c:v>6.7677092928816522</c:v>
                </c:pt>
                <c:pt idx="199">
                  <c:v>6.7551563698725801</c:v>
                </c:pt>
                <c:pt idx="200">
                  <c:v>6.7426249002899903</c:v>
                </c:pt>
                <c:pt idx="201">
                  <c:v>6.7301148504832771</c:v>
                </c:pt>
                <c:pt idx="202">
                  <c:v>6.7176261868499951</c:v>
                </c:pt>
                <c:pt idx="203">
                  <c:v>6.7051588758358704</c:v>
                </c:pt>
                <c:pt idx="204">
                  <c:v>6.6927128839348597</c:v>
                </c:pt>
                <c:pt idx="205">
                  <c:v>6.6802881776888432</c:v>
                </c:pt>
                <c:pt idx="206">
                  <c:v>6.6678847236878056</c:v>
                </c:pt>
                <c:pt idx="207">
                  <c:v>6.6555024885696534</c:v>
                </c:pt>
                <c:pt idx="208">
                  <c:v>6.643141439020031</c:v>
                </c:pt>
                <c:pt idx="209">
                  <c:v>6.6308015417726667</c:v>
                </c:pt>
                <c:pt idx="210">
                  <c:v>6.6184827636087604</c:v>
                </c:pt>
                <c:pt idx="211">
                  <c:v>6.6061850713573751</c:v>
                </c:pt>
                <c:pt idx="212">
                  <c:v>6.5939084318950902</c:v>
                </c:pt>
                <c:pt idx="213">
                  <c:v>6.5816528121461504</c:v>
                </c:pt>
                <c:pt idx="214">
                  <c:v>6.5694181790822155</c:v>
                </c:pt>
                <c:pt idx="215">
                  <c:v>6.5572044997224195</c:v>
                </c:pt>
                <c:pt idx="216">
                  <c:v>6.5450117411332567</c:v>
                </c:pt>
                <c:pt idx="217">
                  <c:v>6.5328398704285258</c:v>
                </c:pt>
                <c:pt idx="218">
                  <c:v>6.5206888547693316</c:v>
                </c:pt>
                <c:pt idx="219">
                  <c:v>6.5085586613639386</c:v>
                </c:pt>
                <c:pt idx="220">
                  <c:v>6.4964492574676997</c:v>
                </c:pt>
                <c:pt idx="221">
                  <c:v>6.4843606103830522</c:v>
                </c:pt>
                <c:pt idx="222">
                  <c:v>6.4722926874594453</c:v>
                </c:pt>
                <c:pt idx="223">
                  <c:v>6.4602454560933582</c:v>
                </c:pt>
                <c:pt idx="224">
                  <c:v>6.4482188837280461</c:v>
                </c:pt>
                <c:pt idx="225">
                  <c:v>6.4362129378535311</c:v>
                </c:pt>
                <c:pt idx="226">
                  <c:v>6.4242275860067686</c:v>
                </c:pt>
                <c:pt idx="227">
                  <c:v>6.4122627957712419</c:v>
                </c:pt>
                <c:pt idx="228">
                  <c:v>6.400318534777246</c:v>
                </c:pt>
                <c:pt idx="229">
                  <c:v>6.3883947707014368</c:v>
                </c:pt>
                <c:pt idx="230">
                  <c:v>6.3764914712671823</c:v>
                </c:pt>
                <c:pt idx="231">
                  <c:v>6.3646086042441841</c:v>
                </c:pt>
                <c:pt idx="232">
                  <c:v>6.3527461374485936</c:v>
                </c:pt>
                <c:pt idx="233">
                  <c:v>6.3409040387428455</c:v>
                </c:pt>
                <c:pt idx="234">
                  <c:v>6.3290822760357495</c:v>
                </c:pt>
                <c:pt idx="235">
                  <c:v>6.3172808172821631</c:v>
                </c:pt>
                <c:pt idx="236">
                  <c:v>6.3054996304832427</c:v>
                </c:pt>
                <c:pt idx="237">
                  <c:v>6.293738683686164</c:v>
                </c:pt>
                <c:pt idx="238">
                  <c:v>6.2819979449841465</c:v>
                </c:pt>
                <c:pt idx="239">
                  <c:v>6.270277382516328</c:v>
                </c:pt>
                <c:pt idx="240">
                  <c:v>6.2585769644678626</c:v>
                </c:pt>
                <c:pt idx="241">
                  <c:v>6.2468966590696589</c:v>
                </c:pt>
                <c:pt idx="242">
                  <c:v>6.2352364345984732</c:v>
                </c:pt>
                <c:pt idx="243">
                  <c:v>6.2235962593767447</c:v>
                </c:pt>
                <c:pt idx="244">
                  <c:v>6.21197610177264</c:v>
                </c:pt>
                <c:pt idx="245">
                  <c:v>6.2003759301998214</c:v>
                </c:pt>
                <c:pt idx="246">
                  <c:v>6.1887957131176048</c:v>
                </c:pt>
                <c:pt idx="247">
                  <c:v>6.1772354190307945</c:v>
                </c:pt>
                <c:pt idx="248">
                  <c:v>6.1656950164895727</c:v>
                </c:pt>
                <c:pt idx="249">
                  <c:v>6.1541744740894684</c:v>
                </c:pt>
                <c:pt idx="250">
                  <c:v>6.142673760471471</c:v>
                </c:pt>
                <c:pt idx="251">
                  <c:v>6.131192844321621</c:v>
                </c:pt>
                <c:pt idx="252">
                  <c:v>6.1197316943712128</c:v>
                </c:pt>
                <c:pt idx="253">
                  <c:v>6.1082902793967797</c:v>
                </c:pt>
                <c:pt idx="254">
                  <c:v>6.0968685682197963</c:v>
                </c:pt>
                <c:pt idx="255">
                  <c:v>6.0854665297068333</c:v>
                </c:pt>
                <c:pt idx="256">
                  <c:v>6.074084132769352</c:v>
                </c:pt>
                <c:pt idx="257">
                  <c:v>6.062721346363749</c:v>
                </c:pt>
                <c:pt idx="258">
                  <c:v>6.0513781394912147</c:v>
                </c:pt>
                <c:pt idx="259">
                  <c:v>6.0400544811978447</c:v>
                </c:pt>
                <c:pt idx="260">
                  <c:v>6.0287503405743017</c:v>
                </c:pt>
                <c:pt idx="261">
                  <c:v>6.0174656867559086</c:v>
                </c:pt>
                <c:pt idx="262">
                  <c:v>6.0062004889226976</c:v>
                </c:pt>
                <c:pt idx="263">
                  <c:v>5.9949547162991763</c:v>
                </c:pt>
                <c:pt idx="264">
                  <c:v>5.9837283381543189</c:v>
                </c:pt>
                <c:pt idx="265">
                  <c:v>5.9725213238016082</c:v>
                </c:pt>
                <c:pt idx="266">
                  <c:v>5.9613336425987917</c:v>
                </c:pt>
                <c:pt idx="267">
                  <c:v>5.9501652639479872</c:v>
                </c:pt>
                <c:pt idx="268">
                  <c:v>5.9390161572955229</c:v>
                </c:pt>
                <c:pt idx="269">
                  <c:v>5.9278862921319861</c:v>
                </c:pt>
                <c:pt idx="270">
                  <c:v>5.9167756379919716</c:v>
                </c:pt>
                <c:pt idx="271">
                  <c:v>5.9056841644542795</c:v>
                </c:pt>
                <c:pt idx="272">
                  <c:v>5.8946118411416872</c:v>
                </c:pt>
                <c:pt idx="273">
                  <c:v>5.8835586377208928</c:v>
                </c:pt>
                <c:pt idx="274">
                  <c:v>5.8725245239024808</c:v>
                </c:pt>
                <c:pt idx="275">
                  <c:v>5.8615094694410477</c:v>
                </c:pt>
                <c:pt idx="276">
                  <c:v>5.8505134441346893</c:v>
                </c:pt>
                <c:pt idx="277">
                  <c:v>5.8395364178254825</c:v>
                </c:pt>
                <c:pt idx="278">
                  <c:v>5.8285783603990762</c:v>
                </c:pt>
                <c:pt idx="279">
                  <c:v>5.8176392417847165</c:v>
                </c:pt>
                <c:pt idx="280">
                  <c:v>5.8067190319552111</c:v>
                </c:pt>
                <c:pt idx="281">
                  <c:v>5.7958177009269098</c:v>
                </c:pt>
                <c:pt idx="282">
                  <c:v>5.78493521875955</c:v>
                </c:pt>
                <c:pt idx="283">
                  <c:v>5.7740715555562776</c:v>
                </c:pt>
                <c:pt idx="284">
                  <c:v>5.7632266814635082</c:v>
                </c:pt>
                <c:pt idx="285">
                  <c:v>5.7524005666710778</c:v>
                </c:pt>
                <c:pt idx="286">
                  <c:v>5.7415931814118384</c:v>
                </c:pt>
                <c:pt idx="287">
                  <c:v>5.7308044959619826</c:v>
                </c:pt>
                <c:pt idx="288">
                  <c:v>5.72003448064061</c:v>
                </c:pt>
                <c:pt idx="289">
                  <c:v>5.7092831058100488</c:v>
                </c:pt>
                <c:pt idx="290">
                  <c:v>5.6985503418754977</c:v>
                </c:pt>
                <c:pt idx="291">
                  <c:v>5.6878361592850712</c:v>
                </c:pt>
                <c:pt idx="292">
                  <c:v>5.6771405285298453</c:v>
                </c:pt>
                <c:pt idx="293">
                  <c:v>5.6664634201435957</c:v>
                </c:pt>
                <c:pt idx="294">
                  <c:v>5.6558048047030072</c:v>
                </c:pt>
                <c:pt idx="295">
                  <c:v>5.6451646528273125</c:v>
                </c:pt>
                <c:pt idx="296">
                  <c:v>5.6345429351784411</c:v>
                </c:pt>
                <c:pt idx="297">
                  <c:v>5.6239396224609575</c:v>
                </c:pt>
                <c:pt idx="298">
                  <c:v>5.6133546854219123</c:v>
                </c:pt>
                <c:pt idx="299">
                  <c:v>5.6027880948508395</c:v>
                </c:pt>
                <c:pt idx="300">
                  <c:v>5.5922398215797431</c:v>
                </c:pt>
                <c:pt idx="301">
                  <c:v>5.5817098364828848</c:v>
                </c:pt>
                <c:pt idx="302">
                  <c:v>5.5711981104768826</c:v>
                </c:pt>
                <c:pt idx="303">
                  <c:v>5.5607046145206978</c:v>
                </c:pt>
                <c:pt idx="304">
                  <c:v>5.5502293196153207</c:v>
                </c:pt>
                <c:pt idx="305">
                  <c:v>5.5397721968040123</c:v>
                </c:pt>
                <c:pt idx="306">
                  <c:v>5.5293332171721108</c:v>
                </c:pt>
                <c:pt idx="307">
                  <c:v>5.5189123518469163</c:v>
                </c:pt>
                <c:pt idx="308">
                  <c:v>5.5085095719976742</c:v>
                </c:pt>
                <c:pt idx="309">
                  <c:v>5.4981248488356815</c:v>
                </c:pt>
                <c:pt idx="310">
                  <c:v>5.4877581536140276</c:v>
                </c:pt>
                <c:pt idx="311">
                  <c:v>5.4774094576275862</c:v>
                </c:pt>
                <c:pt idx="312">
                  <c:v>5.4670787322129755</c:v>
                </c:pt>
                <c:pt idx="313">
                  <c:v>5.4567659487485614</c:v>
                </c:pt>
                <c:pt idx="314">
                  <c:v>5.4464710786543487</c:v>
                </c:pt>
                <c:pt idx="315">
                  <c:v>5.4361940933918609</c:v>
                </c:pt>
                <c:pt idx="316">
                  <c:v>5.4259349644642274</c:v>
                </c:pt>
                <c:pt idx="317">
                  <c:v>5.4156936634160084</c:v>
                </c:pt>
                <c:pt idx="318">
                  <c:v>5.4054701618332031</c:v>
                </c:pt>
                <c:pt idx="319">
                  <c:v>5.3952644313431879</c:v>
                </c:pt>
                <c:pt idx="320">
                  <c:v>5.3850764436146301</c:v>
                </c:pt>
                <c:pt idx="321">
                  <c:v>5.3749061703574874</c:v>
                </c:pt>
                <c:pt idx="322">
                  <c:v>5.3647535833228606</c:v>
                </c:pt>
                <c:pt idx="323">
                  <c:v>5.354618654303029</c:v>
                </c:pt>
                <c:pt idx="324">
                  <c:v>5.3445013551313654</c:v>
                </c:pt>
                <c:pt idx="325">
                  <c:v>5.334401657682335</c:v>
                </c:pt>
                <c:pt idx="326">
                  <c:v>5.3243195338712885</c:v>
                </c:pt>
                <c:pt idx="327">
                  <c:v>5.3142549556545244</c:v>
                </c:pt>
                <c:pt idx="328">
                  <c:v>5.304207895029327</c:v>
                </c:pt>
                <c:pt idx="329">
                  <c:v>5.2941783240336706</c:v>
                </c:pt>
                <c:pt idx="330">
                  <c:v>5.2841662147463477</c:v>
                </c:pt>
                <c:pt idx="331">
                  <c:v>5.2741715392868862</c:v>
                </c:pt>
                <c:pt idx="332">
                  <c:v>5.264194269815432</c:v>
                </c:pt>
                <c:pt idx="333">
                  <c:v>5.2542343785327912</c:v>
                </c:pt>
                <c:pt idx="334">
                  <c:v>5.2442918376802297</c:v>
                </c:pt>
                <c:pt idx="335">
                  <c:v>5.2343666195395837</c:v>
                </c:pt>
                <c:pt idx="336">
                  <c:v>5.2244586964331523</c:v>
                </c:pt>
                <c:pt idx="337">
                  <c:v>5.2145680407235506</c:v>
                </c:pt>
                <c:pt idx="338">
                  <c:v>5.20469462481375</c:v>
                </c:pt>
                <c:pt idx="339">
                  <c:v>5.194838421147117</c:v>
                </c:pt>
                <c:pt idx="340">
                  <c:v>5.1849994022070431</c:v>
                </c:pt>
                <c:pt idx="341">
                  <c:v>5.1751775405172848</c:v>
                </c:pt>
                <c:pt idx="342">
                  <c:v>5.1653728086415915</c:v>
                </c:pt>
                <c:pt idx="343">
                  <c:v>5.155585179183876</c:v>
                </c:pt>
                <c:pt idx="344">
                  <c:v>5.1458146247879801</c:v>
                </c:pt>
                <c:pt idx="345">
                  <c:v>5.1360611181377998</c:v>
                </c:pt>
                <c:pt idx="346">
                  <c:v>5.1263246319570888</c:v>
                </c:pt>
                <c:pt idx="347">
                  <c:v>5.1166051390094447</c:v>
                </c:pt>
                <c:pt idx="348">
                  <c:v>5.1069026120982866</c:v>
                </c:pt>
                <c:pt idx="349">
                  <c:v>5.0972170240668095</c:v>
                </c:pt>
                <c:pt idx="350">
                  <c:v>5.0875483477978358</c:v>
                </c:pt>
                <c:pt idx="351">
                  <c:v>5.0778965562139824</c:v>
                </c:pt>
                <c:pt idx="352">
                  <c:v>5.0682616222772445</c:v>
                </c:pt>
                <c:pt idx="353">
                  <c:v>5.0586435189893075</c:v>
                </c:pt>
                <c:pt idx="354">
                  <c:v>5.0490422193913318</c:v>
                </c:pt>
                <c:pt idx="355">
                  <c:v>5.039457696563896</c:v>
                </c:pt>
                <c:pt idx="356">
                  <c:v>5.0298899236269516</c:v>
                </c:pt>
                <c:pt idx="357">
                  <c:v>5.0203388737397283</c:v>
                </c:pt>
                <c:pt idx="358">
                  <c:v>5.010804520100832</c:v>
                </c:pt>
                <c:pt idx="359">
                  <c:v>5.0012868359480418</c:v>
                </c:pt>
                <c:pt idx="360">
                  <c:v>4.9917857945583206</c:v>
                </c:pt>
                <c:pt idx="361">
                  <c:v>4.9823013692477547</c:v>
                </c:pt>
                <c:pt idx="362">
                  <c:v>4.9728335333714897</c:v>
                </c:pt>
                <c:pt idx="363">
                  <c:v>4.9633822603236419</c:v>
                </c:pt>
                <c:pt idx="364">
                  <c:v>4.9539475235374573</c:v>
                </c:pt>
                <c:pt idx="365">
                  <c:v>4.9445292964848919</c:v>
                </c:pt>
                <c:pt idx="366">
                  <c:v>4.9351275526768736</c:v>
                </c:pt>
                <c:pt idx="367">
                  <c:v>4.925742265663132</c:v>
                </c:pt>
                <c:pt idx="368">
                  <c:v>4.9163734090321256</c:v>
                </c:pt>
                <c:pt idx="369">
                  <c:v>4.9070209564110456</c:v>
                </c:pt>
                <c:pt idx="370">
                  <c:v>4.8976848814656933</c:v>
                </c:pt>
                <c:pt idx="371">
                  <c:v>4.8883651579005685</c:v>
                </c:pt>
                <c:pt idx="372">
                  <c:v>4.8790617594586081</c:v>
                </c:pt>
                <c:pt idx="373">
                  <c:v>4.8697746599213296</c:v>
                </c:pt>
                <c:pt idx="374">
                  <c:v>4.8605038331086909</c:v>
                </c:pt>
                <c:pt idx="375">
                  <c:v>4.8512492528789508</c:v>
                </c:pt>
                <c:pt idx="376">
                  <c:v>4.8420108931288821</c:v>
                </c:pt>
                <c:pt idx="377">
                  <c:v>4.832788727793405</c:v>
                </c:pt>
                <c:pt idx="378">
                  <c:v>4.8235827308457822</c:v>
                </c:pt>
                <c:pt idx="379">
                  <c:v>4.814392876297358</c:v>
                </c:pt>
                <c:pt idx="380">
                  <c:v>4.8052191381977662</c:v>
                </c:pt>
                <c:pt idx="381">
                  <c:v>4.7960614906346235</c:v>
                </c:pt>
                <c:pt idx="382">
                  <c:v>4.7869199077336146</c:v>
                </c:pt>
                <c:pt idx="383">
                  <c:v>4.7777943636584421</c:v>
                </c:pt>
                <c:pt idx="384">
                  <c:v>4.768684832610691</c:v>
                </c:pt>
                <c:pt idx="385">
                  <c:v>4.7595912888298955</c:v>
                </c:pt>
                <c:pt idx="386">
                  <c:v>4.750513706593356</c:v>
                </c:pt>
                <c:pt idx="387">
                  <c:v>4.7414520602162566</c:v>
                </c:pt>
                <c:pt idx="388">
                  <c:v>4.7324063240514445</c:v>
                </c:pt>
                <c:pt idx="389">
                  <c:v>4.7233764724894494</c:v>
                </c:pt>
                <c:pt idx="390">
                  <c:v>4.7143624799584831</c:v>
                </c:pt>
                <c:pt idx="391">
                  <c:v>4.7053643209243061</c:v>
                </c:pt>
                <c:pt idx="392">
                  <c:v>4.6963819698902425</c:v>
                </c:pt>
                <c:pt idx="393">
                  <c:v>4.6874154013970655</c:v>
                </c:pt>
                <c:pt idx="394">
                  <c:v>4.6784645900230473</c:v>
                </c:pt>
                <c:pt idx="395">
                  <c:v>4.6695295103837742</c:v>
                </c:pt>
                <c:pt idx="396">
                  <c:v>4.6606101371321831</c:v>
                </c:pt>
                <c:pt idx="397">
                  <c:v>4.6517064449585082</c:v>
                </c:pt>
                <c:pt idx="398">
                  <c:v>4.6428184085902684</c:v>
                </c:pt>
                <c:pt idx="399">
                  <c:v>4.6339460027920811</c:v>
                </c:pt>
                <c:pt idx="400">
                  <c:v>4.6250892023657322</c:v>
                </c:pt>
                <c:pt idx="401">
                  <c:v>4.6162479821500924</c:v>
                </c:pt>
                <c:pt idx="402">
                  <c:v>4.6074223170211148</c:v>
                </c:pt>
                <c:pt idx="403">
                  <c:v>4.5986121818916583</c:v>
                </c:pt>
                <c:pt idx="404">
                  <c:v>4.5898175517115982</c:v>
                </c:pt>
                <c:pt idx="405">
                  <c:v>4.5810384014676178</c:v>
                </c:pt>
                <c:pt idx="406">
                  <c:v>4.5722747061833173</c:v>
                </c:pt>
                <c:pt idx="407">
                  <c:v>4.5635264409190395</c:v>
                </c:pt>
                <c:pt idx="408">
                  <c:v>4.5547935807718645</c:v>
                </c:pt>
                <c:pt idx="409">
                  <c:v>4.5460761008755668</c:v>
                </c:pt>
                <c:pt idx="410">
                  <c:v>4.537373976400608</c:v>
                </c:pt>
                <c:pt idx="411">
                  <c:v>4.5286871825539983</c:v>
                </c:pt>
                <c:pt idx="412">
                  <c:v>4.5200156945792562</c:v>
                </c:pt>
                <c:pt idx="413">
                  <c:v>4.5113594877564793</c:v>
                </c:pt>
                <c:pt idx="414">
                  <c:v>4.5027185374021625</c:v>
                </c:pt>
                <c:pt idx="415">
                  <c:v>4.4940928188691842</c:v>
                </c:pt>
                <c:pt idx="416">
                  <c:v>4.4854823075468042</c:v>
                </c:pt>
                <c:pt idx="417">
                  <c:v>4.4768869788605663</c:v>
                </c:pt>
                <c:pt idx="418">
                  <c:v>4.4683068082722537</c:v>
                </c:pt>
                <c:pt idx="419">
                  <c:v>4.4597417712798526</c:v>
                </c:pt>
                <c:pt idx="420">
                  <c:v>4.4511918434175533</c:v>
                </c:pt>
                <c:pt idx="421">
                  <c:v>4.4426570002555907</c:v>
                </c:pt>
                <c:pt idx="422">
                  <c:v>4.4341372174002442</c:v>
                </c:pt>
                <c:pt idx="423">
                  <c:v>4.4256324704938841</c:v>
                </c:pt>
                <c:pt idx="424">
                  <c:v>4.4171427352147621</c:v>
                </c:pt>
                <c:pt idx="425">
                  <c:v>4.4086679872770818</c:v>
                </c:pt>
                <c:pt idx="426">
                  <c:v>4.4002082024308624</c:v>
                </c:pt>
                <c:pt idx="427">
                  <c:v>4.3917633564619774</c:v>
                </c:pt>
                <c:pt idx="428">
                  <c:v>4.3833334251921032</c:v>
                </c:pt>
                <c:pt idx="429">
                  <c:v>4.3749183844785904</c:v>
                </c:pt>
                <c:pt idx="430">
                  <c:v>4.3665182102144211</c:v>
                </c:pt>
                <c:pt idx="431">
                  <c:v>4.3581328783282371</c:v>
                </c:pt>
                <c:pt idx="432">
                  <c:v>4.3497623647843229</c:v>
                </c:pt>
                <c:pt idx="433">
                  <c:v>4.3414066455823876</c:v>
                </c:pt>
                <c:pt idx="434">
                  <c:v>4.3330656967576724</c:v>
                </c:pt>
                <c:pt idx="435">
                  <c:v>4.3247394943808253</c:v>
                </c:pt>
                <c:pt idx="436">
                  <c:v>4.3164280145578875</c:v>
                </c:pt>
                <c:pt idx="437">
                  <c:v>4.3081312334302861</c:v>
                </c:pt>
                <c:pt idx="438">
                  <c:v>4.2998491271746566</c:v>
                </c:pt>
                <c:pt idx="439">
                  <c:v>4.291581672002895</c:v>
                </c:pt>
                <c:pt idx="440">
                  <c:v>4.2833288441621944</c:v>
                </c:pt>
                <c:pt idx="441">
                  <c:v>4.2750906199347165</c:v>
                </c:pt>
                <c:pt idx="442">
                  <c:v>4.2668669756378552</c:v>
                </c:pt>
                <c:pt idx="443">
                  <c:v>4.2586578876240164</c:v>
                </c:pt>
                <c:pt idx="444">
                  <c:v>4.2504633322806233</c:v>
                </c:pt>
                <c:pt idx="445">
                  <c:v>4.242283286030033</c:v>
                </c:pt>
                <c:pt idx="446">
                  <c:v>4.2341177253295692</c:v>
                </c:pt>
                <c:pt idx="447">
                  <c:v>4.2259666266713083</c:v>
                </c:pt>
                <c:pt idx="448">
                  <c:v>4.217829966582272</c:v>
                </c:pt>
                <c:pt idx="449">
                  <c:v>4.2097077216242189</c:v>
                </c:pt>
                <c:pt idx="450">
                  <c:v>4.2015998683935205</c:v>
                </c:pt>
                <c:pt idx="451">
                  <c:v>4.1935063835214139</c:v>
                </c:pt>
                <c:pt idx="452">
                  <c:v>4.1854272436735815</c:v>
                </c:pt>
                <c:pt idx="453">
                  <c:v>4.1773624255504069</c:v>
                </c:pt>
                <c:pt idx="454">
                  <c:v>4.1693119058868175</c:v>
                </c:pt>
                <c:pt idx="455">
                  <c:v>4.1612756614521409</c:v>
                </c:pt>
                <c:pt idx="456">
                  <c:v>4.1532536690502466</c:v>
                </c:pt>
                <c:pt idx="457">
                  <c:v>4.1452459055192943</c:v>
                </c:pt>
                <c:pt idx="458">
                  <c:v>4.1372523477318959</c:v>
                </c:pt>
                <c:pt idx="459">
                  <c:v>4.1292729725949204</c:v>
                </c:pt>
                <c:pt idx="460">
                  <c:v>4.1213077570495216</c:v>
                </c:pt>
                <c:pt idx="461">
                  <c:v>4.1133566780710193</c:v>
                </c:pt>
                <c:pt idx="462">
                  <c:v>4.1054197126689251</c:v>
                </c:pt>
                <c:pt idx="463">
                  <c:v>4.097496837886915</c:v>
                </c:pt>
                <c:pt idx="464">
                  <c:v>4.0895880308026751</c:v>
                </c:pt>
                <c:pt idx="465">
                  <c:v>4.0816932685279212</c:v>
                </c:pt>
                <c:pt idx="466">
                  <c:v>4.0738125282084221</c:v>
                </c:pt>
                <c:pt idx="467">
                  <c:v>4.0659457870237921</c:v>
                </c:pt>
                <c:pt idx="468">
                  <c:v>4.0580930221875953</c:v>
                </c:pt>
                <c:pt idx="469">
                  <c:v>4.0502542109472106</c:v>
                </c:pt>
                <c:pt idx="470">
                  <c:v>4.0424293305838592</c:v>
                </c:pt>
                <c:pt idx="471">
                  <c:v>4.0346183584124837</c:v>
                </c:pt>
                <c:pt idx="472">
                  <c:v>4.02682127178171</c:v>
                </c:pt>
                <c:pt idx="473">
                  <c:v>4.0190380480738659</c:v>
                </c:pt>
                <c:pt idx="474">
                  <c:v>4.0112686647048861</c:v>
                </c:pt>
                <c:pt idx="475">
                  <c:v>4.00351309912433</c:v>
                </c:pt>
                <c:pt idx="476">
                  <c:v>3.9957713288151582</c:v>
                </c:pt>
                <c:pt idx="477">
                  <c:v>3.9880433312938988</c:v>
                </c:pt>
                <c:pt idx="478">
                  <c:v>3.9803290841105308</c:v>
                </c:pt>
                <c:pt idx="479">
                  <c:v>3.972628564848367</c:v>
                </c:pt>
                <c:pt idx="480">
                  <c:v>3.9649417511240972</c:v>
                </c:pt>
                <c:pt idx="481">
                  <c:v>3.9572686205877408</c:v>
                </c:pt>
                <c:pt idx="482">
                  <c:v>3.949609150922504</c:v>
                </c:pt>
                <c:pt idx="483">
                  <c:v>3.9419633198448341</c:v>
                </c:pt>
                <c:pt idx="484">
                  <c:v>3.9343311051044023</c:v>
                </c:pt>
                <c:pt idx="485">
                  <c:v>3.9267124844839052</c:v>
                </c:pt>
                <c:pt idx="486">
                  <c:v>3.9191074357991313</c:v>
                </c:pt>
                <c:pt idx="487">
                  <c:v>3.9115159368989887</c:v>
                </c:pt>
                <c:pt idx="488">
                  <c:v>3.9039379656652753</c:v>
                </c:pt>
                <c:pt idx="489">
                  <c:v>3.8963735000127779</c:v>
                </c:pt>
                <c:pt idx="490">
                  <c:v>3.8888225178891975</c:v>
                </c:pt>
                <c:pt idx="491">
                  <c:v>3.8812849972749941</c:v>
                </c:pt>
                <c:pt idx="492">
                  <c:v>3.873760916183552</c:v>
                </c:pt>
                <c:pt idx="493">
                  <c:v>3.8662502526609392</c:v>
                </c:pt>
                <c:pt idx="494">
                  <c:v>3.8587529847860043</c:v>
                </c:pt>
                <c:pt idx="495">
                  <c:v>3.8512690906702201</c:v>
                </c:pt>
                <c:pt idx="496">
                  <c:v>3.8437985484577224</c:v>
                </c:pt>
                <c:pt idx="497">
                  <c:v>3.8363413363251979</c:v>
                </c:pt>
                <c:pt idx="498">
                  <c:v>3.828897432481936</c:v>
                </c:pt>
                <c:pt idx="499">
                  <c:v>3.8214668151696762</c:v>
                </c:pt>
                <c:pt idx="500">
                  <c:v>3.8140494626626036</c:v>
                </c:pt>
                <c:pt idx="501">
                  <c:v>3.8066453532673612</c:v>
                </c:pt>
                <c:pt idx="502">
                  <c:v>3.7992544653228961</c:v>
                </c:pt>
                <c:pt idx="503">
                  <c:v>3.7918767772005801</c:v>
                </c:pt>
                <c:pt idx="504">
                  <c:v>3.7845122673039349</c:v>
                </c:pt>
                <c:pt idx="505">
                  <c:v>3.7771609140688183</c:v>
                </c:pt>
                <c:pt idx="506">
                  <c:v>3.7698226959631929</c:v>
                </c:pt>
                <c:pt idx="507">
                  <c:v>3.7624975914873224</c:v>
                </c:pt>
                <c:pt idx="508">
                  <c:v>3.7551855791733697</c:v>
                </c:pt>
                <c:pt idx="509">
                  <c:v>3.7478866375857116</c:v>
                </c:pt>
                <c:pt idx="510">
                  <c:v>3.7406007453206698</c:v>
                </c:pt>
                <c:pt idx="511">
                  <c:v>3.7333278810065607</c:v>
                </c:pt>
                <c:pt idx="512">
                  <c:v>3.7260680233036529</c:v>
                </c:pt>
                <c:pt idx="513">
                  <c:v>3.7188211509040574</c:v>
                </c:pt>
                <c:pt idx="514">
                  <c:v>3.7115872425317633</c:v>
                </c:pt>
                <c:pt idx="515">
                  <c:v>3.7043662769425296</c:v>
                </c:pt>
                <c:pt idx="516">
                  <c:v>3.6971582329239334</c:v>
                </c:pt>
                <c:pt idx="517">
                  <c:v>3.6899630892951576</c:v>
                </c:pt>
                <c:pt idx="518">
                  <c:v>3.6827808249071832</c:v>
                </c:pt>
                <c:pt idx="519">
                  <c:v>3.675611418642537</c:v>
                </c:pt>
                <c:pt idx="520">
                  <c:v>3.6684548494153408</c:v>
                </c:pt>
                <c:pt idx="521">
                  <c:v>3.6613110961712807</c:v>
                </c:pt>
                <c:pt idx="522">
                  <c:v>3.6541801378875665</c:v>
                </c:pt>
                <c:pt idx="523">
                  <c:v>3.6470619535727566</c:v>
                </c:pt>
                <c:pt idx="524">
                  <c:v>3.6399565222669508</c:v>
                </c:pt>
                <c:pt idx="525">
                  <c:v>3.6328638230415526</c:v>
                </c:pt>
                <c:pt idx="526">
                  <c:v>3.6257838349992921</c:v>
                </c:pt>
                <c:pt idx="527">
                  <c:v>3.6187165372742225</c:v>
                </c:pt>
                <c:pt idx="528">
                  <c:v>3.6116619090316116</c:v>
                </c:pt>
                <c:pt idx="529">
                  <c:v>3.6046199294679275</c:v>
                </c:pt>
                <c:pt idx="530">
                  <c:v>3.5975905778107951</c:v>
                </c:pt>
                <c:pt idx="531">
                  <c:v>3.5905738333189792</c:v>
                </c:pt>
                <c:pt idx="532">
                  <c:v>3.5835696752823183</c:v>
                </c:pt>
                <c:pt idx="533">
                  <c:v>3.5765780830216176</c:v>
                </c:pt>
                <c:pt idx="534">
                  <c:v>3.5695990358887726</c:v>
                </c:pt>
                <c:pt idx="535">
                  <c:v>3.5626325132665357</c:v>
                </c:pt>
                <c:pt idx="536">
                  <c:v>3.5556784945686295</c:v>
                </c:pt>
                <c:pt idx="537">
                  <c:v>3.5487369592395748</c:v>
                </c:pt>
                <c:pt idx="538">
                  <c:v>3.541807886754802</c:v>
                </c:pt>
                <c:pt idx="539">
                  <c:v>3.5348912566204205</c:v>
                </c:pt>
                <c:pt idx="540">
                  <c:v>3.52798704837334</c:v>
                </c:pt>
                <c:pt idx="541">
                  <c:v>3.5210952415811656</c:v>
                </c:pt>
                <c:pt idx="542">
                  <c:v>3.5142158158420957</c:v>
                </c:pt>
                <c:pt idx="543">
                  <c:v>3.5073487507850394</c:v>
                </c:pt>
                <c:pt idx="544">
                  <c:v>3.5004940260693918</c:v>
                </c:pt>
                <c:pt idx="545">
                  <c:v>3.4936516213850881</c:v>
                </c:pt>
                <c:pt idx="546">
                  <c:v>3.4868215164526037</c:v>
                </c:pt>
                <c:pt idx="547">
                  <c:v>3.4800036910227856</c:v>
                </c:pt>
                <c:pt idx="548">
                  <c:v>3.4731981248769359</c:v>
                </c:pt>
                <c:pt idx="549">
                  <c:v>3.4664047978266845</c:v>
                </c:pt>
                <c:pt idx="550">
                  <c:v>3.4596236897140344</c:v>
                </c:pt>
                <c:pt idx="551">
                  <c:v>3.4528547804111711</c:v>
                </c:pt>
                <c:pt idx="552">
                  <c:v>3.446098049820657</c:v>
                </c:pt>
                <c:pt idx="553">
                  <c:v>3.4393534778751071</c:v>
                </c:pt>
                <c:pt idx="554">
                  <c:v>3.4326210445373935</c:v>
                </c:pt>
                <c:pt idx="555">
                  <c:v>3.4259007298004454</c:v>
                </c:pt>
                <c:pt idx="556">
                  <c:v>3.4191925136873169</c:v>
                </c:pt>
                <c:pt idx="557">
                  <c:v>3.4124963762510028</c:v>
                </c:pt>
                <c:pt idx="558">
                  <c:v>3.4058122975746126</c:v>
                </c:pt>
                <c:pt idx="559">
                  <c:v>3.3991402577711152</c:v>
                </c:pt>
                <c:pt idx="560">
                  <c:v>3.3924802369833933</c:v>
                </c:pt>
                <c:pt idx="561">
                  <c:v>3.3858322153842746</c:v>
                </c:pt>
                <c:pt idx="562">
                  <c:v>3.3791961731763114</c:v>
                </c:pt>
                <c:pt idx="563">
                  <c:v>3.3725720905919205</c:v>
                </c:pt>
                <c:pt idx="564">
                  <c:v>3.3659599478931992</c:v>
                </c:pt>
                <c:pt idx="565">
                  <c:v>3.359359725372026</c:v>
                </c:pt>
                <c:pt idx="566">
                  <c:v>3.3527714033498923</c:v>
                </c:pt>
                <c:pt idx="567">
                  <c:v>3.3461949621779188</c:v>
                </c:pt>
                <c:pt idx="568">
                  <c:v>3.339630382236817</c:v>
                </c:pt>
                <c:pt idx="569">
                  <c:v>3.3330776439368357</c:v>
                </c:pt>
                <c:pt idx="570">
                  <c:v>3.3265367277177584</c:v>
                </c:pt>
                <c:pt idx="571">
                  <c:v>3.3200076140487775</c:v>
                </c:pt>
                <c:pt idx="572">
                  <c:v>3.3134902834285396</c:v>
                </c:pt>
                <c:pt idx="573">
                  <c:v>3.3069847163850921</c:v>
                </c:pt>
                <c:pt idx="574">
                  <c:v>3.3004908934757844</c:v>
                </c:pt>
                <c:pt idx="575">
                  <c:v>3.2940087952872639</c:v>
                </c:pt>
                <c:pt idx="576">
                  <c:v>3.2875384024354943</c:v>
                </c:pt>
                <c:pt idx="577">
                  <c:v>3.2810796955656336</c:v>
                </c:pt>
                <c:pt idx="578">
                  <c:v>3.2746326553519718</c:v>
                </c:pt>
                <c:pt idx="579">
                  <c:v>3.2681972624980071</c:v>
                </c:pt>
                <c:pt idx="580">
                  <c:v>3.2617734977363124</c:v>
                </c:pt>
                <c:pt idx="581">
                  <c:v>3.2553613418285212</c:v>
                </c:pt>
                <c:pt idx="582">
                  <c:v>3.2489607755653078</c:v>
                </c:pt>
                <c:pt idx="583">
                  <c:v>3.2425717797662936</c:v>
                </c:pt>
                <c:pt idx="584">
                  <c:v>3.2361943352800733</c:v>
                </c:pt>
                <c:pt idx="585">
                  <c:v>3.2298284229841441</c:v>
                </c:pt>
                <c:pt idx="586">
                  <c:v>3.2234740237848407</c:v>
                </c:pt>
                <c:pt idx="587">
                  <c:v>3.2171311186173326</c:v>
                </c:pt>
                <c:pt idx="588">
                  <c:v>3.2107996884456051</c:v>
                </c:pt>
                <c:pt idx="589">
                  <c:v>3.2044797142623089</c:v>
                </c:pt>
                <c:pt idx="590">
                  <c:v>3.198171177088923</c:v>
                </c:pt>
                <c:pt idx="591">
                  <c:v>3.1918740579754679</c:v>
                </c:pt>
                <c:pt idx="592">
                  <c:v>3.1855883380006693</c:v>
                </c:pt>
                <c:pt idx="593">
                  <c:v>3.1793139982718168</c:v>
                </c:pt>
                <c:pt idx="594">
                  <c:v>3.1730510199247264</c:v>
                </c:pt>
                <c:pt idx="595">
                  <c:v>3.1667993841237569</c:v>
                </c:pt>
                <c:pt idx="596">
                  <c:v>3.1605590720617371</c:v>
                </c:pt>
                <c:pt idx="597">
                  <c:v>3.1543300649598711</c:v>
                </c:pt>
                <c:pt idx="598">
                  <c:v>3.1481123440678562</c:v>
                </c:pt>
                <c:pt idx="599">
                  <c:v>3.1419058906636437</c:v>
                </c:pt>
                <c:pt idx="600">
                  <c:v>3.1357106860535437</c:v>
                </c:pt>
                <c:pt idx="601">
                  <c:v>3.1295267115721321</c:v>
                </c:pt>
                <c:pt idx="602">
                  <c:v>3.1233539485822557</c:v>
                </c:pt>
                <c:pt idx="603">
                  <c:v>3.1171923784748934</c:v>
                </c:pt>
                <c:pt idx="604">
                  <c:v>3.1110419826692302</c:v>
                </c:pt>
                <c:pt idx="605">
                  <c:v>3.1049027426125613</c:v>
                </c:pt>
                <c:pt idx="606">
                  <c:v>3.0987746397802876</c:v>
                </c:pt>
                <c:pt idx="607">
                  <c:v>3.0926576556757679</c:v>
                </c:pt>
                <c:pt idx="608">
                  <c:v>3.0865517718304663</c:v>
                </c:pt>
                <c:pt idx="609">
                  <c:v>3.0804569698037501</c:v>
                </c:pt>
                <c:pt idx="610">
                  <c:v>3.0743732311829493</c:v>
                </c:pt>
                <c:pt idx="611">
                  <c:v>3.0683005375832546</c:v>
                </c:pt>
                <c:pt idx="612">
                  <c:v>3.062238870647731</c:v>
                </c:pt>
                <c:pt idx="613">
                  <c:v>3.0561882120472279</c:v>
                </c:pt>
                <c:pt idx="614">
                  <c:v>3.0501485434803941</c:v>
                </c:pt>
                <c:pt idx="615">
                  <c:v>3.0441198466736399</c:v>
                </c:pt>
                <c:pt idx="616">
                  <c:v>3.0381021033809685</c:v>
                </c:pt>
                <c:pt idx="617">
                  <c:v>3.0320952953841673</c:v>
                </c:pt>
                <c:pt idx="618">
                  <c:v>3.0260994044925842</c:v>
                </c:pt>
                <c:pt idx="619">
                  <c:v>3.0201144125431667</c:v>
                </c:pt>
                <c:pt idx="620">
                  <c:v>3.0141403014003472</c:v>
                </c:pt>
                <c:pt idx="621">
                  <c:v>3.0081770529561696</c:v>
                </c:pt>
                <c:pt idx="622">
                  <c:v>3.0022246491300755</c:v>
                </c:pt>
                <c:pt idx="623">
                  <c:v>2.9962830718689668</c:v>
                </c:pt>
                <c:pt idx="624">
                  <c:v>2.9903523031471235</c:v>
                </c:pt>
                <c:pt idx="625">
                  <c:v>2.9844323249661984</c:v>
                </c:pt>
                <c:pt idx="626">
                  <c:v>2.9785231193551591</c:v>
                </c:pt>
                <c:pt idx="627">
                  <c:v>2.9726246683702278</c:v>
                </c:pt>
                <c:pt idx="628">
                  <c:v>2.9667369540948987</c:v>
                </c:pt>
                <c:pt idx="629">
                  <c:v>2.9608599586398889</c:v>
                </c:pt>
                <c:pt idx="630">
                  <c:v>2.954993664143037</c:v>
                </c:pt>
                <c:pt idx="631">
                  <c:v>2.9491380527693218</c:v>
                </c:pt>
                <c:pt idx="632">
                  <c:v>2.9432931067108727</c:v>
                </c:pt>
                <c:pt idx="633">
                  <c:v>2.937458808186812</c:v>
                </c:pt>
                <c:pt idx="634">
                  <c:v>2.9316351394432969</c:v>
                </c:pt>
                <c:pt idx="635">
                  <c:v>2.9258220827534642</c:v>
                </c:pt>
                <c:pt idx="636">
                  <c:v>2.9200196204174138</c:v>
                </c:pt>
                <c:pt idx="637">
                  <c:v>2.9142277347621506</c:v>
                </c:pt>
                <c:pt idx="638">
                  <c:v>2.9084464081415256</c:v>
                </c:pt>
                <c:pt idx="639">
                  <c:v>2.9026756229362531</c:v>
                </c:pt>
                <c:pt idx="640">
                  <c:v>2.8969153615537904</c:v>
                </c:pt>
                <c:pt idx="641">
                  <c:v>2.8911656064284332</c:v>
                </c:pt>
                <c:pt idx="642">
                  <c:v>2.8854263400211484</c:v>
                </c:pt>
                <c:pt idx="643">
                  <c:v>2.8796975448195852</c:v>
                </c:pt>
                <c:pt idx="644">
                  <c:v>2.8739792033380622</c:v>
                </c:pt>
                <c:pt idx="645">
                  <c:v>2.8682712981175076</c:v>
                </c:pt>
                <c:pt idx="646">
                  <c:v>2.8625738117253943</c:v>
                </c:pt>
                <c:pt idx="647">
                  <c:v>2.8568867267557727</c:v>
                </c:pt>
                <c:pt idx="648">
                  <c:v>2.8512100258291748</c:v>
                </c:pt>
                <c:pt idx="649">
                  <c:v>2.8455436915926078</c:v>
                </c:pt>
                <c:pt idx="650">
                  <c:v>2.8398877067194954</c:v>
                </c:pt>
                <c:pt idx="651">
                  <c:v>2.8342420539096662</c:v>
                </c:pt>
                <c:pt idx="652">
                  <c:v>2.8286067158892925</c:v>
                </c:pt>
                <c:pt idx="653">
                  <c:v>2.822981675410857</c:v>
                </c:pt>
                <c:pt idx="654">
                  <c:v>2.8173669152531451</c:v>
                </c:pt>
                <c:pt idx="655">
                  <c:v>2.8117624182212007</c:v>
                </c:pt>
                <c:pt idx="656">
                  <c:v>2.8061681671462178</c:v>
                </c:pt>
                <c:pt idx="657">
                  <c:v>2.8005841448856548</c:v>
                </c:pt>
                <c:pt idx="658">
                  <c:v>2.7950103343230013</c:v>
                </c:pt>
                <c:pt idx="659">
                  <c:v>2.7894467183679375</c:v>
                </c:pt>
                <c:pt idx="660">
                  <c:v>2.7838932799561622</c:v>
                </c:pt>
                <c:pt idx="661">
                  <c:v>2.7783500020494247</c:v>
                </c:pt>
                <c:pt idx="662">
                  <c:v>2.7728168676354406</c:v>
                </c:pt>
                <c:pt idx="663">
                  <c:v>2.7672938597279138</c:v>
                </c:pt>
                <c:pt idx="664">
                  <c:v>2.761780961366453</c:v>
                </c:pt>
                <c:pt idx="665">
                  <c:v>2.7562781556165352</c:v>
                </c:pt>
                <c:pt idx="666">
                  <c:v>2.7507854255695485</c:v>
                </c:pt>
                <c:pt idx="667">
                  <c:v>2.7453027543425903</c:v>
                </c:pt>
                <c:pt idx="668">
                  <c:v>2.7398301250786661</c:v>
                </c:pt>
                <c:pt idx="669">
                  <c:v>2.7343675209464098</c:v>
                </c:pt>
                <c:pt idx="670">
                  <c:v>2.7289149251402147</c:v>
                </c:pt>
                <c:pt idx="671">
                  <c:v>2.7234723208801488</c:v>
                </c:pt>
                <c:pt idx="672">
                  <c:v>2.718039691411871</c:v>
                </c:pt>
                <c:pt idx="673">
                  <c:v>2.7126170200067019</c:v>
                </c:pt>
                <c:pt idx="674">
                  <c:v>2.7072042899615116</c:v>
                </c:pt>
                <c:pt idx="675">
                  <c:v>2.701801484598636</c:v>
                </c:pt>
                <c:pt idx="676">
                  <c:v>2.6964085872659678</c:v>
                </c:pt>
                <c:pt idx="677">
                  <c:v>2.6910255813368713</c:v>
                </c:pt>
                <c:pt idx="678">
                  <c:v>2.685652450210072</c:v>
                </c:pt>
                <c:pt idx="679">
                  <c:v>2.6802891773097173</c:v>
                </c:pt>
                <c:pt idx="680">
                  <c:v>2.6749357460853114</c:v>
                </c:pt>
                <c:pt idx="681">
                  <c:v>2.6695921400116815</c:v>
                </c:pt>
                <c:pt idx="682">
                  <c:v>2.6642583425888868</c:v>
                </c:pt>
                <c:pt idx="683">
                  <c:v>2.6589343373423038</c:v>
                </c:pt>
                <c:pt idx="684">
                  <c:v>2.6536201078224808</c:v>
                </c:pt>
                <c:pt idx="685">
                  <c:v>2.6483156376051302</c:v>
                </c:pt>
                <c:pt idx="686">
                  <c:v>2.6430209102911406</c:v>
                </c:pt>
                <c:pt idx="687">
                  <c:v>2.6377359095064965</c:v>
                </c:pt>
                <c:pt idx="688">
                  <c:v>2.6324606189022126</c:v>
                </c:pt>
                <c:pt idx="689">
                  <c:v>2.6271950221544342</c:v>
                </c:pt>
                <c:pt idx="690">
                  <c:v>2.621939102964193</c:v>
                </c:pt>
                <c:pt idx="691">
                  <c:v>2.616692845057599</c:v>
                </c:pt>
                <c:pt idx="692">
                  <c:v>2.6114562321856005</c:v>
                </c:pt>
                <c:pt idx="693">
                  <c:v>2.6062292481241074</c:v>
                </c:pt>
                <c:pt idx="694">
                  <c:v>2.6010118766738732</c:v>
                </c:pt>
                <c:pt idx="695">
                  <c:v>2.5958041016604798</c:v>
                </c:pt>
                <c:pt idx="696">
                  <c:v>2.5906059069343024</c:v>
                </c:pt>
                <c:pt idx="697">
                  <c:v>2.5854172763704573</c:v>
                </c:pt>
                <c:pt idx="698">
                  <c:v>2.5802381938688401</c:v>
                </c:pt>
                <c:pt idx="699">
                  <c:v>2.5750686433539927</c:v>
                </c:pt>
                <c:pt idx="700">
                  <c:v>2.5699086087751128</c:v>
                </c:pt>
                <c:pt idx="701">
                  <c:v>2.5647580741060305</c:v>
                </c:pt>
                <c:pt idx="702">
                  <c:v>2.5596170233451905</c:v>
                </c:pt>
                <c:pt idx="703">
                  <c:v>2.5544854405155566</c:v>
                </c:pt>
                <c:pt idx="704">
                  <c:v>2.549363309664622</c:v>
                </c:pt>
                <c:pt idx="705">
                  <c:v>2.5442506148643749</c:v>
                </c:pt>
                <c:pt idx="706">
                  <c:v>2.5391473402112203</c:v>
                </c:pt>
                <c:pt idx="707">
                  <c:v>2.534053469826036</c:v>
                </c:pt>
                <c:pt idx="708">
                  <c:v>2.5289689878540487</c:v>
                </c:pt>
                <c:pt idx="709">
                  <c:v>2.5238938784648441</c:v>
                </c:pt>
                <c:pt idx="710">
                  <c:v>2.5188281258523095</c:v>
                </c:pt>
                <c:pt idx="711">
                  <c:v>2.5137717142346405</c:v>
                </c:pt>
                <c:pt idx="712">
                  <c:v>2.5087246278542481</c:v>
                </c:pt>
                <c:pt idx="713">
                  <c:v>2.5036868509778039</c:v>
                </c:pt>
                <c:pt idx="714">
                  <c:v>2.4986583678960996</c:v>
                </c:pt>
                <c:pt idx="715">
                  <c:v>2.4936391629241306</c:v>
                </c:pt>
                <c:pt idx="716">
                  <c:v>2.4886292204009623</c:v>
                </c:pt>
                <c:pt idx="717">
                  <c:v>2.4836285246897609</c:v>
                </c:pt>
                <c:pt idx="718">
                  <c:v>2.4786370601777419</c:v>
                </c:pt>
                <c:pt idx="719">
                  <c:v>2.473654811276135</c:v>
                </c:pt>
                <c:pt idx="720">
                  <c:v>2.4686817624201089</c:v>
                </c:pt>
                <c:pt idx="721">
                  <c:v>2.4637178980688348</c:v>
                </c:pt>
                <c:pt idx="722">
                  <c:v>2.4587632027053798</c:v>
                </c:pt>
                <c:pt idx="723">
                  <c:v>2.453817660836652</c:v>
                </c:pt>
                <c:pt idx="724">
                  <c:v>2.4488812569934337</c:v>
                </c:pt>
                <c:pt idx="725">
                  <c:v>2.4439539757303499</c:v>
                </c:pt>
                <c:pt idx="726">
                  <c:v>2.4390358016257476</c:v>
                </c:pt>
                <c:pt idx="727">
                  <c:v>2.4341267192817337</c:v>
                </c:pt>
                <c:pt idx="728">
                  <c:v>2.4292267133241654</c:v>
                </c:pt>
                <c:pt idx="729">
                  <c:v>2.4243357684025328</c:v>
                </c:pt>
                <c:pt idx="730">
                  <c:v>2.4194538691900118</c:v>
                </c:pt>
                <c:pt idx="731">
                  <c:v>2.4145810003833446</c:v>
                </c:pt>
                <c:pt idx="732">
                  <c:v>2.4097171467029117</c:v>
                </c:pt>
                <c:pt idx="733">
                  <c:v>2.4048622928925845</c:v>
                </c:pt>
                <c:pt idx="734">
                  <c:v>2.400016423719773</c:v>
                </c:pt>
                <c:pt idx="735">
                  <c:v>2.3951795239753739</c:v>
                </c:pt>
                <c:pt idx="736">
                  <c:v>2.390351578473739</c:v>
                </c:pt>
                <c:pt idx="737">
                  <c:v>2.3855325720526079</c:v>
                </c:pt>
                <c:pt idx="738">
                  <c:v>2.3807224895731429</c:v>
                </c:pt>
                <c:pt idx="739">
                  <c:v>2.3759213159197961</c:v>
                </c:pt>
                <c:pt idx="740">
                  <c:v>2.3711290360004207</c:v>
                </c:pt>
                <c:pt idx="741">
                  <c:v>2.3663456347460676</c:v>
                </c:pt>
                <c:pt idx="742">
                  <c:v>2.3615710971111241</c:v>
                </c:pt>
                <c:pt idx="743">
                  <c:v>2.3568054080731118</c:v>
                </c:pt>
                <c:pt idx="744">
                  <c:v>2.352048552632823</c:v>
                </c:pt>
                <c:pt idx="745">
                  <c:v>2.3473005158141365</c:v>
                </c:pt>
                <c:pt idx="746">
                  <c:v>2.342561282664104</c:v>
                </c:pt>
                <c:pt idx="747">
                  <c:v>2.3378308382528075</c:v>
                </c:pt>
                <c:pt idx="748">
                  <c:v>2.3331091676734794</c:v>
                </c:pt>
                <c:pt idx="749">
                  <c:v>2.3283962560422848</c:v>
                </c:pt>
                <c:pt idx="750">
                  <c:v>2.3236920884984582</c:v>
                </c:pt>
                <c:pt idx="751">
                  <c:v>2.3189966502041108</c:v>
                </c:pt>
                <c:pt idx="752">
                  <c:v>2.3143099263443681</c:v>
                </c:pt>
                <c:pt idx="753">
                  <c:v>2.3096319021272014</c:v>
                </c:pt>
                <c:pt idx="754">
                  <c:v>2.3049625627834573</c:v>
                </c:pt>
                <c:pt idx="755">
                  <c:v>2.3003018935668225</c:v>
                </c:pt>
                <c:pt idx="756">
                  <c:v>2.2956498797537708</c:v>
                </c:pt>
                <c:pt idx="757">
                  <c:v>2.2910065066435696</c:v>
                </c:pt>
                <c:pt idx="758">
                  <c:v>2.2863717595582083</c:v>
                </c:pt>
                <c:pt idx="759">
                  <c:v>2.2817456238423661</c:v>
                </c:pt>
                <c:pt idx="760">
                  <c:v>2.2771280848634223</c:v>
                </c:pt>
                <c:pt idx="761">
                  <c:v>2.2725191280113659</c:v>
                </c:pt>
                <c:pt idx="762">
                  <c:v>2.2679187386988469</c:v>
                </c:pt>
                <c:pt idx="763">
                  <c:v>2.2633269023610221</c:v>
                </c:pt>
                <c:pt idx="764">
                  <c:v>2.2587436044556619</c:v>
                </c:pt>
                <c:pt idx="765">
                  <c:v>2.2541688304630205</c:v>
                </c:pt>
                <c:pt idx="766">
                  <c:v>2.2496025658858225</c:v>
                </c:pt>
                <c:pt idx="767">
                  <c:v>2.2450447962492541</c:v>
                </c:pt>
                <c:pt idx="768">
                  <c:v>2.2404955071009574</c:v>
                </c:pt>
                <c:pt idx="769">
                  <c:v>2.2359546840109012</c:v>
                </c:pt>
                <c:pt idx="770">
                  <c:v>2.2314223125714459</c:v>
                </c:pt>
                <c:pt idx="771">
                  <c:v>2.2268983783972747</c:v>
                </c:pt>
                <c:pt idx="772">
                  <c:v>2.2223828671253747</c:v>
                </c:pt>
                <c:pt idx="773">
                  <c:v>2.2178757644149689</c:v>
                </c:pt>
                <c:pt idx="774">
                  <c:v>2.2133770559475239</c:v>
                </c:pt>
                <c:pt idx="775">
                  <c:v>2.2088867274267261</c:v>
                </c:pt>
                <c:pt idx="776">
                  <c:v>2.2044047645783955</c:v>
                </c:pt>
                <c:pt idx="777">
                  <c:v>2.1999311531505192</c:v>
                </c:pt>
                <c:pt idx="778">
                  <c:v>2.1954658789131787</c:v>
                </c:pt>
                <c:pt idx="779">
                  <c:v>2.1910089276585372</c:v>
                </c:pt>
                <c:pt idx="780">
                  <c:v>2.186560285200783</c:v>
                </c:pt>
                <c:pt idx="781">
                  <c:v>2.18211993737614</c:v>
                </c:pt>
                <c:pt idx="782">
                  <c:v>2.1776878700428339</c:v>
                </c:pt>
                <c:pt idx="783">
                  <c:v>2.1732640690809717</c:v>
                </c:pt>
                <c:pt idx="784">
                  <c:v>2.1688485203926628</c:v>
                </c:pt>
                <c:pt idx="785">
                  <c:v>2.1644412099018364</c:v>
                </c:pt>
                <c:pt idx="786">
                  <c:v>2.160042123554355</c:v>
                </c:pt>
                <c:pt idx="787">
                  <c:v>2.1556512473178322</c:v>
                </c:pt>
                <c:pt idx="788">
                  <c:v>2.15126856718173</c:v>
                </c:pt>
                <c:pt idx="789">
                  <c:v>2.1468940691572542</c:v>
                </c:pt>
                <c:pt idx="790">
                  <c:v>2.1425277392773761</c:v>
                </c:pt>
                <c:pt idx="791">
                  <c:v>2.1381695635967342</c:v>
                </c:pt>
                <c:pt idx="792">
                  <c:v>2.1338195281916703</c:v>
                </c:pt>
                <c:pt idx="793">
                  <c:v>2.129477619160141</c:v>
                </c:pt>
                <c:pt idx="794">
                  <c:v>2.1251438226217623</c:v>
                </c:pt>
                <c:pt idx="795">
                  <c:v>2.1208181247176872</c:v>
                </c:pt>
                <c:pt idx="796">
                  <c:v>2.116500511610667</c:v>
                </c:pt>
                <c:pt idx="797">
                  <c:v>2.1121909694849323</c:v>
                </c:pt>
                <c:pt idx="798">
                  <c:v>2.1078894845462348</c:v>
                </c:pt>
                <c:pt idx="799">
                  <c:v>2.1035960430217666</c:v>
                </c:pt>
                <c:pt idx="800">
                  <c:v>2.0993106311601832</c:v>
                </c:pt>
                <c:pt idx="801">
                  <c:v>2.0950332352315111</c:v>
                </c:pt>
                <c:pt idx="802">
                  <c:v>2.0907638415271577</c:v>
                </c:pt>
                <c:pt idx="803">
                  <c:v>2.0865024363598796</c:v>
                </c:pt>
                <c:pt idx="804">
                  <c:v>2.0822490060637318</c:v>
                </c:pt>
                <c:pt idx="805">
                  <c:v>2.0780035369940735</c:v>
                </c:pt>
                <c:pt idx="806">
                  <c:v>2.0737660155274722</c:v>
                </c:pt>
                <c:pt idx="807">
                  <c:v>2.0695364280617703</c:v>
                </c:pt>
                <c:pt idx="808">
                  <c:v>2.0653147610159799</c:v>
                </c:pt>
                <c:pt idx="809">
                  <c:v>2.0611010008302406</c:v>
                </c:pt>
                <c:pt idx="810">
                  <c:v>2.0568951339658699</c:v>
                </c:pt>
                <c:pt idx="811">
                  <c:v>2.0526971469052588</c:v>
                </c:pt>
                <c:pt idx="812">
                  <c:v>2.0485070261518805</c:v>
                </c:pt>
                <c:pt idx="813">
                  <c:v>2.0443247582302675</c:v>
                </c:pt>
                <c:pt idx="814">
                  <c:v>2.0401503296859307</c:v>
                </c:pt>
                <c:pt idx="815">
                  <c:v>2.0359837270853802</c:v>
                </c:pt>
                <c:pt idx="816">
                  <c:v>2.0318249370160903</c:v>
                </c:pt>
                <c:pt idx="817">
                  <c:v>2.0276739460864257</c:v>
                </c:pt>
                <c:pt idx="818">
                  <c:v>2.0235307409256622</c:v>
                </c:pt>
                <c:pt idx="819">
                  <c:v>2.0193953081839724</c:v>
                </c:pt>
                <c:pt idx="820">
                  <c:v>2.0152676345323233</c:v>
                </c:pt>
                <c:pt idx="821">
                  <c:v>2.0111477066624923</c:v>
                </c:pt>
                <c:pt idx="822">
                  <c:v>2.0070355112870355</c:v>
                </c:pt>
                <c:pt idx="823">
                  <c:v>2.0029310351392602</c:v>
                </c:pt>
                <c:pt idx="824">
                  <c:v>1.9988342649731798</c:v>
                </c:pt>
                <c:pt idx="825">
                  <c:v>1.9947451875635227</c:v>
                </c:pt>
                <c:pt idx="826">
                  <c:v>1.9906637897056434</c:v>
                </c:pt>
                <c:pt idx="827">
                  <c:v>1.986590058215538</c:v>
                </c:pt>
                <c:pt idx="828">
                  <c:v>1.9825239799298151</c:v>
                </c:pt>
                <c:pt idx="829">
                  <c:v>1.9784655417056298</c:v>
                </c:pt>
                <c:pt idx="830">
                  <c:v>1.9744147304206923</c:v>
                </c:pt>
                <c:pt idx="831">
                  <c:v>1.970371532973237</c:v>
                </c:pt>
                <c:pt idx="832">
                  <c:v>1.9663359362819526</c:v>
                </c:pt>
                <c:pt idx="833">
                  <c:v>1.9623079272860087</c:v>
                </c:pt>
                <c:pt idx="834">
                  <c:v>1.9582874929449927</c:v>
                </c:pt>
                <c:pt idx="835">
                  <c:v>1.9542746202388803</c:v>
                </c:pt>
                <c:pt idx="836">
                  <c:v>1.950269296168007</c:v>
                </c:pt>
                <c:pt idx="837">
                  <c:v>1.9462715077530957</c:v>
                </c:pt>
                <c:pt idx="838">
                  <c:v>1.9422812420351152</c:v>
                </c:pt>
                <c:pt idx="839">
                  <c:v>1.9382984860753507</c:v>
                </c:pt>
                <c:pt idx="840">
                  <c:v>1.9343232269553257</c:v>
                </c:pt>
                <c:pt idx="841">
                  <c:v>1.9303554517768213</c:v>
                </c:pt>
                <c:pt idx="842">
                  <c:v>1.926395147661766</c:v>
                </c:pt>
                <c:pt idx="843">
                  <c:v>1.922442301752282</c:v>
                </c:pt>
                <c:pt idx="844">
                  <c:v>1.9184969012106301</c:v>
                </c:pt>
                <c:pt idx="845">
                  <c:v>1.9145589332191602</c:v>
                </c:pt>
                <c:pt idx="846">
                  <c:v>1.910628384980317</c:v>
                </c:pt>
                <c:pt idx="847">
                  <c:v>1.9067052437166057</c:v>
                </c:pt>
                <c:pt idx="848">
                  <c:v>1.9027894966705416</c:v>
                </c:pt>
                <c:pt idx="849">
                  <c:v>1.8988811311046241</c:v>
                </c:pt>
                <c:pt idx="850">
                  <c:v>1.8949801343013739</c:v>
                </c:pt>
                <c:pt idx="851">
                  <c:v>1.8910864935631577</c:v>
                </c:pt>
                <c:pt idx="852">
                  <c:v>1.8872001962123484</c:v>
                </c:pt>
                <c:pt idx="853">
                  <c:v>1.8833212295911284</c:v>
                </c:pt>
                <c:pt idx="854">
                  <c:v>1.8794495810615894</c:v>
                </c:pt>
                <c:pt idx="855">
                  <c:v>1.8755852380056042</c:v>
                </c:pt>
                <c:pt idx="856">
                  <c:v>1.8717281878248511</c:v>
                </c:pt>
                <c:pt idx="857">
                  <c:v>1.8678784179408074</c:v>
                </c:pt>
                <c:pt idx="858">
                  <c:v>1.8640359157946738</c:v>
                </c:pt>
                <c:pt idx="859">
                  <c:v>1.8602006688473329</c:v>
                </c:pt>
                <c:pt idx="860">
                  <c:v>1.8563726645794021</c:v>
                </c:pt>
                <c:pt idx="861">
                  <c:v>1.8525518904911322</c:v>
                </c:pt>
                <c:pt idx="862">
                  <c:v>1.8487383341023931</c:v>
                </c:pt>
                <c:pt idx="863">
                  <c:v>1.8449319829526716</c:v>
                </c:pt>
                <c:pt idx="864">
                  <c:v>1.8411328246010252</c:v>
                </c:pt>
                <c:pt idx="865">
                  <c:v>1.8373408466260535</c:v>
                </c:pt>
                <c:pt idx="866">
                  <c:v>1.8335560366258707</c:v>
                </c:pt>
                <c:pt idx="867">
                  <c:v>1.8297783822180789</c:v>
                </c:pt>
                <c:pt idx="868">
                  <c:v>1.8260078710397578</c:v>
                </c:pt>
                <c:pt idx="869">
                  <c:v>1.8222444907474074</c:v>
                </c:pt>
                <c:pt idx="870">
                  <c:v>1.8184882290169377</c:v>
                </c:pt>
                <c:pt idx="871">
                  <c:v>1.81473907354363</c:v>
                </c:pt>
                <c:pt idx="872">
                  <c:v>1.8109970120421401</c:v>
                </c:pt>
                <c:pt idx="873">
                  <c:v>1.807262032246421</c:v>
                </c:pt>
                <c:pt idx="874">
                  <c:v>1.8035341219097132</c:v>
                </c:pt>
                <c:pt idx="875">
                  <c:v>1.7998132688045703</c:v>
                </c:pt>
                <c:pt idx="876">
                  <c:v>1.7960994607227661</c:v>
                </c:pt>
                <c:pt idx="877">
                  <c:v>1.7923926854752557</c:v>
                </c:pt>
                <c:pt idx="878">
                  <c:v>1.7886929308922306</c:v>
                </c:pt>
                <c:pt idx="879">
                  <c:v>1.7850001848230153</c:v>
                </c:pt>
                <c:pt idx="880">
                  <c:v>1.7813144351360655</c:v>
                </c:pt>
                <c:pt idx="881">
                  <c:v>1.777635669718941</c:v>
                </c:pt>
                <c:pt idx="882">
                  <c:v>1.7739638764782917</c:v>
                </c:pt>
                <c:pt idx="883">
                  <c:v>1.7702990433398103</c:v>
                </c:pt>
                <c:pt idx="884">
                  <c:v>1.7666411582482</c:v>
                </c:pt>
                <c:pt idx="885">
                  <c:v>1.7629902091671859</c:v>
                </c:pt>
                <c:pt idx="886">
                  <c:v>1.7593461840794355</c:v>
                </c:pt>
                <c:pt idx="887">
                  <c:v>1.7557090709865661</c:v>
                </c:pt>
                <c:pt idx="888">
                  <c:v>1.7520788579091158</c:v>
                </c:pt>
                <c:pt idx="889">
                  <c:v>1.7484555328865166</c:v>
                </c:pt>
                <c:pt idx="890">
                  <c:v>1.7448390839770316</c:v>
                </c:pt>
                <c:pt idx="891">
                  <c:v>1.7412294992577897</c:v>
                </c:pt>
                <c:pt idx="892">
                  <c:v>1.7376267668247085</c:v>
                </c:pt>
                <c:pt idx="893">
                  <c:v>1.7340308747924751</c:v>
                </c:pt>
                <c:pt idx="894">
                  <c:v>1.7304418112945803</c:v>
                </c:pt>
                <c:pt idx="895">
                  <c:v>1.7268595644831684</c:v>
                </c:pt>
                <c:pt idx="896">
                  <c:v>1.7232841225291349</c:v>
                </c:pt>
                <c:pt idx="897">
                  <c:v>1.719715473622025</c:v>
                </c:pt>
                <c:pt idx="898">
                  <c:v>1.7161536059700506</c:v>
                </c:pt>
                <c:pt idx="899">
                  <c:v>1.7125985078000081</c:v>
                </c:pt>
                <c:pt idx="900">
                  <c:v>1.7090501673573326</c:v>
                </c:pt>
                <c:pt idx="901">
                  <c:v>1.7055085729059845</c:v>
                </c:pt>
                <c:pt idx="902">
                  <c:v>1.7019737127284851</c:v>
                </c:pt>
                <c:pt idx="903">
                  <c:v>1.6984455751258469</c:v>
                </c:pt>
                <c:pt idx="904">
                  <c:v>1.6949241484176094</c:v>
                </c:pt>
                <c:pt idx="905">
                  <c:v>1.6914094209417316</c:v>
                </c:pt>
                <c:pt idx="906">
                  <c:v>1.6879013810546286</c:v>
                </c:pt>
                <c:pt idx="907">
                  <c:v>1.684400017131114</c:v>
                </c:pt>
                <c:pt idx="908">
                  <c:v>1.6809053175643736</c:v>
                </c:pt>
                <c:pt idx="909">
                  <c:v>1.6774172707659818</c:v>
                </c:pt>
                <c:pt idx="910">
                  <c:v>1.6739358651657916</c:v>
                </c:pt>
                <c:pt idx="911">
                  <c:v>1.6704610892120091</c:v>
                </c:pt>
                <c:pt idx="912">
                  <c:v>1.6669929313710619</c:v>
                </c:pt>
                <c:pt idx="913">
                  <c:v>1.6635313801276843</c:v>
                </c:pt>
                <c:pt idx="914">
                  <c:v>1.6600764239847914</c:v>
                </c:pt>
                <c:pt idx="915">
                  <c:v>1.6566280514635119</c:v>
                </c:pt>
                <c:pt idx="916">
                  <c:v>1.6531862511031454</c:v>
                </c:pt>
                <c:pt idx="917">
                  <c:v>1.6497510114611349</c:v>
                </c:pt>
                <c:pt idx="918">
                  <c:v>1.646322321113048</c:v>
                </c:pt>
                <c:pt idx="919">
                  <c:v>1.6429001686525333</c:v>
                </c:pt>
                <c:pt idx="920">
                  <c:v>1.6394845426913178</c:v>
                </c:pt>
                <c:pt idx="921">
                  <c:v>1.6360754318591577</c:v>
                </c:pt>
                <c:pt idx="922">
                  <c:v>1.6326728248038478</c:v>
                </c:pt>
                <c:pt idx="923">
                  <c:v>1.6292767101911494</c:v>
                </c:pt>
                <c:pt idx="924">
                  <c:v>1.625887076704805</c:v>
                </c:pt>
                <c:pt idx="925">
                  <c:v>1.6225039130464549</c:v>
                </c:pt>
                <c:pt idx="926">
                  <c:v>1.6191272079357215</c:v>
                </c:pt>
                <c:pt idx="927">
                  <c:v>1.6157569501100508</c:v>
                </c:pt>
                <c:pt idx="928">
                  <c:v>1.6123931283247905</c:v>
                </c:pt>
                <c:pt idx="929">
                  <c:v>1.6090357313530845</c:v>
                </c:pt>
                <c:pt idx="930">
                  <c:v>1.6056847479859386</c:v>
                </c:pt>
                <c:pt idx="931">
                  <c:v>1.6023401670320814</c:v>
                </c:pt>
                <c:pt idx="932">
                  <c:v>1.5990019773180519</c:v>
                </c:pt>
                <c:pt idx="933">
                  <c:v>1.5956701676880902</c:v>
                </c:pt>
                <c:pt idx="934">
                  <c:v>1.5923447270041617</c:v>
                </c:pt>
                <c:pt idx="935">
                  <c:v>1.5890256441459047</c:v>
                </c:pt>
                <c:pt idx="936">
                  <c:v>1.5857129080106105</c:v>
                </c:pt>
                <c:pt idx="937">
                  <c:v>1.5824065075132256</c:v>
                </c:pt>
                <c:pt idx="938">
                  <c:v>1.5791064315862717</c:v>
                </c:pt>
                <c:pt idx="939">
                  <c:v>1.5758126691798637</c:v>
                </c:pt>
                <c:pt idx="940">
                  <c:v>1.5725252092616802</c:v>
                </c:pt>
                <c:pt idx="941">
                  <c:v>1.5692440408169048</c:v>
                </c:pt>
                <c:pt idx="942">
                  <c:v>1.5659691528482671</c:v>
                </c:pt>
                <c:pt idx="943">
                  <c:v>1.5627005343759297</c:v>
                </c:pt>
                <c:pt idx="944">
                  <c:v>1.5594381744375345</c:v>
                </c:pt>
                <c:pt idx="945">
                  <c:v>1.5561820620881786</c:v>
                </c:pt>
                <c:pt idx="946">
                  <c:v>1.5529321864003047</c:v>
                </c:pt>
                <c:pt idx="947">
                  <c:v>1.5496885364637614</c:v>
                </c:pt>
                <c:pt idx="948">
                  <c:v>1.5464511013857822</c:v>
                </c:pt>
                <c:pt idx="949">
                  <c:v>1.5432198702908895</c:v>
                </c:pt>
                <c:pt idx="950">
                  <c:v>1.5399948323209247</c:v>
                </c:pt>
                <c:pt idx="951">
                  <c:v>1.5367759766350018</c:v>
                </c:pt>
                <c:pt idx="952">
                  <c:v>1.5335632924094984</c:v>
                </c:pt>
                <c:pt idx="953">
                  <c:v>1.5303567688380262</c:v>
                </c:pt>
                <c:pt idx="954">
                  <c:v>1.5271563951313789</c:v>
                </c:pt>
                <c:pt idx="955">
                  <c:v>1.5239621605175506</c:v>
                </c:pt>
                <c:pt idx="956">
                  <c:v>1.5207740542416959</c:v>
                </c:pt>
                <c:pt idx="957">
                  <c:v>1.5175920655660768</c:v>
                </c:pt>
                <c:pt idx="958">
                  <c:v>1.514416183770072</c:v>
                </c:pt>
                <c:pt idx="959">
                  <c:v>1.5112463981501514</c:v>
                </c:pt>
                <c:pt idx="960">
                  <c:v>1.5080826980198252</c:v>
                </c:pt>
                <c:pt idx="961">
                  <c:v>1.5049250727096459</c:v>
                </c:pt>
                <c:pt idx="962">
                  <c:v>1.5017735115671738</c:v>
                </c:pt>
                <c:pt idx="963">
                  <c:v>1.4986280039569357</c:v>
                </c:pt>
                <c:pt idx="964">
                  <c:v>1.495488539260444</c:v>
                </c:pt>
                <c:pt idx="965">
                  <c:v>1.4923551068761187</c:v>
                </c:pt>
                <c:pt idx="966">
                  <c:v>1.4892276962193058</c:v>
                </c:pt>
                <c:pt idx="967">
                  <c:v>1.4861062967222367</c:v>
                </c:pt>
                <c:pt idx="968">
                  <c:v>1.4829908978339941</c:v>
                </c:pt>
                <c:pt idx="969">
                  <c:v>1.4798814890204868</c:v>
                </c:pt>
                <c:pt idx="970">
                  <c:v>1.4767780597644693</c:v>
                </c:pt>
                <c:pt idx="971">
                  <c:v>1.4736805995654578</c:v>
                </c:pt>
                <c:pt idx="972">
                  <c:v>1.4705890979397234</c:v>
                </c:pt>
                <c:pt idx="973">
                  <c:v>1.4675035444203144</c:v>
                </c:pt>
                <c:pt idx="974">
                  <c:v>1.464423928556954</c:v>
                </c:pt>
                <c:pt idx="975">
                  <c:v>1.4613502399160685</c:v>
                </c:pt>
                <c:pt idx="976">
                  <c:v>1.4582824680807789</c:v>
                </c:pt>
                <c:pt idx="977">
                  <c:v>1.4552206026507992</c:v>
                </c:pt>
                <c:pt idx="978">
                  <c:v>1.4521646332424949</c:v>
                </c:pt>
                <c:pt idx="979">
                  <c:v>1.4491145494888289</c:v>
                </c:pt>
                <c:pt idx="980">
                  <c:v>1.4460703410393108</c:v>
                </c:pt>
                <c:pt idx="981">
                  <c:v>1.4430319975600152</c:v>
                </c:pt>
                <c:pt idx="982">
                  <c:v>1.439999508733532</c:v>
                </c:pt>
                <c:pt idx="983">
                  <c:v>1.4369728642589625</c:v>
                </c:pt>
                <c:pt idx="984">
                  <c:v>1.4339520538518606</c:v>
                </c:pt>
                <c:pt idx="985">
                  <c:v>1.4309370672442343</c:v>
                </c:pt>
                <c:pt idx="986">
                  <c:v>1.4279278941845477</c:v>
                </c:pt>
                <c:pt idx="987">
                  <c:v>1.4249245244376407</c:v>
                </c:pt>
                <c:pt idx="988">
                  <c:v>1.4219269477847323</c:v>
                </c:pt>
                <c:pt idx="989">
                  <c:v>1.4189351540234105</c:v>
                </c:pt>
                <c:pt idx="990">
                  <c:v>1.4159491329675844</c:v>
                </c:pt>
                <c:pt idx="991">
                  <c:v>1.412968874447496</c:v>
                </c:pt>
                <c:pt idx="992">
                  <c:v>1.4099943683096254</c:v>
                </c:pt>
                <c:pt idx="993">
                  <c:v>1.4070256044167595</c:v>
                </c:pt>
                <c:pt idx="994">
                  <c:v>1.4040625726478915</c:v>
                </c:pt>
                <c:pt idx="995">
                  <c:v>1.4011052628982685</c:v>
                </c:pt>
                <c:pt idx="996">
                  <c:v>1.3981536650792781</c:v>
                </c:pt>
                <c:pt idx="997">
                  <c:v>1.3952077691184999</c:v>
                </c:pt>
                <c:pt idx="998">
                  <c:v>1.3922675649596719</c:v>
                </c:pt>
                <c:pt idx="999">
                  <c:v>1.3893330425626182</c:v>
                </c:pt>
                <c:pt idx="1000">
                  <c:v>1.3864041919033048</c:v>
                </c:pt>
                <c:pt idx="1001">
                  <c:v>1.3834810029737212</c:v>
                </c:pt>
                <c:pt idx="1002">
                  <c:v>1.3805634657819337</c:v>
                </c:pt>
                <c:pt idx="1003">
                  <c:v>1.3776515703520456</c:v>
                </c:pt>
                <c:pt idx="1004">
                  <c:v>1.3747453067241446</c:v>
                </c:pt>
                <c:pt idx="1005">
                  <c:v>1.3718446649543055</c:v>
                </c:pt>
                <c:pt idx="1006">
                  <c:v>1.3689496351145611</c:v>
                </c:pt>
                <c:pt idx="1007">
                  <c:v>1.3660602072928794</c:v>
                </c:pt>
                <c:pt idx="1008">
                  <c:v>1.3631763715931315</c:v>
                </c:pt>
                <c:pt idx="1009">
                  <c:v>1.3602981181351064</c:v>
                </c:pt>
                <c:pt idx="1010">
                  <c:v>1.3574254370544017</c:v>
                </c:pt>
                <c:pt idx="1011">
                  <c:v>1.3545583185025021</c:v>
                </c:pt>
                <c:pt idx="1012">
                  <c:v>1.3516967526467079</c:v>
                </c:pt>
                <c:pt idx="1013">
                  <c:v>1.3488407296700977</c:v>
                </c:pt>
                <c:pt idx="1014">
                  <c:v>1.3459902397715306</c:v>
                </c:pt>
                <c:pt idx="1015">
                  <c:v>1.3431452731656217</c:v>
                </c:pt>
                <c:pt idx="1016">
                  <c:v>1.3403058200827065</c:v>
                </c:pt>
                <c:pt idx="1017">
                  <c:v>1.3374718707688127</c:v>
                </c:pt>
                <c:pt idx="1018">
                  <c:v>1.3346434154856754</c:v>
                </c:pt>
                <c:pt idx="1019">
                  <c:v>1.3318204445106678</c:v>
                </c:pt>
                <c:pt idx="1020">
                  <c:v>1.3290029481368106</c:v>
                </c:pt>
                <c:pt idx="1021">
                  <c:v>1.3261909166727361</c:v>
                </c:pt>
                <c:pt idx="1022">
                  <c:v>1.3233843404426462</c:v>
                </c:pt>
                <c:pt idx="1023">
                  <c:v>1.3205832097863561</c:v>
                </c:pt>
                <c:pt idx="1024">
                  <c:v>1.3177875150591682</c:v>
                </c:pt>
                <c:pt idx="1025">
                  <c:v>1.3149972466319531</c:v>
                </c:pt>
                <c:pt idx="1026">
                  <c:v>1.3122123948910558</c:v>
                </c:pt>
                <c:pt idx="1027">
                  <c:v>1.3094329502383082</c:v>
                </c:pt>
                <c:pt idx="1028">
                  <c:v>1.3066589030910043</c:v>
                </c:pt>
                <c:pt idx="1029">
                  <c:v>1.3038902438818512</c:v>
                </c:pt>
                <c:pt idx="1030">
                  <c:v>1.3011269630589835</c:v>
                </c:pt>
                <c:pt idx="1031">
                  <c:v>1.2983690510858954</c:v>
                </c:pt>
                <c:pt idx="1032">
                  <c:v>1.2956164984414955</c:v>
                </c:pt>
                <c:pt idx="1033">
                  <c:v>1.2928692956199799</c:v>
                </c:pt>
                <c:pt idx="1034">
                  <c:v>1.2901274331309014</c:v>
                </c:pt>
                <c:pt idx="1035">
                  <c:v>1.2873909014990923</c:v>
                </c:pt>
                <c:pt idx="1036">
                  <c:v>1.2846596912646737</c:v>
                </c:pt>
                <c:pt idx="1037">
                  <c:v>1.2819337929829981</c:v>
                </c:pt>
                <c:pt idx="1038">
                  <c:v>1.2792131972246716</c:v>
                </c:pt>
                <c:pt idx="1039">
                  <c:v>1.2764978945755008</c:v>
                </c:pt>
                <c:pt idx="1040">
                  <c:v>1.2737878756364795</c:v>
                </c:pt>
                <c:pt idx="1041">
                  <c:v>1.2710831310237571</c:v>
                </c:pt>
                <c:pt idx="1042">
                  <c:v>1.2683836513686406</c:v>
                </c:pt>
                <c:pt idx="1043">
                  <c:v>1.2656894273175305</c:v>
                </c:pt>
                <c:pt idx="1044">
                  <c:v>1.2630004495319629</c:v>
                </c:pt>
                <c:pt idx="1045">
                  <c:v>1.2603167086885196</c:v>
                </c:pt>
                <c:pt idx="1046">
                  <c:v>1.2576381954788516</c:v>
                </c:pt>
                <c:pt idx="1047">
                  <c:v>1.2549649006096342</c:v>
                </c:pt>
                <c:pt idx="1048">
                  <c:v>1.2522968148025551</c:v>
                </c:pt>
                <c:pt idx="1049">
                  <c:v>1.2496339287942824</c:v>
                </c:pt>
                <c:pt idx="1050">
                  <c:v>1.246976233336466</c:v>
                </c:pt>
                <c:pt idx="1051">
                  <c:v>1.2443237191957026</c:v>
                </c:pt>
                <c:pt idx="1052">
                  <c:v>1.2416763771534736</c:v>
                </c:pt>
                <c:pt idx="1053">
                  <c:v>1.239034198006203</c:v>
                </c:pt>
                <c:pt idx="1054">
                  <c:v>1.2363971725651834</c:v>
                </c:pt>
                <c:pt idx="1055">
                  <c:v>1.2337652916565449</c:v>
                </c:pt>
                <c:pt idx="1056">
                  <c:v>1.2311385461212825</c:v>
                </c:pt>
                <c:pt idx="1057">
                  <c:v>1.2285169268151854</c:v>
                </c:pt>
                <c:pt idx="1058">
                  <c:v>1.2259004246088339</c:v>
                </c:pt>
                <c:pt idx="1059">
                  <c:v>1.2232890303875774</c:v>
                </c:pt>
                <c:pt idx="1060">
                  <c:v>1.2206827350515435</c:v>
                </c:pt>
                <c:pt idx="1061">
                  <c:v>1.2180815295155296</c:v>
                </c:pt>
                <c:pt idx="1062">
                  <c:v>1.2154854047091117</c:v>
                </c:pt>
                <c:pt idx="1063">
                  <c:v>1.2128943515764754</c:v>
                </c:pt>
                <c:pt idx="1064">
                  <c:v>1.2103083610765253</c:v>
                </c:pt>
                <c:pt idx="1065">
                  <c:v>1.207727424182784</c:v>
                </c:pt>
                <c:pt idx="1066">
                  <c:v>1.2051515318833816</c:v>
                </c:pt>
                <c:pt idx="1067">
                  <c:v>1.2025806751810764</c:v>
                </c:pt>
                <c:pt idx="1068">
                  <c:v>1.2000148450931774</c:v>
                </c:pt>
                <c:pt idx="1069">
                  <c:v>1.1974540326515621</c:v>
                </c:pt>
                <c:pt idx="1070">
                  <c:v>1.1948982289026471</c:v>
                </c:pt>
                <c:pt idx="1071">
                  <c:v>1.1923474249073369</c:v>
                </c:pt>
                <c:pt idx="1072">
                  <c:v>1.1898016117410573</c:v>
                </c:pt>
                <c:pt idx="1073">
                  <c:v>1.1872607804936928</c:v>
                </c:pt>
                <c:pt idx="1074">
                  <c:v>1.1847249222695693</c:v>
                </c:pt>
                <c:pt idx="1075">
                  <c:v>1.1821940281874459</c:v>
                </c:pt>
                <c:pt idx="1076">
                  <c:v>1.1796680893804938</c:v>
                </c:pt>
                <c:pt idx="1077">
                  <c:v>1.1771470969962667</c:v>
                </c:pt>
                <c:pt idx="1078">
                  <c:v>1.1746310421966801</c:v>
                </c:pt>
                <c:pt idx="1079">
                  <c:v>1.1721199161579903</c:v>
                </c:pt>
                <c:pt idx="1080">
                  <c:v>1.1696137100707897</c:v>
                </c:pt>
                <c:pt idx="1081">
                  <c:v>1.1671124151399539</c:v>
                </c:pt>
                <c:pt idx="1082">
                  <c:v>1.1646160225846478</c:v>
                </c:pt>
                <c:pt idx="1083">
                  <c:v>1.1621245236383071</c:v>
                </c:pt>
                <c:pt idx="1084">
                  <c:v>1.1596379095485745</c:v>
                </c:pt>
                <c:pt idx="1085">
                  <c:v>1.1571561715773535</c:v>
                </c:pt>
                <c:pt idx="1086">
                  <c:v>1.1546793010006979</c:v>
                </c:pt>
                <c:pt idx="1087">
                  <c:v>1.1522072891088804</c:v>
                </c:pt>
                <c:pt idx="1088">
                  <c:v>1.1497401272062986</c:v>
                </c:pt>
                <c:pt idx="1089">
                  <c:v>1.147277806611491</c:v>
                </c:pt>
                <c:pt idx="1090">
                  <c:v>1.1448203186571166</c:v>
                </c:pt>
                <c:pt idx="1091">
                  <c:v>1.1423676546899222</c:v>
                </c:pt>
                <c:pt idx="1092">
                  <c:v>1.1399198060707332</c:v>
                </c:pt>
                <c:pt idx="1093">
                  <c:v>1.1374767641744172</c:v>
                </c:pt>
                <c:pt idx="1094">
                  <c:v>1.1350385203898765</c:v>
                </c:pt>
                <c:pt idx="1095">
                  <c:v>1.1326050661200182</c:v>
                </c:pt>
                <c:pt idx="1096">
                  <c:v>1.1301763927817543</c:v>
                </c:pt>
                <c:pt idx="1097">
                  <c:v>1.1277524918059412</c:v>
                </c:pt>
                <c:pt idx="1098">
                  <c:v>1.125333354637408</c:v>
                </c:pt>
                <c:pt idx="1099">
                  <c:v>1.1229189727348947</c:v>
                </c:pt>
                <c:pt idx="1100">
                  <c:v>1.1205093375710526</c:v>
                </c:pt>
                <c:pt idx="1101">
                  <c:v>1.1181044406324323</c:v>
                </c:pt>
                <c:pt idx="1102">
                  <c:v>1.1157042734194307</c:v>
                </c:pt>
                <c:pt idx="1103">
                  <c:v>1.1133088274462992</c:v>
                </c:pt>
                <c:pt idx="1104">
                  <c:v>1.110918094241115</c:v>
                </c:pt>
                <c:pt idx="1105">
                  <c:v>1.1085320653457771</c:v>
                </c:pt>
                <c:pt idx="1106">
                  <c:v>1.1061507323159263</c:v>
                </c:pt>
                <c:pt idx="1107">
                  <c:v>1.1037740867210166</c:v>
                </c:pt>
                <c:pt idx="1108">
                  <c:v>1.1014021201442077</c:v>
                </c:pt>
                <c:pt idx="1109">
                  <c:v>1.0990348241824195</c:v>
                </c:pt>
                <c:pt idx="1110">
                  <c:v>1.096672190446234</c:v>
                </c:pt>
                <c:pt idx="1111">
                  <c:v>1.0943142105599573</c:v>
                </c:pt>
                <c:pt idx="1112">
                  <c:v>1.0919608761615287</c:v>
                </c:pt>
                <c:pt idx="1113">
                  <c:v>1.0896121789025408</c:v>
                </c:pt>
                <c:pt idx="1114">
                  <c:v>1.0872681104482183</c:v>
                </c:pt>
                <c:pt idx="1115">
                  <c:v>1.0849286624773793</c:v>
                </c:pt>
                <c:pt idx="1116">
                  <c:v>1.0825938266824229</c:v>
                </c:pt>
                <c:pt idx="1117">
                  <c:v>1.0802635947693136</c:v>
                </c:pt>
                <c:pt idx="1118">
                  <c:v>1.0779379584575715</c:v>
                </c:pt>
                <c:pt idx="1119">
                  <c:v>1.0756169094802162</c:v>
                </c:pt>
                <c:pt idx="1120">
                  <c:v>1.0733004395837873</c:v>
                </c:pt>
                <c:pt idx="1121">
                  <c:v>1.0709885405282988</c:v>
                </c:pt>
                <c:pt idx="1122">
                  <c:v>1.068681204087238</c:v>
                </c:pt>
                <c:pt idx="1123">
                  <c:v>1.0663784220475268</c:v>
                </c:pt>
                <c:pt idx="1124">
                  <c:v>1.064080186209502</c:v>
                </c:pt>
                <c:pt idx="1125">
                  <c:v>1.0617864883869295</c:v>
                </c:pt>
                <c:pt idx="1126">
                  <c:v>1.0594973204069358</c:v>
                </c:pt>
                <c:pt idx="1127">
                  <c:v>1.0572126741100147</c:v>
                </c:pt>
                <c:pt idx="1128">
                  <c:v>1.054932541350015</c:v>
                </c:pt>
                <c:pt idx="1129">
                  <c:v>1.0526569139941022</c:v>
                </c:pt>
                <c:pt idx="1130">
                  <c:v>1.0503857839227426</c:v>
                </c:pt>
                <c:pt idx="1131">
                  <c:v>1.0481191430297099</c:v>
                </c:pt>
                <c:pt idx="1132">
                  <c:v>1.0458569832220028</c:v>
                </c:pt>
                <c:pt idx="1133">
                  <c:v>1.043599296419899</c:v>
                </c:pt>
                <c:pt idx="1134">
                  <c:v>1.0413460745568996</c:v>
                </c:pt>
                <c:pt idx="1135">
                  <c:v>1.0390973095797051</c:v>
                </c:pt>
                <c:pt idx="1136">
                  <c:v>1.0368529934481889</c:v>
                </c:pt>
                <c:pt idx="1137">
                  <c:v>1.0346131181354152</c:v>
                </c:pt>
                <c:pt idx="1138">
                  <c:v>1.0323776756275893</c:v>
                </c:pt>
                <c:pt idx="1139">
                  <c:v>1.0301466579240504</c:v>
                </c:pt>
                <c:pt idx="1140">
                  <c:v>1.0279200570372253</c:v>
                </c:pt>
                <c:pt idx="1141">
                  <c:v>1.0256978649926469</c:v>
                </c:pt>
                <c:pt idx="1142">
                  <c:v>1.0234800738289309</c:v>
                </c:pt>
                <c:pt idx="1143">
                  <c:v>1.0212666755977198</c:v>
                </c:pt>
                <c:pt idx="1144">
                  <c:v>1.0190576623636927</c:v>
                </c:pt>
                <c:pt idx="1145">
                  <c:v>1.0168530262045579</c:v>
                </c:pt>
                <c:pt idx="1146">
                  <c:v>1.0146527592110037</c:v>
                </c:pt>
                <c:pt idx="1147">
                  <c:v>1.0124568534866836</c:v>
                </c:pt>
                <c:pt idx="1148">
                  <c:v>1.0102653011482328</c:v>
                </c:pt>
                <c:pt idx="1149">
                  <c:v>1.0080780943251848</c:v>
                </c:pt>
                <c:pt idx="1150">
                  <c:v>1.0058952251600308</c:v>
                </c:pt>
                <c:pt idx="1151">
                  <c:v>1.0037166858081292</c:v>
                </c:pt>
                <c:pt idx="1152">
                  <c:v>1.001542468437723</c:v>
                </c:pt>
                <c:pt idx="1153">
                  <c:v>0.99937256522991236</c:v>
                </c:pt>
                <c:pt idx="1154">
                  <c:v>0.99720696837865475</c:v>
                </c:pt>
                <c:pt idx="1155">
                  <c:v>0.99504567009070954</c:v>
                </c:pt>
                <c:pt idx="1156">
                  <c:v>0.99288866258563746</c:v>
                </c:pt>
                <c:pt idx="1157">
                  <c:v>0.99073593809578842</c:v>
                </c:pt>
                <c:pt idx="1158">
                  <c:v>0.98858748886628978</c:v>
                </c:pt>
                <c:pt idx="1159">
                  <c:v>0.98644330715498196</c:v>
                </c:pt>
                <c:pt idx="1160">
                  <c:v>0.98430338523245209</c:v>
                </c:pt>
                <c:pt idx="1161">
                  <c:v>0.98216771538199776</c:v>
                </c:pt>
                <c:pt idx="1162">
                  <c:v>0.98003628989959768</c:v>
                </c:pt>
                <c:pt idx="1163">
                  <c:v>0.97790910109389317</c:v>
                </c:pt>
                <c:pt idx="1164">
                  <c:v>0.97578614128618679</c:v>
                </c:pt>
                <c:pt idx="1165">
                  <c:v>0.9736674028104062</c:v>
                </c:pt>
                <c:pt idx="1166">
                  <c:v>0.97155287801309587</c:v>
                </c:pt>
                <c:pt idx="1167">
                  <c:v>0.96944255925339184</c:v>
                </c:pt>
                <c:pt idx="1168">
                  <c:v>0.96733643890301302</c:v>
                </c:pt>
                <c:pt idx="1169">
                  <c:v>0.96523450934621868</c:v>
                </c:pt>
                <c:pt idx="1170">
                  <c:v>0.96313676297982453</c:v>
                </c:pt>
                <c:pt idx="1171">
                  <c:v>0.96104319221315648</c:v>
                </c:pt>
                <c:pt idx="1172">
                  <c:v>0.95895378946802512</c:v>
                </c:pt>
                <c:pt idx="1173">
                  <c:v>0.95686854717876568</c:v>
                </c:pt>
                <c:pt idx="1174">
                  <c:v>0.95478745779213436</c:v>
                </c:pt>
                <c:pt idx="1175">
                  <c:v>0.95271051376735061</c:v>
                </c:pt>
                <c:pt idx="1176">
                  <c:v>0.95063770757606569</c:v>
                </c:pt>
                <c:pt idx="1177">
                  <c:v>0.94856903170232731</c:v>
                </c:pt>
                <c:pt idx="1178">
                  <c:v>0.94650447864258103</c:v>
                </c:pt>
                <c:pt idx="1179">
                  <c:v>0.94444404090563572</c:v>
                </c:pt>
                <c:pt idx="1180">
                  <c:v>0.94238771101265828</c:v>
                </c:pt>
                <c:pt idx="1181">
                  <c:v>0.94033548149715229</c:v>
                </c:pt>
                <c:pt idx="1182">
                  <c:v>0.9382873449049195</c:v>
                </c:pt>
                <c:pt idx="1183">
                  <c:v>0.93624329379409155</c:v>
                </c:pt>
                <c:pt idx="1184">
                  <c:v>0.93420332073505208</c:v>
                </c:pt>
                <c:pt idx="1185">
                  <c:v>0.93216741831046157</c:v>
                </c:pt>
                <c:pt idx="1186">
                  <c:v>0.93013557911520617</c:v>
                </c:pt>
                <c:pt idx="1187">
                  <c:v>0.92810779575641222</c:v>
                </c:pt>
                <c:pt idx="1188">
                  <c:v>0.92608406085340256</c:v>
                </c:pt>
                <c:pt idx="1189">
                  <c:v>0.9240643670376939</c:v>
                </c:pt>
                <c:pt idx="1190">
                  <c:v>0.92204870695296981</c:v>
                </c:pt>
                <c:pt idx="1191">
                  <c:v>0.92003707325506545</c:v>
                </c:pt>
                <c:pt idx="1192">
                  <c:v>0.91802945861195262</c:v>
                </c:pt>
                <c:pt idx="1193">
                  <c:v>0.91602585570371586</c:v>
                </c:pt>
                <c:pt idx="1194">
                  <c:v>0.91402625722253417</c:v>
                </c:pt>
                <c:pt idx="1195">
                  <c:v>0.91203065587267274</c:v>
                </c:pt>
                <c:pt idx="1196">
                  <c:v>0.91003904437044869</c:v>
                </c:pt>
                <c:pt idx="1197">
                  <c:v>0.90805141544423629</c:v>
                </c:pt>
                <c:pt idx="1198">
                  <c:v>0.90606776183441318</c:v>
                </c:pt>
                <c:pt idx="1199">
                  <c:v>0.90408807629338472</c:v>
                </c:pt>
                <c:pt idx="1200">
                  <c:v>0.90211235158554004</c:v>
                </c:pt>
                <c:pt idx="1201">
                  <c:v>0.90014058048723455</c:v>
                </c:pt>
                <c:pt idx="1202">
                  <c:v>0.89817275578677847</c:v>
                </c:pt>
                <c:pt idx="1203">
                  <c:v>0.89620887028442231</c:v>
                </c:pt>
                <c:pt idx="1204">
                  <c:v>0.89424891679233276</c:v>
                </c:pt>
                <c:pt idx="1205">
                  <c:v>0.89229288813457486</c:v>
                </c:pt>
                <c:pt idx="1206">
                  <c:v>0.89034077714709137</c:v>
                </c:pt>
                <c:pt idx="1207">
                  <c:v>0.88839257667770077</c:v>
                </c:pt>
                <c:pt idx="1208">
                  <c:v>0.88644827958606065</c:v>
                </c:pt>
                <c:pt idx="1209">
                  <c:v>0.88450787874365044</c:v>
                </c:pt>
                <c:pt idx="1210">
                  <c:v>0.88257136703377848</c:v>
                </c:pt>
                <c:pt idx="1211">
                  <c:v>0.88063873735153342</c:v>
                </c:pt>
                <c:pt idx="1212">
                  <c:v>0.87870998260378541</c:v>
                </c:pt>
                <c:pt idx="1213">
                  <c:v>0.87678509570915608</c:v>
                </c:pt>
                <c:pt idx="1214">
                  <c:v>0.87486406959801666</c:v>
                </c:pt>
                <c:pt idx="1215">
                  <c:v>0.87294689721246077</c:v>
                </c:pt>
                <c:pt idx="1216">
                  <c:v>0.87103357150627536</c:v>
                </c:pt>
                <c:pt idx="1217">
                  <c:v>0.86912408544495379</c:v>
                </c:pt>
                <c:pt idx="1218">
                  <c:v>0.8672184320056473</c:v>
                </c:pt>
                <c:pt idx="1219">
                  <c:v>0.8653166041771605</c:v>
                </c:pt>
                <c:pt idx="1220">
                  <c:v>0.86341859495993367</c:v>
                </c:pt>
                <c:pt idx="1221">
                  <c:v>0.86152439736603781</c:v>
                </c:pt>
                <c:pt idx="1222">
                  <c:v>0.85963400441912663</c:v>
                </c:pt>
                <c:pt idx="1223">
                  <c:v>0.85774740915445014</c:v>
                </c:pt>
                <c:pt idx="1224">
                  <c:v>0.85586460461882174</c:v>
                </c:pt>
                <c:pt idx="1225">
                  <c:v>0.85398558387058898</c:v>
                </c:pt>
                <c:pt idx="1226">
                  <c:v>0.85211033997965602</c:v>
                </c:pt>
                <c:pt idx="1227">
                  <c:v>0.8502388660274266</c:v>
                </c:pt>
                <c:pt idx="1228">
                  <c:v>0.84837115510679328</c:v>
                </c:pt>
                <c:pt idx="1229">
                  <c:v>0.84650720032214466</c:v>
                </c:pt>
                <c:pt idx="1230">
                  <c:v>0.84464699478932359</c:v>
                </c:pt>
                <c:pt idx="1231">
                  <c:v>0.84279053163561934</c:v>
                </c:pt>
                <c:pt idx="1232">
                  <c:v>0.8409378039997446</c:v>
                </c:pt>
                <c:pt idx="1233">
                  <c:v>0.83908880503183358</c:v>
                </c:pt>
                <c:pt idx="1234">
                  <c:v>0.83724352789340062</c:v>
                </c:pt>
                <c:pt idx="1235">
                  <c:v>0.83540196575734449</c:v>
                </c:pt>
                <c:pt idx="1236">
                  <c:v>0.83356411180791623</c:v>
                </c:pt>
                <c:pt idx="1237">
                  <c:v>0.83172995924072923</c:v>
                </c:pt>
                <c:pt idx="1238">
                  <c:v>0.8298995012626974</c:v>
                </c:pt>
                <c:pt idx="1239">
                  <c:v>0.82807273109205126</c:v>
                </c:pt>
                <c:pt idx="1240">
                  <c:v>0.82624964195832096</c:v>
                </c:pt>
                <c:pt idx="1241">
                  <c:v>0.82443022710230418</c:v>
                </c:pt>
                <c:pt idx="1242">
                  <c:v>0.82261447977605018</c:v>
                </c:pt>
                <c:pt idx="1243">
                  <c:v>0.82080239324286275</c:v>
                </c:pt>
                <c:pt idx="1244">
                  <c:v>0.81899396077725151</c:v>
                </c:pt>
                <c:pt idx="1245">
                  <c:v>0.81718917566495319</c:v>
                </c:pt>
                <c:pt idx="1246">
                  <c:v>0.81538803120287107</c:v>
                </c:pt>
                <c:pt idx="1247">
                  <c:v>0.81359052069910465</c:v>
                </c:pt>
                <c:pt idx="1248">
                  <c:v>0.81179663747289854</c:v>
                </c:pt>
                <c:pt idx="1249">
                  <c:v>0.81000637485462801</c:v>
                </c:pt>
                <c:pt idx="1250">
                  <c:v>0.8082197261858034</c:v>
                </c:pt>
                <c:pt idx="1251">
                  <c:v>0.80643668481904396</c:v>
                </c:pt>
                <c:pt idx="1252">
                  <c:v>0.80465724411804462</c:v>
                </c:pt>
                <c:pt idx="1253">
                  <c:v>0.80288139745757348</c:v>
                </c:pt>
                <c:pt idx="1254">
                  <c:v>0.8011091382234754</c:v>
                </c:pt>
                <c:pt idx="1255">
                  <c:v>0.79934045981260105</c:v>
                </c:pt>
                <c:pt idx="1256">
                  <c:v>0.79757535563285586</c:v>
                </c:pt>
                <c:pt idx="1257">
                  <c:v>0.79581381910313564</c:v>
                </c:pt>
                <c:pt idx="1258">
                  <c:v>0.79405584365331516</c:v>
                </c:pt>
                <c:pt idx="1259">
                  <c:v>0.79230142272426607</c:v>
                </c:pt>
                <c:pt idx="1260">
                  <c:v>0.79055054976779526</c:v>
                </c:pt>
                <c:pt idx="1261">
                  <c:v>0.78880321824666189</c:v>
                </c:pt>
                <c:pt idx="1262">
                  <c:v>0.78705942163454179</c:v>
                </c:pt>
                <c:pt idx="1263">
                  <c:v>0.78531915341601388</c:v>
                </c:pt>
                <c:pt idx="1264">
                  <c:v>0.78358240708656568</c:v>
                </c:pt>
                <c:pt idx="1265">
                  <c:v>0.78184917615253569</c:v>
                </c:pt>
                <c:pt idx="1266">
                  <c:v>0.78011945413113282</c:v>
                </c:pt>
                <c:pt idx="1267">
                  <c:v>0.77839323455039866</c:v>
                </c:pt>
                <c:pt idx="1268">
                  <c:v>0.77667051094921513</c:v>
                </c:pt>
                <c:pt idx="1269">
                  <c:v>0.77495127687724741</c:v>
                </c:pt>
                <c:pt idx="1270">
                  <c:v>0.77323552589497757</c:v>
                </c:pt>
                <c:pt idx="1271">
                  <c:v>0.77152325157365187</c:v>
                </c:pt>
                <c:pt idx="1272">
                  <c:v>0.76981444749527062</c:v>
                </c:pt>
                <c:pt idx="1273">
                  <c:v>0.76810910725258863</c:v>
                </c:pt>
                <c:pt idx="1274">
                  <c:v>0.76640722444907938</c:v>
                </c:pt>
                <c:pt idx="1275">
                  <c:v>0.76470879269893299</c:v>
                </c:pt>
                <c:pt idx="1276">
                  <c:v>0.7630138056270318</c:v>
                </c:pt>
                <c:pt idx="1277">
                  <c:v>0.76132225686892874</c:v>
                </c:pt>
                <c:pt idx="1278">
                  <c:v>0.75963414007085628</c:v>
                </c:pt>
                <c:pt idx="1279">
                  <c:v>0.75794944888966909</c:v>
                </c:pt>
                <c:pt idx="1280">
                  <c:v>0.75626817699287707</c:v>
                </c:pt>
                <c:pt idx="1281">
                  <c:v>0.75459031805859156</c:v>
                </c:pt>
                <c:pt idx="1282">
                  <c:v>0.7529158657755175</c:v>
                </c:pt>
                <c:pt idx="1283">
                  <c:v>0.7512448138429455</c:v>
                </c:pt>
                <c:pt idx="1284">
                  <c:v>0.74957715597073593</c:v>
                </c:pt>
                <c:pt idx="1285">
                  <c:v>0.74791288587930049</c:v>
                </c:pt>
                <c:pt idx="1286">
                  <c:v>0.74625199729957004</c:v>
                </c:pt>
                <c:pt idx="1287">
                  <c:v>0.74459448397301098</c:v>
                </c:pt>
                <c:pt idx="1288">
                  <c:v>0.7429403396515829</c:v>
                </c:pt>
                <c:pt idx="1289">
                  <c:v>0.74128955809773323</c:v>
                </c:pt>
                <c:pt idx="1290">
                  <c:v>0.73964213308437088</c:v>
                </c:pt>
                <c:pt idx="1291">
                  <c:v>0.73799805839488475</c:v>
                </c:pt>
                <c:pt idx="1292">
                  <c:v>0.73635732782307028</c:v>
                </c:pt>
                <c:pt idx="1293">
                  <c:v>0.73471993517316625</c:v>
                </c:pt>
                <c:pt idx="1294">
                  <c:v>0.73308587425981242</c:v>
                </c:pt>
                <c:pt idx="1295">
                  <c:v>0.73145513890803215</c:v>
                </c:pt>
                <c:pt idx="1296">
                  <c:v>0.72982772295324183</c:v>
                </c:pt>
                <c:pt idx="1297">
                  <c:v>0.728203620241197</c:v>
                </c:pt>
                <c:pt idx="1298">
                  <c:v>0.72658282462801516</c:v>
                </c:pt>
                <c:pt idx="1299">
                  <c:v>0.72496532998013474</c:v>
                </c:pt>
                <c:pt idx="1300">
                  <c:v>0.72335113017429897</c:v>
                </c:pt>
                <c:pt idx="1301">
                  <c:v>0.72174021909755903</c:v>
                </c:pt>
                <c:pt idx="1302">
                  <c:v>0.72013259064724267</c:v>
                </c:pt>
                <c:pt idx="1303">
                  <c:v>0.71852823873093885</c:v>
                </c:pt>
                <c:pt idx="1304">
                  <c:v>0.71692715726650269</c:v>
                </c:pt>
                <c:pt idx="1305">
                  <c:v>0.71532934018200944</c:v>
                </c:pt>
                <c:pt idx="1306">
                  <c:v>0.71373478141575153</c:v>
                </c:pt>
                <c:pt idx="1307">
                  <c:v>0.71214347491623142</c:v>
                </c:pt>
                <c:pt idx="1308">
                  <c:v>0.71055541464214023</c:v>
                </c:pt>
                <c:pt idx="1309">
                  <c:v>0.70897059456234324</c:v>
                </c:pt>
                <c:pt idx="1310">
                  <c:v>0.70738900865585885</c:v>
                </c:pt>
                <c:pt idx="1311">
                  <c:v>0.70581065091183848</c:v>
                </c:pt>
                <c:pt idx="1312">
                  <c:v>0.7042355153295814</c:v>
                </c:pt>
                <c:pt idx="1313">
                  <c:v>0.7026635959184695</c:v>
                </c:pt>
                <c:pt idx="1314">
                  <c:v>0.70109488669801412</c:v>
                </c:pt>
                <c:pt idx="1315">
                  <c:v>0.69952938169777124</c:v>
                </c:pt>
                <c:pt idx="1316">
                  <c:v>0.6979670749573933</c:v>
                </c:pt>
                <c:pt idx="1317">
                  <c:v>0.69640796052655451</c:v>
                </c:pt>
                <c:pt idx="1318">
                  <c:v>0.69485203246499028</c:v>
                </c:pt>
                <c:pt idx="1319">
                  <c:v>0.69329928484242742</c:v>
                </c:pt>
                <c:pt idx="1320">
                  <c:v>0.69174971173861843</c:v>
                </c:pt>
                <c:pt idx="1321">
                  <c:v>0.69020330724329204</c:v>
                </c:pt>
                <c:pt idx="1322">
                  <c:v>0.6886600654561551</c:v>
                </c:pt>
                <c:pt idx="1323">
                  <c:v>0.68711998048687273</c:v>
                </c:pt>
                <c:pt idx="1324">
                  <c:v>0.68558304645505319</c:v>
                </c:pt>
                <c:pt idx="1325">
                  <c:v>0.6840492574902256</c:v>
                </c:pt>
                <c:pt idx="1326">
                  <c:v>0.68251860773184192</c:v>
                </c:pt>
                <c:pt idx="1327">
                  <c:v>0.68099109132924496</c:v>
                </c:pt>
                <c:pt idx="1328">
                  <c:v>0.67946670244166296</c:v>
                </c:pt>
                <c:pt idx="1329">
                  <c:v>0.67794543523818773</c:v>
                </c:pt>
                <c:pt idx="1330">
                  <c:v>0.6764272838977714</c:v>
                </c:pt>
                <c:pt idx="1331">
                  <c:v>0.67491224260919236</c:v>
                </c:pt>
                <c:pt idx="1332">
                  <c:v>0.67340030557105734</c:v>
                </c:pt>
                <c:pt idx="1333">
                  <c:v>0.67189146699178648</c:v>
                </c:pt>
                <c:pt idx="1334">
                  <c:v>0.67038572108958139</c:v>
                </c:pt>
                <c:pt idx="1335">
                  <c:v>0.66888306209243464</c:v>
                </c:pt>
                <c:pt idx="1336">
                  <c:v>0.66738348423807903</c:v>
                </c:pt>
                <c:pt idx="1337">
                  <c:v>0.66588698177401551</c:v>
                </c:pt>
                <c:pt idx="1338">
                  <c:v>0.66439354895747493</c:v>
                </c:pt>
                <c:pt idx="1339">
                  <c:v>0.66290318005539584</c:v>
                </c:pt>
                <c:pt idx="1340">
                  <c:v>0.66141586934442897</c:v>
                </c:pt>
                <c:pt idx="1341">
                  <c:v>0.659931611110912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34AC-4081-AB38-FE080565332B}"/>
            </c:ext>
          </c:extLst>
        </c:ser>
        <c:ser>
          <c:idx val="5"/>
          <c:order val="5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G$11:$G$1352</c:f>
              <c:numCache>
                <c:formatCode>General</c:formatCode>
                <c:ptCount val="1342"/>
                <c:pt idx="0">
                  <c:v>7.5611380062161428</c:v>
                </c:pt>
                <c:pt idx="1">
                  <c:v>7.5505325825696712</c:v>
                </c:pt>
                <c:pt idx="2">
                  <c:v>7.5399405485790432</c:v>
                </c:pt>
                <c:pt idx="3">
                  <c:v>7.5293618891265099</c:v>
                </c:pt>
                <c:pt idx="4">
                  <c:v>7.5187965891093871</c:v>
                </c:pt>
                <c:pt idx="5">
                  <c:v>7.5082446334402251</c:v>
                </c:pt>
                <c:pt idx="6">
                  <c:v>7.4977060070465891</c:v>
                </c:pt>
                <c:pt idx="7">
                  <c:v>7.4871806948713591</c:v>
                </c:pt>
                <c:pt idx="8">
                  <c:v>7.4766686818723214</c:v>
                </c:pt>
                <c:pt idx="9">
                  <c:v>7.4661699530224466</c:v>
                </c:pt>
                <c:pt idx="10">
                  <c:v>7.4556844933098763</c:v>
                </c:pt>
                <c:pt idx="11">
                  <c:v>7.4452122877376716</c:v>
                </c:pt>
                <c:pt idx="12">
                  <c:v>7.4347533213240382</c:v>
                </c:pt>
                <c:pt idx="13">
                  <c:v>7.4243075791022068</c:v>
                </c:pt>
                <c:pt idx="14">
                  <c:v>7.413875046120423</c:v>
                </c:pt>
                <c:pt idx="15">
                  <c:v>7.4034557074420082</c:v>
                </c:pt>
                <c:pt idx="16">
                  <c:v>7.393049548145191</c:v>
                </c:pt>
                <c:pt idx="17">
                  <c:v>7.3826565533232822</c:v>
                </c:pt>
                <c:pt idx="18">
                  <c:v>7.372276708084522</c:v>
                </c:pt>
                <c:pt idx="19">
                  <c:v>7.3619099975521003</c:v>
                </c:pt>
                <c:pt idx="20">
                  <c:v>7.3515564068642201</c:v>
                </c:pt>
                <c:pt idx="21">
                  <c:v>7.3412159211739247</c:v>
                </c:pt>
                <c:pt idx="22">
                  <c:v>7.3308885256493248</c:v>
                </c:pt>
                <c:pt idx="23">
                  <c:v>7.3205742054732932</c:v>
                </c:pt>
                <c:pt idx="24">
                  <c:v>7.3102729458436659</c:v>
                </c:pt>
                <c:pt idx="25">
                  <c:v>7.2999847319731703</c:v>
                </c:pt>
                <c:pt idx="26">
                  <c:v>7.2897095490894186</c:v>
                </c:pt>
                <c:pt idx="27">
                  <c:v>7.2794473824348129</c:v>
                </c:pt>
                <c:pt idx="28">
                  <c:v>7.2691982172666902</c:v>
                </c:pt>
                <c:pt idx="29">
                  <c:v>7.2589620388571525</c:v>
                </c:pt>
                <c:pt idx="30">
                  <c:v>7.2487388324931556</c:v>
                </c:pt>
                <c:pt idx="31">
                  <c:v>7.2385285834764499</c:v>
                </c:pt>
                <c:pt idx="32">
                  <c:v>7.2283312771235364</c:v>
                </c:pt>
                <c:pt idx="33">
                  <c:v>7.2181468987657844</c:v>
                </c:pt>
                <c:pt idx="34">
                  <c:v>7.2079754337492137</c:v>
                </c:pt>
                <c:pt idx="35">
                  <c:v>7.1978168674347627</c:v>
                </c:pt>
                <c:pt idx="36">
                  <c:v>7.1876711851979174</c:v>
                </c:pt>
                <c:pt idx="37">
                  <c:v>7.1775383724290576</c:v>
                </c:pt>
                <c:pt idx="38">
                  <c:v>7.1674184145331354</c:v>
                </c:pt>
                <c:pt idx="39">
                  <c:v>7.1573112969298922</c:v>
                </c:pt>
                <c:pt idx="40">
                  <c:v>7.1472170050537471</c:v>
                </c:pt>
                <c:pt idx="41">
                  <c:v>7.137135524353754</c:v>
                </c:pt>
                <c:pt idx="42">
                  <c:v>7.1270668402936694</c:v>
                </c:pt>
                <c:pt idx="43">
                  <c:v>7.1170109383519087</c:v>
                </c:pt>
                <c:pt idx="44">
                  <c:v>7.1069678040214388</c:v>
                </c:pt>
                <c:pt idx="45">
                  <c:v>7.0969374228099618</c:v>
                </c:pt>
                <c:pt idx="46">
                  <c:v>7.0869197802397039</c:v>
                </c:pt>
                <c:pt idx="47">
                  <c:v>7.0769148618475519</c:v>
                </c:pt>
                <c:pt idx="48">
                  <c:v>7.0669226531848901</c:v>
                </c:pt>
                <c:pt idx="49">
                  <c:v>7.056943139817764</c:v>
                </c:pt>
                <c:pt idx="50">
                  <c:v>7.0469763073267142</c:v>
                </c:pt>
                <c:pt idx="51">
                  <c:v>7.0370221413068696</c:v>
                </c:pt>
                <c:pt idx="52">
                  <c:v>7.0270806273678517</c:v>
                </c:pt>
                <c:pt idx="53">
                  <c:v>7.0171517511338202</c:v>
                </c:pt>
                <c:pt idx="54">
                  <c:v>7.0072354982434293</c:v>
                </c:pt>
                <c:pt idx="55">
                  <c:v>6.9973318543498904</c:v>
                </c:pt>
                <c:pt idx="56">
                  <c:v>6.987440805120789</c:v>
                </c:pt>
                <c:pt idx="57">
                  <c:v>6.9775623362381927</c:v>
                </c:pt>
                <c:pt idx="58">
                  <c:v>6.9676964333987632</c:v>
                </c:pt>
                <c:pt idx="59">
                  <c:v>6.9578430823133726</c:v>
                </c:pt>
                <c:pt idx="60">
                  <c:v>6.9480022687075369</c:v>
                </c:pt>
                <c:pt idx="61">
                  <c:v>6.9381739783211049</c:v>
                </c:pt>
                <c:pt idx="62">
                  <c:v>6.9283581969082455</c:v>
                </c:pt>
                <c:pt idx="63">
                  <c:v>6.9185549102376358</c:v>
                </c:pt>
                <c:pt idx="64">
                  <c:v>6.9087641040922962</c:v>
                </c:pt>
                <c:pt idx="65">
                  <c:v>6.8989857642695798</c:v>
                </c:pt>
                <c:pt idx="66">
                  <c:v>6.8892198765812109</c:v>
                </c:pt>
                <c:pt idx="67">
                  <c:v>6.8794664268532673</c:v>
                </c:pt>
                <c:pt idx="68">
                  <c:v>6.869725400926149</c:v>
                </c:pt>
                <c:pt idx="69">
                  <c:v>6.8599967846545127</c:v>
                </c:pt>
                <c:pt idx="70">
                  <c:v>6.8502805639074076</c:v>
                </c:pt>
                <c:pt idx="71">
                  <c:v>6.8405767245681162</c:v>
                </c:pt>
                <c:pt idx="72">
                  <c:v>6.8308852525341885</c:v>
                </c:pt>
                <c:pt idx="73">
                  <c:v>6.8212061337174585</c:v>
                </c:pt>
                <c:pt idx="74">
                  <c:v>6.8115393540440028</c:v>
                </c:pt>
                <c:pt idx="75">
                  <c:v>6.8018848994541292</c:v>
                </c:pt>
                <c:pt idx="76">
                  <c:v>6.7922427559023664</c:v>
                </c:pt>
                <c:pt idx="77">
                  <c:v>6.7826129093574963</c:v>
                </c:pt>
                <c:pt idx="78">
                  <c:v>6.7729953458024239</c:v>
                </c:pt>
                <c:pt idx="79">
                  <c:v>6.7633900512342846</c:v>
                </c:pt>
                <c:pt idx="80">
                  <c:v>6.7537970116644059</c:v>
                </c:pt>
                <c:pt idx="81">
                  <c:v>6.744216213118273</c:v>
                </c:pt>
                <c:pt idx="82">
                  <c:v>6.7346476416354184</c:v>
                </c:pt>
                <c:pt idx="83">
                  <c:v>6.7250912832696539</c:v>
                </c:pt>
                <c:pt idx="84">
                  <c:v>6.7155471240888582</c:v>
                </c:pt>
                <c:pt idx="85">
                  <c:v>6.7060151501749488</c:v>
                </c:pt>
                <c:pt idx="86">
                  <c:v>6.6964953476240563</c:v>
                </c:pt>
                <c:pt idx="87">
                  <c:v>6.6869877025463458</c:v>
                </c:pt>
                <c:pt idx="88">
                  <c:v>6.6774922010660047</c:v>
                </c:pt>
                <c:pt idx="89">
                  <c:v>6.6680088293213746</c:v>
                </c:pt>
                <c:pt idx="90">
                  <c:v>6.6585375734647698</c:v>
                </c:pt>
                <c:pt idx="91">
                  <c:v>6.6490784196625841</c:v>
                </c:pt>
                <c:pt idx="92">
                  <c:v>6.6396313540951857</c:v>
                </c:pt>
                <c:pt idx="93">
                  <c:v>6.6301963629570215</c:v>
                </c:pt>
                <c:pt idx="94">
                  <c:v>6.620773432456442</c:v>
                </c:pt>
                <c:pt idx="95">
                  <c:v>6.6113625488158716</c:v>
                </c:pt>
                <c:pt idx="96">
                  <c:v>6.6019636982717085</c:v>
                </c:pt>
                <c:pt idx="97">
                  <c:v>6.5925768670741931</c:v>
                </c:pt>
                <c:pt idx="98">
                  <c:v>6.5832020414876027</c:v>
                </c:pt>
                <c:pt idx="99">
                  <c:v>6.5738392077901775</c:v>
                </c:pt>
                <c:pt idx="100">
                  <c:v>6.5644883522740285</c:v>
                </c:pt>
                <c:pt idx="101">
                  <c:v>6.5551494612451551</c:v>
                </c:pt>
                <c:pt idx="102">
                  <c:v>6.5458225210235481</c:v>
                </c:pt>
                <c:pt idx="103">
                  <c:v>6.5365075179429439</c:v>
                </c:pt>
                <c:pt idx="104">
                  <c:v>6.5272044383510437</c:v>
                </c:pt>
                <c:pt idx="105">
                  <c:v>6.5179132686094574</c:v>
                </c:pt>
                <c:pt idx="106">
                  <c:v>6.5086339950935255</c:v>
                </c:pt>
                <c:pt idx="107">
                  <c:v>6.4993666041924518</c:v>
                </c:pt>
                <c:pt idx="108">
                  <c:v>6.4901110823093306</c:v>
                </c:pt>
                <c:pt idx="109">
                  <c:v>6.4808674158610007</c:v>
                </c:pt>
                <c:pt idx="110">
                  <c:v>6.4716355912781456</c:v>
                </c:pt>
                <c:pt idx="111">
                  <c:v>6.4624155950051225</c:v>
                </c:pt>
                <c:pt idx="112">
                  <c:v>6.4532074135002713</c:v>
                </c:pt>
                <c:pt idx="113">
                  <c:v>6.4440110332354639</c:v>
                </c:pt>
                <c:pt idx="114">
                  <c:v>6.4348264406964644</c:v>
                </c:pt>
                <c:pt idx="115">
                  <c:v>6.4256536223827716</c:v>
                </c:pt>
                <c:pt idx="116">
                  <c:v>6.416492564807478</c:v>
                </c:pt>
                <c:pt idx="117">
                  <c:v>6.4073432544975955</c:v>
                </c:pt>
                <c:pt idx="118">
                  <c:v>6.3982056779936096</c:v>
                </c:pt>
                <c:pt idx="119">
                  <c:v>6.3890798218498572</c:v>
                </c:pt>
                <c:pt idx="120">
                  <c:v>6.3799656726343077</c:v>
                </c:pt>
                <c:pt idx="121">
                  <c:v>6.3708632169285515</c:v>
                </c:pt>
                <c:pt idx="122">
                  <c:v>6.3617724413278349</c:v>
                </c:pt>
                <c:pt idx="123">
                  <c:v>6.3526933324411141</c:v>
                </c:pt>
                <c:pt idx="124">
                  <c:v>6.3436258768908829</c:v>
                </c:pt>
                <c:pt idx="125">
                  <c:v>6.3345700613133245</c:v>
                </c:pt>
                <c:pt idx="126">
                  <c:v>6.3255258723581589</c:v>
                </c:pt>
                <c:pt idx="127">
                  <c:v>6.3164932966887006</c:v>
                </c:pt>
                <c:pt idx="128">
                  <c:v>6.3074723209819155</c:v>
                </c:pt>
                <c:pt idx="129">
                  <c:v>6.2984629319282694</c:v>
                </c:pt>
                <c:pt idx="130">
                  <c:v>6.2894651162317441</c:v>
                </c:pt>
                <c:pt idx="131">
                  <c:v>6.2804788606099571</c:v>
                </c:pt>
                <c:pt idx="132">
                  <c:v>6.2715041517939918</c:v>
                </c:pt>
                <c:pt idx="133">
                  <c:v>6.2625409765284541</c:v>
                </c:pt>
                <c:pt idx="134">
                  <c:v>6.2535893215714404</c:v>
                </c:pt>
                <c:pt idx="135">
                  <c:v>6.2446491736946097</c:v>
                </c:pt>
                <c:pt idx="136">
                  <c:v>6.2357205196830421</c:v>
                </c:pt>
                <c:pt idx="137">
                  <c:v>6.226803346335247</c:v>
                </c:pt>
                <c:pt idx="138">
                  <c:v>6.2178976404632653</c:v>
                </c:pt>
                <c:pt idx="139">
                  <c:v>6.2090033888925644</c:v>
                </c:pt>
                <c:pt idx="140">
                  <c:v>6.2001205784620055</c:v>
                </c:pt>
                <c:pt idx="141">
                  <c:v>6.1912491960239029</c:v>
                </c:pt>
                <c:pt idx="142">
                  <c:v>6.1823892284440038</c:v>
                </c:pt>
                <c:pt idx="143">
                  <c:v>6.1735406626013507</c:v>
                </c:pt>
                <c:pt idx="144">
                  <c:v>6.1647034853884657</c:v>
                </c:pt>
                <c:pt idx="145">
                  <c:v>6.1558776837112266</c:v>
                </c:pt>
                <c:pt idx="146">
                  <c:v>6.147063244488816</c:v>
                </c:pt>
                <c:pt idx="147">
                  <c:v>6.1382601546538353</c:v>
                </c:pt>
                <c:pt idx="148">
                  <c:v>6.1294684011521223</c:v>
                </c:pt>
                <c:pt idx="149">
                  <c:v>6.1206879709429991</c:v>
                </c:pt>
                <c:pt idx="150">
                  <c:v>6.1119188509989346</c:v>
                </c:pt>
                <c:pt idx="151">
                  <c:v>6.1031610283057489</c:v>
                </c:pt>
                <c:pt idx="152">
                  <c:v>6.0944144898626247</c:v>
                </c:pt>
                <c:pt idx="153">
                  <c:v>6.0856792226819207</c:v>
                </c:pt>
                <c:pt idx="154">
                  <c:v>6.076955213789291</c:v>
                </c:pt>
                <c:pt idx="155">
                  <c:v>6.0682424502236509</c:v>
                </c:pt>
                <c:pt idx="156">
                  <c:v>6.0595409190371665</c:v>
                </c:pt>
                <c:pt idx="157">
                  <c:v>6.0508506072951755</c:v>
                </c:pt>
                <c:pt idx="158">
                  <c:v>6.0421715020763074</c:v>
                </c:pt>
                <c:pt idx="159">
                  <c:v>6.0335035904723417</c:v>
                </c:pt>
                <c:pt idx="160">
                  <c:v>6.0248468595882612</c:v>
                </c:pt>
                <c:pt idx="161">
                  <c:v>6.0162012965422385</c:v>
                </c:pt>
                <c:pt idx="162">
                  <c:v>6.0075668884656048</c:v>
                </c:pt>
                <c:pt idx="163">
                  <c:v>5.9989436225028605</c:v>
                </c:pt>
                <c:pt idx="164">
                  <c:v>5.990331485811617</c:v>
                </c:pt>
                <c:pt idx="165">
                  <c:v>5.9817304655626522</c:v>
                </c:pt>
                <c:pt idx="166">
                  <c:v>5.9731405489398783</c:v>
                </c:pt>
                <c:pt idx="167">
                  <c:v>5.9645617231402399</c:v>
                </c:pt>
                <c:pt idx="168">
                  <c:v>5.9559939753738593</c:v>
                </c:pt>
                <c:pt idx="169">
                  <c:v>5.9474372928639312</c:v>
                </c:pt>
                <c:pt idx="170">
                  <c:v>5.9388916628466752</c:v>
                </c:pt>
                <c:pt idx="171">
                  <c:v>5.9303570725713852</c:v>
                </c:pt>
                <c:pt idx="172">
                  <c:v>5.9218335093004812</c:v>
                </c:pt>
                <c:pt idx="173">
                  <c:v>5.9133209603093082</c:v>
                </c:pt>
                <c:pt idx="174">
                  <c:v>5.9048194128863543</c:v>
                </c:pt>
                <c:pt idx="175">
                  <c:v>5.8963288543329497</c:v>
                </c:pt>
                <c:pt idx="176">
                  <c:v>5.8878492719636482</c:v>
                </c:pt>
                <c:pt idx="177">
                  <c:v>5.8793806531058435</c:v>
                </c:pt>
                <c:pt idx="178">
                  <c:v>5.8709229850999209</c:v>
                </c:pt>
                <c:pt idx="179">
                  <c:v>5.8624762552992893</c:v>
                </c:pt>
                <c:pt idx="180">
                  <c:v>5.8540404510702668</c:v>
                </c:pt>
                <c:pt idx="181">
                  <c:v>5.8456155597921509</c:v>
                </c:pt>
                <c:pt idx="182">
                  <c:v>5.8372015688571217</c:v>
                </c:pt>
                <c:pt idx="183">
                  <c:v>5.8287984656703395</c:v>
                </c:pt>
                <c:pt idx="184">
                  <c:v>5.8204062376498253</c:v>
                </c:pt>
                <c:pt idx="185">
                  <c:v>5.8120248722265346</c:v>
                </c:pt>
                <c:pt idx="186">
                  <c:v>5.8036543568442598</c:v>
                </c:pt>
                <c:pt idx="187">
                  <c:v>5.7952946789597481</c:v>
                </c:pt>
                <c:pt idx="188">
                  <c:v>5.7869458260425199</c:v>
                </c:pt>
                <c:pt idx="189">
                  <c:v>5.7786077855750051</c:v>
                </c:pt>
                <c:pt idx="190">
                  <c:v>5.7702805450524455</c:v>
                </c:pt>
                <c:pt idx="191">
                  <c:v>5.7619640919829092</c:v>
                </c:pt>
                <c:pt idx="192">
                  <c:v>5.7536584138872966</c:v>
                </c:pt>
                <c:pt idx="193">
                  <c:v>5.7453634982993265</c:v>
                </c:pt>
                <c:pt idx="194">
                  <c:v>5.7370793327654486</c:v>
                </c:pt>
                <c:pt idx="195">
                  <c:v>5.7288059048449709</c:v>
                </c:pt>
                <c:pt idx="196">
                  <c:v>5.7205432021099076</c:v>
                </c:pt>
                <c:pt idx="197">
                  <c:v>5.7122912121450886</c:v>
                </c:pt>
                <c:pt idx="198">
                  <c:v>5.7040499225480259</c:v>
                </c:pt>
                <c:pt idx="199">
                  <c:v>5.6958193209290062</c:v>
                </c:pt>
                <c:pt idx="200">
                  <c:v>5.6875993949110564</c:v>
                </c:pt>
                <c:pt idx="201">
                  <c:v>5.679390132129873</c:v>
                </c:pt>
                <c:pt idx="202">
                  <c:v>5.6711915202338723</c:v>
                </c:pt>
                <c:pt idx="203">
                  <c:v>5.6630035468841768</c:v>
                </c:pt>
                <c:pt idx="204">
                  <c:v>5.6548261997545861</c:v>
                </c:pt>
                <c:pt idx="205">
                  <c:v>5.6466594665314815</c:v>
                </c:pt>
                <c:pt idx="206">
                  <c:v>5.6385033349140219</c:v>
                </c:pt>
                <c:pt idx="207">
                  <c:v>5.6303577926139257</c:v>
                </c:pt>
                <c:pt idx="208">
                  <c:v>5.6222228273556016</c:v>
                </c:pt>
                <c:pt idx="209">
                  <c:v>5.6140984268760397</c:v>
                </c:pt>
                <c:pt idx="210">
                  <c:v>5.6059845789248381</c:v>
                </c:pt>
                <c:pt idx="211">
                  <c:v>5.5978812712641917</c:v>
                </c:pt>
                <c:pt idx="212">
                  <c:v>5.5897884916689202</c:v>
                </c:pt>
                <c:pt idx="213">
                  <c:v>5.5817062279263592</c:v>
                </c:pt>
                <c:pt idx="214">
                  <c:v>5.5736344678364684</c:v>
                </c:pt>
                <c:pt idx="215">
                  <c:v>5.5655731992116984</c:v>
                </c:pt>
                <c:pt idx="216">
                  <c:v>5.5575224098770812</c:v>
                </c:pt>
                <c:pt idx="217">
                  <c:v>5.5494820876701789</c:v>
                </c:pt>
                <c:pt idx="218">
                  <c:v>5.5414522204410526</c:v>
                </c:pt>
                <c:pt idx="219">
                  <c:v>5.5334327960522502</c:v>
                </c:pt>
                <c:pt idx="220">
                  <c:v>5.5254238023788966</c:v>
                </c:pt>
                <c:pt idx="221">
                  <c:v>5.5174252273084825</c:v>
                </c:pt>
                <c:pt idx="222">
                  <c:v>5.5094370587410708</c:v>
                </c:pt>
                <c:pt idx="223">
                  <c:v>5.5014592845891492</c:v>
                </c:pt>
                <c:pt idx="224">
                  <c:v>5.4934918927776373</c:v>
                </c:pt>
                <c:pt idx="225">
                  <c:v>5.4855348712439147</c:v>
                </c:pt>
                <c:pt idx="226">
                  <c:v>5.4775882079377709</c:v>
                </c:pt>
                <c:pt idx="227">
                  <c:v>5.4696518908214724</c:v>
                </c:pt>
                <c:pt idx="228">
                  <c:v>5.4617259078695772</c:v>
                </c:pt>
                <c:pt idx="229">
                  <c:v>5.453810247069117</c:v>
                </c:pt>
                <c:pt idx="230">
                  <c:v>5.4459048964195276</c:v>
                </c:pt>
                <c:pt idx="231">
                  <c:v>5.4380098439325222</c:v>
                </c:pt>
                <c:pt idx="232">
                  <c:v>5.4301250776322751</c:v>
                </c:pt>
                <c:pt idx="233">
                  <c:v>5.4222505855552159</c:v>
                </c:pt>
                <c:pt idx="234">
                  <c:v>5.4143863557502092</c:v>
                </c:pt>
                <c:pt idx="235">
                  <c:v>5.4065323762783564</c:v>
                </c:pt>
                <c:pt idx="236">
                  <c:v>5.3986886352131354</c:v>
                </c:pt>
                <c:pt idx="237">
                  <c:v>5.3908551206402917</c:v>
                </c:pt>
                <c:pt idx="238">
                  <c:v>5.3830318206578687</c:v>
                </c:pt>
                <c:pt idx="239">
                  <c:v>5.3752187233761974</c:v>
                </c:pt>
                <c:pt idx="240">
                  <c:v>5.3674158169179007</c:v>
                </c:pt>
                <c:pt idx="241">
                  <c:v>5.3596230894178287</c:v>
                </c:pt>
                <c:pt idx="242">
                  <c:v>5.3518405290230469</c:v>
                </c:pt>
                <c:pt idx="243">
                  <c:v>5.344068123892975</c:v>
                </c:pt>
                <c:pt idx="244">
                  <c:v>5.3363058621991524</c:v>
                </c:pt>
                <c:pt idx="245">
                  <c:v>5.3285537321253376</c:v>
                </c:pt>
                <c:pt idx="246">
                  <c:v>5.3208117218675541</c:v>
                </c:pt>
                <c:pt idx="247">
                  <c:v>5.3130798196339688</c:v>
                </c:pt>
                <c:pt idx="248">
                  <c:v>5.3053580136449359</c:v>
                </c:pt>
                <c:pt idx="249">
                  <c:v>5.2976462921329661</c:v>
                </c:pt>
                <c:pt idx="250">
                  <c:v>5.289944643342813</c:v>
                </c:pt>
                <c:pt idx="251">
                  <c:v>5.2822530555312515</c:v>
                </c:pt>
                <c:pt idx="252">
                  <c:v>5.274571516967276</c:v>
                </c:pt>
                <c:pt idx="253">
                  <c:v>5.2669000159320136</c:v>
                </c:pt>
                <c:pt idx="254">
                  <c:v>5.259238540718659</c:v>
                </c:pt>
                <c:pt idx="255">
                  <c:v>5.251587079632535</c:v>
                </c:pt>
                <c:pt idx="256">
                  <c:v>5.2439456209910285</c:v>
                </c:pt>
                <c:pt idx="257">
                  <c:v>5.2363141531236712</c:v>
                </c:pt>
                <c:pt idx="258">
                  <c:v>5.2286926643720006</c:v>
                </c:pt>
                <c:pt idx="259">
                  <c:v>5.2210811430896564</c:v>
                </c:pt>
                <c:pt idx="260">
                  <c:v>5.2134795776423202</c:v>
                </c:pt>
                <c:pt idx="261">
                  <c:v>5.2058879564076443</c:v>
                </c:pt>
                <c:pt idx="262">
                  <c:v>5.1983062677754637</c:v>
                </c:pt>
                <c:pt idx="263">
                  <c:v>5.1907345001474541</c:v>
                </c:pt>
                <c:pt idx="264">
                  <c:v>5.1831726419373796</c:v>
                </c:pt>
                <c:pt idx="265">
                  <c:v>5.1756206815710257</c:v>
                </c:pt>
                <c:pt idx="266">
                  <c:v>5.1680786074860947</c:v>
                </c:pt>
                <c:pt idx="267">
                  <c:v>5.1605464081323289</c:v>
                </c:pt>
                <c:pt idx="268">
                  <c:v>5.1530240719713847</c:v>
                </c:pt>
                <c:pt idx="269">
                  <c:v>5.1455115874768405</c:v>
                </c:pt>
                <c:pt idx="270">
                  <c:v>5.1380089431343006</c:v>
                </c:pt>
                <c:pt idx="271">
                  <c:v>5.1305161274412328</c:v>
                </c:pt>
                <c:pt idx="272">
                  <c:v>5.1230331289070516</c:v>
                </c:pt>
                <c:pt idx="273">
                  <c:v>5.1155599360530521</c:v>
                </c:pt>
                <c:pt idx="274">
                  <c:v>5.1080965374124361</c:v>
                </c:pt>
                <c:pt idx="275">
                  <c:v>5.1006429215303388</c:v>
                </c:pt>
                <c:pt idx="276">
                  <c:v>5.0931990769636686</c:v>
                </c:pt>
                <c:pt idx="277">
                  <c:v>5.0857649922812671</c:v>
                </c:pt>
                <c:pt idx="278">
                  <c:v>5.0783406560638547</c:v>
                </c:pt>
                <c:pt idx="279">
                  <c:v>5.0709260569038976</c:v>
                </c:pt>
                <c:pt idx="280">
                  <c:v>5.0635211834057943</c:v>
                </c:pt>
                <c:pt idx="281">
                  <c:v>5.056126024185704</c:v>
                </c:pt>
                <c:pt idx="282">
                  <c:v>5.048740567871608</c:v>
                </c:pt>
                <c:pt idx="283">
                  <c:v>5.0413648031032947</c:v>
                </c:pt>
                <c:pt idx="284">
                  <c:v>5.0339987185323212</c:v>
                </c:pt>
                <c:pt idx="285">
                  <c:v>5.0266423028220304</c:v>
                </c:pt>
                <c:pt idx="286">
                  <c:v>5.0192955446475462</c:v>
                </c:pt>
                <c:pt idx="287">
                  <c:v>5.0119584326957254</c:v>
                </c:pt>
                <c:pt idx="288">
                  <c:v>5.0046309556651982</c:v>
                </c:pt>
                <c:pt idx="289">
                  <c:v>4.9973131022662898</c:v>
                </c:pt>
                <c:pt idx="290">
                  <c:v>4.9900048612210979</c:v>
                </c:pt>
                <c:pt idx="291">
                  <c:v>4.9827062212633733</c:v>
                </c:pt>
                <c:pt idx="292">
                  <c:v>4.975417171138603</c:v>
                </c:pt>
                <c:pt idx="293">
                  <c:v>4.968137699603977</c:v>
                </c:pt>
                <c:pt idx="294">
                  <c:v>4.9608677954283609</c:v>
                </c:pt>
                <c:pt idx="295">
                  <c:v>4.9536074473922529</c:v>
                </c:pt>
                <c:pt idx="296">
                  <c:v>4.9463566442878424</c:v>
                </c:pt>
                <c:pt idx="297">
                  <c:v>4.9391153749189813</c:v>
                </c:pt>
                <c:pt idx="298">
                  <c:v>4.9318836281011018</c:v>
                </c:pt>
                <c:pt idx="299">
                  <c:v>4.9246613926613323</c:v>
                </c:pt>
                <c:pt idx="300">
                  <c:v>4.9174486574383982</c:v>
                </c:pt>
                <c:pt idx="301">
                  <c:v>4.9102454112825908</c:v>
                </c:pt>
                <c:pt idx="302">
                  <c:v>4.9030516430558313</c:v>
                </c:pt>
                <c:pt idx="303">
                  <c:v>4.8958673416316234</c:v>
                </c:pt>
                <c:pt idx="304">
                  <c:v>4.8886924958950235</c:v>
                </c:pt>
                <c:pt idx="305">
                  <c:v>4.8815270947427045</c:v>
                </c:pt>
                <c:pt idx="306">
                  <c:v>4.8743711270828189</c:v>
                </c:pt>
                <c:pt idx="307">
                  <c:v>4.8672245818351314</c:v>
                </c:pt>
                <c:pt idx="308">
                  <c:v>4.8600874479308658</c:v>
                </c:pt>
                <c:pt idx="309">
                  <c:v>4.8529597143128527</c:v>
                </c:pt>
                <c:pt idx="310">
                  <c:v>4.8458413699353482</c:v>
                </c:pt>
                <c:pt idx="311">
                  <c:v>4.8387324037641575</c:v>
                </c:pt>
                <c:pt idx="312">
                  <c:v>4.8316328047765751</c:v>
                </c:pt>
                <c:pt idx="313">
                  <c:v>4.8245425619613398</c:v>
                </c:pt>
                <c:pt idx="314">
                  <c:v>4.8174616643187287</c:v>
                </c:pt>
                <c:pt idx="315">
                  <c:v>4.8103901008603875</c:v>
                </c:pt>
                <c:pt idx="316">
                  <c:v>4.8033278606094827</c:v>
                </c:pt>
                <c:pt idx="317">
                  <c:v>4.7962749326005465</c:v>
                </c:pt>
                <c:pt idx="318">
                  <c:v>4.7892313058796407</c:v>
                </c:pt>
                <c:pt idx="319">
                  <c:v>4.7821969695041258</c:v>
                </c:pt>
                <c:pt idx="320">
                  <c:v>4.7751719125428531</c:v>
                </c:pt>
                <c:pt idx="321">
                  <c:v>4.768156124076036</c:v>
                </c:pt>
                <c:pt idx="322">
                  <c:v>4.7611495931952401</c:v>
                </c:pt>
                <c:pt idx="323">
                  <c:v>4.7541523090035076</c:v>
                </c:pt>
                <c:pt idx="324">
                  <c:v>4.7471642606151274</c:v>
                </c:pt>
                <c:pt idx="325">
                  <c:v>4.7401854371557954</c:v>
                </c:pt>
                <c:pt idx="326">
                  <c:v>4.7332158277625513</c:v>
                </c:pt>
                <c:pt idx="327">
                  <c:v>4.7262554215837689</c:v>
                </c:pt>
                <c:pt idx="328">
                  <c:v>4.7193042077791301</c:v>
                </c:pt>
                <c:pt idx="329">
                  <c:v>4.7123621755196652</c:v>
                </c:pt>
                <c:pt idx="330">
                  <c:v>4.7054293139876071</c:v>
                </c:pt>
                <c:pt idx="331">
                  <c:v>4.698505612376632</c:v>
                </c:pt>
                <c:pt idx="332">
                  <c:v>4.6915910598915511</c:v>
                </c:pt>
                <c:pt idx="333">
                  <c:v>4.6846856457485302</c:v>
                </c:pt>
                <c:pt idx="334">
                  <c:v>4.6777893591749669</c:v>
                </c:pt>
                <c:pt idx="335">
                  <c:v>4.6709021894095271</c:v>
                </c:pt>
                <c:pt idx="336">
                  <c:v>4.6640241257020865</c:v>
                </c:pt>
                <c:pt idx="337">
                  <c:v>4.6571551573137704</c:v>
                </c:pt>
                <c:pt idx="338">
                  <c:v>4.6502952735169254</c:v>
                </c:pt>
                <c:pt idx="339">
                  <c:v>4.6434444635950953</c:v>
                </c:pt>
                <c:pt idx="340">
                  <c:v>4.6366027168429929</c:v>
                </c:pt>
                <c:pt idx="341">
                  <c:v>4.6297700225666034</c:v>
                </c:pt>
                <c:pt idx="342">
                  <c:v>4.6229463700829978</c:v>
                </c:pt>
                <c:pt idx="343">
                  <c:v>4.6161317487204832</c:v>
                </c:pt>
                <c:pt idx="344">
                  <c:v>4.6093261478184475</c:v>
                </c:pt>
                <c:pt idx="345">
                  <c:v>4.60252955672751</c:v>
                </c:pt>
                <c:pt idx="346">
                  <c:v>4.5957419648093518</c:v>
                </c:pt>
                <c:pt idx="347">
                  <c:v>4.5889633614368668</c:v>
                </c:pt>
                <c:pt idx="348">
                  <c:v>4.58219373599397</c:v>
                </c:pt>
                <c:pt idx="349">
                  <c:v>4.5754330778757089</c:v>
                </c:pt>
                <c:pt idx="350">
                  <c:v>4.5686813764882919</c:v>
                </c:pt>
                <c:pt idx="351">
                  <c:v>4.5619386212489239</c:v>
                </c:pt>
                <c:pt idx="352">
                  <c:v>4.5552048015859405</c:v>
                </c:pt>
                <c:pt idx="353">
                  <c:v>4.5484799069386979</c:v>
                </c:pt>
                <c:pt idx="354">
                  <c:v>4.5417639267576622</c:v>
                </c:pt>
                <c:pt idx="355">
                  <c:v>4.5350568505043203</c:v>
                </c:pt>
                <c:pt idx="356">
                  <c:v>4.5283586676511485</c:v>
                </c:pt>
                <c:pt idx="357">
                  <c:v>4.5216693676817208</c:v>
                </c:pt>
                <c:pt idx="358">
                  <c:v>4.5149889400905678</c:v>
                </c:pt>
                <c:pt idx="359">
                  <c:v>4.508317374383263</c:v>
                </c:pt>
                <c:pt idx="360">
                  <c:v>4.5016546600763174</c:v>
                </c:pt>
                <c:pt idx="361">
                  <c:v>4.4950007866973118</c:v>
                </c:pt>
                <c:pt idx="362">
                  <c:v>4.4883557437847301</c:v>
                </c:pt>
                <c:pt idx="363">
                  <c:v>4.481719520888042</c:v>
                </c:pt>
                <c:pt idx="364">
                  <c:v>4.4750921075676944</c:v>
                </c:pt>
                <c:pt idx="365">
                  <c:v>4.468473493395023</c:v>
                </c:pt>
                <c:pt idx="366">
                  <c:v>4.4618636679523203</c:v>
                </c:pt>
                <c:pt idx="367">
                  <c:v>4.4552626208328254</c:v>
                </c:pt>
                <c:pt idx="368">
                  <c:v>4.4486703416406534</c:v>
                </c:pt>
                <c:pt idx="369">
                  <c:v>4.4420868199908758</c:v>
                </c:pt>
                <c:pt idx="370">
                  <c:v>4.4355120455093742</c:v>
                </c:pt>
                <c:pt idx="371">
                  <c:v>4.428946007832983</c:v>
                </c:pt>
                <c:pt idx="372">
                  <c:v>4.4223886966094028</c:v>
                </c:pt>
                <c:pt idx="373">
                  <c:v>4.4158401014971602</c:v>
                </c:pt>
                <c:pt idx="374">
                  <c:v>4.4093002121656433</c:v>
                </c:pt>
                <c:pt idx="375">
                  <c:v>4.4027690182950945</c:v>
                </c:pt>
                <c:pt idx="376">
                  <c:v>4.3962465095766117</c:v>
                </c:pt>
                <c:pt idx="377">
                  <c:v>4.3897326757120636</c:v>
                </c:pt>
                <c:pt idx="378">
                  <c:v>4.3832275064141903</c:v>
                </c:pt>
                <c:pt idx="379">
                  <c:v>4.3767309914064656</c:v>
                </c:pt>
                <c:pt idx="380">
                  <c:v>4.3702431204232139</c:v>
                </c:pt>
                <c:pt idx="381">
                  <c:v>4.3637638832095051</c:v>
                </c:pt>
                <c:pt idx="382">
                  <c:v>4.3572932695212092</c:v>
                </c:pt>
                <c:pt idx="383">
                  <c:v>4.3508312691249396</c:v>
                </c:pt>
                <c:pt idx="384">
                  <c:v>4.3443778717980566</c:v>
                </c:pt>
                <c:pt idx="385">
                  <c:v>4.3379330673286924</c:v>
                </c:pt>
                <c:pt idx="386">
                  <c:v>4.3314968455157068</c:v>
                </c:pt>
                <c:pt idx="387">
                  <c:v>4.3250691961686476</c:v>
                </c:pt>
                <c:pt idx="388">
                  <c:v>4.3186501091077876</c:v>
                </c:pt>
                <c:pt idx="389">
                  <c:v>4.3122395741641633</c:v>
                </c:pt>
                <c:pt idx="390">
                  <c:v>4.3058375811793912</c:v>
                </c:pt>
                <c:pt idx="391">
                  <c:v>4.2994441200058606</c:v>
                </c:pt>
                <c:pt idx="392">
                  <c:v>4.2930591805066323</c:v>
                </c:pt>
                <c:pt idx="393">
                  <c:v>4.2866827525553814</c:v>
                </c:pt>
                <c:pt idx="394">
                  <c:v>4.2803148260364505</c:v>
                </c:pt>
                <c:pt idx="395">
                  <c:v>4.2739553908448542</c:v>
                </c:pt>
                <c:pt idx="396">
                  <c:v>4.2676044368862227</c:v>
                </c:pt>
                <c:pt idx="397">
                  <c:v>4.2612619540767938</c:v>
                </c:pt>
                <c:pt idx="398">
                  <c:v>4.2549279323434792</c:v>
                </c:pt>
                <c:pt idx="399">
                  <c:v>4.2486023616237016</c:v>
                </c:pt>
                <c:pt idx="400">
                  <c:v>4.2422852318655391</c:v>
                </c:pt>
                <c:pt idx="401">
                  <c:v>4.2359765330276673</c:v>
                </c:pt>
                <c:pt idx="402">
                  <c:v>4.2296762550792897</c:v>
                </c:pt>
                <c:pt idx="403">
                  <c:v>4.2233843880002224</c:v>
                </c:pt>
                <c:pt idx="404">
                  <c:v>4.2171009217807889</c:v>
                </c:pt>
                <c:pt idx="405">
                  <c:v>4.210825846421888</c:v>
                </c:pt>
                <c:pt idx="406">
                  <c:v>4.2045591519349843</c:v>
                </c:pt>
                <c:pt idx="407">
                  <c:v>4.1983008283419796</c:v>
                </c:pt>
                <c:pt idx="408">
                  <c:v>4.1920508656753803</c:v>
                </c:pt>
                <c:pt idx="409">
                  <c:v>4.1858092539781557</c:v>
                </c:pt>
                <c:pt idx="410">
                  <c:v>4.1795759833037884</c:v>
                </c:pt>
                <c:pt idx="411">
                  <c:v>4.1733510437162007</c:v>
                </c:pt>
                <c:pt idx="412">
                  <c:v>4.1671344252899019</c:v>
                </c:pt>
                <c:pt idx="413">
                  <c:v>4.1609261181097459</c:v>
                </c:pt>
                <c:pt idx="414">
                  <c:v>4.154726112271109</c:v>
                </c:pt>
                <c:pt idx="415">
                  <c:v>4.1485343978798159</c:v>
                </c:pt>
                <c:pt idx="416">
                  <c:v>4.1423509650521302</c:v>
                </c:pt>
                <c:pt idx="417">
                  <c:v>4.1361758039146892</c:v>
                </c:pt>
                <c:pt idx="418">
                  <c:v>4.1300089046046367</c:v>
                </c:pt>
                <c:pt idx="419">
                  <c:v>4.1238502572694564</c:v>
                </c:pt>
                <c:pt idx="420">
                  <c:v>4.1176998520670649</c:v>
                </c:pt>
                <c:pt idx="421">
                  <c:v>4.1115576791657817</c:v>
                </c:pt>
                <c:pt idx="422">
                  <c:v>4.1054237287442543</c:v>
                </c:pt>
                <c:pt idx="423">
                  <c:v>4.0992979909915608</c:v>
                </c:pt>
                <c:pt idx="424">
                  <c:v>4.0931804561070999</c:v>
                </c:pt>
                <c:pt idx="425">
                  <c:v>4.0870711143006409</c:v>
                </c:pt>
                <c:pt idx="426">
                  <c:v>4.0809699557922947</c:v>
                </c:pt>
                <c:pt idx="427">
                  <c:v>4.0748769708124835</c:v>
                </c:pt>
                <c:pt idx="428">
                  <c:v>4.0687921496019959</c:v>
                </c:pt>
                <c:pt idx="429">
                  <c:v>4.0627154824118801</c:v>
                </c:pt>
                <c:pt idx="430">
                  <c:v>4.056646959503551</c:v>
                </c:pt>
                <c:pt idx="431">
                  <c:v>4.0505865711486342</c:v>
                </c:pt>
                <c:pt idx="432">
                  <c:v>4.0445343076291298</c:v>
                </c:pt>
                <c:pt idx="433">
                  <c:v>4.038490159237246</c:v>
                </c:pt>
                <c:pt idx="434">
                  <c:v>4.0324541162754901</c:v>
                </c:pt>
                <c:pt idx="435">
                  <c:v>4.026426169056613</c:v>
                </c:pt>
                <c:pt idx="436">
                  <c:v>4.0204063079036345</c:v>
                </c:pt>
                <c:pt idx="437">
                  <c:v>4.0143945231497575</c:v>
                </c:pt>
                <c:pt idx="438">
                  <c:v>4.0083908051384736</c:v>
                </c:pt>
                <c:pt idx="439">
                  <c:v>4.0023951442234553</c:v>
                </c:pt>
                <c:pt idx="440">
                  <c:v>3.9964075307686029</c:v>
                </c:pt>
                <c:pt idx="441">
                  <c:v>3.9904279551480077</c:v>
                </c:pt>
                <c:pt idx="442">
                  <c:v>3.9844564077459408</c:v>
                </c:pt>
                <c:pt idx="443">
                  <c:v>3.9784928789568457</c:v>
                </c:pt>
                <c:pt idx="444">
                  <c:v>3.9725373591853836</c:v>
                </c:pt>
                <c:pt idx="445">
                  <c:v>3.9665898388463412</c:v>
                </c:pt>
                <c:pt idx="446">
                  <c:v>3.9606503083646349</c:v>
                </c:pt>
                <c:pt idx="447">
                  <c:v>3.954718758175372</c:v>
                </c:pt>
                <c:pt idx="448">
                  <c:v>3.9487951787237558</c:v>
                </c:pt>
                <c:pt idx="449">
                  <c:v>3.9428795604651623</c:v>
                </c:pt>
                <c:pt idx="450">
                  <c:v>3.9369718938649902</c:v>
                </c:pt>
                <c:pt idx="451">
                  <c:v>3.931072169398834</c:v>
                </c:pt>
                <c:pt idx="452">
                  <c:v>3.9251803775523331</c:v>
                </c:pt>
                <c:pt idx="453">
                  <c:v>3.9192965088212346</c:v>
                </c:pt>
                <c:pt idx="454">
                  <c:v>3.9134205537113691</c:v>
                </c:pt>
                <c:pt idx="455">
                  <c:v>3.9075525027385867</c:v>
                </c:pt>
                <c:pt idx="456">
                  <c:v>3.9016923464288427</c:v>
                </c:pt>
                <c:pt idx="457">
                  <c:v>3.8958400753181084</c:v>
                </c:pt>
                <c:pt idx="458">
                  <c:v>3.8899956799524289</c:v>
                </c:pt>
                <c:pt idx="459">
                  <c:v>3.8841591508878586</c:v>
                </c:pt>
                <c:pt idx="460">
                  <c:v>3.8783304786904544</c:v>
                </c:pt>
                <c:pt idx="461">
                  <c:v>3.8725096539363313</c:v>
                </c:pt>
                <c:pt idx="462">
                  <c:v>3.8666966672115479</c:v>
                </c:pt>
                <c:pt idx="463">
                  <c:v>3.8608915091122027</c:v>
                </c:pt>
                <c:pt idx="464">
                  <c:v>3.8550941702443322</c:v>
                </c:pt>
                <c:pt idx="465">
                  <c:v>3.8493046412239829</c:v>
                </c:pt>
                <c:pt idx="466">
                  <c:v>3.8435229126771739</c:v>
                </c:pt>
                <c:pt idx="467">
                  <c:v>3.8377489752398346</c:v>
                </c:pt>
                <c:pt idx="468">
                  <c:v>3.8319828195578753</c:v>
                </c:pt>
                <c:pt idx="469">
                  <c:v>3.8262244362870996</c:v>
                </c:pt>
                <c:pt idx="470">
                  <c:v>3.8204738160933149</c:v>
                </c:pt>
                <c:pt idx="471">
                  <c:v>3.8147309496521751</c:v>
                </c:pt>
                <c:pt idx="472">
                  <c:v>3.8089958276492784</c:v>
                </c:pt>
                <c:pt idx="473">
                  <c:v>3.8032684407800943</c:v>
                </c:pt>
                <c:pt idx="474">
                  <c:v>3.7975487797500045</c:v>
                </c:pt>
                <c:pt idx="475">
                  <c:v>3.7918368352742817</c:v>
                </c:pt>
                <c:pt idx="476">
                  <c:v>3.786132598078042</c:v>
                </c:pt>
                <c:pt idx="477">
                  <c:v>3.7804360588962727</c:v>
                </c:pt>
                <c:pt idx="478">
                  <c:v>3.7747472084738267</c:v>
                </c:pt>
                <c:pt idx="479">
                  <c:v>3.7690660375653708</c:v>
                </c:pt>
                <c:pt idx="480">
                  <c:v>3.7633925369354446</c:v>
                </c:pt>
                <c:pt idx="481">
                  <c:v>3.7577266973583985</c:v>
                </c:pt>
                <c:pt idx="482">
                  <c:v>3.7520685096183826</c:v>
                </c:pt>
                <c:pt idx="483">
                  <c:v>3.7464179645093671</c:v>
                </c:pt>
                <c:pt idx="484">
                  <c:v>3.740775052835132</c:v>
                </c:pt>
                <c:pt idx="485">
                  <c:v>3.7351397654092175</c:v>
                </c:pt>
                <c:pt idx="486">
                  <c:v>3.7295120930549559</c:v>
                </c:pt>
                <c:pt idx="487">
                  <c:v>3.7238920266054887</c:v>
                </c:pt>
                <c:pt idx="488">
                  <c:v>3.7182795569036386</c:v>
                </c:pt>
                <c:pt idx="489">
                  <c:v>3.7126746748020594</c:v>
                </c:pt>
                <c:pt idx="490">
                  <c:v>3.707077371163094</c:v>
                </c:pt>
                <c:pt idx="491">
                  <c:v>3.701487636858833</c:v>
                </c:pt>
                <c:pt idx="492">
                  <c:v>3.6959054627711176</c:v>
                </c:pt>
                <c:pt idx="493">
                  <c:v>3.6903308397914785</c:v>
                </c:pt>
                <c:pt idx="494">
                  <c:v>3.6847637588211404</c:v>
                </c:pt>
                <c:pt idx="495">
                  <c:v>3.6792042107710641</c:v>
                </c:pt>
                <c:pt idx="496">
                  <c:v>3.6736521865618754</c:v>
                </c:pt>
                <c:pt idx="497">
                  <c:v>3.668107677123865</c:v>
                </c:pt>
                <c:pt idx="498">
                  <c:v>3.6625706733970218</c:v>
                </c:pt>
                <c:pt idx="499">
                  <c:v>3.6570411663310098</c:v>
                </c:pt>
                <c:pt idx="500">
                  <c:v>3.6515191468850818</c:v>
                </c:pt>
                <c:pt idx="501">
                  <c:v>3.6460046060281868</c:v>
                </c:pt>
                <c:pt idx="502">
                  <c:v>3.6404975347388961</c:v>
                </c:pt>
                <c:pt idx="503">
                  <c:v>3.6349979240054084</c:v>
                </c:pt>
                <c:pt idx="504">
                  <c:v>3.629505764825514</c:v>
                </c:pt>
                <c:pt idx="505">
                  <c:v>3.6240210482066511</c:v>
                </c:pt>
                <c:pt idx="506">
                  <c:v>3.6185437651658194</c:v>
                </c:pt>
                <c:pt idx="507">
                  <c:v>3.6130739067296234</c:v>
                </c:pt>
                <c:pt idx="508">
                  <c:v>3.6076114639342745</c:v>
                </c:pt>
                <c:pt idx="509">
                  <c:v>3.6021564278254825</c:v>
                </c:pt>
                <c:pt idx="510">
                  <c:v>3.5967087894585847</c:v>
                </c:pt>
                <c:pt idx="511">
                  <c:v>3.5912685398984499</c:v>
                </c:pt>
                <c:pt idx="512">
                  <c:v>3.5858356702195064</c:v>
                </c:pt>
                <c:pt idx="513">
                  <c:v>3.5804101715056702</c:v>
                </c:pt>
                <c:pt idx="514">
                  <c:v>3.574992034850438</c:v>
                </c:pt>
                <c:pt idx="515">
                  <c:v>3.5695812513568019</c:v>
                </c:pt>
                <c:pt idx="516">
                  <c:v>3.5641778121372658</c:v>
                </c:pt>
                <c:pt idx="517">
                  <c:v>3.5587817083137989</c:v>
                </c:pt>
                <c:pt idx="518">
                  <c:v>3.553392931017942</c:v>
                </c:pt>
                <c:pt idx="519">
                  <c:v>3.5480114713906321</c:v>
                </c:pt>
                <c:pt idx="520">
                  <c:v>3.5426373205823087</c:v>
                </c:pt>
                <c:pt idx="521">
                  <c:v>3.5372704697529058</c:v>
                </c:pt>
                <c:pt idx="522">
                  <c:v>3.5319109100717649</c:v>
                </c:pt>
                <c:pt idx="523">
                  <c:v>3.5265586327177183</c:v>
                </c:pt>
                <c:pt idx="524">
                  <c:v>3.5212136288790008</c:v>
                </c:pt>
                <c:pt idx="525">
                  <c:v>3.5158758897532567</c:v>
                </c:pt>
                <c:pt idx="526">
                  <c:v>3.5105454065476174</c:v>
                </c:pt>
                <c:pt idx="527">
                  <c:v>3.5052221704785933</c:v>
                </c:pt>
                <c:pt idx="528">
                  <c:v>3.499906172772064</c:v>
                </c:pt>
                <c:pt idx="529">
                  <c:v>3.4945974046633448</c:v>
                </c:pt>
                <c:pt idx="530">
                  <c:v>3.4892958573971051</c:v>
                </c:pt>
                <c:pt idx="531">
                  <c:v>3.4840015222274197</c:v>
                </c:pt>
                <c:pt idx="532">
                  <c:v>3.4787143904176978</c:v>
                </c:pt>
                <c:pt idx="533">
                  <c:v>3.4734344532407397</c:v>
                </c:pt>
                <c:pt idx="534">
                  <c:v>3.4681617019786617</c:v>
                </c:pt>
                <c:pt idx="535">
                  <c:v>3.462896127922928</c:v>
                </c:pt>
                <c:pt idx="536">
                  <c:v>3.4576377223743653</c:v>
                </c:pt>
                <c:pt idx="537">
                  <c:v>3.4523864766430807</c:v>
                </c:pt>
                <c:pt idx="538">
                  <c:v>3.4471423820485261</c:v>
                </c:pt>
                <c:pt idx="539">
                  <c:v>3.4419054299194287</c:v>
                </c:pt>
                <c:pt idx="540">
                  <c:v>3.4366756115938326</c:v>
                </c:pt>
                <c:pt idx="541">
                  <c:v>3.4314529184190765</c:v>
                </c:pt>
                <c:pt idx="542">
                  <c:v>3.4262373417517478</c:v>
                </c:pt>
                <c:pt idx="543">
                  <c:v>3.4210288729577374</c:v>
                </c:pt>
                <c:pt idx="544">
                  <c:v>3.4158275034121681</c:v>
                </c:pt>
                <c:pt idx="545">
                  <c:v>3.4106332244994482</c:v>
                </c:pt>
                <c:pt idx="546">
                  <c:v>3.405446027613201</c:v>
                </c:pt>
                <c:pt idx="547">
                  <c:v>3.4002659041562819</c:v>
                </c:pt>
                <c:pt idx="548">
                  <c:v>3.3950928455408045</c:v>
                </c:pt>
                <c:pt idx="549">
                  <c:v>3.389926843188074</c:v>
                </c:pt>
                <c:pt idx="550">
                  <c:v>3.3847678885285997</c:v>
                </c:pt>
                <c:pt idx="551">
                  <c:v>3.3796159730021138</c:v>
                </c:pt>
                <c:pt idx="552">
                  <c:v>3.3744710880575366</c:v>
                </c:pt>
                <c:pt idx="553">
                  <c:v>3.369333225152944</c:v>
                </c:pt>
                <c:pt idx="554">
                  <c:v>3.364202375755621</c:v>
                </c:pt>
                <c:pt idx="555">
                  <c:v>3.3590785313420031</c:v>
                </c:pt>
                <c:pt idx="556">
                  <c:v>3.3539616833976806</c:v>
                </c:pt>
                <c:pt idx="557">
                  <c:v>3.3488518234173901</c:v>
                </c:pt>
                <c:pt idx="558">
                  <c:v>3.3437489429050067</c:v>
                </c:pt>
                <c:pt idx="559">
                  <c:v>3.3386530333735696</c:v>
                </c:pt>
                <c:pt idx="560">
                  <c:v>3.3335640863451803</c:v>
                </c:pt>
                <c:pt idx="561">
                  <c:v>3.3284820933510999</c:v>
                </c:pt>
                <c:pt idx="562">
                  <c:v>3.323407045931694</c:v>
                </c:pt>
                <c:pt idx="563">
                  <c:v>3.3183389356363997</c:v>
                </c:pt>
                <c:pt idx="564">
                  <c:v>3.3132777540237415</c:v>
                </c:pt>
                <c:pt idx="565">
                  <c:v>3.3082234926613694</c:v>
                </c:pt>
                <c:pt idx="566">
                  <c:v>3.3031761431259339</c:v>
                </c:pt>
                <c:pt idx="567">
                  <c:v>3.2981356970032412</c:v>
                </c:pt>
                <c:pt idx="568">
                  <c:v>3.293102145888045</c:v>
                </c:pt>
                <c:pt idx="569">
                  <c:v>3.2880754813842148</c:v>
                </c:pt>
                <c:pt idx="570">
                  <c:v>3.2830556951046335</c:v>
                </c:pt>
                <c:pt idx="571">
                  <c:v>3.2780427786712245</c:v>
                </c:pt>
                <c:pt idx="572">
                  <c:v>3.2730367237149065</c:v>
                </c:pt>
                <c:pt idx="573">
                  <c:v>3.2680375218756583</c:v>
                </c:pt>
                <c:pt idx="574">
                  <c:v>3.2630451648023908</c:v>
                </c:pt>
                <c:pt idx="575">
                  <c:v>3.2580596441530565</c:v>
                </c:pt>
                <c:pt idx="576">
                  <c:v>3.2530809515946069</c:v>
                </c:pt>
                <c:pt idx="577">
                  <c:v>3.2481090788029245</c:v>
                </c:pt>
                <c:pt idx="578">
                  <c:v>3.2431440174628854</c:v>
                </c:pt>
                <c:pt idx="579">
                  <c:v>3.2381857592683274</c:v>
                </c:pt>
                <c:pt idx="580">
                  <c:v>3.2332342959220406</c:v>
                </c:pt>
                <c:pt idx="581">
                  <c:v>3.2282896191357495</c:v>
                </c:pt>
                <c:pt idx="582">
                  <c:v>3.2233517206301268</c:v>
                </c:pt>
                <c:pt idx="583">
                  <c:v>3.2184205921347497</c:v>
                </c:pt>
                <c:pt idx="584">
                  <c:v>3.2134962253881163</c:v>
                </c:pt>
                <c:pt idx="585">
                  <c:v>3.2085786121376825</c:v>
                </c:pt>
                <c:pt idx="586">
                  <c:v>3.2036677441397376</c:v>
                </c:pt>
                <c:pt idx="587">
                  <c:v>3.1987636131594903</c:v>
                </c:pt>
                <c:pt idx="588">
                  <c:v>3.1938662109710592</c:v>
                </c:pt>
                <c:pt idx="589">
                  <c:v>3.1889755293573834</c:v>
                </c:pt>
                <c:pt idx="590">
                  <c:v>3.1840915601103301</c:v>
                </c:pt>
                <c:pt idx="591">
                  <c:v>3.1792142950305839</c:v>
                </c:pt>
                <c:pt idx="592">
                  <c:v>3.1743437259276934</c:v>
                </c:pt>
                <c:pt idx="593">
                  <c:v>3.1694798446200423</c:v>
                </c:pt>
                <c:pt idx="594">
                  <c:v>3.1646226429348632</c:v>
                </c:pt>
                <c:pt idx="595">
                  <c:v>3.1597721127082177</c:v>
                </c:pt>
                <c:pt idx="596">
                  <c:v>3.154928245784943</c:v>
                </c:pt>
                <c:pt idx="597">
                  <c:v>3.150091034018724</c:v>
                </c:pt>
                <c:pt idx="598">
                  <c:v>3.1452604692720385</c:v>
                </c:pt>
                <c:pt idx="599">
                  <c:v>3.1404365434161599</c:v>
                </c:pt>
                <c:pt idx="600">
                  <c:v>3.1356192483311403</c:v>
                </c:pt>
                <c:pt idx="601">
                  <c:v>3.1308085759057875</c:v>
                </c:pt>
                <c:pt idx="602">
                  <c:v>3.1260045180377172</c:v>
                </c:pt>
                <c:pt idx="603">
                  <c:v>3.1212070666332616</c:v>
                </c:pt>
                <c:pt idx="604">
                  <c:v>3.1164162136075335</c:v>
                </c:pt>
                <c:pt idx="605">
                  <c:v>3.1116319508843793</c:v>
                </c:pt>
                <c:pt idx="606">
                  <c:v>3.1068542703963757</c:v>
                </c:pt>
                <c:pt idx="607">
                  <c:v>3.102083164084807</c:v>
                </c:pt>
                <c:pt idx="608">
                  <c:v>3.0973186238997261</c:v>
                </c:pt>
                <c:pt idx="609">
                  <c:v>3.0925606417998552</c:v>
                </c:pt>
                <c:pt idx="610">
                  <c:v>3.087809209752602</c:v>
                </c:pt>
                <c:pt idx="611">
                  <c:v>3.0830643197341057</c:v>
                </c:pt>
                <c:pt idx="612">
                  <c:v>3.0783259637291853</c:v>
                </c:pt>
                <c:pt idx="613">
                  <c:v>3.073594133731298</c:v>
                </c:pt>
                <c:pt idx="614">
                  <c:v>3.0688688217426079</c:v>
                </c:pt>
                <c:pt idx="615">
                  <c:v>3.0641500197739466</c:v>
                </c:pt>
                <c:pt idx="616">
                  <c:v>3.0594377198447367</c:v>
                </c:pt>
                <c:pt idx="617">
                  <c:v>3.0547319139830957</c:v>
                </c:pt>
                <c:pt idx="618">
                  <c:v>3.050032594225772</c:v>
                </c:pt>
                <c:pt idx="619">
                  <c:v>3.0453397526181369</c:v>
                </c:pt>
                <c:pt idx="620">
                  <c:v>3.0406533812141547</c:v>
                </c:pt>
                <c:pt idx="621">
                  <c:v>3.0359734720764302</c:v>
                </c:pt>
                <c:pt idx="622">
                  <c:v>3.0313000172761662</c:v>
                </c:pt>
                <c:pt idx="623">
                  <c:v>3.0266330088931355</c:v>
                </c:pt>
                <c:pt idx="624">
                  <c:v>3.0219724390157365</c:v>
                </c:pt>
                <c:pt idx="625">
                  <c:v>3.0173182997409</c:v>
                </c:pt>
                <c:pt idx="626">
                  <c:v>3.0126705831741774</c:v>
                </c:pt>
                <c:pt idx="627">
                  <c:v>3.0080292814296246</c:v>
                </c:pt>
                <c:pt idx="628">
                  <c:v>3.0033943866298927</c:v>
                </c:pt>
                <c:pt idx="629">
                  <c:v>2.998765890906153</c:v>
                </c:pt>
                <c:pt idx="630">
                  <c:v>2.9941437863981455</c:v>
                </c:pt>
                <c:pt idx="631">
                  <c:v>2.9895280652540928</c:v>
                </c:pt>
                <c:pt idx="632">
                  <c:v>2.9849187196307798</c:v>
                </c:pt>
                <c:pt idx="633">
                  <c:v>2.9803157416934929</c:v>
                </c:pt>
                <c:pt idx="634">
                  <c:v>2.975719123615999</c:v>
                </c:pt>
                <c:pt idx="635">
                  <c:v>2.9711288575805925</c:v>
                </c:pt>
                <c:pt idx="636">
                  <c:v>2.9665449357780243</c:v>
                </c:pt>
                <c:pt idx="637">
                  <c:v>2.961967350407555</c:v>
                </c:pt>
                <c:pt idx="638">
                  <c:v>2.9573960936769068</c:v>
                </c:pt>
                <c:pt idx="639">
                  <c:v>2.9528311578022861</c:v>
                </c:pt>
                <c:pt idx="640">
                  <c:v>2.9482725350082926</c:v>
                </c:pt>
                <c:pt idx="641">
                  <c:v>2.9437202175280563</c:v>
                </c:pt>
                <c:pt idx="642">
                  <c:v>2.939174197603065</c:v>
                </c:pt>
                <c:pt idx="643">
                  <c:v>2.9346344674833102</c:v>
                </c:pt>
                <c:pt idx="644">
                  <c:v>2.9301010194271662</c:v>
                </c:pt>
                <c:pt idx="645">
                  <c:v>2.9255738457014338</c:v>
                </c:pt>
                <c:pt idx="646">
                  <c:v>2.921052938581322</c:v>
                </c:pt>
                <c:pt idx="647">
                  <c:v>2.9165382903504193</c:v>
                </c:pt>
                <c:pt idx="648">
                  <c:v>2.9120298933007494</c:v>
                </c:pt>
                <c:pt idx="649">
                  <c:v>2.907527739732688</c:v>
                </c:pt>
                <c:pt idx="650">
                  <c:v>2.9030318219549884</c:v>
                </c:pt>
                <c:pt idx="651">
                  <c:v>2.8985421322847627</c:v>
                </c:pt>
                <c:pt idx="652">
                  <c:v>2.8940586630475256</c:v>
                </c:pt>
                <c:pt idx="653">
                  <c:v>2.8895814065770926</c:v>
                </c:pt>
                <c:pt idx="654">
                  <c:v>2.8851103552156467</c:v>
                </c:pt>
                <c:pt idx="655">
                  <c:v>2.8806455013137082</c:v>
                </c:pt>
                <c:pt idx="656">
                  <c:v>2.8761868372301156</c:v>
                </c:pt>
                <c:pt idx="657">
                  <c:v>2.8717343553320522</c:v>
                </c:pt>
                <c:pt idx="658">
                  <c:v>2.8672880479949634</c:v>
                </c:pt>
                <c:pt idx="659">
                  <c:v>2.8628479076026316</c:v>
                </c:pt>
                <c:pt idx="660">
                  <c:v>2.8584139265471582</c:v>
                </c:pt>
                <c:pt idx="661">
                  <c:v>2.853986097228896</c:v>
                </c:pt>
                <c:pt idx="662">
                  <c:v>2.8495644120564689</c:v>
                </c:pt>
                <c:pt idx="663">
                  <c:v>2.8451488634468189</c:v>
                </c:pt>
                <c:pt idx="664">
                  <c:v>2.8407394438251035</c:v>
                </c:pt>
                <c:pt idx="665">
                  <c:v>2.8363361456247809</c:v>
                </c:pt>
                <c:pt idx="666">
                  <c:v>2.8319389612875114</c:v>
                </c:pt>
                <c:pt idx="667">
                  <c:v>2.8275478832632399</c:v>
                </c:pt>
                <c:pt idx="668">
                  <c:v>2.8231629040101174</c:v>
                </c:pt>
                <c:pt idx="669">
                  <c:v>2.8187840159945345</c:v>
                </c:pt>
                <c:pt idx="670">
                  <c:v>2.8144112116910822</c:v>
                </c:pt>
                <c:pt idx="671">
                  <c:v>2.8100444835825855</c:v>
                </c:pt>
                <c:pt idx="672">
                  <c:v>2.8056838241600257</c:v>
                </c:pt>
                <c:pt idx="673">
                  <c:v>2.8013292259226312</c:v>
                </c:pt>
                <c:pt idx="674">
                  <c:v>2.7969806813778009</c:v>
                </c:pt>
                <c:pt idx="675">
                  <c:v>2.792638183041078</c:v>
                </c:pt>
                <c:pt idx="676">
                  <c:v>2.7883017234361986</c:v>
                </c:pt>
                <c:pt idx="677">
                  <c:v>2.7839712950950979</c:v>
                </c:pt>
                <c:pt idx="678">
                  <c:v>2.7796468905577898</c:v>
                </c:pt>
                <c:pt idx="679">
                  <c:v>2.7753285023725005</c:v>
                </c:pt>
                <c:pt idx="680">
                  <c:v>2.7710161230955612</c:v>
                </c:pt>
                <c:pt idx="681">
                  <c:v>2.7667097452914398</c:v>
                </c:pt>
                <c:pt idx="682">
                  <c:v>2.7624093615327419</c:v>
                </c:pt>
                <c:pt idx="683">
                  <c:v>2.7581149644001663</c:v>
                </c:pt>
                <c:pt idx="684">
                  <c:v>2.7538265464825256</c:v>
                </c:pt>
                <c:pt idx="685">
                  <c:v>2.7495441003767573</c:v>
                </c:pt>
                <c:pt idx="686">
                  <c:v>2.7452676186878593</c:v>
                </c:pt>
                <c:pt idx="687">
                  <c:v>2.7409970940289101</c:v>
                </c:pt>
                <c:pt idx="688">
                  <c:v>2.7367325190210905</c:v>
                </c:pt>
                <c:pt idx="689">
                  <c:v>2.7324738862936488</c:v>
                </c:pt>
                <c:pt idx="690">
                  <c:v>2.7282211884838707</c:v>
                </c:pt>
                <c:pt idx="691">
                  <c:v>2.7239744182371322</c:v>
                </c:pt>
                <c:pt idx="692">
                  <c:v>2.7197335682067942</c:v>
                </c:pt>
                <c:pt idx="693">
                  <c:v>2.7154986310543312</c:v>
                </c:pt>
                <c:pt idx="694">
                  <c:v>2.711269599449178</c:v>
                </c:pt>
                <c:pt idx="695">
                  <c:v>2.7070464660688569</c:v>
                </c:pt>
                <c:pt idx="696">
                  <c:v>2.702829223598846</c:v>
                </c:pt>
                <c:pt idx="697">
                  <c:v>2.6986178647326766</c:v>
                </c:pt>
                <c:pt idx="698">
                  <c:v>2.6944123821718309</c:v>
                </c:pt>
                <c:pt idx="699">
                  <c:v>2.690212768625857</c:v>
                </c:pt>
                <c:pt idx="700">
                  <c:v>2.6860190168122009</c:v>
                </c:pt>
                <c:pt idx="701">
                  <c:v>2.6818311194563398</c:v>
                </c:pt>
                <c:pt idx="702">
                  <c:v>2.6776490692917205</c:v>
                </c:pt>
                <c:pt idx="703">
                  <c:v>2.6734728590597201</c:v>
                </c:pt>
                <c:pt idx="704">
                  <c:v>2.6693024815096895</c:v>
                </c:pt>
                <c:pt idx="705">
                  <c:v>2.6651379293989228</c:v>
                </c:pt>
                <c:pt idx="706">
                  <c:v>2.6609791954926343</c:v>
                </c:pt>
                <c:pt idx="707">
                  <c:v>2.6568262725640164</c:v>
                </c:pt>
                <c:pt idx="708">
                  <c:v>2.6526791533941454</c:v>
                </c:pt>
                <c:pt idx="709">
                  <c:v>2.6485378307720144</c:v>
                </c:pt>
                <c:pt idx="710">
                  <c:v>2.644402297494524</c:v>
                </c:pt>
                <c:pt idx="711">
                  <c:v>2.6402725463664938</c:v>
                </c:pt>
                <c:pt idx="712">
                  <c:v>2.6361485702006275</c:v>
                </c:pt>
                <c:pt idx="713">
                  <c:v>2.6320303618174963</c:v>
                </c:pt>
                <c:pt idx="714">
                  <c:v>2.6279179140455859</c:v>
                </c:pt>
                <c:pt idx="715">
                  <c:v>2.6238112197212073</c:v>
                </c:pt>
                <c:pt idx="716">
                  <c:v>2.6197102716885623</c:v>
                </c:pt>
                <c:pt idx="717">
                  <c:v>2.6156150627997086</c:v>
                </c:pt>
                <c:pt idx="718">
                  <c:v>2.6115255859145345</c:v>
                </c:pt>
                <c:pt idx="719">
                  <c:v>2.6074418339007961</c:v>
                </c:pt>
                <c:pt idx="720">
                  <c:v>2.6033637996340291</c:v>
                </c:pt>
                <c:pt idx="721">
                  <c:v>2.5992914759976413</c:v>
                </c:pt>
                <c:pt idx="722">
                  <c:v>2.5952248558828588</c:v>
                </c:pt>
                <c:pt idx="723">
                  <c:v>2.5911639321886835</c:v>
                </c:pt>
                <c:pt idx="724">
                  <c:v>2.5871086978219484</c:v>
                </c:pt>
                <c:pt idx="725">
                  <c:v>2.5830591456972654</c:v>
                </c:pt>
                <c:pt idx="726">
                  <c:v>2.5790152687370362</c:v>
                </c:pt>
                <c:pt idx="727">
                  <c:v>2.5749770598714434</c:v>
                </c:pt>
                <c:pt idx="728">
                  <c:v>2.5709445120384364</c:v>
                </c:pt>
                <c:pt idx="729">
                  <c:v>2.5669176181837505</c:v>
                </c:pt>
                <c:pt idx="730">
                  <c:v>2.5628963712608437</c:v>
                </c:pt>
                <c:pt idx="731">
                  <c:v>2.5588807642309543</c:v>
                </c:pt>
                <c:pt idx="732">
                  <c:v>2.5548707900630485</c:v>
                </c:pt>
                <c:pt idx="733">
                  <c:v>2.5508664417338207</c:v>
                </c:pt>
                <c:pt idx="734">
                  <c:v>2.5468677122277064</c:v>
                </c:pt>
                <c:pt idx="735">
                  <c:v>2.5428745945368632</c:v>
                </c:pt>
                <c:pt idx="736">
                  <c:v>2.5388870816611386</c:v>
                </c:pt>
                <c:pt idx="737">
                  <c:v>2.5349051666081071</c:v>
                </c:pt>
                <c:pt idx="738">
                  <c:v>2.530928842393017</c:v>
                </c:pt>
                <c:pt idx="739">
                  <c:v>2.5269581020388481</c:v>
                </c:pt>
                <c:pt idx="740">
                  <c:v>2.5229929385762122</c:v>
                </c:pt>
                <c:pt idx="741">
                  <c:v>2.5190333450434288</c:v>
                </c:pt>
                <c:pt idx="742">
                  <c:v>2.5150793144864894</c:v>
                </c:pt>
                <c:pt idx="743">
                  <c:v>2.5111308399590144</c:v>
                </c:pt>
                <c:pt idx="744">
                  <c:v>2.5071879145223104</c:v>
                </c:pt>
                <c:pt idx="745">
                  <c:v>2.5032505312453068</c:v>
                </c:pt>
                <c:pt idx="746">
                  <c:v>2.4993186832045859</c:v>
                </c:pt>
                <c:pt idx="747">
                  <c:v>2.4953923634843305</c:v>
                </c:pt>
                <c:pt idx="748">
                  <c:v>2.4914715651764059</c:v>
                </c:pt>
                <c:pt idx="749">
                  <c:v>2.487556281380237</c:v>
                </c:pt>
                <c:pt idx="750">
                  <c:v>2.4836465052028895</c:v>
                </c:pt>
                <c:pt idx="751">
                  <c:v>2.4797422297590113</c:v>
                </c:pt>
                <c:pt idx="752">
                  <c:v>2.4758434481708576</c:v>
                </c:pt>
                <c:pt idx="753">
                  <c:v>2.47195015356826</c:v>
                </c:pt>
                <c:pt idx="754">
                  <c:v>2.4680623390886351</c:v>
                </c:pt>
                <c:pt idx="755">
                  <c:v>2.4641799978769789</c:v>
                </c:pt>
                <c:pt idx="756">
                  <c:v>2.4603031230858323</c:v>
                </c:pt>
                <c:pt idx="757">
                  <c:v>2.4564317078753173</c:v>
                </c:pt>
                <c:pt idx="758">
                  <c:v>2.4525657454130965</c:v>
                </c:pt>
                <c:pt idx="759">
                  <c:v>2.4487052288743549</c:v>
                </c:pt>
                <c:pt idx="760">
                  <c:v>2.4448501514418473</c:v>
                </c:pt>
                <c:pt idx="761">
                  <c:v>2.4410005063058375</c:v>
                </c:pt>
                <c:pt idx="762">
                  <c:v>2.4371562866641181</c:v>
                </c:pt>
                <c:pt idx="763">
                  <c:v>2.4333174857219682</c:v>
                </c:pt>
                <c:pt idx="764">
                  <c:v>2.429484096692224</c:v>
                </c:pt>
                <c:pt idx="765">
                  <c:v>2.4256561127951857</c:v>
                </c:pt>
                <c:pt idx="766">
                  <c:v>2.4218335272586358</c:v>
                </c:pt>
                <c:pt idx="767">
                  <c:v>2.4180163333178668</c:v>
                </c:pt>
                <c:pt idx="768">
                  <c:v>2.4142045242156494</c:v>
                </c:pt>
                <c:pt idx="769">
                  <c:v>2.4103980932021969</c:v>
                </c:pt>
                <c:pt idx="770">
                  <c:v>2.4065970335352205</c:v>
                </c:pt>
                <c:pt idx="771">
                  <c:v>2.4028013384798612</c:v>
                </c:pt>
                <c:pt idx="772">
                  <c:v>2.3990110013087169</c:v>
                </c:pt>
                <c:pt idx="773">
                  <c:v>2.3952260153018288</c:v>
                </c:pt>
                <c:pt idx="774">
                  <c:v>2.3914463737466702</c:v>
                </c:pt>
                <c:pt idx="775">
                  <c:v>2.3876720699381351</c:v>
                </c:pt>
                <c:pt idx="776">
                  <c:v>2.3839030971785542</c:v>
                </c:pt>
                <c:pt idx="777">
                  <c:v>2.3801394487776379</c:v>
                </c:pt>
                <c:pt idx="778">
                  <c:v>2.3763811180525538</c:v>
                </c:pt>
                <c:pt idx="779">
                  <c:v>2.3726280983278261</c:v>
                </c:pt>
                <c:pt idx="780">
                  <c:v>2.3688803829353637</c:v>
                </c:pt>
                <c:pt idx="781">
                  <c:v>2.3651379652145015</c:v>
                </c:pt>
                <c:pt idx="782">
                  <c:v>2.3614008385119121</c:v>
                </c:pt>
                <c:pt idx="783">
                  <c:v>2.3576689961816464</c:v>
                </c:pt>
                <c:pt idx="784">
                  <c:v>2.3539424315851374</c:v>
                </c:pt>
                <c:pt idx="785">
                  <c:v>2.3502211380911491</c:v>
                </c:pt>
                <c:pt idx="786">
                  <c:v>2.3465051090758045</c:v>
                </c:pt>
                <c:pt idx="787">
                  <c:v>2.3427943379225704</c:v>
                </c:pt>
                <c:pt idx="788">
                  <c:v>2.339088818022232</c:v>
                </c:pt>
                <c:pt idx="789">
                  <c:v>2.3353885427729302</c:v>
                </c:pt>
                <c:pt idx="790">
                  <c:v>2.3316935055800845</c:v>
                </c:pt>
                <c:pt idx="791">
                  <c:v>2.3280036998564735</c:v>
                </c:pt>
                <c:pt idx="792">
                  <c:v>2.3243191190221406</c:v>
                </c:pt>
                <c:pt idx="793">
                  <c:v>2.3206397565044408</c:v>
                </c:pt>
                <c:pt idx="794">
                  <c:v>2.3169656057380386</c:v>
                </c:pt>
                <c:pt idx="795">
                  <c:v>2.3132966601648541</c:v>
                </c:pt>
                <c:pt idx="796">
                  <c:v>2.3096329132341111</c:v>
                </c:pt>
                <c:pt idx="797">
                  <c:v>2.3059743584022758</c:v>
                </c:pt>
                <c:pt idx="798">
                  <c:v>2.3023209891331051</c:v>
                </c:pt>
                <c:pt idx="799">
                  <c:v>2.2986727988975821</c:v>
                </c:pt>
                <c:pt idx="800">
                  <c:v>2.2950297811739602</c:v>
                </c:pt>
                <c:pt idx="801">
                  <c:v>2.2913919294477303</c:v>
                </c:pt>
                <c:pt idx="802">
                  <c:v>2.2877592372116218</c:v>
                </c:pt>
                <c:pt idx="803">
                  <c:v>2.2841316979655719</c:v>
                </c:pt>
                <c:pt idx="804">
                  <c:v>2.2805093052167682</c:v>
                </c:pt>
                <c:pt idx="805">
                  <c:v>2.2768920524795839</c:v>
                </c:pt>
                <c:pt idx="806">
                  <c:v>2.2732799332756266</c:v>
                </c:pt>
                <c:pt idx="807">
                  <c:v>2.26967294113367</c:v>
                </c:pt>
                <c:pt idx="808">
                  <c:v>2.2660710695897088</c:v>
                </c:pt>
                <c:pt idx="809">
                  <c:v>2.262474312186912</c:v>
                </c:pt>
                <c:pt idx="810">
                  <c:v>2.2588826624756253</c:v>
                </c:pt>
                <c:pt idx="811">
                  <c:v>2.2552961140133632</c:v>
                </c:pt>
                <c:pt idx="812">
                  <c:v>2.2517146603648261</c:v>
                </c:pt>
                <c:pt idx="813">
                  <c:v>2.2481382951018389</c:v>
                </c:pt>
                <c:pt idx="814">
                  <c:v>2.2445670118034142</c:v>
                </c:pt>
                <c:pt idx="815">
                  <c:v>2.2410008040556582</c:v>
                </c:pt>
                <c:pt idx="816">
                  <c:v>2.2374396654518844</c:v>
                </c:pt>
                <c:pt idx="817">
                  <c:v>2.2338835895924549</c:v>
                </c:pt>
                <c:pt idx="818">
                  <c:v>2.2303325700849164</c:v>
                </c:pt>
                <c:pt idx="819">
                  <c:v>2.2267866005439063</c:v>
                </c:pt>
                <c:pt idx="820">
                  <c:v>2.2232456745911859</c:v>
                </c:pt>
                <c:pt idx="821">
                  <c:v>2.2197097858555859</c:v>
                </c:pt>
                <c:pt idx="822">
                  <c:v>2.2161789279730701</c:v>
                </c:pt>
                <c:pt idx="823">
                  <c:v>2.2126530945866745</c:v>
                </c:pt>
                <c:pt idx="824">
                  <c:v>2.209132279346508</c:v>
                </c:pt>
                <c:pt idx="825">
                  <c:v>2.2056164759097605</c:v>
                </c:pt>
                <c:pt idx="826">
                  <c:v>2.2021056779406973</c:v>
                </c:pt>
                <c:pt idx="827">
                  <c:v>2.1985998791106369</c:v>
                </c:pt>
                <c:pt idx="828">
                  <c:v>2.1950990730979583</c:v>
                </c:pt>
                <c:pt idx="829">
                  <c:v>2.1916032535880641</c:v>
                </c:pt>
                <c:pt idx="830">
                  <c:v>2.1881124142734363</c:v>
                </c:pt>
                <c:pt idx="831">
                  <c:v>2.1846265488535512</c:v>
                </c:pt>
                <c:pt idx="832">
                  <c:v>2.1811456510349281</c:v>
                </c:pt>
                <c:pt idx="833">
                  <c:v>2.1776697145311199</c:v>
                </c:pt>
                <c:pt idx="834">
                  <c:v>2.174198733062664</c:v>
                </c:pt>
                <c:pt idx="835">
                  <c:v>2.1707327003571186</c:v>
                </c:pt>
                <c:pt idx="836">
                  <c:v>2.1672716101490419</c:v>
                </c:pt>
                <c:pt idx="837">
                  <c:v>2.1638154561799858</c:v>
                </c:pt>
                <c:pt idx="838">
                  <c:v>2.160364232198472</c:v>
                </c:pt>
                <c:pt idx="839">
                  <c:v>2.1569179319600185</c:v>
                </c:pt>
                <c:pt idx="840">
                  <c:v>2.1534765492271086</c:v>
                </c:pt>
                <c:pt idx="841">
                  <c:v>2.1500400777691837</c:v>
                </c:pt>
                <c:pt idx="842">
                  <c:v>2.1466085113626532</c:v>
                </c:pt>
                <c:pt idx="843">
                  <c:v>2.1431818437908721</c:v>
                </c:pt>
                <c:pt idx="844">
                  <c:v>2.1397600688441489</c:v>
                </c:pt>
                <c:pt idx="845">
                  <c:v>2.136343180319709</c:v>
                </c:pt>
                <c:pt idx="846">
                  <c:v>2.1329311720217117</c:v>
                </c:pt>
                <c:pt idx="847">
                  <c:v>2.1295240377612799</c:v>
                </c:pt>
                <c:pt idx="848">
                  <c:v>2.1261217713564031</c:v>
                </c:pt>
                <c:pt idx="849">
                  <c:v>2.1227243666320006</c:v>
                </c:pt>
                <c:pt idx="850">
                  <c:v>2.119331817419905</c:v>
                </c:pt>
                <c:pt idx="851">
                  <c:v>2.1159441175588252</c:v>
                </c:pt>
                <c:pt idx="852">
                  <c:v>2.1125612608943798</c:v>
                </c:pt>
                <c:pt idx="853">
                  <c:v>2.1091832412790668</c:v>
                </c:pt>
                <c:pt idx="854">
                  <c:v>2.1058100525722554</c:v>
                </c:pt>
                <c:pt idx="855">
                  <c:v>2.1024416886401829</c:v>
                </c:pt>
                <c:pt idx="856">
                  <c:v>2.0990781433559444</c:v>
                </c:pt>
                <c:pt idx="857">
                  <c:v>2.0957194105995254</c:v>
                </c:pt>
                <c:pt idx="858">
                  <c:v>2.092365484257714</c:v>
                </c:pt>
                <c:pt idx="859">
                  <c:v>2.0890163582241672</c:v>
                </c:pt>
                <c:pt idx="860">
                  <c:v>2.085672026399382</c:v>
                </c:pt>
                <c:pt idx="861">
                  <c:v>2.0823324826906759</c:v>
                </c:pt>
                <c:pt idx="862">
                  <c:v>2.0789977210121857</c:v>
                </c:pt>
                <c:pt idx="863">
                  <c:v>2.0756677352848767</c:v>
                </c:pt>
                <c:pt idx="864">
                  <c:v>2.0723425194365137</c:v>
                </c:pt>
                <c:pt idx="865">
                  <c:v>2.069022067401677</c:v>
                </c:pt>
                <c:pt idx="866">
                  <c:v>2.0657063731217256</c:v>
                </c:pt>
                <c:pt idx="867">
                  <c:v>2.0623954305448144</c:v>
                </c:pt>
                <c:pt idx="868">
                  <c:v>2.0590892336258855</c:v>
                </c:pt>
                <c:pt idx="869">
                  <c:v>2.0557877763266559</c:v>
                </c:pt>
                <c:pt idx="870">
                  <c:v>2.0524910526156246</c:v>
                </c:pt>
                <c:pt idx="871">
                  <c:v>2.0491990564680305</c:v>
                </c:pt>
                <c:pt idx="872">
                  <c:v>2.045911781865875</c:v>
                </c:pt>
                <c:pt idx="873">
                  <c:v>2.0426292227979221</c:v>
                </c:pt>
                <c:pt idx="874">
                  <c:v>2.0393513732596555</c:v>
                </c:pt>
                <c:pt idx="875">
                  <c:v>2.036078227253332</c:v>
                </c:pt>
                <c:pt idx="876">
                  <c:v>2.0328097787879069</c:v>
                </c:pt>
                <c:pt idx="877">
                  <c:v>2.029546021879066</c:v>
                </c:pt>
                <c:pt idx="878">
                  <c:v>2.0262869505492183</c:v>
                </c:pt>
                <c:pt idx="879">
                  <c:v>2.0230325588274747</c:v>
                </c:pt>
                <c:pt idx="880">
                  <c:v>2.0197828407496576</c:v>
                </c:pt>
                <c:pt idx="881">
                  <c:v>2.0165377903582851</c:v>
                </c:pt>
                <c:pt idx="882">
                  <c:v>2.0132974017025584</c:v>
                </c:pt>
                <c:pt idx="883">
                  <c:v>2.0100616688383699</c:v>
                </c:pt>
                <c:pt idx="884">
                  <c:v>2.0068305858282969</c:v>
                </c:pt>
                <c:pt idx="885">
                  <c:v>2.0036041467415591</c:v>
                </c:pt>
                <c:pt idx="886">
                  <c:v>2.0003823456540748</c:v>
                </c:pt>
                <c:pt idx="887">
                  <c:v>1.9971651766483944</c:v>
                </c:pt>
                <c:pt idx="888">
                  <c:v>1.9939526338137255</c:v>
                </c:pt>
                <c:pt idx="889">
                  <c:v>1.9907447112459358</c:v>
                </c:pt>
                <c:pt idx="890">
                  <c:v>1.9875414030475103</c:v>
                </c:pt>
                <c:pt idx="891">
                  <c:v>1.984342703327574</c:v>
                </c:pt>
                <c:pt idx="892">
                  <c:v>1.9811486062018779</c:v>
                </c:pt>
                <c:pt idx="893">
                  <c:v>1.9779591057927925</c:v>
                </c:pt>
                <c:pt idx="894">
                  <c:v>1.9747741962292951</c:v>
                </c:pt>
                <c:pt idx="895">
                  <c:v>1.9715938716469623</c:v>
                </c:pt>
                <c:pt idx="896">
                  <c:v>1.9684181261880005</c:v>
                </c:pt>
                <c:pt idx="897">
                  <c:v>1.965246954001167</c:v>
                </c:pt>
                <c:pt idx="898">
                  <c:v>1.9620803492418362</c:v>
                </c:pt>
                <c:pt idx="899">
                  <c:v>1.9589183060719351</c:v>
                </c:pt>
                <c:pt idx="900">
                  <c:v>1.9557608186599946</c:v>
                </c:pt>
                <c:pt idx="901">
                  <c:v>1.9526078811810865</c:v>
                </c:pt>
                <c:pt idx="902">
                  <c:v>1.9494594878168587</c:v>
                </c:pt>
                <c:pt idx="903">
                  <c:v>1.9463156327554947</c:v>
                </c:pt>
                <c:pt idx="904">
                  <c:v>1.9431763101917559</c:v>
                </c:pt>
                <c:pt idx="905">
                  <c:v>1.940041514326905</c:v>
                </c:pt>
                <c:pt idx="906">
                  <c:v>1.9369112393687704</c:v>
                </c:pt>
                <c:pt idx="907">
                  <c:v>1.9337854795316973</c:v>
                </c:pt>
                <c:pt idx="908">
                  <c:v>1.9306642290365417</c:v>
                </c:pt>
                <c:pt idx="909">
                  <c:v>1.9275474821107055</c:v>
                </c:pt>
                <c:pt idx="910">
                  <c:v>1.9244352329880481</c:v>
                </c:pt>
                <c:pt idx="911">
                  <c:v>1.9213274759089889</c:v>
                </c:pt>
                <c:pt idx="912">
                  <c:v>1.9182242051203993</c:v>
                </c:pt>
                <c:pt idx="913">
                  <c:v>1.9151254148756574</c:v>
                </c:pt>
                <c:pt idx="914">
                  <c:v>1.9120310994346283</c:v>
                </c:pt>
                <c:pt idx="915">
                  <c:v>1.9089412530636445</c:v>
                </c:pt>
                <c:pt idx="916">
                  <c:v>1.9058558700355051</c:v>
                </c:pt>
                <c:pt idx="917">
                  <c:v>1.9027749446294921</c:v>
                </c:pt>
                <c:pt idx="918">
                  <c:v>1.8996984711313352</c:v>
                </c:pt>
                <c:pt idx="919">
                  <c:v>1.8966264438331926</c:v>
                </c:pt>
                <c:pt idx="920">
                  <c:v>1.8935588570336994</c:v>
                </c:pt>
                <c:pt idx="921">
                  <c:v>1.8904957050379132</c:v>
                </c:pt>
                <c:pt idx="922">
                  <c:v>1.8874369821573358</c:v>
                </c:pt>
                <c:pt idx="923">
                  <c:v>1.8843826827098722</c:v>
                </c:pt>
                <c:pt idx="924">
                  <c:v>1.8813328010198658</c:v>
                </c:pt>
                <c:pt idx="925">
                  <c:v>1.878287331418051</c:v>
                </c:pt>
                <c:pt idx="926">
                  <c:v>1.8752462682416153</c:v>
                </c:pt>
                <c:pt idx="927">
                  <c:v>1.8722096058340976</c:v>
                </c:pt>
                <c:pt idx="928">
                  <c:v>1.8691773385454438</c:v>
                </c:pt>
                <c:pt idx="929">
                  <c:v>1.8661494607319997</c:v>
                </c:pt>
                <c:pt idx="930">
                  <c:v>1.863125966756485</c:v>
                </c:pt>
                <c:pt idx="931">
                  <c:v>1.8601068509879874</c:v>
                </c:pt>
                <c:pt idx="932">
                  <c:v>1.8570921078019698</c:v>
                </c:pt>
                <c:pt idx="933">
                  <c:v>1.8540817315802633</c:v>
                </c:pt>
                <c:pt idx="934">
                  <c:v>1.8510757167110485</c:v>
                </c:pt>
                <c:pt idx="935">
                  <c:v>1.8480740575888497</c:v>
                </c:pt>
                <c:pt idx="936">
                  <c:v>1.8450767486145474</c:v>
                </c:pt>
                <c:pt idx="937">
                  <c:v>1.8420837841953532</c:v>
                </c:pt>
                <c:pt idx="938">
                  <c:v>1.8390951587448041</c:v>
                </c:pt>
                <c:pt idx="939">
                  <c:v>1.8361108666827683</c:v>
                </c:pt>
                <c:pt idx="940">
                  <c:v>1.8331309024354334</c:v>
                </c:pt>
                <c:pt idx="941">
                  <c:v>1.8301552604352866</c:v>
                </c:pt>
                <c:pt idx="942">
                  <c:v>1.827183935121149</c:v>
                </c:pt>
                <c:pt idx="943">
                  <c:v>1.8242169209381216</c:v>
                </c:pt>
                <c:pt idx="944">
                  <c:v>1.8212542123375819</c:v>
                </c:pt>
                <c:pt idx="945">
                  <c:v>1.8182958037772274</c:v>
                </c:pt>
                <c:pt idx="946">
                  <c:v>1.8153416897210324</c:v>
                </c:pt>
                <c:pt idx="947">
                  <c:v>1.8123918646392081</c:v>
                </c:pt>
                <c:pt idx="948">
                  <c:v>1.8094463230082818</c:v>
                </c:pt>
                <c:pt idx="949">
                  <c:v>1.8065050593110252</c:v>
                </c:pt>
                <c:pt idx="950">
                  <c:v>1.8035680680364556</c:v>
                </c:pt>
                <c:pt idx="951">
                  <c:v>1.800635343679855</c:v>
                </c:pt>
                <c:pt idx="952">
                  <c:v>1.7977068807427325</c:v>
                </c:pt>
                <c:pt idx="953">
                  <c:v>1.7947826737328623</c:v>
                </c:pt>
                <c:pt idx="954">
                  <c:v>1.7918627171642205</c:v>
                </c:pt>
                <c:pt idx="955">
                  <c:v>1.7889470055570247</c:v>
                </c:pt>
                <c:pt idx="956">
                  <c:v>1.7860355334377005</c:v>
                </c:pt>
                <c:pt idx="957">
                  <c:v>1.7831282953389085</c:v>
                </c:pt>
                <c:pt idx="958">
                  <c:v>1.780225285799488</c:v>
                </c:pt>
                <c:pt idx="959">
                  <c:v>1.7773264993645004</c:v>
                </c:pt>
                <c:pt idx="960">
                  <c:v>1.7744319305851728</c:v>
                </c:pt>
                <c:pt idx="961">
                  <c:v>1.7715415740189691</c:v>
                </c:pt>
                <c:pt idx="962">
                  <c:v>1.7686554242294874</c:v>
                </c:pt>
                <c:pt idx="963">
                  <c:v>1.7657734757865187</c:v>
                </c:pt>
                <c:pt idx="964">
                  <c:v>1.76289572326604</c:v>
                </c:pt>
                <c:pt idx="965">
                  <c:v>1.7600221612501705</c:v>
                </c:pt>
                <c:pt idx="966">
                  <c:v>1.7571527843271912</c:v>
                </c:pt>
                <c:pt idx="967">
                  <c:v>1.7542875870915389</c:v>
                </c:pt>
                <c:pt idx="968">
                  <c:v>1.751426564143806</c:v>
                </c:pt>
                <c:pt idx="969">
                  <c:v>1.7485697100906914</c:v>
                </c:pt>
                <c:pt idx="970">
                  <c:v>1.7457170195450622</c:v>
                </c:pt>
                <c:pt idx="971">
                  <c:v>1.7428684871258935</c:v>
                </c:pt>
                <c:pt idx="972">
                  <c:v>1.7400241074582909</c:v>
                </c:pt>
                <c:pt idx="973">
                  <c:v>1.7371838751734685</c:v>
                </c:pt>
                <c:pt idx="974">
                  <c:v>1.7343477849087539</c:v>
                </c:pt>
                <c:pt idx="975">
                  <c:v>1.7315158313075576</c:v>
                </c:pt>
                <c:pt idx="976">
                  <c:v>1.7286880090194292</c:v>
                </c:pt>
                <c:pt idx="977">
                  <c:v>1.7258643126999713</c:v>
                </c:pt>
                <c:pt idx="978">
                  <c:v>1.7230447370108763</c:v>
                </c:pt>
                <c:pt idx="979">
                  <c:v>1.7202292766199274</c:v>
                </c:pt>
                <c:pt idx="980">
                  <c:v>1.717417926200979</c:v>
                </c:pt>
                <c:pt idx="981">
                  <c:v>1.71461068043394</c:v>
                </c:pt>
                <c:pt idx="982">
                  <c:v>1.711807534004792</c:v>
                </c:pt>
                <c:pt idx="983">
                  <c:v>1.709008481605558</c:v>
                </c:pt>
                <c:pt idx="984">
                  <c:v>1.7062135179343343</c:v>
                </c:pt>
                <c:pt idx="985">
                  <c:v>1.7034226376952295</c:v>
                </c:pt>
                <c:pt idx="986">
                  <c:v>1.7006358355984004</c:v>
                </c:pt>
                <c:pt idx="987">
                  <c:v>1.6978531063600351</c:v>
                </c:pt>
                <c:pt idx="988">
                  <c:v>1.6950744447023467</c:v>
                </c:pt>
                <c:pt idx="989">
                  <c:v>1.6922998453535849</c:v>
                </c:pt>
                <c:pt idx="990">
                  <c:v>1.689529303047959</c:v>
                </c:pt>
                <c:pt idx="991">
                  <c:v>1.686762812525739</c:v>
                </c:pt>
                <c:pt idx="992">
                  <c:v>1.6840003685331673</c:v>
                </c:pt>
                <c:pt idx="993">
                  <c:v>1.6812419658224869</c:v>
                </c:pt>
                <c:pt idx="994">
                  <c:v>1.6784875991519312</c:v>
                </c:pt>
                <c:pt idx="995">
                  <c:v>1.6757372632857235</c:v>
                </c:pt>
                <c:pt idx="996">
                  <c:v>1.6729909529940405</c:v>
                </c:pt>
                <c:pt idx="997">
                  <c:v>1.6702486630530387</c:v>
                </c:pt>
                <c:pt idx="998">
                  <c:v>1.6675103882448687</c:v>
                </c:pt>
                <c:pt idx="999">
                  <c:v>1.6647761233575962</c:v>
                </c:pt>
                <c:pt idx="1000">
                  <c:v>1.6620458631852577</c:v>
                </c:pt>
                <c:pt idx="1001">
                  <c:v>1.6593196025278343</c:v>
                </c:pt>
                <c:pt idx="1002">
                  <c:v>1.6565973361912549</c:v>
                </c:pt>
                <c:pt idx="1003">
                  <c:v>1.6538790589873809</c:v>
                </c:pt>
                <c:pt idx="1004">
                  <c:v>1.6511647657339985</c:v>
                </c:pt>
                <c:pt idx="1005">
                  <c:v>1.6484544512548083</c:v>
                </c:pt>
                <c:pt idx="1006">
                  <c:v>1.6457481103794487</c:v>
                </c:pt>
                <c:pt idx="1007">
                  <c:v>1.6430457379434542</c:v>
                </c:pt>
                <c:pt idx="1008">
                  <c:v>1.6403473287882679</c:v>
                </c:pt>
                <c:pt idx="1009">
                  <c:v>1.6376528777612418</c:v>
                </c:pt>
                <c:pt idx="1010">
                  <c:v>1.634962379715601</c:v>
                </c:pt>
                <c:pt idx="1011">
                  <c:v>1.6322758295104673</c:v>
                </c:pt>
                <c:pt idx="1012">
                  <c:v>1.6295932220108602</c:v>
                </c:pt>
                <c:pt idx="1013">
                  <c:v>1.6269145520876491</c:v>
                </c:pt>
                <c:pt idx="1014">
                  <c:v>1.6242398146175892</c:v>
                </c:pt>
                <c:pt idx="1015">
                  <c:v>1.6215690044832978</c:v>
                </c:pt>
                <c:pt idx="1016">
                  <c:v>1.6189021165732491</c:v>
                </c:pt>
                <c:pt idx="1017">
                  <c:v>1.616239145781762</c:v>
                </c:pt>
                <c:pt idx="1018">
                  <c:v>1.613580087009018</c:v>
                </c:pt>
                <c:pt idx="1019">
                  <c:v>1.6109249351610264</c:v>
                </c:pt>
                <c:pt idx="1020">
                  <c:v>1.6082736851496306</c:v>
                </c:pt>
                <c:pt idx="1021">
                  <c:v>1.6056263318925188</c:v>
                </c:pt>
                <c:pt idx="1022">
                  <c:v>1.6029828703131783</c:v>
                </c:pt>
                <c:pt idx="1023">
                  <c:v>1.6003432953409311</c:v>
                </c:pt>
                <c:pt idx="1024">
                  <c:v>1.5977076019109093</c:v>
                </c:pt>
                <c:pt idx="1025">
                  <c:v>1.5950757849640449</c:v>
                </c:pt>
                <c:pt idx="1026">
                  <c:v>1.5924478394470805</c:v>
                </c:pt>
                <c:pt idx="1027">
                  <c:v>1.5898237603125243</c:v>
                </c:pt>
                <c:pt idx="1028">
                  <c:v>1.5872035425187128</c:v>
                </c:pt>
                <c:pt idx="1029">
                  <c:v>1.5845871810297303</c:v>
                </c:pt>
                <c:pt idx="1030">
                  <c:v>1.5819746708154667</c:v>
                </c:pt>
                <c:pt idx="1031">
                  <c:v>1.5793660068515494</c:v>
                </c:pt>
                <c:pt idx="1032">
                  <c:v>1.5767611841194102</c:v>
                </c:pt>
                <c:pt idx="1033">
                  <c:v>1.5741601976062132</c:v>
                </c:pt>
                <c:pt idx="1034">
                  <c:v>1.5715630423048876</c:v>
                </c:pt>
                <c:pt idx="1035">
                  <c:v>1.5689697132140892</c:v>
                </c:pt>
                <c:pt idx="1036">
                  <c:v>1.5663802053382443</c:v>
                </c:pt>
                <c:pt idx="1037">
                  <c:v>1.5637945136875058</c:v>
                </c:pt>
                <c:pt idx="1038">
                  <c:v>1.5612126332777467</c:v>
                </c:pt>
                <c:pt idx="1039">
                  <c:v>1.5586345591305886</c:v>
                </c:pt>
                <c:pt idx="1040">
                  <c:v>1.5560602862733295</c:v>
                </c:pt>
                <c:pt idx="1041">
                  <c:v>1.5534898097390371</c:v>
                </c:pt>
                <c:pt idx="1042">
                  <c:v>1.5509231245664443</c:v>
                </c:pt>
                <c:pt idx="1043">
                  <c:v>1.5483602257999936</c:v>
                </c:pt>
                <c:pt idx="1044">
                  <c:v>1.5458011084898304</c:v>
                </c:pt>
                <c:pt idx="1045">
                  <c:v>1.5432457676917986</c:v>
                </c:pt>
                <c:pt idx="1046">
                  <c:v>1.5406941984674121</c:v>
                </c:pt>
                <c:pt idx="1047">
                  <c:v>1.5381463958838608</c:v>
                </c:pt>
                <c:pt idx="1048">
                  <c:v>1.5356023550140379</c:v>
                </c:pt>
                <c:pt idx="1049">
                  <c:v>1.533062070936452</c:v>
                </c:pt>
                <c:pt idx="1050">
                  <c:v>1.5305255387353303</c:v>
                </c:pt>
                <c:pt idx="1051">
                  <c:v>1.5279927535005162</c:v>
                </c:pt>
                <c:pt idx="1052">
                  <c:v>1.5254637103275224</c:v>
                </c:pt>
                <c:pt idx="1053">
                  <c:v>1.5229384043174936</c:v>
                </c:pt>
                <c:pt idx="1054">
                  <c:v>1.5204168305772325</c:v>
                </c:pt>
                <c:pt idx="1055">
                  <c:v>1.5178989842191575</c:v>
                </c:pt>
                <c:pt idx="1056">
                  <c:v>1.5153848603613236</c:v>
                </c:pt>
                <c:pt idx="1057">
                  <c:v>1.5128744541274057</c:v>
                </c:pt>
                <c:pt idx="1058">
                  <c:v>1.5103677606466994</c:v>
                </c:pt>
                <c:pt idx="1059">
                  <c:v>1.5078647750541041</c:v>
                </c:pt>
                <c:pt idx="1060">
                  <c:v>1.5053654924901281</c:v>
                </c:pt>
                <c:pt idx="1061">
                  <c:v>1.5028699081008727</c:v>
                </c:pt>
                <c:pt idx="1062">
                  <c:v>1.5003780170380483</c:v>
                </c:pt>
                <c:pt idx="1063">
                  <c:v>1.4978898144589416</c:v>
                </c:pt>
                <c:pt idx="1064">
                  <c:v>1.495405295526437</c:v>
                </c:pt>
                <c:pt idx="1065">
                  <c:v>1.4929244554089633</c:v>
                </c:pt>
                <c:pt idx="1066">
                  <c:v>1.4904472892805578</c:v>
                </c:pt>
                <c:pt idx="1067">
                  <c:v>1.487973792320801</c:v>
                </c:pt>
                <c:pt idx="1068">
                  <c:v>1.4855039597148498</c:v>
                </c:pt>
                <c:pt idx="1069">
                  <c:v>1.4830377866533888</c:v>
                </c:pt>
                <c:pt idx="1070">
                  <c:v>1.4805752683326936</c:v>
                </c:pt>
                <c:pt idx="1071">
                  <c:v>1.4781163999545361</c:v>
                </c:pt>
                <c:pt idx="1072">
                  <c:v>1.475661176726268</c:v>
                </c:pt>
                <c:pt idx="1073">
                  <c:v>1.4732095938607526</c:v>
                </c:pt>
                <c:pt idx="1074">
                  <c:v>1.4707616465763698</c:v>
                </c:pt>
                <c:pt idx="1075">
                  <c:v>1.4683173300970422</c:v>
                </c:pt>
                <c:pt idx="1076">
                  <c:v>1.4658766396521981</c:v>
                </c:pt>
                <c:pt idx="1077">
                  <c:v>1.463439570476776</c:v>
                </c:pt>
                <c:pt idx="1078">
                  <c:v>1.4610061178112206</c:v>
                </c:pt>
                <c:pt idx="1079">
                  <c:v>1.4585762769014814</c:v>
                </c:pt>
                <c:pt idx="1080">
                  <c:v>1.4561500429989813</c:v>
                </c:pt>
                <c:pt idx="1081">
                  <c:v>1.4537274113606635</c:v>
                </c:pt>
                <c:pt idx="1082">
                  <c:v>1.4513083772489188</c:v>
                </c:pt>
                <c:pt idx="1083">
                  <c:v>1.4488929359316369</c:v>
                </c:pt>
                <c:pt idx="1084">
                  <c:v>1.4464810826821752</c:v>
                </c:pt>
                <c:pt idx="1085">
                  <c:v>1.444072812779353</c:v>
                </c:pt>
                <c:pt idx="1086">
                  <c:v>1.441668121507452</c:v>
                </c:pt>
                <c:pt idx="1087">
                  <c:v>1.4392670041562106</c:v>
                </c:pt>
                <c:pt idx="1088">
                  <c:v>1.4368694560208082</c:v>
                </c:pt>
                <c:pt idx="1089">
                  <c:v>1.4344754724018851</c:v>
                </c:pt>
                <c:pt idx="1090">
                  <c:v>1.4320850486054919</c:v>
                </c:pt>
                <c:pt idx="1091">
                  <c:v>1.429698179943145</c:v>
                </c:pt>
                <c:pt idx="1092">
                  <c:v>1.4273148617317699</c:v>
                </c:pt>
                <c:pt idx="1093">
                  <c:v>1.4249350892937114</c:v>
                </c:pt>
                <c:pt idx="1094">
                  <c:v>1.4225588579567388</c:v>
                </c:pt>
                <c:pt idx="1095">
                  <c:v>1.4201861630540347</c:v>
                </c:pt>
                <c:pt idx="1096">
                  <c:v>1.417816999924165</c:v>
                </c:pt>
                <c:pt idx="1097">
                  <c:v>1.4154513639111241</c:v>
                </c:pt>
                <c:pt idx="1098">
                  <c:v>1.4130892503642936</c:v>
                </c:pt>
                <c:pt idx="1099">
                  <c:v>1.4107306546384326</c:v>
                </c:pt>
                <c:pt idx="1100">
                  <c:v>1.408375572093697</c:v>
                </c:pt>
                <c:pt idx="1101">
                  <c:v>1.4060239980956044</c:v>
                </c:pt>
                <c:pt idx="1102">
                  <c:v>1.4036759280150644</c:v>
                </c:pt>
                <c:pt idx="1103">
                  <c:v>1.4013313572283415</c:v>
                </c:pt>
                <c:pt idx="1104">
                  <c:v>1.3989902811170671</c:v>
                </c:pt>
                <c:pt idx="1105">
                  <c:v>1.3966526950682272</c:v>
                </c:pt>
                <c:pt idx="1106">
                  <c:v>1.3943185944741587</c:v>
                </c:pt>
                <c:pt idx="1107">
                  <c:v>1.3919879747325525</c:v>
                </c:pt>
                <c:pt idx="1108">
                  <c:v>1.38966083124641</c:v>
                </c:pt>
                <c:pt idx="1109">
                  <c:v>1.387337159424116</c:v>
                </c:pt>
                <c:pt idx="1110">
                  <c:v>1.3850169546793449</c:v>
                </c:pt>
                <c:pt idx="1111">
                  <c:v>1.3827002124311147</c:v>
                </c:pt>
                <c:pt idx="1112">
                  <c:v>1.3803869281037422</c:v>
                </c:pt>
                <c:pt idx="1113">
                  <c:v>1.3780770971268819</c:v>
                </c:pt>
                <c:pt idx="1114">
                  <c:v>1.3757707149354863</c:v>
                </c:pt>
                <c:pt idx="1115">
                  <c:v>1.3734677769698156</c:v>
                </c:pt>
                <c:pt idx="1116">
                  <c:v>1.3711682786753983</c:v>
                </c:pt>
                <c:pt idx="1117">
                  <c:v>1.3688722155030941</c:v>
                </c:pt>
                <c:pt idx="1118">
                  <c:v>1.3665795829090348</c:v>
                </c:pt>
                <c:pt idx="1119">
                  <c:v>1.3642903763546197</c:v>
                </c:pt>
                <c:pt idx="1120">
                  <c:v>1.3620045913065391</c:v>
                </c:pt>
                <c:pt idx="1121">
                  <c:v>1.359722223236759</c:v>
                </c:pt>
                <c:pt idx="1122">
                  <c:v>1.3574432676224877</c:v>
                </c:pt>
                <c:pt idx="1123">
                  <c:v>1.3551677199462089</c:v>
                </c:pt>
                <c:pt idx="1124">
                  <c:v>1.3528955756956567</c:v>
                </c:pt>
                <c:pt idx="1125">
                  <c:v>1.3506268303638207</c:v>
                </c:pt>
                <c:pt idx="1126">
                  <c:v>1.3483614794489309</c:v>
                </c:pt>
                <c:pt idx="1127">
                  <c:v>1.3460995184544475</c:v>
                </c:pt>
                <c:pt idx="1128">
                  <c:v>1.3438409428890705</c:v>
                </c:pt>
                <c:pt idx="1129">
                  <c:v>1.3415857482667293</c:v>
                </c:pt>
                <c:pt idx="1130">
                  <c:v>1.3393339301065732</c:v>
                </c:pt>
                <c:pt idx="1131">
                  <c:v>1.3370854839329704</c:v>
                </c:pt>
                <c:pt idx="1132">
                  <c:v>1.3348404052754943</c:v>
                </c:pt>
                <c:pt idx="1133">
                  <c:v>1.332598689668931</c:v>
                </c:pt>
                <c:pt idx="1134">
                  <c:v>1.3303603326532711</c:v>
                </c:pt>
                <c:pt idx="1135">
                  <c:v>1.3281253297736988</c:v>
                </c:pt>
                <c:pt idx="1136">
                  <c:v>1.3258936765805724</c:v>
                </c:pt>
                <c:pt idx="1137">
                  <c:v>1.3236653686294675</c:v>
                </c:pt>
                <c:pt idx="1138">
                  <c:v>1.3214404014811136</c:v>
                </c:pt>
                <c:pt idx="1139">
                  <c:v>1.3192187707014331</c:v>
                </c:pt>
                <c:pt idx="1140">
                  <c:v>1.3170004718614923</c:v>
                </c:pt>
                <c:pt idx="1141">
                  <c:v>1.3147855005375491</c:v>
                </c:pt>
                <c:pt idx="1142">
                  <c:v>1.3125738523110144</c:v>
                </c:pt>
                <c:pt idx="1143">
                  <c:v>1.3103655227684423</c:v>
                </c:pt>
                <c:pt idx="1144">
                  <c:v>1.3081605075015392</c:v>
                </c:pt>
                <c:pt idx="1145">
                  <c:v>1.3059588021071635</c:v>
                </c:pt>
                <c:pt idx="1146">
                  <c:v>1.3037604021873017</c:v>
                </c:pt>
                <c:pt idx="1147">
                  <c:v>1.3015653033490768</c:v>
                </c:pt>
                <c:pt idx="1148">
                  <c:v>1.2993735012047438</c:v>
                </c:pt>
                <c:pt idx="1149">
                  <c:v>1.2971849913716755</c:v>
                </c:pt>
                <c:pt idx="1150">
                  <c:v>1.2949997694723656</c:v>
                </c:pt>
                <c:pt idx="1151">
                  <c:v>1.2928178311344107</c:v>
                </c:pt>
                <c:pt idx="1152">
                  <c:v>1.2906391719905241</c:v>
                </c:pt>
                <c:pt idx="1153">
                  <c:v>1.2884637876785106</c:v>
                </c:pt>
                <c:pt idx="1154">
                  <c:v>1.2862916738412904</c:v>
                </c:pt>
                <c:pt idx="1155">
                  <c:v>1.2841228261268571</c:v>
                </c:pt>
                <c:pt idx="1156">
                  <c:v>1.2819572401882955</c:v>
                </c:pt>
                <c:pt idx="1157">
                  <c:v>1.2797949116837712</c:v>
                </c:pt>
                <c:pt idx="1158">
                  <c:v>1.277635836276527</c:v>
                </c:pt>
                <c:pt idx="1159">
                  <c:v>1.2754800096348764</c:v>
                </c:pt>
                <c:pt idx="1160">
                  <c:v>1.2733274274321993</c:v>
                </c:pt>
                <c:pt idx="1161">
                  <c:v>1.2711780853469326</c:v>
                </c:pt>
                <c:pt idx="1162">
                  <c:v>1.2690319790625646</c:v>
                </c:pt>
                <c:pt idx="1163">
                  <c:v>1.2668891042676487</c:v>
                </c:pt>
                <c:pt idx="1164">
                  <c:v>1.2647494566557655</c:v>
                </c:pt>
                <c:pt idx="1165">
                  <c:v>1.2626130319255422</c:v>
                </c:pt>
                <c:pt idx="1166">
                  <c:v>1.2604798257806507</c:v>
                </c:pt>
                <c:pt idx="1167">
                  <c:v>1.2583498339297667</c:v>
                </c:pt>
                <c:pt idx="1168">
                  <c:v>1.2562230520866193</c:v>
                </c:pt>
                <c:pt idx="1169">
                  <c:v>1.2540994759699406</c:v>
                </c:pt>
                <c:pt idx="1170">
                  <c:v>1.2519791013034784</c:v>
                </c:pt>
                <c:pt idx="1171">
                  <c:v>1.2498619238159878</c:v>
                </c:pt>
                <c:pt idx="1172">
                  <c:v>1.2477479392412334</c:v>
                </c:pt>
                <c:pt idx="1173">
                  <c:v>1.2456371433179771</c:v>
                </c:pt>
                <c:pt idx="1174">
                  <c:v>1.2435295317899679</c:v>
                </c:pt>
                <c:pt idx="1175">
                  <c:v>1.2414251004059458</c:v>
                </c:pt>
                <c:pt idx="1176">
                  <c:v>1.2393238449196453</c:v>
                </c:pt>
                <c:pt idx="1177">
                  <c:v>1.2372257610897694</c:v>
                </c:pt>
                <c:pt idx="1178">
                  <c:v>1.235130844679988</c:v>
                </c:pt>
                <c:pt idx="1179">
                  <c:v>1.2330390914589555</c:v>
                </c:pt>
                <c:pt idx="1180">
                  <c:v>1.2309504972002661</c:v>
                </c:pt>
                <c:pt idx="1181">
                  <c:v>1.2288650576824973</c:v>
                </c:pt>
                <c:pt idx="1182">
                  <c:v>1.2267827686891652</c:v>
                </c:pt>
                <c:pt idx="1183">
                  <c:v>1.2247036260087374</c:v>
                </c:pt>
                <c:pt idx="1184">
                  <c:v>1.2226276254346145</c:v>
                </c:pt>
                <c:pt idx="1185">
                  <c:v>1.2205547627651561</c:v>
                </c:pt>
                <c:pt idx="1186">
                  <c:v>1.218485033803641</c:v>
                </c:pt>
                <c:pt idx="1187">
                  <c:v>1.2164184343582669</c:v>
                </c:pt>
                <c:pt idx="1188">
                  <c:v>1.2143549602421746</c:v>
                </c:pt>
                <c:pt idx="1189">
                  <c:v>1.2122946072733969</c:v>
                </c:pt>
                <c:pt idx="1190">
                  <c:v>1.2102373712749137</c:v>
                </c:pt>
                <c:pt idx="1191">
                  <c:v>1.2081832480745778</c:v>
                </c:pt>
                <c:pt idx="1192">
                  <c:v>1.2061322335051661</c:v>
                </c:pt>
                <c:pt idx="1193">
                  <c:v>1.2040843234043404</c:v>
                </c:pt>
                <c:pt idx="1194">
                  <c:v>1.2020395136146556</c:v>
                </c:pt>
                <c:pt idx="1195">
                  <c:v>1.1999977999835754</c:v>
                </c:pt>
                <c:pt idx="1196">
                  <c:v>1.1979591783634176</c:v>
                </c:pt>
                <c:pt idx="1197">
                  <c:v>1.1959236446113943</c:v>
                </c:pt>
                <c:pt idx="1198">
                  <c:v>1.1938911945895743</c:v>
                </c:pt>
                <c:pt idx="1199">
                  <c:v>1.1918618241649162</c:v>
                </c:pt>
                <c:pt idx="1200">
                  <c:v>1.1898355292092251</c:v>
                </c:pt>
                <c:pt idx="1201">
                  <c:v>1.1878123055991687</c:v>
                </c:pt>
                <c:pt idx="1202">
                  <c:v>1.1857921492162609</c:v>
                </c:pt>
                <c:pt idx="1203">
                  <c:v>1.1837750559468718</c:v>
                </c:pt>
                <c:pt idx="1204">
                  <c:v>1.1817610216822125</c:v>
                </c:pt>
                <c:pt idx="1205">
                  <c:v>1.1797500423183285</c:v>
                </c:pt>
                <c:pt idx="1206">
                  <c:v>1.1777421137560959</c:v>
                </c:pt>
                <c:pt idx="1207">
                  <c:v>1.1757372319012203</c:v>
                </c:pt>
                <c:pt idx="1208">
                  <c:v>1.1737353926642358</c:v>
                </c:pt>
                <c:pt idx="1209">
                  <c:v>1.1717365919604885</c:v>
                </c:pt>
                <c:pt idx="1210">
                  <c:v>1.1697408257101398</c:v>
                </c:pt>
                <c:pt idx="1211">
                  <c:v>1.167748089838152</c:v>
                </c:pt>
                <c:pt idx="1212">
                  <c:v>1.1657583802742981</c:v>
                </c:pt>
                <c:pt idx="1213">
                  <c:v>1.163771692953147</c:v>
                </c:pt>
                <c:pt idx="1214">
                  <c:v>1.1617880238140632</c:v>
                </c:pt>
                <c:pt idx="1215">
                  <c:v>1.1598073688011905</c:v>
                </c:pt>
                <c:pt idx="1216">
                  <c:v>1.1578297238634703</c:v>
                </c:pt>
                <c:pt idx="1217">
                  <c:v>1.1558550849546014</c:v>
                </c:pt>
                <c:pt idx="1218">
                  <c:v>1.1538834480330835</c:v>
                </c:pt>
                <c:pt idx="1219">
                  <c:v>1.1519148090621594</c:v>
                </c:pt>
                <c:pt idx="1220">
                  <c:v>1.1499491640098469</c:v>
                </c:pt>
                <c:pt idx="1221">
                  <c:v>1.1479865088489225</c:v>
                </c:pt>
                <c:pt idx="1222">
                  <c:v>1.1460268395569235</c:v>
                </c:pt>
                <c:pt idx="1223">
                  <c:v>1.1440701521161158</c:v>
                </c:pt>
                <c:pt idx="1224">
                  <c:v>1.1421164425135213</c:v>
                </c:pt>
                <c:pt idx="1225">
                  <c:v>1.1401657067409166</c:v>
                </c:pt>
                <c:pt idx="1226">
                  <c:v>1.138217940794781</c:v>
                </c:pt>
                <c:pt idx="1227">
                  <c:v>1.1362731406763471</c:v>
                </c:pt>
                <c:pt idx="1228">
                  <c:v>1.1343313023915604</c:v>
                </c:pt>
                <c:pt idx="1229">
                  <c:v>1.1323924219510981</c:v>
                </c:pt>
                <c:pt idx="1230">
                  <c:v>1.1304564953703371</c:v>
                </c:pt>
                <c:pt idx="1231">
                  <c:v>1.1285235186693727</c:v>
                </c:pt>
                <c:pt idx="1232">
                  <c:v>1.1265934878730017</c:v>
                </c:pt>
                <c:pt idx="1233">
                  <c:v>1.1246663990107344</c:v>
                </c:pt>
                <c:pt idx="1234">
                  <c:v>1.1227422481167535</c:v>
                </c:pt>
                <c:pt idx="1235">
                  <c:v>1.1208210312299489</c:v>
                </c:pt>
                <c:pt idx="1236">
                  <c:v>1.1189027443938937</c:v>
                </c:pt>
                <c:pt idx="1237">
                  <c:v>1.1169873836568351</c:v>
                </c:pt>
                <c:pt idx="1238">
                  <c:v>1.1150749450717103</c:v>
                </c:pt>
                <c:pt idx="1239">
                  <c:v>1.1131654246961085</c:v>
                </c:pt>
                <c:pt idx="1240">
                  <c:v>1.1112588185923036</c:v>
                </c:pt>
                <c:pt idx="1241">
                  <c:v>1.1093551228272205</c:v>
                </c:pt>
                <c:pt idx="1242">
                  <c:v>1.1074543334724434</c:v>
                </c:pt>
                <c:pt idx="1243">
                  <c:v>1.1055564466042098</c:v>
                </c:pt>
                <c:pt idx="1244">
                  <c:v>1.1036614583034035</c:v>
                </c:pt>
                <c:pt idx="1245">
                  <c:v>1.1017693646555557</c:v>
                </c:pt>
                <c:pt idx="1246">
                  <c:v>1.0998801617508229</c:v>
                </c:pt>
                <c:pt idx="1247">
                  <c:v>1.0979938456840084</c:v>
                </c:pt>
                <c:pt idx="1248">
                  <c:v>1.09611041255453</c:v>
                </c:pt>
                <c:pt idx="1249">
                  <c:v>1.0942298584664478</c:v>
                </c:pt>
                <c:pt idx="1250">
                  <c:v>1.0923521795284195</c:v>
                </c:pt>
                <c:pt idx="1251">
                  <c:v>1.0904773718537306</c:v>
                </c:pt>
                <c:pt idx="1252">
                  <c:v>1.0886054315602758</c:v>
                </c:pt>
                <c:pt idx="1253">
                  <c:v>1.0867363547705406</c:v>
                </c:pt>
                <c:pt idx="1254">
                  <c:v>1.0848701376116254</c:v>
                </c:pt>
                <c:pt idx="1255">
                  <c:v>1.0830067762152094</c:v>
                </c:pt>
                <c:pt idx="1256">
                  <c:v>1.0811462667175842</c:v>
                </c:pt>
                <c:pt idx="1257">
                  <c:v>1.0792886052596111</c:v>
                </c:pt>
                <c:pt idx="1258">
                  <c:v>1.0774337879867315</c:v>
                </c:pt>
                <c:pt idx="1259">
                  <c:v>1.0755818110489705</c:v>
                </c:pt>
                <c:pt idx="1260">
                  <c:v>1.0737326706009125</c:v>
                </c:pt>
                <c:pt idx="1261">
                  <c:v>1.0718863628017241</c:v>
                </c:pt>
                <c:pt idx="1262">
                  <c:v>1.0700428838151219</c:v>
                </c:pt>
                <c:pt idx="1263">
                  <c:v>1.0682022298093801</c:v>
                </c:pt>
                <c:pt idx="1264">
                  <c:v>1.0663643969573364</c:v>
                </c:pt>
                <c:pt idx="1265">
                  <c:v>1.0645293814363546</c:v>
                </c:pt>
                <c:pt idx="1266">
                  <c:v>1.0626971794283679</c:v>
                </c:pt>
                <c:pt idx="1267">
                  <c:v>1.060867787119826</c:v>
                </c:pt>
                <c:pt idx="1268">
                  <c:v>1.0590412007017205</c:v>
                </c:pt>
                <c:pt idx="1269">
                  <c:v>1.057217416369576</c:v>
                </c:pt>
                <c:pt idx="1270">
                  <c:v>1.055396430323428</c:v>
                </c:pt>
                <c:pt idx="1271">
                  <c:v>1.0535782387678472</c:v>
                </c:pt>
                <c:pt idx="1272">
                  <c:v>1.0517628379119166</c:v>
                </c:pt>
                <c:pt idx="1273">
                  <c:v>1.0499502239692118</c:v>
                </c:pt>
                <c:pt idx="1274">
                  <c:v>1.0481403931578344</c:v>
                </c:pt>
                <c:pt idx="1275">
                  <c:v>1.0463333417003728</c:v>
                </c:pt>
                <c:pt idx="1276">
                  <c:v>1.044529065823925</c:v>
                </c:pt>
                <c:pt idx="1277">
                  <c:v>1.0427275617600673</c:v>
                </c:pt>
                <c:pt idx="1278">
                  <c:v>1.0409288257448681</c:v>
                </c:pt>
                <c:pt idx="1279">
                  <c:v>1.0391328540188876</c:v>
                </c:pt>
                <c:pt idx="1280">
                  <c:v>1.0373396428271395</c:v>
                </c:pt>
                <c:pt idx="1281">
                  <c:v>1.0355491884191352</c:v>
                </c:pt>
                <c:pt idx="1282">
                  <c:v>1.0337614870488341</c:v>
                </c:pt>
                <c:pt idx="1283">
                  <c:v>1.0319765349746768</c:v>
                </c:pt>
                <c:pt idx="1284">
                  <c:v>1.0301943284595541</c:v>
                </c:pt>
                <c:pt idx="1285">
                  <c:v>1.0284148637708099</c:v>
                </c:pt>
                <c:pt idx="1286">
                  <c:v>1.0266381371802342</c:v>
                </c:pt>
                <c:pt idx="1287">
                  <c:v>1.024864144964079</c:v>
                </c:pt>
                <c:pt idx="1288">
                  <c:v>1.0230928834030175</c:v>
                </c:pt>
                <c:pt idx="1289">
                  <c:v>1.0213243487821664</c:v>
                </c:pt>
                <c:pt idx="1290">
                  <c:v>1.0195585373910727</c:v>
                </c:pt>
                <c:pt idx="1291">
                  <c:v>1.0177954455237175</c:v>
                </c:pt>
                <c:pt idx="1292">
                  <c:v>1.0160350694784921</c:v>
                </c:pt>
                <c:pt idx="1293">
                  <c:v>1.0142774055582098</c:v>
                </c:pt>
                <c:pt idx="1294">
                  <c:v>1.0125224500700998</c:v>
                </c:pt>
                <c:pt idx="1295">
                  <c:v>1.0107701993258</c:v>
                </c:pt>
                <c:pt idx="1296">
                  <c:v>1.0090206496413452</c:v>
                </c:pt>
                <c:pt idx="1297">
                  <c:v>1.007273797337173</c:v>
                </c:pt>
                <c:pt idx="1298">
                  <c:v>1.0055296387381167</c:v>
                </c:pt>
                <c:pt idx="1299">
                  <c:v>1.0037881701733997</c:v>
                </c:pt>
                <c:pt idx="1300">
                  <c:v>1.0020493879766317</c:v>
                </c:pt>
                <c:pt idx="1301">
                  <c:v>1.000313288485797</c:v>
                </c:pt>
                <c:pt idx="1302">
                  <c:v>0.99857986804326782</c:v>
                </c:pt>
                <c:pt idx="1303">
                  <c:v>0.99684912299577166</c:v>
                </c:pt>
                <c:pt idx="1304">
                  <c:v>0.9951210496944185</c:v>
                </c:pt>
                <c:pt idx="1305">
                  <c:v>0.99339564449467521</c:v>
                </c:pt>
                <c:pt idx="1306">
                  <c:v>0.99167290375636452</c:v>
                </c:pt>
                <c:pt idx="1307">
                  <c:v>0.98995282384366823</c:v>
                </c:pt>
                <c:pt idx="1308">
                  <c:v>0.98823540112510777</c:v>
                </c:pt>
                <c:pt idx="1309">
                  <c:v>0.98652063197356188</c:v>
                </c:pt>
                <c:pt idx="1310">
                  <c:v>0.98480851276624382</c:v>
                </c:pt>
                <c:pt idx="1311">
                  <c:v>0.98309903988469394</c:v>
                </c:pt>
                <c:pt idx="1312">
                  <c:v>0.98139220971479624</c:v>
                </c:pt>
                <c:pt idx="1313">
                  <c:v>0.9796880186467527</c:v>
                </c:pt>
                <c:pt idx="1314">
                  <c:v>0.97798646307509662</c:v>
                </c:pt>
                <c:pt idx="1315">
                  <c:v>0.97628753939866375</c:v>
                </c:pt>
                <c:pt idx="1316">
                  <c:v>0.97459124402061592</c:v>
                </c:pt>
                <c:pt idx="1317">
                  <c:v>0.97289757334842597</c:v>
                </c:pt>
                <c:pt idx="1318">
                  <c:v>0.97120652379385586</c:v>
                </c:pt>
                <c:pt idx="1319">
                  <c:v>0.96951809177297366</c:v>
                </c:pt>
                <c:pt idx="1320">
                  <c:v>0.96783227370615221</c:v>
                </c:pt>
                <c:pt idx="1321">
                  <c:v>0.96614906601804085</c:v>
                </c:pt>
                <c:pt idx="1322">
                  <c:v>0.96446846513758122</c:v>
                </c:pt>
                <c:pt idx="1323">
                  <c:v>0.96279046749800357</c:v>
                </c:pt>
                <c:pt idx="1324">
                  <c:v>0.96111506953679804</c:v>
                </c:pt>
                <c:pt idx="1325">
                  <c:v>0.95944226769574448</c:v>
                </c:pt>
                <c:pt idx="1326">
                  <c:v>0.95777205842088098</c:v>
                </c:pt>
                <c:pt idx="1327">
                  <c:v>0.95610443816251311</c:v>
                </c:pt>
                <c:pt idx="1328">
                  <c:v>0.95443940337520583</c:v>
                </c:pt>
                <c:pt idx="1329">
                  <c:v>0.95277695051777656</c:v>
                </c:pt>
                <c:pt idx="1330">
                  <c:v>0.95111707605329665</c:v>
                </c:pt>
                <c:pt idx="1331">
                  <c:v>0.94945977644908452</c:v>
                </c:pt>
                <c:pt idx="1332">
                  <c:v>0.94780504817668731</c:v>
                </c:pt>
                <c:pt idx="1333">
                  <c:v>0.94615288771191375</c:v>
                </c:pt>
                <c:pt idx="1334">
                  <c:v>0.94450329153477952</c:v>
                </c:pt>
                <c:pt idx="1335">
                  <c:v>0.94285625612954649</c:v>
                </c:pt>
                <c:pt idx="1336">
                  <c:v>0.94121177798468814</c:v>
                </c:pt>
                <c:pt idx="1337">
                  <c:v>0.93956985359291567</c:v>
                </c:pt>
                <c:pt idx="1338">
                  <c:v>0.93793047945112651</c:v>
                </c:pt>
                <c:pt idx="1339">
                  <c:v>0.93629365206045734</c:v>
                </c:pt>
                <c:pt idx="1340">
                  <c:v>0.93465936792623572</c:v>
                </c:pt>
                <c:pt idx="1341">
                  <c:v>0.933027623557993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34AC-4081-AB38-FE080565332B}"/>
            </c:ext>
          </c:extLst>
        </c:ser>
        <c:ser>
          <c:idx val="6"/>
          <c:order val="6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H$11:$H$1352</c:f>
              <c:numCache>
                <c:formatCode>General</c:formatCode>
                <c:ptCount val="1342"/>
                <c:pt idx="0">
                  <c:v>5.6253776749965381</c:v>
                </c:pt>
                <c:pt idx="1">
                  <c:v>5.6197406290903276</c:v>
                </c:pt>
                <c:pt idx="2">
                  <c:v>5.6141084417332463</c:v>
                </c:pt>
                <c:pt idx="3">
                  <c:v>5.6084811093714277</c:v>
                </c:pt>
                <c:pt idx="4">
                  <c:v>5.6028586284532249</c:v>
                </c:pt>
                <c:pt idx="5">
                  <c:v>5.5972409954291766</c:v>
                </c:pt>
                <c:pt idx="6">
                  <c:v>5.5916282067519614</c:v>
                </c:pt>
                <c:pt idx="7">
                  <c:v>5.5860202588764762</c:v>
                </c:pt>
                <c:pt idx="8">
                  <c:v>5.5804171482597411</c:v>
                </c:pt>
                <c:pt idx="9">
                  <c:v>5.5748188713609306</c:v>
                </c:pt>
                <c:pt idx="10">
                  <c:v>5.5692254246415187</c:v>
                </c:pt>
                <c:pt idx="11">
                  <c:v>5.5636368045649744</c:v>
                </c:pt>
                <c:pt idx="12">
                  <c:v>5.558053007597044</c:v>
                </c:pt>
                <c:pt idx="13">
                  <c:v>5.5524740302056443</c:v>
                </c:pt>
                <c:pt idx="14">
                  <c:v>5.5468998688607689</c:v>
                </c:pt>
                <c:pt idx="15">
                  <c:v>5.5413305200346832</c:v>
                </c:pt>
                <c:pt idx="16">
                  <c:v>5.5357659802017611</c:v>
                </c:pt>
                <c:pt idx="17">
                  <c:v>5.5302062458385501</c:v>
                </c:pt>
                <c:pt idx="18">
                  <c:v>5.5246513134237256</c:v>
                </c:pt>
                <c:pt idx="19">
                  <c:v>5.5191011794381915</c:v>
                </c:pt>
                <c:pt idx="20">
                  <c:v>5.5135558403649192</c:v>
                </c:pt>
                <c:pt idx="21">
                  <c:v>5.5080152926891648</c:v>
                </c:pt>
                <c:pt idx="22">
                  <c:v>5.5024795328981924</c:v>
                </c:pt>
                <c:pt idx="23">
                  <c:v>5.4969485574815495</c:v>
                </c:pt>
                <c:pt idx="24">
                  <c:v>5.4914223629308854</c:v>
                </c:pt>
                <c:pt idx="25">
                  <c:v>5.4859009457399743</c:v>
                </c:pt>
                <c:pt idx="26">
                  <c:v>5.4803843024047918</c:v>
                </c:pt>
                <c:pt idx="27">
                  <c:v>5.4748724294234501</c:v>
                </c:pt>
                <c:pt idx="28">
                  <c:v>5.4693653232961861</c:v>
                </c:pt>
                <c:pt idx="29">
                  <c:v>5.4638629805254313</c:v>
                </c:pt>
                <c:pt idx="30">
                  <c:v>5.4583653976157569</c:v>
                </c:pt>
                <c:pt idx="31">
                  <c:v>5.4528725710738293</c:v>
                </c:pt>
                <c:pt idx="32">
                  <c:v>5.4473844974084926</c:v>
                </c:pt>
                <c:pt idx="33">
                  <c:v>5.4419011731307814</c:v>
                </c:pt>
                <c:pt idx="34">
                  <c:v>5.4364225947538092</c:v>
                </c:pt>
                <c:pt idx="35">
                  <c:v>5.4309487587928764</c:v>
                </c:pt>
                <c:pt idx="36">
                  <c:v>5.4254796617653804</c:v>
                </c:pt>
                <c:pt idx="37">
                  <c:v>5.4200153001908866</c:v>
                </c:pt>
                <c:pt idx="38">
                  <c:v>5.4145556705911284</c:v>
                </c:pt>
                <c:pt idx="39">
                  <c:v>5.4091007694899318</c:v>
                </c:pt>
                <c:pt idx="40">
                  <c:v>5.403650593413249</c:v>
                </c:pt>
                <c:pt idx="41">
                  <c:v>5.3982051388892556</c:v>
                </c:pt>
                <c:pt idx="42">
                  <c:v>5.3927644024481385</c:v>
                </c:pt>
                <c:pt idx="43">
                  <c:v>5.3873283806223258</c:v>
                </c:pt>
                <c:pt idx="44">
                  <c:v>5.3818970699463113</c:v>
                </c:pt>
                <c:pt idx="45">
                  <c:v>5.3764704669567704</c:v>
                </c:pt>
                <c:pt idx="46">
                  <c:v>5.3710485681924602</c:v>
                </c:pt>
                <c:pt idx="47">
                  <c:v>5.3656313701943006</c:v>
                </c:pt>
                <c:pt idx="48">
                  <c:v>5.3602188695053297</c:v>
                </c:pt>
                <c:pt idx="49">
                  <c:v>5.3548110626707048</c:v>
                </c:pt>
                <c:pt idx="50">
                  <c:v>5.3494079462377613</c:v>
                </c:pt>
                <c:pt idx="51">
                  <c:v>5.3440095167558539</c:v>
                </c:pt>
                <c:pt idx="52">
                  <c:v>5.3386157707765882</c:v>
                </c:pt>
                <c:pt idx="53">
                  <c:v>5.3332267048535718</c:v>
                </c:pt>
                <c:pt idx="54">
                  <c:v>5.3278423155426395</c:v>
                </c:pt>
                <c:pt idx="55">
                  <c:v>5.3224625994016845</c:v>
                </c:pt>
                <c:pt idx="56">
                  <c:v>5.3170875529907295</c:v>
                </c:pt>
                <c:pt idx="57">
                  <c:v>5.3117171728719299</c:v>
                </c:pt>
                <c:pt idx="58">
                  <c:v>5.3063514556095885</c:v>
                </c:pt>
                <c:pt idx="59">
                  <c:v>5.3009903977700041</c:v>
                </c:pt>
                <c:pt idx="60">
                  <c:v>5.2956339959217544</c:v>
                </c:pt>
                <c:pt idx="61">
                  <c:v>5.2902822466354316</c:v>
                </c:pt>
                <c:pt idx="62">
                  <c:v>5.2849351464837522</c:v>
                </c:pt>
                <c:pt idx="63">
                  <c:v>5.2795926920415592</c:v>
                </c:pt>
                <c:pt idx="64">
                  <c:v>5.2742548798858166</c:v>
                </c:pt>
                <c:pt idx="65">
                  <c:v>5.2689217065955578</c:v>
                </c:pt>
                <c:pt idx="66">
                  <c:v>5.2635931687519912</c:v>
                </c:pt>
                <c:pt idx="67">
                  <c:v>5.2582692629383745</c:v>
                </c:pt>
                <c:pt idx="68">
                  <c:v>5.2529499857401021</c:v>
                </c:pt>
                <c:pt idx="69">
                  <c:v>5.2476353337446291</c:v>
                </c:pt>
                <c:pt idx="70">
                  <c:v>5.2423253035416071</c:v>
                </c:pt>
                <c:pt idx="71">
                  <c:v>5.2370198917227269</c:v>
                </c:pt>
                <c:pt idx="72">
                  <c:v>5.2317190948817967</c:v>
                </c:pt>
                <c:pt idx="73">
                  <c:v>5.2264229096146826</c:v>
                </c:pt>
                <c:pt idx="74">
                  <c:v>5.2211313325194411</c:v>
                </c:pt>
                <c:pt idx="75">
                  <c:v>5.2158443601961277</c:v>
                </c:pt>
                <c:pt idx="76">
                  <c:v>5.2105619892469868</c:v>
                </c:pt>
                <c:pt idx="77">
                  <c:v>5.2052842162763326</c:v>
                </c:pt>
                <c:pt idx="78">
                  <c:v>5.20001103789052</c:v>
                </c:pt>
                <c:pt idx="79">
                  <c:v>5.1947424506980653</c:v>
                </c:pt>
                <c:pt idx="80">
                  <c:v>5.1894784513095571</c:v>
                </c:pt>
                <c:pt idx="81">
                  <c:v>5.1842190363376721</c:v>
                </c:pt>
                <c:pt idx="82">
                  <c:v>5.1789642023972124</c:v>
                </c:pt>
                <c:pt idx="83">
                  <c:v>5.1737139461049919</c:v>
                </c:pt>
                <c:pt idx="84">
                  <c:v>5.168468264080003</c:v>
                </c:pt>
                <c:pt idx="85">
                  <c:v>5.1632271529432678</c:v>
                </c:pt>
                <c:pt idx="86">
                  <c:v>5.1579906093179293</c:v>
                </c:pt>
                <c:pt idx="87">
                  <c:v>5.1527586298292132</c:v>
                </c:pt>
                <c:pt idx="88">
                  <c:v>5.1475312111044262</c:v>
                </c:pt>
                <c:pt idx="89">
                  <c:v>5.1423083497729207</c:v>
                </c:pt>
                <c:pt idx="90">
                  <c:v>5.1370900424662196</c:v>
                </c:pt>
                <c:pt idx="91">
                  <c:v>5.1318762858178522</c:v>
                </c:pt>
                <c:pt idx="92">
                  <c:v>5.1266670764634439</c:v>
                </c:pt>
                <c:pt idx="93">
                  <c:v>5.121462411040735</c:v>
                </c:pt>
                <c:pt idx="94">
                  <c:v>5.116262286189504</c:v>
                </c:pt>
                <c:pt idx="95">
                  <c:v>5.1110666985516415</c:v>
                </c:pt>
                <c:pt idx="96">
                  <c:v>5.1058756447710776</c:v>
                </c:pt>
                <c:pt idx="97">
                  <c:v>5.1006891214938488</c:v>
                </c:pt>
                <c:pt idx="98">
                  <c:v>5.0955071253680861</c:v>
                </c:pt>
                <c:pt idx="99">
                  <c:v>5.0903296530439341</c:v>
                </c:pt>
                <c:pt idx="100">
                  <c:v>5.0851567011736476</c:v>
                </c:pt>
                <c:pt idx="101">
                  <c:v>5.0799882664115286</c:v>
                </c:pt>
                <c:pt idx="102">
                  <c:v>5.0748243454140241</c:v>
                </c:pt>
                <c:pt idx="103">
                  <c:v>5.069664934839575</c:v>
                </c:pt>
                <c:pt idx="104">
                  <c:v>5.0645100313486875</c:v>
                </c:pt>
                <c:pt idx="105">
                  <c:v>5.0593596316039715</c:v>
                </c:pt>
                <c:pt idx="106">
                  <c:v>5.0542137322701013</c:v>
                </c:pt>
                <c:pt idx="107">
                  <c:v>5.0490723300137974</c:v>
                </c:pt>
                <c:pt idx="108">
                  <c:v>5.0439354215038783</c:v>
                </c:pt>
                <c:pt idx="109">
                  <c:v>5.038803003411207</c:v>
                </c:pt>
                <c:pt idx="110">
                  <c:v>5.033675072408653</c:v>
                </c:pt>
                <c:pt idx="111">
                  <c:v>5.0285516251712199</c:v>
                </c:pt>
                <c:pt idx="112">
                  <c:v>5.0234326583760032</c:v>
                </c:pt>
                <c:pt idx="113">
                  <c:v>5.0183181687020513</c:v>
                </c:pt>
                <c:pt idx="114">
                  <c:v>5.0132081528305399</c:v>
                </c:pt>
                <c:pt idx="115">
                  <c:v>5.008102607444668</c:v>
                </c:pt>
                <c:pt idx="116">
                  <c:v>5.0030015292297403</c:v>
                </c:pt>
                <c:pt idx="117">
                  <c:v>4.9979049148730814</c:v>
                </c:pt>
                <c:pt idx="118">
                  <c:v>4.9928127610640525</c:v>
                </c:pt>
                <c:pt idx="119">
                  <c:v>4.9877250644941205</c:v>
                </c:pt>
                <c:pt idx="120">
                  <c:v>4.9826418218567312</c:v>
                </c:pt>
                <c:pt idx="121">
                  <c:v>4.9775630298474711</c:v>
                </c:pt>
                <c:pt idx="122">
                  <c:v>4.9724886851638885</c:v>
                </c:pt>
                <c:pt idx="123">
                  <c:v>4.9674187845056315</c:v>
                </c:pt>
                <c:pt idx="124">
                  <c:v>4.9623533245743809</c:v>
                </c:pt>
                <c:pt idx="125">
                  <c:v>4.9572923020739141</c:v>
                </c:pt>
                <c:pt idx="126">
                  <c:v>4.9522357137099524</c:v>
                </c:pt>
                <c:pt idx="127">
                  <c:v>4.9471835561902946</c:v>
                </c:pt>
                <c:pt idx="128">
                  <c:v>4.9421358262248898</c:v>
                </c:pt>
                <c:pt idx="129">
                  <c:v>4.9370925205255904</c:v>
                </c:pt>
                <c:pt idx="130">
                  <c:v>4.9320536358063425</c:v>
                </c:pt>
                <c:pt idx="131">
                  <c:v>4.927019168783187</c:v>
                </c:pt>
                <c:pt idx="132">
                  <c:v>4.9219891161740641</c:v>
                </c:pt>
                <c:pt idx="133">
                  <c:v>4.9169634746991111</c:v>
                </c:pt>
                <c:pt idx="134">
                  <c:v>4.9119422410803999</c:v>
                </c:pt>
                <c:pt idx="135">
                  <c:v>4.9069254120420904</c:v>
                </c:pt>
                <c:pt idx="136">
                  <c:v>4.9019129843103455</c:v>
                </c:pt>
                <c:pt idx="137">
                  <c:v>4.8969049546133636</c:v>
                </c:pt>
                <c:pt idx="138">
                  <c:v>4.8919013196814118</c:v>
                </c:pt>
                <c:pt idx="139">
                  <c:v>4.8869020762467406</c:v>
                </c:pt>
                <c:pt idx="140">
                  <c:v>4.8819072210436829</c:v>
                </c:pt>
                <c:pt idx="141">
                  <c:v>4.8769167508085181</c:v>
                </c:pt>
                <c:pt idx="142">
                  <c:v>4.8719306622796772</c:v>
                </c:pt>
                <c:pt idx="143">
                  <c:v>4.8669489521975011</c:v>
                </c:pt>
                <c:pt idx="144">
                  <c:v>4.8619716173044454</c:v>
                </c:pt>
                <c:pt idx="145">
                  <c:v>4.8569986543449257</c:v>
                </c:pt>
                <c:pt idx="146">
                  <c:v>4.8520300600654167</c:v>
                </c:pt>
                <c:pt idx="147">
                  <c:v>4.8470658312144224</c:v>
                </c:pt>
                <c:pt idx="148">
                  <c:v>4.8421059645424362</c:v>
                </c:pt>
                <c:pt idx="149">
                  <c:v>4.8371504568020267</c:v>
                </c:pt>
                <c:pt idx="150">
                  <c:v>4.8321993047477365</c:v>
                </c:pt>
                <c:pt idx="151">
                  <c:v>4.8272525051361121</c:v>
                </c:pt>
                <c:pt idx="152">
                  <c:v>4.82231005472579</c:v>
                </c:pt>
                <c:pt idx="153">
                  <c:v>4.8173719502773764</c:v>
                </c:pt>
                <c:pt idx="154">
                  <c:v>4.8124381885534806</c:v>
                </c:pt>
                <c:pt idx="155">
                  <c:v>4.8075087663187288</c:v>
                </c:pt>
                <c:pt idx="156">
                  <c:v>4.8025836803398372</c:v>
                </c:pt>
                <c:pt idx="157">
                  <c:v>4.7976629273854314</c:v>
                </c:pt>
                <c:pt idx="158">
                  <c:v>4.7927465042262085</c:v>
                </c:pt>
                <c:pt idx="159">
                  <c:v>4.787834407634878</c:v>
                </c:pt>
                <c:pt idx="160">
                  <c:v>4.7829266343861132</c:v>
                </c:pt>
                <c:pt idx="161">
                  <c:v>4.7780231812566534</c:v>
                </c:pt>
                <c:pt idx="162">
                  <c:v>4.773124045025229</c:v>
                </c:pt>
                <c:pt idx="163">
                  <c:v>4.7682292224725353</c:v>
                </c:pt>
                <c:pt idx="164">
                  <c:v>4.7633387103813263</c:v>
                </c:pt>
                <c:pt idx="165">
                  <c:v>4.7584525055363667</c:v>
                </c:pt>
                <c:pt idx="166">
                  <c:v>4.7535706047243433</c:v>
                </c:pt>
                <c:pt idx="167">
                  <c:v>4.7486930047340534</c:v>
                </c:pt>
                <c:pt idx="168">
                  <c:v>4.7438197023562179</c:v>
                </c:pt>
                <c:pt idx="169">
                  <c:v>4.738950694383627</c:v>
                </c:pt>
                <c:pt idx="170">
                  <c:v>4.7340859776109792</c:v>
                </c:pt>
                <c:pt idx="171">
                  <c:v>4.729225548835057</c:v>
                </c:pt>
                <c:pt idx="172">
                  <c:v>4.7243694048545821</c:v>
                </c:pt>
                <c:pt idx="173">
                  <c:v>4.7195175424703262</c:v>
                </c:pt>
                <c:pt idx="174">
                  <c:v>4.714669958485012</c:v>
                </c:pt>
                <c:pt idx="175">
                  <c:v>4.7098266497033814</c:v>
                </c:pt>
                <c:pt idx="176">
                  <c:v>4.7049876129321557</c:v>
                </c:pt>
                <c:pt idx="177">
                  <c:v>4.7001528449800398</c:v>
                </c:pt>
                <c:pt idx="178">
                  <c:v>4.6953223426577697</c:v>
                </c:pt>
                <c:pt idx="179">
                  <c:v>4.6904961027780594</c:v>
                </c:pt>
                <c:pt idx="180">
                  <c:v>4.6856741221555538</c:v>
                </c:pt>
                <c:pt idx="181">
                  <c:v>4.6808563976069735</c:v>
                </c:pt>
                <c:pt idx="182">
                  <c:v>4.676042925950969</c:v>
                </c:pt>
                <c:pt idx="183">
                  <c:v>4.6712337040081984</c:v>
                </c:pt>
                <c:pt idx="184">
                  <c:v>4.6664287286012947</c:v>
                </c:pt>
                <c:pt idx="185">
                  <c:v>4.6616279965549161</c:v>
                </c:pt>
                <c:pt idx="186">
                  <c:v>4.6568315046956119</c:v>
                </c:pt>
                <c:pt idx="187">
                  <c:v>4.6520392498520513</c:v>
                </c:pt>
                <c:pt idx="188">
                  <c:v>4.647251228854711</c:v>
                </c:pt>
                <c:pt idx="189">
                  <c:v>4.6424674385362206</c:v>
                </c:pt>
                <c:pt idx="190">
                  <c:v>4.6376878757310784</c:v>
                </c:pt>
                <c:pt idx="191">
                  <c:v>4.6329125372758027</c:v>
                </c:pt>
                <c:pt idx="192">
                  <c:v>4.6281414200088475</c:v>
                </c:pt>
                <c:pt idx="193">
                  <c:v>4.6233745207707475</c:v>
                </c:pt>
                <c:pt idx="194">
                  <c:v>4.6186118364038897</c:v>
                </c:pt>
                <c:pt idx="195">
                  <c:v>4.6138533637526749</c:v>
                </c:pt>
                <c:pt idx="196">
                  <c:v>4.6090990996635348</c:v>
                </c:pt>
                <c:pt idx="197">
                  <c:v>4.6043490409847827</c:v>
                </c:pt>
                <c:pt idx="198">
                  <c:v>4.5996031845667753</c:v>
                </c:pt>
                <c:pt idx="199">
                  <c:v>4.5948615272618314</c:v>
                </c:pt>
                <c:pt idx="200">
                  <c:v>4.5901240659241669</c:v>
                </c:pt>
                <c:pt idx="201">
                  <c:v>4.5853907974100521</c:v>
                </c:pt>
                <c:pt idx="202">
                  <c:v>4.5806617185776881</c:v>
                </c:pt>
                <c:pt idx="203">
                  <c:v>4.5759368262872471</c:v>
                </c:pt>
                <c:pt idx="204">
                  <c:v>4.5712161174008594</c:v>
                </c:pt>
                <c:pt idx="205">
                  <c:v>4.5664995887826274</c:v>
                </c:pt>
                <c:pt idx="206">
                  <c:v>4.5617872372986117</c:v>
                </c:pt>
                <c:pt idx="207">
                  <c:v>4.5570790598168394</c:v>
                </c:pt>
                <c:pt idx="208">
                  <c:v>4.5523750532072773</c:v>
                </c:pt>
                <c:pt idx="209">
                  <c:v>4.5476752143419112</c:v>
                </c:pt>
                <c:pt idx="210">
                  <c:v>4.5429795400946107</c:v>
                </c:pt>
                <c:pt idx="211">
                  <c:v>4.5382880273412471</c:v>
                </c:pt>
                <c:pt idx="212">
                  <c:v>4.5336006729596416</c:v>
                </c:pt>
                <c:pt idx="213">
                  <c:v>4.528917473829595</c:v>
                </c:pt>
                <c:pt idx="214">
                  <c:v>4.5242384268327944</c:v>
                </c:pt>
                <c:pt idx="215">
                  <c:v>4.5195635288529523</c:v>
                </c:pt>
                <c:pt idx="216">
                  <c:v>4.5148927767756986</c:v>
                </c:pt>
                <c:pt idx="217">
                  <c:v>4.5102261674886046</c:v>
                </c:pt>
                <c:pt idx="218">
                  <c:v>4.5055636978812386</c:v>
                </c:pt>
                <c:pt idx="219">
                  <c:v>4.5009053648451092</c:v>
                </c:pt>
                <c:pt idx="220">
                  <c:v>4.4962511652735904</c:v>
                </c:pt>
                <c:pt idx="221">
                  <c:v>4.4916010960621238</c:v>
                </c:pt>
                <c:pt idx="222">
                  <c:v>4.4869551541080153</c:v>
                </c:pt>
                <c:pt idx="223">
                  <c:v>4.4823133363105709</c:v>
                </c:pt>
                <c:pt idx="224">
                  <c:v>4.4776756395710073</c:v>
                </c:pt>
                <c:pt idx="225">
                  <c:v>4.473042060792479</c:v>
                </c:pt>
                <c:pt idx="226">
                  <c:v>4.4684125968801078</c:v>
                </c:pt>
                <c:pt idx="227">
                  <c:v>4.4637872447409377</c:v>
                </c:pt>
                <c:pt idx="228">
                  <c:v>4.4591660012839975</c:v>
                </c:pt>
                <c:pt idx="229">
                  <c:v>4.4545488634201682</c:v>
                </c:pt>
                <c:pt idx="230">
                  <c:v>4.4499358280623627</c:v>
                </c:pt>
                <c:pt idx="231">
                  <c:v>4.4453268921253777</c:v>
                </c:pt>
                <c:pt idx="232">
                  <c:v>4.4407220525259437</c:v>
                </c:pt>
                <c:pt idx="233">
                  <c:v>4.4361213061827831</c:v>
                </c:pt>
                <c:pt idx="234">
                  <c:v>4.4315246500164891</c:v>
                </c:pt>
                <c:pt idx="235">
                  <c:v>4.4269320809496282</c:v>
                </c:pt>
                <c:pt idx="236">
                  <c:v>4.4223435959066659</c:v>
                </c:pt>
                <c:pt idx="237">
                  <c:v>4.4177591918140431</c:v>
                </c:pt>
                <c:pt idx="238">
                  <c:v>4.4131788656000941</c:v>
                </c:pt>
                <c:pt idx="239">
                  <c:v>4.4086026141951118</c:v>
                </c:pt>
                <c:pt idx="240">
                  <c:v>4.4040304345312666</c:v>
                </c:pt>
                <c:pt idx="241">
                  <c:v>4.3994623235427168</c:v>
                </c:pt>
                <c:pt idx="242">
                  <c:v>4.3948982781655275</c:v>
                </c:pt>
                <c:pt idx="243">
                  <c:v>4.3903382953377017</c:v>
                </c:pt>
                <c:pt idx="244">
                  <c:v>4.3857823719991016</c:v>
                </c:pt>
                <c:pt idx="245">
                  <c:v>4.3812305050916027</c:v>
                </c:pt>
                <c:pt idx="246">
                  <c:v>4.3766826915589716</c:v>
                </c:pt>
                <c:pt idx="247">
                  <c:v>4.3721389283468595</c:v>
                </c:pt>
                <c:pt idx="248">
                  <c:v>4.3675992124028831</c:v>
                </c:pt>
                <c:pt idx="249">
                  <c:v>4.3630635406765474</c:v>
                </c:pt>
                <c:pt idx="250">
                  <c:v>4.3585319101193329</c:v>
                </c:pt>
                <c:pt idx="251">
                  <c:v>4.3540043176845593</c:v>
                </c:pt>
                <c:pt idx="252">
                  <c:v>4.3494807603275056</c:v>
                </c:pt>
                <c:pt idx="253">
                  <c:v>4.344961235005381</c:v>
                </c:pt>
                <c:pt idx="254">
                  <c:v>4.3404457386772775</c:v>
                </c:pt>
                <c:pt idx="255">
                  <c:v>4.3359342683042277</c:v>
                </c:pt>
                <c:pt idx="256">
                  <c:v>4.3314268208491287</c:v>
                </c:pt>
                <c:pt idx="257">
                  <c:v>4.3269233932768829</c:v>
                </c:pt>
                <c:pt idx="258">
                  <c:v>4.3224239825541906</c:v>
                </c:pt>
                <c:pt idx="259">
                  <c:v>4.3179285856497538</c:v>
                </c:pt>
                <c:pt idx="260">
                  <c:v>4.3134371995341372</c:v>
                </c:pt>
                <c:pt idx="261">
                  <c:v>4.3089498211798247</c:v>
                </c:pt>
                <c:pt idx="262">
                  <c:v>4.3044664475611931</c:v>
                </c:pt>
                <c:pt idx="263">
                  <c:v>4.2999870756545526</c:v>
                </c:pt>
                <c:pt idx="264">
                  <c:v>4.2955117024380867</c:v>
                </c:pt>
                <c:pt idx="265">
                  <c:v>4.291040324891914</c:v>
                </c:pt>
                <c:pt idx="266">
                  <c:v>4.2865729399980372</c:v>
                </c:pt>
                <c:pt idx="267">
                  <c:v>4.2821095447403792</c:v>
                </c:pt>
                <c:pt idx="268">
                  <c:v>4.2776501361047279</c:v>
                </c:pt>
                <c:pt idx="269">
                  <c:v>4.2731947110788058</c:v>
                </c:pt>
                <c:pt idx="270">
                  <c:v>4.2687432666522156</c:v>
                </c:pt>
                <c:pt idx="271">
                  <c:v>4.2642957998164741</c:v>
                </c:pt>
                <c:pt idx="272">
                  <c:v>4.2598523075649792</c:v>
                </c:pt>
                <c:pt idx="273">
                  <c:v>4.2554127868930252</c:v>
                </c:pt>
                <c:pt idx="274">
                  <c:v>4.2509772347978148</c:v>
                </c:pt>
                <c:pt idx="275">
                  <c:v>4.246545648278448</c:v>
                </c:pt>
                <c:pt idx="276">
                  <c:v>4.2421180243359009</c:v>
                </c:pt>
                <c:pt idx="277">
                  <c:v>4.237694359973041</c:v>
                </c:pt>
                <c:pt idx="278">
                  <c:v>4.2332746521946447</c:v>
                </c:pt>
                <c:pt idx="279">
                  <c:v>4.2288588980073767</c:v>
                </c:pt>
                <c:pt idx="280">
                  <c:v>4.2244470944197499</c:v>
                </c:pt>
                <c:pt idx="281">
                  <c:v>4.2200392384422365</c:v>
                </c:pt>
                <c:pt idx="282">
                  <c:v>4.2156353270871243</c:v>
                </c:pt>
                <c:pt idx="283">
                  <c:v>4.2112353573686345</c:v>
                </c:pt>
                <c:pt idx="284">
                  <c:v>4.2068393263028714</c:v>
                </c:pt>
                <c:pt idx="285">
                  <c:v>4.2024472309078122</c:v>
                </c:pt>
                <c:pt idx="286">
                  <c:v>4.1980590682033014</c:v>
                </c:pt>
                <c:pt idx="287">
                  <c:v>4.193674835211084</c:v>
                </c:pt>
                <c:pt idx="288">
                  <c:v>4.1892945289547869</c:v>
                </c:pt>
                <c:pt idx="289">
                  <c:v>4.1849181464599203</c:v>
                </c:pt>
                <c:pt idx="290">
                  <c:v>4.1805456847538718</c:v>
                </c:pt>
                <c:pt idx="291">
                  <c:v>4.1761771408658834</c:v>
                </c:pt>
                <c:pt idx="292">
                  <c:v>4.1718125118271177</c:v>
                </c:pt>
                <c:pt idx="293">
                  <c:v>4.1674517946705745</c:v>
                </c:pt>
                <c:pt idx="294">
                  <c:v>4.1630949864311573</c:v>
                </c:pt>
                <c:pt idx="295">
                  <c:v>4.1587420841456337</c:v>
                </c:pt>
                <c:pt idx="296">
                  <c:v>4.1543930848526172</c:v>
                </c:pt>
                <c:pt idx="297">
                  <c:v>4.1500479855926544</c:v>
                </c:pt>
                <c:pt idx="298">
                  <c:v>4.1457067834081069</c:v>
                </c:pt>
                <c:pt idx="299">
                  <c:v>4.1413694753432395</c:v>
                </c:pt>
                <c:pt idx="300">
                  <c:v>4.1370360584441759</c:v>
                </c:pt>
                <c:pt idx="301">
                  <c:v>4.1327065297589218</c:v>
                </c:pt>
                <c:pt idx="302">
                  <c:v>4.1283808863373004</c:v>
                </c:pt>
                <c:pt idx="303">
                  <c:v>4.1240591252310717</c:v>
                </c:pt>
                <c:pt idx="304">
                  <c:v>4.1197412434938263</c:v>
                </c:pt>
                <c:pt idx="305">
                  <c:v>4.1154272381809891</c:v>
                </c:pt>
                <c:pt idx="306">
                  <c:v>4.1111171063499281</c:v>
                </c:pt>
                <c:pt idx="307">
                  <c:v>4.1068108450598162</c:v>
                </c:pt>
                <c:pt idx="308">
                  <c:v>4.1025084513716656</c:v>
                </c:pt>
                <c:pt idx="309">
                  <c:v>4.0982099223484241</c:v>
                </c:pt>
                <c:pt idx="310">
                  <c:v>4.0939152550548448</c:v>
                </c:pt>
                <c:pt idx="311">
                  <c:v>4.0896244465575426</c:v>
                </c:pt>
                <c:pt idx="312">
                  <c:v>4.0853374939250262</c:v>
                </c:pt>
                <c:pt idx="313">
                  <c:v>4.0810543942276043</c:v>
                </c:pt>
                <c:pt idx="314">
                  <c:v>4.076775144537506</c:v>
                </c:pt>
                <c:pt idx="315">
                  <c:v>4.0724997419287599</c:v>
                </c:pt>
                <c:pt idx="316">
                  <c:v>4.0682281834772818</c:v>
                </c:pt>
                <c:pt idx="317">
                  <c:v>4.0639604662608324</c:v>
                </c:pt>
                <c:pt idx="318">
                  <c:v>4.0596965873590136</c:v>
                </c:pt>
                <c:pt idx="319">
                  <c:v>4.055436543853312</c:v>
                </c:pt>
                <c:pt idx="320">
                  <c:v>4.05118033282701</c:v>
                </c:pt>
                <c:pt idx="321">
                  <c:v>4.0469279513652907</c:v>
                </c:pt>
                <c:pt idx="322">
                  <c:v>4.0426793965551582</c:v>
                </c:pt>
                <c:pt idx="323">
                  <c:v>4.0384346654854708</c:v>
                </c:pt>
                <c:pt idx="324">
                  <c:v>4.0341937552469238</c:v>
                </c:pt>
                <c:pt idx="325">
                  <c:v>4.02995666293209</c:v>
                </c:pt>
                <c:pt idx="326">
                  <c:v>4.0257233856353372</c:v>
                </c:pt>
                <c:pt idx="327">
                  <c:v>4.0214939204529099</c:v>
                </c:pt>
                <c:pt idx="328">
                  <c:v>4.0172682644829134</c:v>
                </c:pt>
                <c:pt idx="329">
                  <c:v>4.0130464148252303</c:v>
                </c:pt>
                <c:pt idx="330">
                  <c:v>4.0088283685816473</c:v>
                </c:pt>
                <c:pt idx="331">
                  <c:v>4.0046141228557648</c:v>
                </c:pt>
                <c:pt idx="332">
                  <c:v>4.0004036747530174</c:v>
                </c:pt>
                <c:pt idx="333">
                  <c:v>3.9961970213807092</c:v>
                </c:pt>
                <c:pt idx="334">
                  <c:v>3.991994159847903</c:v>
                </c:pt>
                <c:pt idx="335">
                  <c:v>3.9877950872655887</c:v>
                </c:pt>
                <c:pt idx="336">
                  <c:v>3.9835998007465259</c:v>
                </c:pt>
                <c:pt idx="337">
                  <c:v>3.9794082974053722</c:v>
                </c:pt>
                <c:pt idx="338">
                  <c:v>3.975220574358552</c:v>
                </c:pt>
                <c:pt idx="339">
                  <c:v>3.971036628724359</c:v>
                </c:pt>
                <c:pt idx="340">
                  <c:v>3.9668564576228942</c:v>
                </c:pt>
                <c:pt idx="341">
                  <c:v>3.962680058176125</c:v>
                </c:pt>
                <c:pt idx="342">
                  <c:v>3.9585074275078118</c:v>
                </c:pt>
                <c:pt idx="343">
                  <c:v>3.9543385627435503</c:v>
                </c:pt>
                <c:pt idx="344">
                  <c:v>3.9501734610107846</c:v>
                </c:pt>
                <c:pt idx="345">
                  <c:v>3.9460121194387638</c:v>
                </c:pt>
                <c:pt idx="346">
                  <c:v>3.9418545351585847</c:v>
                </c:pt>
                <c:pt idx="347">
                  <c:v>3.9377007053031456</c:v>
                </c:pt>
                <c:pt idx="348">
                  <c:v>3.9335506270071643</c:v>
                </c:pt>
                <c:pt idx="349">
                  <c:v>3.9294042974071863</c:v>
                </c:pt>
                <c:pt idx="350">
                  <c:v>3.9252617136416017</c:v>
                </c:pt>
                <c:pt idx="351">
                  <c:v>3.921122872850614</c:v>
                </c:pt>
                <c:pt idx="352">
                  <c:v>3.916987772176213</c:v>
                </c:pt>
                <c:pt idx="353">
                  <c:v>3.9128564087622282</c:v>
                </c:pt>
                <c:pt idx="354">
                  <c:v>3.9087287797543153</c:v>
                </c:pt>
                <c:pt idx="355">
                  <c:v>3.9046048822999553</c:v>
                </c:pt>
                <c:pt idx="356">
                  <c:v>3.900484713548424</c:v>
                </c:pt>
                <c:pt idx="357">
                  <c:v>3.8963682706507945</c:v>
                </c:pt>
                <c:pt idx="358">
                  <c:v>3.8922555507600021</c:v>
                </c:pt>
                <c:pt idx="359">
                  <c:v>3.8881465510307631</c:v>
                </c:pt>
                <c:pt idx="360">
                  <c:v>3.884041268619614</c:v>
                </c:pt>
                <c:pt idx="361">
                  <c:v>3.879939700684869</c:v>
                </c:pt>
                <c:pt idx="362">
                  <c:v>3.8758418443867453</c:v>
                </c:pt>
                <c:pt idx="363">
                  <c:v>3.8717476968871529</c:v>
                </c:pt>
                <c:pt idx="364">
                  <c:v>3.867657255349902</c:v>
                </c:pt>
                <c:pt idx="365">
                  <c:v>3.863570516940551</c:v>
                </c:pt>
                <c:pt idx="366">
                  <c:v>3.8594874788264861</c:v>
                </c:pt>
                <c:pt idx="367">
                  <c:v>3.8554081381769096</c:v>
                </c:pt>
                <c:pt idx="368">
                  <c:v>3.8513324921628089</c:v>
                </c:pt>
                <c:pt idx="369">
                  <c:v>3.8472605379569993</c:v>
                </c:pt>
                <c:pt idx="370">
                  <c:v>3.8431922727340657</c:v>
                </c:pt>
                <c:pt idx="371">
                  <c:v>3.8391276936704188</c:v>
                </c:pt>
                <c:pt idx="372">
                  <c:v>3.8350667979442532</c:v>
                </c:pt>
                <c:pt idx="373">
                  <c:v>3.8310095827355841</c:v>
                </c:pt>
                <c:pt idx="374">
                  <c:v>3.8269560452262112</c:v>
                </c:pt>
                <c:pt idx="375">
                  <c:v>3.8229061825997124</c:v>
                </c:pt>
                <c:pt idx="376">
                  <c:v>3.8188599920415287</c:v>
                </c:pt>
                <c:pt idx="377">
                  <c:v>3.814817470738824</c:v>
                </c:pt>
                <c:pt idx="378">
                  <c:v>3.8107786158805963</c:v>
                </c:pt>
                <c:pt idx="379">
                  <c:v>3.806743424657606</c:v>
                </c:pt>
                <c:pt idx="380">
                  <c:v>3.8027118942624591</c:v>
                </c:pt>
                <c:pt idx="381">
                  <c:v>3.7986840218894962</c:v>
                </c:pt>
                <c:pt idx="382">
                  <c:v>3.7946598047348856</c:v>
                </c:pt>
                <c:pt idx="383">
                  <c:v>3.7906392399965849</c:v>
                </c:pt>
                <c:pt idx="384">
                  <c:v>3.7866223248743109</c:v>
                </c:pt>
                <c:pt idx="385">
                  <c:v>3.7826090565695929</c:v>
                </c:pt>
                <c:pt idx="386">
                  <c:v>3.7785994322857452</c:v>
                </c:pt>
                <c:pt idx="387">
                  <c:v>3.7745934492278943</c:v>
                </c:pt>
                <c:pt idx="388">
                  <c:v>3.7705911046028815</c:v>
                </c:pt>
                <c:pt idx="389">
                  <c:v>3.7665923956194116</c:v>
                </c:pt>
                <c:pt idx="390">
                  <c:v>3.7625973194879188</c:v>
                </c:pt>
                <c:pt idx="391">
                  <c:v>3.7586058734206165</c:v>
                </c:pt>
                <c:pt idx="392">
                  <c:v>3.7546180546315795</c:v>
                </c:pt>
                <c:pt idx="393">
                  <c:v>3.7506338603365408</c:v>
                </c:pt>
                <c:pt idx="394">
                  <c:v>3.7466532877531331</c:v>
                </c:pt>
                <c:pt idx="395">
                  <c:v>3.7426763341006857</c:v>
                </c:pt>
                <c:pt idx="396">
                  <c:v>3.7387029966003449</c:v>
                </c:pt>
                <c:pt idx="397">
                  <c:v>3.7347332724750069</c:v>
                </c:pt>
                <c:pt idx="398">
                  <c:v>3.7307671589493685</c:v>
                </c:pt>
                <c:pt idx="399">
                  <c:v>3.7268046532499017</c:v>
                </c:pt>
                <c:pt idx="400">
                  <c:v>3.7228457526048251</c:v>
                </c:pt>
                <c:pt idx="401">
                  <c:v>3.718890454244157</c:v>
                </c:pt>
                <c:pt idx="402">
                  <c:v>3.7149387553996998</c:v>
                </c:pt>
                <c:pt idx="403">
                  <c:v>3.7109906533049744</c:v>
                </c:pt>
                <c:pt idx="404">
                  <c:v>3.7070461451953385</c:v>
                </c:pt>
                <c:pt idx="405">
                  <c:v>3.7031052283078525</c:v>
                </c:pt>
                <c:pt idx="406">
                  <c:v>3.6991678998814108</c:v>
                </c:pt>
                <c:pt idx="407">
                  <c:v>3.6952341571566247</c:v>
                </c:pt>
                <c:pt idx="408">
                  <c:v>3.6913039973759223</c:v>
                </c:pt>
                <c:pt idx="409">
                  <c:v>3.6873774177834213</c:v>
                </c:pt>
                <c:pt idx="410">
                  <c:v>3.6834544156250821</c:v>
                </c:pt>
                <c:pt idx="411">
                  <c:v>3.6795349881485904</c:v>
                </c:pt>
                <c:pt idx="412">
                  <c:v>3.6756191326033951</c:v>
                </c:pt>
                <c:pt idx="413">
                  <c:v>3.6717068462407223</c:v>
                </c:pt>
                <c:pt idx="414">
                  <c:v>3.6677981263135582</c:v>
                </c:pt>
                <c:pt idx="415">
                  <c:v>3.6638929700766258</c:v>
                </c:pt>
                <c:pt idx="416">
                  <c:v>3.6599913747864328</c:v>
                </c:pt>
                <c:pt idx="417">
                  <c:v>3.6560933377012343</c:v>
                </c:pt>
                <c:pt idx="418">
                  <c:v>3.6521988560810437</c:v>
                </c:pt>
                <c:pt idx="419">
                  <c:v>3.6483079271876329</c:v>
                </c:pt>
                <c:pt idx="420">
                  <c:v>3.6444205482845429</c:v>
                </c:pt>
                <c:pt idx="421">
                  <c:v>3.6405367166370453</c:v>
                </c:pt>
                <c:pt idx="422">
                  <c:v>3.6366564295121409</c:v>
                </c:pt>
                <c:pt idx="423">
                  <c:v>3.6327796841786761</c:v>
                </c:pt>
                <c:pt idx="424">
                  <c:v>3.6289064779071731</c:v>
                </c:pt>
                <c:pt idx="425">
                  <c:v>3.6250368079699076</c:v>
                </c:pt>
                <c:pt idx="426">
                  <c:v>3.621170671640932</c:v>
                </c:pt>
                <c:pt idx="427">
                  <c:v>3.6173080661960251</c:v>
                </c:pt>
                <c:pt idx="428">
                  <c:v>3.6134489889127548</c:v>
                </c:pt>
                <c:pt idx="429">
                  <c:v>3.6095934370703868</c:v>
                </c:pt>
                <c:pt idx="430">
                  <c:v>3.6057414079499486</c:v>
                </c:pt>
                <c:pt idx="431">
                  <c:v>3.6018928988342154</c:v>
                </c:pt>
                <c:pt idx="432">
                  <c:v>3.5980479070077354</c:v>
                </c:pt>
                <c:pt idx="433">
                  <c:v>3.5942064297567655</c:v>
                </c:pt>
                <c:pt idx="434">
                  <c:v>3.5903684643693068</c:v>
                </c:pt>
                <c:pt idx="435">
                  <c:v>3.5865340081351063</c:v>
                </c:pt>
                <c:pt idx="436">
                  <c:v>3.5827030583456665</c:v>
                </c:pt>
                <c:pt idx="437">
                  <c:v>3.5788756122942216</c:v>
                </c:pt>
                <c:pt idx="438">
                  <c:v>3.5750516672757464</c:v>
                </c:pt>
                <c:pt idx="439">
                  <c:v>3.5712312205869208</c:v>
                </c:pt>
                <c:pt idx="440">
                  <c:v>3.5674142695262403</c:v>
                </c:pt>
                <c:pt idx="441">
                  <c:v>3.5636008113938393</c:v>
                </c:pt>
                <c:pt idx="442">
                  <c:v>3.5597908434916672</c:v>
                </c:pt>
                <c:pt idx="443">
                  <c:v>3.5559843631233603</c:v>
                </c:pt>
                <c:pt idx="444">
                  <c:v>3.552181367594331</c:v>
                </c:pt>
                <c:pt idx="445">
                  <c:v>3.5483818542116521</c:v>
                </c:pt>
                <c:pt idx="446">
                  <c:v>3.5445858202842082</c:v>
                </c:pt>
                <c:pt idx="447">
                  <c:v>3.5407932631225805</c:v>
                </c:pt>
                <c:pt idx="448">
                  <c:v>3.5370041800390726</c:v>
                </c:pt>
                <c:pt idx="449">
                  <c:v>3.5332185683477202</c:v>
                </c:pt>
                <c:pt idx="450">
                  <c:v>3.5294364253643047</c:v>
                </c:pt>
                <c:pt idx="451">
                  <c:v>3.5256577484063145</c:v>
                </c:pt>
                <c:pt idx="452">
                  <c:v>3.5218825347929683</c:v>
                </c:pt>
                <c:pt idx="453">
                  <c:v>3.5181107818452149</c:v>
                </c:pt>
                <c:pt idx="454">
                  <c:v>3.5143424868857323</c:v>
                </c:pt>
                <c:pt idx="455">
                  <c:v>3.510577647238915</c:v>
                </c:pt>
                <c:pt idx="456">
                  <c:v>3.5068162602308721</c:v>
                </c:pt>
                <c:pt idx="457">
                  <c:v>3.5030583231894519</c:v>
                </c:pt>
                <c:pt idx="458">
                  <c:v>3.4993038334442041</c:v>
                </c:pt>
                <c:pt idx="459">
                  <c:v>3.4955527883264041</c:v>
                </c:pt>
                <c:pt idx="460">
                  <c:v>3.4918051851690879</c:v>
                </c:pt>
                <c:pt idx="461">
                  <c:v>3.4880610213069287</c:v>
                </c:pt>
                <c:pt idx="462">
                  <c:v>3.4843202940763844</c:v>
                </c:pt>
                <c:pt idx="463">
                  <c:v>3.480583000815598</c:v>
                </c:pt>
                <c:pt idx="464">
                  <c:v>3.4768491388644458</c:v>
                </c:pt>
                <c:pt idx="465">
                  <c:v>3.4731187055644992</c:v>
                </c:pt>
                <c:pt idx="466">
                  <c:v>3.4693916982590496</c:v>
                </c:pt>
                <c:pt idx="467">
                  <c:v>3.4656681142930958</c:v>
                </c:pt>
                <c:pt idx="468">
                  <c:v>3.4619479510133773</c:v>
                </c:pt>
                <c:pt idx="469">
                  <c:v>3.4582312057683025</c:v>
                </c:pt>
                <c:pt idx="470">
                  <c:v>3.4545178759080328</c:v>
                </c:pt>
                <c:pt idx="471">
                  <c:v>3.4508079587843961</c:v>
                </c:pt>
                <c:pt idx="472">
                  <c:v>3.4471014517509473</c:v>
                </c:pt>
                <c:pt idx="473">
                  <c:v>3.443398352162967</c:v>
                </c:pt>
                <c:pt idx="474">
                  <c:v>3.4396986573774129</c:v>
                </c:pt>
                <c:pt idx="475">
                  <c:v>3.4360023647529538</c:v>
                </c:pt>
                <c:pt idx="476">
                  <c:v>3.4323094716499836</c:v>
                </c:pt>
                <c:pt idx="477">
                  <c:v>3.4286199754305815</c:v>
                </c:pt>
                <c:pt idx="478">
                  <c:v>3.4249338734585129</c:v>
                </c:pt>
                <c:pt idx="479">
                  <c:v>3.4212511630992872</c:v>
                </c:pt>
                <c:pt idx="480">
                  <c:v>3.4175718417200756</c:v>
                </c:pt>
                <c:pt idx="481">
                  <c:v>3.4138959066897918</c:v>
                </c:pt>
                <c:pt idx="482">
                  <c:v>3.4102233553789958</c:v>
                </c:pt>
                <c:pt idx="483">
                  <c:v>3.4065541851599654</c:v>
                </c:pt>
                <c:pt idx="484">
                  <c:v>3.402888393406732</c:v>
                </c:pt>
                <c:pt idx="485">
                  <c:v>3.3992259774949223</c:v>
                </c:pt>
                <c:pt idx="486">
                  <c:v>3.3955669348019271</c:v>
                </c:pt>
                <c:pt idx="487">
                  <c:v>3.3919112627068153</c:v>
                </c:pt>
                <c:pt idx="488">
                  <c:v>3.3882589585903582</c:v>
                </c:pt>
                <c:pt idx="489">
                  <c:v>3.3846100198349913</c:v>
                </c:pt>
                <c:pt idx="490">
                  <c:v>3.3809644438248871</c:v>
                </c:pt>
                <c:pt idx="491">
                  <c:v>3.3773222279458563</c:v>
                </c:pt>
                <c:pt idx="492">
                  <c:v>3.3736833695854456</c:v>
                </c:pt>
                <c:pt idx="493">
                  <c:v>3.3700478661328628</c:v>
                </c:pt>
                <c:pt idx="494">
                  <c:v>3.3664157149790128</c:v>
                </c:pt>
                <c:pt idx="495">
                  <c:v>3.3627869135164965</c:v>
                </c:pt>
                <c:pt idx="496">
                  <c:v>3.3591614591395871</c:v>
                </c:pt>
                <c:pt idx="497">
                  <c:v>3.3555393492442276</c:v>
                </c:pt>
                <c:pt idx="498">
                  <c:v>3.3519205812281148</c:v>
                </c:pt>
                <c:pt idx="499">
                  <c:v>3.3483051524905316</c:v>
                </c:pt>
                <c:pt idx="500">
                  <c:v>3.3446930604325362</c:v>
                </c:pt>
                <c:pt idx="501">
                  <c:v>3.3410843024567947</c:v>
                </c:pt>
                <c:pt idx="502">
                  <c:v>3.3374788759676881</c:v>
                </c:pt>
                <c:pt idx="503">
                  <c:v>3.3338767783712986</c:v>
                </c:pt>
                <c:pt idx="504">
                  <c:v>3.3302780070753388</c:v>
                </c:pt>
                <c:pt idx="505">
                  <c:v>3.3266825594892442</c:v>
                </c:pt>
                <c:pt idx="506">
                  <c:v>3.3230904330241033</c:v>
                </c:pt>
                <c:pt idx="507">
                  <c:v>3.3195016250926783</c:v>
                </c:pt>
                <c:pt idx="508">
                  <c:v>3.3159161331094298</c:v>
                </c:pt>
                <c:pt idx="509">
                  <c:v>3.3123339544904677</c:v>
                </c:pt>
                <c:pt idx="510">
                  <c:v>3.3087550866535866</c:v>
                </c:pt>
                <c:pt idx="511">
                  <c:v>3.305179527018264</c:v>
                </c:pt>
                <c:pt idx="512">
                  <c:v>3.3016072730056374</c:v>
                </c:pt>
                <c:pt idx="513">
                  <c:v>3.2980383220385128</c:v>
                </c:pt>
                <c:pt idx="514">
                  <c:v>3.2944726715413792</c:v>
                </c:pt>
                <c:pt idx="515">
                  <c:v>3.2909103189403814</c:v>
                </c:pt>
                <c:pt idx="516">
                  <c:v>3.287351261663344</c:v>
                </c:pt>
                <c:pt idx="517">
                  <c:v>3.2837954971397698</c:v>
                </c:pt>
                <c:pt idx="518">
                  <c:v>3.2802430228007813</c:v>
                </c:pt>
                <c:pt idx="519">
                  <c:v>3.2766938360792253</c:v>
                </c:pt>
                <c:pt idx="520">
                  <c:v>3.273147934409578</c:v>
                </c:pt>
                <c:pt idx="521">
                  <c:v>3.2696053152279907</c:v>
                </c:pt>
                <c:pt idx="522">
                  <c:v>3.2660659759722783</c:v>
                </c:pt>
                <c:pt idx="523">
                  <c:v>3.2625299140819064</c:v>
                </c:pt>
                <c:pt idx="524">
                  <c:v>3.2589971269980365</c:v>
                </c:pt>
                <c:pt idx="525">
                  <c:v>3.2554676121634332</c:v>
                </c:pt>
                <c:pt idx="526">
                  <c:v>3.2519413670225905</c:v>
                </c:pt>
                <c:pt idx="527">
                  <c:v>3.2484183890216043</c:v>
                </c:pt>
                <c:pt idx="528">
                  <c:v>3.2448986756082392</c:v>
                </c:pt>
                <c:pt idx="529">
                  <c:v>3.2413822242319537</c:v>
                </c:pt>
                <c:pt idx="530">
                  <c:v>3.2378690323438155</c:v>
                </c:pt>
                <c:pt idx="531">
                  <c:v>3.234359097396561</c:v>
                </c:pt>
                <c:pt idx="532">
                  <c:v>3.2308524168446273</c:v>
                </c:pt>
                <c:pt idx="533">
                  <c:v>3.2273489881440258</c:v>
                </c:pt>
                <c:pt idx="534">
                  <c:v>3.2238488087524679</c:v>
                </c:pt>
                <c:pt idx="535">
                  <c:v>3.220351876129329</c:v>
                </c:pt>
                <c:pt idx="536">
                  <c:v>3.2168581877355797</c:v>
                </c:pt>
                <c:pt idx="537">
                  <c:v>3.2133677410339221</c:v>
                </c:pt>
                <c:pt idx="538">
                  <c:v>3.2098805334886285</c:v>
                </c:pt>
                <c:pt idx="539">
                  <c:v>3.2063965625656672</c:v>
                </c:pt>
                <c:pt idx="540">
                  <c:v>3.2029158257326444</c:v>
                </c:pt>
                <c:pt idx="541">
                  <c:v>3.1994383204587797</c:v>
                </c:pt>
                <c:pt idx="542">
                  <c:v>3.1959640442149984</c:v>
                </c:pt>
                <c:pt idx="543">
                  <c:v>3.1924929944738367</c:v>
                </c:pt>
                <c:pt idx="544">
                  <c:v>3.1890251687094557</c:v>
                </c:pt>
                <c:pt idx="545">
                  <c:v>3.185560564397695</c:v>
                </c:pt>
                <c:pt idx="546">
                  <c:v>3.1820991790160389</c:v>
                </c:pt>
                <c:pt idx="547">
                  <c:v>3.1786410100435583</c:v>
                </c:pt>
                <c:pt idx="548">
                  <c:v>3.1751860549610473</c:v>
                </c:pt>
                <c:pt idx="549">
                  <c:v>3.1717343112508503</c:v>
                </c:pt>
                <c:pt idx="550">
                  <c:v>3.1682857763970218</c:v>
                </c:pt>
                <c:pt idx="551">
                  <c:v>3.1648404478852119</c:v>
                </c:pt>
                <c:pt idx="552">
                  <c:v>3.1613983232027429</c:v>
                </c:pt>
                <c:pt idx="553">
                  <c:v>3.1579593998385334</c:v>
                </c:pt>
                <c:pt idx="554">
                  <c:v>3.1545236752831607</c:v>
                </c:pt>
                <c:pt idx="555">
                  <c:v>3.1510911470288523</c:v>
                </c:pt>
                <c:pt idx="556">
                  <c:v>3.1476618125694262</c:v>
                </c:pt>
                <c:pt idx="557">
                  <c:v>3.1442356694003597</c:v>
                </c:pt>
                <c:pt idx="558">
                  <c:v>3.1408127150187659</c:v>
                </c:pt>
                <c:pt idx="559">
                  <c:v>3.1373929469233794</c:v>
                </c:pt>
                <c:pt idx="560">
                  <c:v>3.1339763626145474</c:v>
                </c:pt>
                <c:pt idx="561">
                  <c:v>3.1305629595942945</c:v>
                </c:pt>
                <c:pt idx="562">
                  <c:v>3.1271527353662325</c:v>
                </c:pt>
                <c:pt idx="563">
                  <c:v>3.1237456874356049</c:v>
                </c:pt>
                <c:pt idx="564">
                  <c:v>3.1203418133092851</c:v>
                </c:pt>
                <c:pt idx="565">
                  <c:v>3.1169411104957994</c:v>
                </c:pt>
                <c:pt idx="566">
                  <c:v>3.1135435765052475</c:v>
                </c:pt>
                <c:pt idx="567">
                  <c:v>3.1101492088494007</c:v>
                </c:pt>
                <c:pt idx="568">
                  <c:v>3.1067580050416153</c:v>
                </c:pt>
                <c:pt idx="569">
                  <c:v>3.1033699625968949</c:v>
                </c:pt>
                <c:pt idx="570">
                  <c:v>3.0999850790318586</c:v>
                </c:pt>
                <c:pt idx="571">
                  <c:v>3.0966033518647507</c:v>
                </c:pt>
                <c:pt idx="572">
                  <c:v>3.0932247786154075</c:v>
                </c:pt>
                <c:pt idx="573">
                  <c:v>3.0898493568053316</c:v>
                </c:pt>
                <c:pt idx="574">
                  <c:v>3.0864770839575839</c:v>
                </c:pt>
                <c:pt idx="575">
                  <c:v>3.0831079575969125</c:v>
                </c:pt>
                <c:pt idx="576">
                  <c:v>3.0797419752496102</c:v>
                </c:pt>
                <c:pt idx="577">
                  <c:v>3.0763791344436462</c:v>
                </c:pt>
                <c:pt idx="578">
                  <c:v>3.0730194327085529</c:v>
                </c:pt>
                <c:pt idx="579">
                  <c:v>3.0696628675755053</c:v>
                </c:pt>
                <c:pt idx="580">
                  <c:v>3.066309436577296</c:v>
                </c:pt>
                <c:pt idx="581">
                  <c:v>3.0629591372483138</c:v>
                </c:pt>
                <c:pt idx="582">
                  <c:v>3.0596119671245527</c:v>
                </c:pt>
                <c:pt idx="583">
                  <c:v>3.0562679237436341</c:v>
                </c:pt>
                <c:pt idx="584">
                  <c:v>3.0529270046447841</c:v>
                </c:pt>
                <c:pt idx="585">
                  <c:v>3.0495892073688418</c:v>
                </c:pt>
                <c:pt idx="586">
                  <c:v>3.0462545294582295</c:v>
                </c:pt>
                <c:pt idx="587">
                  <c:v>3.0429229684570029</c:v>
                </c:pt>
                <c:pt idx="588">
                  <c:v>3.0395945219107974</c:v>
                </c:pt>
                <c:pt idx="589">
                  <c:v>3.0362691873668823</c:v>
                </c:pt>
                <c:pt idx="590">
                  <c:v>3.0329469623741372</c:v>
                </c:pt>
                <c:pt idx="591">
                  <c:v>3.0296278444829752</c:v>
                </c:pt>
                <c:pt idx="592">
                  <c:v>3.0263118312455064</c:v>
                </c:pt>
                <c:pt idx="593">
                  <c:v>3.022998920215394</c:v>
                </c:pt>
                <c:pt idx="594">
                  <c:v>3.0196891089478775</c:v>
                </c:pt>
                <c:pt idx="595">
                  <c:v>3.0163823949998356</c:v>
                </c:pt>
                <c:pt idx="596">
                  <c:v>3.013078775929741</c:v>
                </c:pt>
                <c:pt idx="597">
                  <c:v>3.0097782492976526</c:v>
                </c:pt>
                <c:pt idx="598">
                  <c:v>3.0064808126652314</c:v>
                </c:pt>
                <c:pt idx="599">
                  <c:v>3.0031864635957337</c:v>
                </c:pt>
                <c:pt idx="600">
                  <c:v>2.9998951996540173</c:v>
                </c:pt>
                <c:pt idx="601">
                  <c:v>2.9966070184065114</c:v>
                </c:pt>
                <c:pt idx="602">
                  <c:v>2.993321917421278</c:v>
                </c:pt>
                <c:pt idx="603">
                  <c:v>2.9900398942679378</c:v>
                </c:pt>
                <c:pt idx="604">
                  <c:v>2.9867609465177112</c:v>
                </c:pt>
                <c:pt idx="605">
                  <c:v>2.9834850717434391</c:v>
                </c:pt>
                <c:pt idx="606">
                  <c:v>2.980212267519498</c:v>
                </c:pt>
                <c:pt idx="607">
                  <c:v>2.9769425314219036</c:v>
                </c:pt>
                <c:pt idx="608">
                  <c:v>2.9736758610282266</c:v>
                </c:pt>
                <c:pt idx="609">
                  <c:v>2.9704122539176345</c:v>
                </c:pt>
                <c:pt idx="610">
                  <c:v>2.9671517076708995</c:v>
                </c:pt>
                <c:pt idx="611">
                  <c:v>2.9638942198703693</c:v>
                </c:pt>
                <c:pt idx="612">
                  <c:v>2.9606397880999631</c:v>
                </c:pt>
                <c:pt idx="613">
                  <c:v>2.9573884099452039</c:v>
                </c:pt>
                <c:pt idx="614">
                  <c:v>2.9541400829931663</c:v>
                </c:pt>
                <c:pt idx="615">
                  <c:v>2.9508948048325778</c:v>
                </c:pt>
                <c:pt idx="616">
                  <c:v>2.9476525730536438</c:v>
                </c:pt>
                <c:pt idx="617">
                  <c:v>2.9444133852482413</c:v>
                </c:pt>
                <c:pt idx="618">
                  <c:v>2.9411772390097859</c:v>
                </c:pt>
                <c:pt idx="619">
                  <c:v>2.9379441319332815</c:v>
                </c:pt>
                <c:pt idx="620">
                  <c:v>2.9347140616152991</c:v>
                </c:pt>
                <c:pt idx="621">
                  <c:v>2.9314870256539969</c:v>
                </c:pt>
                <c:pt idx="622">
                  <c:v>2.9282630216491197</c:v>
                </c:pt>
                <c:pt idx="623">
                  <c:v>2.9250420472019663</c:v>
                </c:pt>
                <c:pt idx="624">
                  <c:v>2.9218240999154315</c:v>
                </c:pt>
                <c:pt idx="625">
                  <c:v>2.9186091773939724</c:v>
                </c:pt>
                <c:pt idx="626">
                  <c:v>2.9153972772436094</c:v>
                </c:pt>
                <c:pt idx="627">
                  <c:v>2.9121883970719571</c:v>
                </c:pt>
                <c:pt idx="628">
                  <c:v>2.9089825344881892</c:v>
                </c:pt>
                <c:pt idx="629">
                  <c:v>2.9057796871030512</c:v>
                </c:pt>
                <c:pt idx="630">
                  <c:v>2.9025798525288593</c:v>
                </c:pt>
                <c:pt idx="631">
                  <c:v>2.8993830283795088</c:v>
                </c:pt>
                <c:pt idx="632">
                  <c:v>2.8961892122704422</c:v>
                </c:pt>
                <c:pt idx="633">
                  <c:v>2.8929984018186814</c:v>
                </c:pt>
                <c:pt idx="634">
                  <c:v>2.8898105946428152</c:v>
                </c:pt>
                <c:pt idx="635">
                  <c:v>2.8866257883629927</c:v>
                </c:pt>
                <c:pt idx="636">
                  <c:v>2.8834439806009406</c:v>
                </c:pt>
                <c:pt idx="637">
                  <c:v>2.8802651689799381</c:v>
                </c:pt>
                <c:pt idx="638">
                  <c:v>2.8770893511248308</c:v>
                </c:pt>
                <c:pt idx="639">
                  <c:v>2.873916524662016</c:v>
                </c:pt>
                <c:pt idx="640">
                  <c:v>2.8707466872194694</c:v>
                </c:pt>
                <c:pt idx="641">
                  <c:v>2.8675798364267187</c:v>
                </c:pt>
                <c:pt idx="642">
                  <c:v>2.8644159699148628</c:v>
                </c:pt>
                <c:pt idx="643">
                  <c:v>2.8612550853165306</c:v>
                </c:pt>
                <c:pt idx="644">
                  <c:v>2.8580971802659407</c:v>
                </c:pt>
                <c:pt idx="645">
                  <c:v>2.8549422523988519</c:v>
                </c:pt>
                <c:pt idx="646">
                  <c:v>2.8517902993525852</c:v>
                </c:pt>
                <c:pt idx="647">
                  <c:v>2.8486413187660133</c:v>
                </c:pt>
                <c:pt idx="648">
                  <c:v>2.8454953082795678</c:v>
                </c:pt>
                <c:pt idx="649">
                  <c:v>2.8423522655352249</c:v>
                </c:pt>
                <c:pt idx="650">
                  <c:v>2.8392121881765311</c:v>
                </c:pt>
                <c:pt idx="651">
                  <c:v>2.8360750738485727</c:v>
                </c:pt>
                <c:pt idx="652">
                  <c:v>2.8329409201979905</c:v>
                </c:pt>
                <c:pt idx="653">
                  <c:v>2.8298097248729626</c:v>
                </c:pt>
                <c:pt idx="654">
                  <c:v>2.8266814855232392</c:v>
                </c:pt>
                <c:pt idx="655">
                  <c:v>2.8235561998001137</c:v>
                </c:pt>
                <c:pt idx="656">
                  <c:v>2.8204338653564083</c:v>
                </c:pt>
                <c:pt idx="657">
                  <c:v>2.8173144798465275</c:v>
                </c:pt>
                <c:pt idx="658">
                  <c:v>2.8141980409263883</c:v>
                </c:pt>
                <c:pt idx="659">
                  <c:v>2.811084546253463</c:v>
                </c:pt>
                <c:pt idx="660">
                  <c:v>2.807973993486776</c:v>
                </c:pt>
                <c:pt idx="661">
                  <c:v>2.8048663802868896</c:v>
                </c:pt>
                <c:pt idx="662">
                  <c:v>2.8017617043159215</c:v>
                </c:pt>
                <c:pt idx="663">
                  <c:v>2.7986599632375118</c:v>
                </c:pt>
                <c:pt idx="664">
                  <c:v>2.7955611547168546</c:v>
                </c:pt>
                <c:pt idx="665">
                  <c:v>2.7924652764206734</c:v>
                </c:pt>
                <c:pt idx="666">
                  <c:v>2.7893723260172458</c:v>
                </c:pt>
                <c:pt idx="667">
                  <c:v>2.7862823011763775</c:v>
                </c:pt>
                <c:pt idx="668">
                  <c:v>2.7831951995694251</c:v>
                </c:pt>
                <c:pt idx="669">
                  <c:v>2.7801110188692633</c:v>
                </c:pt>
                <c:pt idx="670">
                  <c:v>2.7770297567503213</c:v>
                </c:pt>
                <c:pt idx="671">
                  <c:v>2.7739514108885492</c:v>
                </c:pt>
                <c:pt idx="672">
                  <c:v>2.7708759789614406</c:v>
                </c:pt>
                <c:pt idx="673">
                  <c:v>2.767803458648018</c:v>
                </c:pt>
                <c:pt idx="674">
                  <c:v>2.7647338476288468</c:v>
                </c:pt>
                <c:pt idx="675">
                  <c:v>2.7616671435860103</c:v>
                </c:pt>
                <c:pt idx="676">
                  <c:v>2.7586033442031312</c:v>
                </c:pt>
                <c:pt idx="677">
                  <c:v>2.7555424471653649</c:v>
                </c:pt>
                <c:pt idx="678">
                  <c:v>2.7524844501593959</c:v>
                </c:pt>
                <c:pt idx="679">
                  <c:v>2.7494293508734224</c:v>
                </c:pt>
                <c:pt idx="680">
                  <c:v>2.7463771469971925</c:v>
                </c:pt>
                <c:pt idx="681">
                  <c:v>2.743327836221976</c:v>
                </c:pt>
                <c:pt idx="682">
                  <c:v>2.74028141624055</c:v>
                </c:pt>
                <c:pt idx="683">
                  <c:v>2.7372378847472478</c:v>
                </c:pt>
                <c:pt idx="684">
                  <c:v>2.734197239437909</c:v>
                </c:pt>
                <c:pt idx="685">
                  <c:v>2.7311594780098929</c:v>
                </c:pt>
                <c:pt idx="686">
                  <c:v>2.728124598162093</c:v>
                </c:pt>
                <c:pt idx="687">
                  <c:v>2.7250925975949252</c:v>
                </c:pt>
                <c:pt idx="688">
                  <c:v>2.7220634740103198</c:v>
                </c:pt>
                <c:pt idx="689">
                  <c:v>2.7190372251117334</c:v>
                </c:pt>
                <c:pt idx="690">
                  <c:v>2.7160138486041343</c:v>
                </c:pt>
                <c:pt idx="691">
                  <c:v>2.7129933421940211</c:v>
                </c:pt>
                <c:pt idx="692">
                  <c:v>2.7099757035893974</c:v>
                </c:pt>
                <c:pt idx="693">
                  <c:v>2.7069609304998052</c:v>
                </c:pt>
                <c:pt idx="694">
                  <c:v>2.7039490206362724</c:v>
                </c:pt>
                <c:pt idx="695">
                  <c:v>2.7009399717113625</c:v>
                </c:pt>
                <c:pt idx="696">
                  <c:v>2.6979337814391564</c:v>
                </c:pt>
                <c:pt idx="697">
                  <c:v>2.694930447535242</c:v>
                </c:pt>
                <c:pt idx="698">
                  <c:v>2.6919299677167268</c:v>
                </c:pt>
                <c:pt idx="699">
                  <c:v>2.6889323397022151</c:v>
                </c:pt>
                <c:pt idx="700">
                  <c:v>2.6859375612118486</c:v>
                </c:pt>
                <c:pt idx="701">
                  <c:v>2.6829456299672341</c:v>
                </c:pt>
                <c:pt idx="702">
                  <c:v>2.6799565436915587</c:v>
                </c:pt>
                <c:pt idx="703">
                  <c:v>2.6769703001094545</c:v>
                </c:pt>
                <c:pt idx="704">
                  <c:v>2.6739868969470932</c:v>
                </c:pt>
                <c:pt idx="705">
                  <c:v>2.6710063319321384</c:v>
                </c:pt>
                <c:pt idx="706">
                  <c:v>2.6680286027937776</c:v>
                </c:pt>
                <c:pt idx="707">
                  <c:v>2.6650537072626883</c:v>
                </c:pt>
                <c:pt idx="708">
                  <c:v>2.6620816430710663</c:v>
                </c:pt>
                <c:pt idx="709">
                  <c:v>2.659112407952605</c:v>
                </c:pt>
                <c:pt idx="710">
                  <c:v>2.6561459996424999</c:v>
                </c:pt>
                <c:pt idx="711">
                  <c:v>2.6531824158774584</c:v>
                </c:pt>
                <c:pt idx="712">
                  <c:v>2.65022165439566</c:v>
                </c:pt>
                <c:pt idx="713">
                  <c:v>2.6472637129368262</c:v>
                </c:pt>
                <c:pt idx="714">
                  <c:v>2.6443085892421596</c:v>
                </c:pt>
                <c:pt idx="715">
                  <c:v>2.6413562810543616</c:v>
                </c:pt>
                <c:pt idx="716">
                  <c:v>2.638406786117621</c:v>
                </c:pt>
                <c:pt idx="717">
                  <c:v>2.6354601021776447</c:v>
                </c:pt>
                <c:pt idx="718">
                  <c:v>2.6325162269816302</c:v>
                </c:pt>
                <c:pt idx="719">
                  <c:v>2.6295751582782656</c:v>
                </c:pt>
                <c:pt idx="720">
                  <c:v>2.6266368938177309</c:v>
                </c:pt>
                <c:pt idx="721">
                  <c:v>2.623701431351718</c:v>
                </c:pt>
                <c:pt idx="722">
                  <c:v>2.6207687686333947</c:v>
                </c:pt>
                <c:pt idx="723">
                  <c:v>2.6178389034174261</c:v>
                </c:pt>
                <c:pt idx="724">
                  <c:v>2.6149118334599835</c:v>
                </c:pt>
                <c:pt idx="725">
                  <c:v>2.6119875565187116</c:v>
                </c:pt>
                <c:pt idx="726">
                  <c:v>2.6090660703527413</c:v>
                </c:pt>
                <c:pt idx="727">
                  <c:v>2.6061473727227025</c:v>
                </c:pt>
                <c:pt idx="728">
                  <c:v>2.6032314613907337</c:v>
                </c:pt>
                <c:pt idx="729">
                  <c:v>2.6003183341204341</c:v>
                </c:pt>
                <c:pt idx="730">
                  <c:v>2.5974079886768866</c:v>
                </c:pt>
                <c:pt idx="731">
                  <c:v>2.5945004228266795</c:v>
                </c:pt>
                <c:pt idx="732">
                  <c:v>2.5915956343378834</c:v>
                </c:pt>
                <c:pt idx="733">
                  <c:v>2.5886936209800417</c:v>
                </c:pt>
                <c:pt idx="734">
                  <c:v>2.5857943805241956</c:v>
                </c:pt>
                <c:pt idx="735">
                  <c:v>2.5828979107428629</c:v>
                </c:pt>
                <c:pt idx="736">
                  <c:v>2.5800042094100357</c:v>
                </c:pt>
                <c:pt idx="737">
                  <c:v>2.5771132743012024</c:v>
                </c:pt>
                <c:pt idx="738">
                  <c:v>2.5742251031933256</c:v>
                </c:pt>
                <c:pt idx="739">
                  <c:v>2.5713396938648398</c:v>
                </c:pt>
                <c:pt idx="740">
                  <c:v>2.5684570440956884</c:v>
                </c:pt>
                <c:pt idx="741">
                  <c:v>2.5655771516672403</c:v>
                </c:pt>
                <c:pt idx="742">
                  <c:v>2.5627000143623988</c:v>
                </c:pt>
                <c:pt idx="743">
                  <c:v>2.5598256299654958</c:v>
                </c:pt>
                <c:pt idx="744">
                  <c:v>2.5569539962623775</c:v>
                </c:pt>
                <c:pt idx="745">
                  <c:v>2.5540851110403371</c:v>
                </c:pt>
                <c:pt idx="746">
                  <c:v>2.5512189720881664</c:v>
                </c:pt>
                <c:pt idx="747">
                  <c:v>2.548355577196102</c:v>
                </c:pt>
                <c:pt idx="748">
                  <c:v>2.5454949241558817</c:v>
                </c:pt>
                <c:pt idx="749">
                  <c:v>2.5426370107607026</c:v>
                </c:pt>
                <c:pt idx="750">
                  <c:v>2.5397818348052246</c:v>
                </c:pt>
                <c:pt idx="751">
                  <c:v>2.5369293940855866</c:v>
                </c:pt>
                <c:pt idx="752">
                  <c:v>2.5340796863994037</c:v>
                </c:pt>
                <c:pt idx="753">
                  <c:v>2.5312327095457459</c:v>
                </c:pt>
                <c:pt idx="754">
                  <c:v>2.5283884613251586</c:v>
                </c:pt>
                <c:pt idx="755">
                  <c:v>2.5255469395396526</c:v>
                </c:pt>
                <c:pt idx="756">
                  <c:v>2.5227081419927053</c:v>
                </c:pt>
                <c:pt idx="757">
                  <c:v>2.5198720664892575</c:v>
                </c:pt>
                <c:pt idx="758">
                  <c:v>2.5170387108357333</c:v>
                </c:pt>
                <c:pt idx="759">
                  <c:v>2.5142080728399736</c:v>
                </c:pt>
                <c:pt idx="760">
                  <c:v>2.5113801503113367</c:v>
                </c:pt>
                <c:pt idx="761">
                  <c:v>2.5085549410606069</c:v>
                </c:pt>
                <c:pt idx="762">
                  <c:v>2.5057324429000523</c:v>
                </c:pt>
                <c:pt idx="763">
                  <c:v>2.5029126536433832</c:v>
                </c:pt>
                <c:pt idx="764">
                  <c:v>2.5000955711057826</c:v>
                </c:pt>
                <c:pt idx="765">
                  <c:v>2.4972811931038845</c:v>
                </c:pt>
                <c:pt idx="766">
                  <c:v>2.4944695174557858</c:v>
                </c:pt>
                <c:pt idx="767">
                  <c:v>2.4916605419810409</c:v>
                </c:pt>
                <c:pt idx="768">
                  <c:v>2.4888542645006613</c:v>
                </c:pt>
                <c:pt idx="769">
                  <c:v>2.4860506828371145</c:v>
                </c:pt>
                <c:pt idx="770">
                  <c:v>2.4832497948143115</c:v>
                </c:pt>
                <c:pt idx="771">
                  <c:v>2.4804515982576341</c:v>
                </c:pt>
                <c:pt idx="772">
                  <c:v>2.477656090993916</c:v>
                </c:pt>
                <c:pt idx="773">
                  <c:v>2.4748632708514342</c:v>
                </c:pt>
                <c:pt idx="774">
                  <c:v>2.4720731356599108</c:v>
                </c:pt>
                <c:pt idx="775">
                  <c:v>2.469285683250555</c:v>
                </c:pt>
                <c:pt idx="776">
                  <c:v>2.4665009114559737</c:v>
                </c:pt>
                <c:pt idx="777">
                  <c:v>2.4637188181102747</c:v>
                </c:pt>
                <c:pt idx="778">
                  <c:v>2.460939401048976</c:v>
                </c:pt>
                <c:pt idx="779">
                  <c:v>2.4581626581090616</c:v>
                </c:pt>
                <c:pt idx="780">
                  <c:v>2.4553885871289656</c:v>
                </c:pt>
                <c:pt idx="781">
                  <c:v>2.4526171859485557</c:v>
                </c:pt>
                <c:pt idx="782">
                  <c:v>2.4498484524091575</c:v>
                </c:pt>
                <c:pt idx="783">
                  <c:v>2.4470823843535281</c:v>
                </c:pt>
                <c:pt idx="784">
                  <c:v>2.4443189796258817</c:v>
                </c:pt>
                <c:pt idx="785">
                  <c:v>2.4415582360718626</c:v>
                </c:pt>
                <c:pt idx="786">
                  <c:v>2.4388001515385831</c:v>
                </c:pt>
                <c:pt idx="787">
                  <c:v>2.4360447238745682</c:v>
                </c:pt>
                <c:pt idx="788">
                  <c:v>2.4332919509297821</c:v>
                </c:pt>
                <c:pt idx="789">
                  <c:v>2.4305418305556663</c:v>
                </c:pt>
                <c:pt idx="790">
                  <c:v>2.4277943606050525</c:v>
                </c:pt>
                <c:pt idx="791">
                  <c:v>2.4250495389322611</c:v>
                </c:pt>
                <c:pt idx="792">
                  <c:v>2.4223073633930001</c:v>
                </c:pt>
                <c:pt idx="793">
                  <c:v>2.4195678318444496</c:v>
                </c:pt>
                <c:pt idx="794">
                  <c:v>2.4168309421452183</c:v>
                </c:pt>
                <c:pt idx="795">
                  <c:v>2.4140966921553337</c:v>
                </c:pt>
                <c:pt idx="796">
                  <c:v>2.4113650797362896</c:v>
                </c:pt>
                <c:pt idx="797">
                  <c:v>2.4086361027509833</c:v>
                </c:pt>
                <c:pt idx="798">
                  <c:v>2.405909759063757</c:v>
                </c:pt>
                <c:pt idx="799">
                  <c:v>2.4031860465403767</c:v>
                </c:pt>
                <c:pt idx="800">
                  <c:v>2.4004649630480714</c:v>
                </c:pt>
                <c:pt idx="801">
                  <c:v>2.3977465064554511</c:v>
                </c:pt>
                <c:pt idx="802">
                  <c:v>2.3950306746326007</c:v>
                </c:pt>
                <c:pt idx="803">
                  <c:v>2.3923174654510002</c:v>
                </c:pt>
                <c:pt idx="804">
                  <c:v>2.3896068767835881</c:v>
                </c:pt>
                <c:pt idx="805">
                  <c:v>2.3868989065047037</c:v>
                </c:pt>
                <c:pt idx="806">
                  <c:v>2.3841935524901223</c:v>
                </c:pt>
                <c:pt idx="807">
                  <c:v>2.381490812617054</c:v>
                </c:pt>
                <c:pt idx="808">
                  <c:v>2.3787906847641285</c:v>
                </c:pt>
                <c:pt idx="809">
                  <c:v>2.3760931668113936</c:v>
                </c:pt>
                <c:pt idx="810">
                  <c:v>2.3733982566403329</c:v>
                </c:pt>
                <c:pt idx="811">
                  <c:v>2.3707059521338318</c:v>
                </c:pt>
                <c:pt idx="812">
                  <c:v>2.3680162511762166</c:v>
                </c:pt>
                <c:pt idx="813">
                  <c:v>2.3653291516532384</c:v>
                </c:pt>
                <c:pt idx="814">
                  <c:v>2.3626446514520456</c:v>
                </c:pt>
                <c:pt idx="815">
                  <c:v>2.3599627484612351</c:v>
                </c:pt>
                <c:pt idx="816">
                  <c:v>2.3572834405708005</c:v>
                </c:pt>
                <c:pt idx="817">
                  <c:v>2.354606725672161</c:v>
                </c:pt>
                <c:pt idx="818">
                  <c:v>2.3519326016581483</c:v>
                </c:pt>
                <c:pt idx="819">
                  <c:v>2.3492610664230309</c:v>
                </c:pt>
                <c:pt idx="820">
                  <c:v>2.3465921178624671</c:v>
                </c:pt>
                <c:pt idx="821">
                  <c:v>2.3439257538735467</c:v>
                </c:pt>
                <c:pt idx="822">
                  <c:v>2.3412619723547516</c:v>
                </c:pt>
                <c:pt idx="823">
                  <c:v>2.3386007712060168</c:v>
                </c:pt>
                <c:pt idx="824">
                  <c:v>2.3359421483286491</c:v>
                </c:pt>
                <c:pt idx="825">
                  <c:v>2.3332861016253985</c:v>
                </c:pt>
                <c:pt idx="826">
                  <c:v>2.3306326290003962</c:v>
                </c:pt>
                <c:pt idx="827">
                  <c:v>2.3279817283592141</c:v>
                </c:pt>
                <c:pt idx="828">
                  <c:v>2.3253333976088104</c:v>
                </c:pt>
                <c:pt idx="829">
                  <c:v>2.3226876346575684</c:v>
                </c:pt>
                <c:pt idx="830">
                  <c:v>2.3200444374152642</c:v>
                </c:pt>
                <c:pt idx="831">
                  <c:v>2.317403803793106</c:v>
                </c:pt>
                <c:pt idx="832">
                  <c:v>2.3147657317036678</c:v>
                </c:pt>
                <c:pt idx="833">
                  <c:v>2.3121302190609669</c:v>
                </c:pt>
                <c:pt idx="834">
                  <c:v>2.3094972637804112</c:v>
                </c:pt>
                <c:pt idx="835">
                  <c:v>2.3068668637788159</c:v>
                </c:pt>
                <c:pt idx="836">
                  <c:v>2.3042390169743818</c:v>
                </c:pt>
                <c:pt idx="837">
                  <c:v>2.3016137212867496</c:v>
                </c:pt>
                <c:pt idx="838">
                  <c:v>2.298990974636923</c:v>
                </c:pt>
                <c:pt idx="839">
                  <c:v>2.2963707749473308</c:v>
                </c:pt>
                <c:pt idx="840">
                  <c:v>2.293753120141798</c:v>
                </c:pt>
                <c:pt idx="841">
                  <c:v>2.2911380081455364</c:v>
                </c:pt>
                <c:pt idx="842">
                  <c:v>2.288525436885172</c:v>
                </c:pt>
                <c:pt idx="843">
                  <c:v>2.2859154042887249</c:v>
                </c:pt>
                <c:pt idx="844">
                  <c:v>2.2833079082856078</c:v>
                </c:pt>
                <c:pt idx="845">
                  <c:v>2.2807029468066351</c:v>
                </c:pt>
                <c:pt idx="846">
                  <c:v>2.278100517783999</c:v>
                </c:pt>
                <c:pt idx="847">
                  <c:v>2.275500619151325</c:v>
                </c:pt>
                <c:pt idx="848">
                  <c:v>2.272903248843599</c:v>
                </c:pt>
                <c:pt idx="849">
                  <c:v>2.2703084047972024</c:v>
                </c:pt>
                <c:pt idx="850">
                  <c:v>2.2677160849499405</c:v>
                </c:pt>
                <c:pt idx="851">
                  <c:v>2.2651262872409634</c:v>
                </c:pt>
                <c:pt idx="852">
                  <c:v>2.2625390096108533</c:v>
                </c:pt>
                <c:pt idx="853">
                  <c:v>2.2599542500015515</c:v>
                </c:pt>
                <c:pt idx="854">
                  <c:v>2.2573720063564173</c:v>
                </c:pt>
                <c:pt idx="855">
                  <c:v>2.2547922766201802</c:v>
                </c:pt>
                <c:pt idx="856">
                  <c:v>2.2522150587389587</c:v>
                </c:pt>
                <c:pt idx="857">
                  <c:v>2.2496403506602678</c:v>
                </c:pt>
                <c:pt idx="858">
                  <c:v>2.2470681503329986</c:v>
                </c:pt>
                <c:pt idx="859">
                  <c:v>2.2444984557074328</c:v>
                </c:pt>
                <c:pt idx="860">
                  <c:v>2.2419312647352392</c:v>
                </c:pt>
                <c:pt idx="861">
                  <c:v>2.2393665753694636</c:v>
                </c:pt>
                <c:pt idx="862">
                  <c:v>2.2368043855645507</c:v>
                </c:pt>
                <c:pt idx="863">
                  <c:v>2.2342446932763078</c:v>
                </c:pt>
                <c:pt idx="864">
                  <c:v>2.2316874964619311</c:v>
                </c:pt>
                <c:pt idx="865">
                  <c:v>2.2291327930800158</c:v>
                </c:pt>
                <c:pt idx="866">
                  <c:v>2.2265805810905119</c:v>
                </c:pt>
                <c:pt idx="867">
                  <c:v>2.2240308584547632</c:v>
                </c:pt>
                <c:pt idx="868">
                  <c:v>2.221483623135478</c:v>
                </c:pt>
                <c:pt idx="869">
                  <c:v>2.218938873096759</c:v>
                </c:pt>
                <c:pt idx="870">
                  <c:v>2.2163966063040905</c:v>
                </c:pt>
                <c:pt idx="871">
                  <c:v>2.2138568207243061</c:v>
                </c:pt>
                <c:pt idx="872">
                  <c:v>2.2113195143256492</c:v>
                </c:pt>
                <c:pt idx="873">
                  <c:v>2.2087846850777129</c:v>
                </c:pt>
                <c:pt idx="874">
                  <c:v>2.2062523309514726</c:v>
                </c:pt>
                <c:pt idx="875">
                  <c:v>2.2037224499192796</c:v>
                </c:pt>
                <c:pt idx="876">
                  <c:v>2.201195039954857</c:v>
                </c:pt>
                <c:pt idx="877">
                  <c:v>2.1986700990332961</c:v>
                </c:pt>
                <c:pt idx="878">
                  <c:v>2.1961476251310628</c:v>
                </c:pt>
                <c:pt idx="879">
                  <c:v>2.1936276162259962</c:v>
                </c:pt>
                <c:pt idx="880">
                  <c:v>2.1911100702973023</c:v>
                </c:pt>
                <c:pt idx="881">
                  <c:v>2.1885949853255546</c:v>
                </c:pt>
                <c:pt idx="882">
                  <c:v>2.186082359292695</c:v>
                </c:pt>
                <c:pt idx="883">
                  <c:v>2.1835721901820335</c:v>
                </c:pt>
                <c:pt idx="884">
                  <c:v>2.1810644759782543</c:v>
                </c:pt>
                <c:pt idx="885">
                  <c:v>2.1785592146673962</c:v>
                </c:pt>
                <c:pt idx="886">
                  <c:v>2.1760564042368595</c:v>
                </c:pt>
                <c:pt idx="887">
                  <c:v>2.1735560426754295</c:v>
                </c:pt>
                <c:pt idx="888">
                  <c:v>2.1710581279732386</c:v>
                </c:pt>
                <c:pt idx="889">
                  <c:v>2.1685626581217887</c:v>
                </c:pt>
                <c:pt idx="890">
                  <c:v>2.1660696311139396</c:v>
                </c:pt>
                <c:pt idx="891">
                  <c:v>2.1635790449439098</c:v>
                </c:pt>
                <c:pt idx="892">
                  <c:v>2.1610908976072944</c:v>
                </c:pt>
                <c:pt idx="893">
                  <c:v>2.1586051871010272</c:v>
                </c:pt>
                <c:pt idx="894">
                  <c:v>2.1561219114234174</c:v>
                </c:pt>
                <c:pt idx="895">
                  <c:v>2.1536410685741254</c:v>
                </c:pt>
                <c:pt idx="896">
                  <c:v>2.1511626565541651</c:v>
                </c:pt>
                <c:pt idx="897">
                  <c:v>2.1486866733659258</c:v>
                </c:pt>
                <c:pt idx="898">
                  <c:v>2.1462131170131244</c:v>
                </c:pt>
                <c:pt idx="899">
                  <c:v>2.143741985500855</c:v>
                </c:pt>
                <c:pt idx="900">
                  <c:v>2.1412732768355678</c:v>
                </c:pt>
                <c:pt idx="901">
                  <c:v>2.1388069890250487</c:v>
                </c:pt>
                <c:pt idx="902">
                  <c:v>2.1363431200784513</c:v>
                </c:pt>
                <c:pt idx="903">
                  <c:v>2.1338816680062762</c:v>
                </c:pt>
                <c:pt idx="904">
                  <c:v>2.1314226308203845</c:v>
                </c:pt>
                <c:pt idx="905">
                  <c:v>2.1289660065339726</c:v>
                </c:pt>
                <c:pt idx="906">
                  <c:v>2.1265117931615962</c:v>
                </c:pt>
                <c:pt idx="907">
                  <c:v>2.1240599887191673</c:v>
                </c:pt>
                <c:pt idx="908">
                  <c:v>2.1216105912239227</c:v>
                </c:pt>
                <c:pt idx="909">
                  <c:v>2.1191635986944837</c:v>
                </c:pt>
                <c:pt idx="910">
                  <c:v>2.1167190091507875</c:v>
                </c:pt>
                <c:pt idx="911">
                  <c:v>2.1142768206141285</c:v>
                </c:pt>
                <c:pt idx="912">
                  <c:v>2.1118370311071493</c:v>
                </c:pt>
                <c:pt idx="913">
                  <c:v>2.1093996386538336</c:v>
                </c:pt>
                <c:pt idx="914">
                  <c:v>2.1069646412795202</c:v>
                </c:pt>
                <c:pt idx="915">
                  <c:v>2.1045320370108676</c:v>
                </c:pt>
                <c:pt idx="916">
                  <c:v>2.1021018238758926</c:v>
                </c:pt>
                <c:pt idx="917">
                  <c:v>2.0996739999039677</c:v>
                </c:pt>
                <c:pt idx="918">
                  <c:v>2.0972485631257851</c:v>
                </c:pt>
                <c:pt idx="919">
                  <c:v>2.0948255115733772</c:v>
                </c:pt>
                <c:pt idx="920">
                  <c:v>2.0924048432801308</c:v>
                </c:pt>
                <c:pt idx="921">
                  <c:v>2.0899865562807567</c:v>
                </c:pt>
                <c:pt idx="922">
                  <c:v>2.0875706486113201</c:v>
                </c:pt>
                <c:pt idx="923">
                  <c:v>2.0851571183092128</c:v>
                </c:pt>
                <c:pt idx="924">
                  <c:v>2.0827459634131671</c:v>
                </c:pt>
                <c:pt idx="925">
                  <c:v>2.0803371819632406</c:v>
                </c:pt>
                <c:pt idx="926">
                  <c:v>2.0779307720008462</c:v>
                </c:pt>
                <c:pt idx="927">
                  <c:v>2.0755267315687136</c:v>
                </c:pt>
                <c:pt idx="928">
                  <c:v>2.0731250587109256</c:v>
                </c:pt>
                <c:pt idx="929">
                  <c:v>2.0707257514728648</c:v>
                </c:pt>
                <c:pt idx="930">
                  <c:v>2.0683288079012896</c:v>
                </c:pt>
                <c:pt idx="931">
                  <c:v>2.065934226044253</c:v>
                </c:pt>
                <c:pt idx="932">
                  <c:v>2.0635420039511563</c:v>
                </c:pt>
                <c:pt idx="933">
                  <c:v>2.061152139672727</c:v>
                </c:pt>
                <c:pt idx="934">
                  <c:v>2.0587646312610288</c:v>
                </c:pt>
                <c:pt idx="935">
                  <c:v>2.0563794767694397</c:v>
                </c:pt>
                <c:pt idx="936">
                  <c:v>2.0539966742526827</c:v>
                </c:pt>
                <c:pt idx="937">
                  <c:v>2.0516162217667917</c:v>
                </c:pt>
                <c:pt idx="938">
                  <c:v>2.0492381173691463</c:v>
                </c:pt>
                <c:pt idx="939">
                  <c:v>2.0468623591184296</c:v>
                </c:pt>
                <c:pt idx="940">
                  <c:v>2.0444889450746695</c:v>
                </c:pt>
                <c:pt idx="941">
                  <c:v>2.042117873299194</c:v>
                </c:pt>
                <c:pt idx="942">
                  <c:v>2.039749141854684</c:v>
                </c:pt>
                <c:pt idx="943">
                  <c:v>2.0373827488051228</c:v>
                </c:pt>
                <c:pt idx="944">
                  <c:v>2.0350186922158149</c:v>
                </c:pt>
                <c:pt idx="945">
                  <c:v>2.0326569701534098</c:v>
                </c:pt>
                <c:pt idx="946">
                  <c:v>2.0302975806858456</c:v>
                </c:pt>
                <c:pt idx="947">
                  <c:v>2.0279405218824</c:v>
                </c:pt>
                <c:pt idx="948">
                  <c:v>2.0255857918136626</c:v>
                </c:pt>
                <c:pt idx="949">
                  <c:v>2.0232333885515508</c:v>
                </c:pt>
                <c:pt idx="950">
                  <c:v>2.0208833101692778</c:v>
                </c:pt>
                <c:pt idx="951">
                  <c:v>2.0185355547414106</c:v>
                </c:pt>
                <c:pt idx="952">
                  <c:v>2.0161901203437873</c:v>
                </c:pt>
                <c:pt idx="953">
                  <c:v>2.0138470050535942</c:v>
                </c:pt>
                <c:pt idx="954">
                  <c:v>2.011506206949325</c:v>
                </c:pt>
                <c:pt idx="955">
                  <c:v>2.0091677241107777</c:v>
                </c:pt>
                <c:pt idx="956">
                  <c:v>2.0068315546190769</c:v>
                </c:pt>
                <c:pt idx="957">
                  <c:v>2.004497696556649</c:v>
                </c:pt>
                <c:pt idx="958">
                  <c:v>2.0021661480072304</c:v>
                </c:pt>
                <c:pt idx="959">
                  <c:v>1.9998369070558857</c:v>
                </c:pt>
                <c:pt idx="960">
                  <c:v>1.9975099717889764</c:v>
                </c:pt>
                <c:pt idx="961">
                  <c:v>1.9951853402941673</c:v>
                </c:pt>
                <c:pt idx="962">
                  <c:v>1.9928630106604508</c:v>
                </c:pt>
                <c:pt idx="963">
                  <c:v>1.9905429809781034</c:v>
                </c:pt>
                <c:pt idx="964">
                  <c:v>1.988225249338738</c:v>
                </c:pt>
                <c:pt idx="965">
                  <c:v>1.9859098138352473</c:v>
                </c:pt>
                <c:pt idx="966">
                  <c:v>1.9835966725618421</c:v>
                </c:pt>
                <c:pt idx="967">
                  <c:v>1.9812858236140425</c:v>
                </c:pt>
                <c:pt idx="968">
                  <c:v>1.9789772650886679</c:v>
                </c:pt>
                <c:pt idx="969">
                  <c:v>1.9766709950838324</c:v>
                </c:pt>
                <c:pt idx="970">
                  <c:v>1.9743670116989724</c:v>
                </c:pt>
                <c:pt idx="971">
                  <c:v>1.9720653130348109</c:v>
                </c:pt>
                <c:pt idx="972">
                  <c:v>1.9697658971933809</c:v>
                </c:pt>
                <c:pt idx="973">
                  <c:v>1.9674687622780149</c:v>
                </c:pt>
                <c:pt idx="974">
                  <c:v>1.9651739063933371</c:v>
                </c:pt>
                <c:pt idx="975">
                  <c:v>1.9628813276452806</c:v>
                </c:pt>
                <c:pt idx="976">
                  <c:v>1.9605910241410822</c:v>
                </c:pt>
                <c:pt idx="977">
                  <c:v>1.9583029939892549</c:v>
                </c:pt>
                <c:pt idx="978">
                  <c:v>1.9560172352996259</c:v>
                </c:pt>
                <c:pt idx="979">
                  <c:v>1.9537337461833273</c:v>
                </c:pt>
                <c:pt idx="980">
                  <c:v>1.9514525247527628</c:v>
                </c:pt>
                <c:pt idx="981">
                  <c:v>1.9491735691216507</c:v>
                </c:pt>
                <c:pt idx="982">
                  <c:v>1.9468968774049931</c:v>
                </c:pt>
                <c:pt idx="983">
                  <c:v>1.9446224477190881</c:v>
                </c:pt>
                <c:pt idx="984">
                  <c:v>1.9423502781815303</c:v>
                </c:pt>
                <c:pt idx="985">
                  <c:v>1.9400803669112023</c:v>
                </c:pt>
                <c:pt idx="986">
                  <c:v>1.9378127120282818</c:v>
                </c:pt>
                <c:pt idx="987">
                  <c:v>1.9355473116542299</c:v>
                </c:pt>
                <c:pt idx="988">
                  <c:v>1.9332841639118081</c:v>
                </c:pt>
                <c:pt idx="989">
                  <c:v>1.9310232669250607</c:v>
                </c:pt>
                <c:pt idx="990">
                  <c:v>1.9287646188193206</c:v>
                </c:pt>
                <c:pt idx="991">
                  <c:v>1.9265082177212089</c:v>
                </c:pt>
                <c:pt idx="992">
                  <c:v>1.9242540617586343</c:v>
                </c:pt>
                <c:pt idx="993">
                  <c:v>1.9220021490607926</c:v>
                </c:pt>
                <c:pt idx="994">
                  <c:v>1.9197524777581618</c:v>
                </c:pt>
                <c:pt idx="995">
                  <c:v>1.9175050459825138</c:v>
                </c:pt>
                <c:pt idx="996">
                  <c:v>1.9152598518668973</c:v>
                </c:pt>
                <c:pt idx="997">
                  <c:v>1.9130168935456395</c:v>
                </c:pt>
                <c:pt idx="998">
                  <c:v>1.9107761691543619</c:v>
                </c:pt>
                <c:pt idx="999">
                  <c:v>1.908537676829962</c:v>
                </c:pt>
                <c:pt idx="1000">
                  <c:v>1.9063014147106196</c:v>
                </c:pt>
                <c:pt idx="1001">
                  <c:v>1.9040673809357944</c:v>
                </c:pt>
                <c:pt idx="1002">
                  <c:v>1.9018355736462158</c:v>
                </c:pt>
                <c:pt idx="1003">
                  <c:v>1.8996059909839225</c:v>
                </c:pt>
                <c:pt idx="1004">
                  <c:v>1.8973786310922087</c:v>
                </c:pt>
                <c:pt idx="1005">
                  <c:v>1.8951534921156352</c:v>
                </c:pt>
                <c:pt idx="1006">
                  <c:v>1.8929305722000653</c:v>
                </c:pt>
                <c:pt idx="1007">
                  <c:v>1.8907098694926272</c:v>
                </c:pt>
                <c:pt idx="1008">
                  <c:v>1.8884913821417197</c:v>
                </c:pt>
                <c:pt idx="1009">
                  <c:v>1.8862751082970333</c:v>
                </c:pt>
                <c:pt idx="1010">
                  <c:v>1.8840610461095133</c:v>
                </c:pt>
                <c:pt idx="1011">
                  <c:v>1.8818491937313855</c:v>
                </c:pt>
                <c:pt idx="1012">
                  <c:v>1.879639549316154</c:v>
                </c:pt>
                <c:pt idx="1013">
                  <c:v>1.8774321110185908</c:v>
                </c:pt>
                <c:pt idx="1014">
                  <c:v>1.875226876994732</c:v>
                </c:pt>
                <c:pt idx="1015">
                  <c:v>1.8730238454019006</c:v>
                </c:pt>
                <c:pt idx="1016">
                  <c:v>1.870823014398679</c:v>
                </c:pt>
                <c:pt idx="1017">
                  <c:v>1.868624382144912</c:v>
                </c:pt>
                <c:pt idx="1018">
                  <c:v>1.8664279468017257</c:v>
                </c:pt>
                <c:pt idx="1019">
                  <c:v>1.8642337065315113</c:v>
                </c:pt>
                <c:pt idx="1020">
                  <c:v>1.8620416594979228</c:v>
                </c:pt>
                <c:pt idx="1021">
                  <c:v>1.8598518038658816</c:v>
                </c:pt>
                <c:pt idx="1022">
                  <c:v>1.8576641378015746</c:v>
                </c:pt>
                <c:pt idx="1023">
                  <c:v>1.8554786594724668</c:v>
                </c:pt>
                <c:pt idx="1024">
                  <c:v>1.8532953670472625</c:v>
                </c:pt>
                <c:pt idx="1025">
                  <c:v>1.8511142586959421</c:v>
                </c:pt>
                <c:pt idx="1026">
                  <c:v>1.8489353325897537</c:v>
                </c:pt>
                <c:pt idx="1027">
                  <c:v>1.8467585869012013</c:v>
                </c:pt>
                <c:pt idx="1028">
                  <c:v>1.8445840198040542</c:v>
                </c:pt>
                <c:pt idx="1029">
                  <c:v>1.8424116294733375</c:v>
                </c:pt>
                <c:pt idx="1030">
                  <c:v>1.8402414140853396</c:v>
                </c:pt>
                <c:pt idx="1031">
                  <c:v>1.8380733718176074</c:v>
                </c:pt>
                <c:pt idx="1032">
                  <c:v>1.8359075008489496</c:v>
                </c:pt>
                <c:pt idx="1033">
                  <c:v>1.8337437993594221</c:v>
                </c:pt>
                <c:pt idx="1034">
                  <c:v>1.8315822655303584</c:v>
                </c:pt>
                <c:pt idx="1035">
                  <c:v>1.8294228975443207</c:v>
                </c:pt>
                <c:pt idx="1036">
                  <c:v>1.8272656935851457</c:v>
                </c:pt>
                <c:pt idx="1037">
                  <c:v>1.8251106518379261</c:v>
                </c:pt>
                <c:pt idx="1038">
                  <c:v>1.8229577704889945</c:v>
                </c:pt>
                <c:pt idx="1039">
                  <c:v>1.8208070477259597</c:v>
                </c:pt>
                <c:pt idx="1040">
                  <c:v>1.8186584817376614</c:v>
                </c:pt>
                <c:pt idx="1041">
                  <c:v>1.8165120707141984</c:v>
                </c:pt>
                <c:pt idx="1042">
                  <c:v>1.8143678128469349</c:v>
                </c:pt>
                <c:pt idx="1043">
                  <c:v>1.8122257063284601</c:v>
                </c:pt>
                <c:pt idx="1044">
                  <c:v>1.8100857493526255</c:v>
                </c:pt>
                <c:pt idx="1045">
                  <c:v>1.8079479401145473</c:v>
                </c:pt>
                <c:pt idx="1046">
                  <c:v>1.8058122768105671</c:v>
                </c:pt>
                <c:pt idx="1047">
                  <c:v>1.8036787576382909</c:v>
                </c:pt>
                <c:pt idx="1048">
                  <c:v>1.801547380796555</c:v>
                </c:pt>
                <c:pt idx="1049">
                  <c:v>1.7994181444854584</c:v>
                </c:pt>
                <c:pt idx="1050">
                  <c:v>1.7972910469063428</c:v>
                </c:pt>
                <c:pt idx="1051">
                  <c:v>1.7951660862617889</c:v>
                </c:pt>
                <c:pt idx="1052">
                  <c:v>1.7930432607556182</c:v>
                </c:pt>
                <c:pt idx="1053">
                  <c:v>1.7909225685929127</c:v>
                </c:pt>
                <c:pt idx="1054">
                  <c:v>1.7888040079799883</c:v>
                </c:pt>
                <c:pt idx="1055">
                  <c:v>1.7866875771243942</c:v>
                </c:pt>
                <c:pt idx="1056">
                  <c:v>1.7845732742349372</c:v>
                </c:pt>
                <c:pt idx="1057">
                  <c:v>1.7824610975216568</c:v>
                </c:pt>
                <c:pt idx="1058">
                  <c:v>1.7803510451958304</c:v>
                </c:pt>
                <c:pt idx="1059">
                  <c:v>1.7782431154699756</c:v>
                </c:pt>
                <c:pt idx="1060">
                  <c:v>1.7761373065578656</c:v>
                </c:pt>
                <c:pt idx="1061">
                  <c:v>1.7740336166744755</c:v>
                </c:pt>
                <c:pt idx="1062">
                  <c:v>1.771932044036066</c:v>
                </c:pt>
                <c:pt idx="1063">
                  <c:v>1.7698325868600886</c:v>
                </c:pt>
                <c:pt idx="1064">
                  <c:v>1.7677352433652607</c:v>
                </c:pt>
                <c:pt idx="1065">
                  <c:v>1.7656400117715179</c:v>
                </c:pt>
                <c:pt idx="1066">
                  <c:v>1.7635468903000413</c:v>
                </c:pt>
                <c:pt idx="1067">
                  <c:v>1.7614558771732447</c:v>
                </c:pt>
                <c:pt idx="1068">
                  <c:v>1.7593669706147741</c:v>
                </c:pt>
                <c:pt idx="1069">
                  <c:v>1.7572801688495001</c:v>
                </c:pt>
                <c:pt idx="1070">
                  <c:v>1.7551954701035435</c:v>
                </c:pt>
                <c:pt idx="1071">
                  <c:v>1.753112872604236</c:v>
                </c:pt>
                <c:pt idx="1072">
                  <c:v>1.7510323745801519</c:v>
                </c:pt>
                <c:pt idx="1073">
                  <c:v>1.7489539742610978</c:v>
                </c:pt>
                <c:pt idx="1074">
                  <c:v>1.7468776698780892</c:v>
                </c:pt>
                <c:pt idx="1075">
                  <c:v>1.7448034596633986</c:v>
                </c:pt>
                <c:pt idx="1076">
                  <c:v>1.7427313418505122</c:v>
                </c:pt>
                <c:pt idx="1077">
                  <c:v>1.7406613146741317</c:v>
                </c:pt>
                <c:pt idx="1078">
                  <c:v>1.7385933763702119</c:v>
                </c:pt>
                <c:pt idx="1079">
                  <c:v>1.7365275251759118</c:v>
                </c:pt>
                <c:pt idx="1080">
                  <c:v>1.7344637593296155</c:v>
                </c:pt>
                <c:pt idx="1081">
                  <c:v>1.7324020770709496</c:v>
                </c:pt>
                <c:pt idx="1082">
                  <c:v>1.7303424766407494</c:v>
                </c:pt>
                <c:pt idx="1083">
                  <c:v>1.7282849562810672</c:v>
                </c:pt>
                <c:pt idx="1084">
                  <c:v>1.726229514235202</c:v>
                </c:pt>
                <c:pt idx="1085">
                  <c:v>1.7241761487476479</c:v>
                </c:pt>
                <c:pt idx="1086">
                  <c:v>1.7221248580641293</c:v>
                </c:pt>
                <c:pt idx="1087">
                  <c:v>1.7200756404316035</c:v>
                </c:pt>
                <c:pt idx="1088">
                  <c:v>1.7180284940982302</c:v>
                </c:pt>
                <c:pt idx="1089">
                  <c:v>1.7159834173133883</c:v>
                </c:pt>
                <c:pt idx="1090">
                  <c:v>1.7139404083276852</c:v>
                </c:pt>
                <c:pt idx="1091">
                  <c:v>1.7118994653929467</c:v>
                </c:pt>
                <c:pt idx="1092">
                  <c:v>1.7098605867622012</c:v>
                </c:pt>
                <c:pt idx="1093">
                  <c:v>1.7078237706897068</c:v>
                </c:pt>
                <c:pt idx="1094">
                  <c:v>1.7057890154309203</c:v>
                </c:pt>
                <c:pt idx="1095">
                  <c:v>1.7037563192425413</c:v>
                </c:pt>
                <c:pt idx="1096">
                  <c:v>1.7017256803824556</c:v>
                </c:pt>
                <c:pt idx="1097">
                  <c:v>1.6996970971097753</c:v>
                </c:pt>
                <c:pt idx="1098">
                  <c:v>1.6976705676848243</c:v>
                </c:pt>
                <c:pt idx="1099">
                  <c:v>1.6956460903691344</c:v>
                </c:pt>
                <c:pt idx="1100">
                  <c:v>1.6936236634254502</c:v>
                </c:pt>
                <c:pt idx="1101">
                  <c:v>1.6916032851177356</c:v>
                </c:pt>
                <c:pt idx="1102">
                  <c:v>1.6895849537111449</c:v>
                </c:pt>
                <c:pt idx="1103">
                  <c:v>1.6875686674720622</c:v>
                </c:pt>
                <c:pt idx="1104">
                  <c:v>1.6855544246680711</c:v>
                </c:pt>
                <c:pt idx="1105">
                  <c:v>1.6835422235679613</c:v>
                </c:pt>
                <c:pt idx="1106">
                  <c:v>1.6815320624417247</c:v>
                </c:pt>
                <c:pt idx="1107">
                  <c:v>1.6795239395605792</c:v>
                </c:pt>
                <c:pt idx="1108">
                  <c:v>1.6775178531969188</c:v>
                </c:pt>
                <c:pt idx="1109">
                  <c:v>1.6755138016243756</c:v>
                </c:pt>
                <c:pt idx="1110">
                  <c:v>1.6735117831177591</c:v>
                </c:pt>
                <c:pt idx="1111">
                  <c:v>1.6715117959531005</c:v>
                </c:pt>
                <c:pt idx="1112">
                  <c:v>1.6695138384076227</c:v>
                </c:pt>
                <c:pt idx="1113">
                  <c:v>1.6675179087597511</c:v>
                </c:pt>
                <c:pt idx="1114">
                  <c:v>1.6655240052891251</c:v>
                </c:pt>
                <c:pt idx="1115">
                  <c:v>1.6635321262765679</c:v>
                </c:pt>
                <c:pt idx="1116">
                  <c:v>1.6615422700041156</c:v>
                </c:pt>
                <c:pt idx="1117">
                  <c:v>1.6595544347550046</c:v>
                </c:pt>
                <c:pt idx="1118">
                  <c:v>1.6575686188136598</c:v>
                </c:pt>
                <c:pt idx="1119">
                  <c:v>1.6555848204657075</c:v>
                </c:pt>
                <c:pt idx="1120">
                  <c:v>1.6536030379979825</c:v>
                </c:pt>
                <c:pt idx="1121">
                  <c:v>1.6516232696984963</c:v>
                </c:pt>
                <c:pt idx="1122">
                  <c:v>1.6496455138564818</c:v>
                </c:pt>
                <c:pt idx="1123">
                  <c:v>1.6476697687623543</c:v>
                </c:pt>
                <c:pt idx="1124">
                  <c:v>1.6456960327077048</c:v>
                </c:pt>
                <c:pt idx="1125">
                  <c:v>1.6437243039853524</c:v>
                </c:pt>
                <c:pt idx="1126">
                  <c:v>1.6417545808892997</c:v>
                </c:pt>
                <c:pt idx="1127">
                  <c:v>1.6397868617147235</c:v>
                </c:pt>
                <c:pt idx="1128">
                  <c:v>1.6378211447580182</c:v>
                </c:pt>
                <c:pt idx="1129">
                  <c:v>1.6358574283167455</c:v>
                </c:pt>
                <c:pt idx="1130">
                  <c:v>1.633895710689683</c:v>
                </c:pt>
                <c:pt idx="1131">
                  <c:v>1.6319359901767807</c:v>
                </c:pt>
                <c:pt idx="1132">
                  <c:v>1.6299782650791805</c:v>
                </c:pt>
                <c:pt idx="1133">
                  <c:v>1.6280225336992149</c:v>
                </c:pt>
                <c:pt idx="1134">
                  <c:v>1.626068794340408</c:v>
                </c:pt>
                <c:pt idx="1135">
                  <c:v>1.6241170453074729</c:v>
                </c:pt>
                <c:pt idx="1136">
                  <c:v>1.6221672849062958</c:v>
                </c:pt>
                <c:pt idx="1137">
                  <c:v>1.6202195114439628</c:v>
                </c:pt>
                <c:pt idx="1138">
                  <c:v>1.6182737232287403</c:v>
                </c:pt>
                <c:pt idx="1139">
                  <c:v>1.6163299185700848</c:v>
                </c:pt>
                <c:pt idx="1140">
                  <c:v>1.6143880957786232</c:v>
                </c:pt>
                <c:pt idx="1141">
                  <c:v>1.612448253166183</c:v>
                </c:pt>
                <c:pt idx="1142">
                  <c:v>1.6105103890457582</c:v>
                </c:pt>
                <c:pt idx="1143">
                  <c:v>1.608574501731542</c:v>
                </c:pt>
                <c:pt idx="1144">
                  <c:v>1.6066405895388876</c:v>
                </c:pt>
                <c:pt idx="1145">
                  <c:v>1.6047086507843549</c:v>
                </c:pt>
                <c:pt idx="1146">
                  <c:v>1.6027786837856532</c:v>
                </c:pt>
                <c:pt idx="1147">
                  <c:v>1.6008506868617041</c:v>
                </c:pt>
                <c:pt idx="1148">
                  <c:v>1.5989246583325829</c:v>
                </c:pt>
                <c:pt idx="1149">
                  <c:v>1.5970005965195473</c:v>
                </c:pt>
                <c:pt idx="1150">
                  <c:v>1.5950784997450449</c:v>
                </c:pt>
                <c:pt idx="1151">
                  <c:v>1.5931583663326903</c:v>
                </c:pt>
                <c:pt idx="1152">
                  <c:v>1.5912401946072778</c:v>
                </c:pt>
                <c:pt idx="1153">
                  <c:v>1.5893239828947625</c:v>
                </c:pt>
                <c:pt idx="1154">
                  <c:v>1.5874097295222982</c:v>
                </c:pt>
                <c:pt idx="1155">
                  <c:v>1.5854974328181948</c:v>
                </c:pt>
                <c:pt idx="1156">
                  <c:v>1.5835870911119461</c:v>
                </c:pt>
                <c:pt idx="1157">
                  <c:v>1.5816787027342143</c:v>
                </c:pt>
                <c:pt idx="1158">
                  <c:v>1.5797722660168285</c:v>
                </c:pt>
                <c:pt idx="1159">
                  <c:v>1.577867779292796</c:v>
                </c:pt>
                <c:pt idx="1160">
                  <c:v>1.5759652408962892</c:v>
                </c:pt>
                <c:pt idx="1161">
                  <c:v>1.5740646491626584</c:v>
                </c:pt>
                <c:pt idx="1162">
                  <c:v>1.5721660024284174</c:v>
                </c:pt>
                <c:pt idx="1163">
                  <c:v>1.5702692990312517</c:v>
                </c:pt>
                <c:pt idx="1164">
                  <c:v>1.5683745373100113</c:v>
                </c:pt>
                <c:pt idx="1165">
                  <c:v>1.5664817156047115</c:v>
                </c:pt>
                <c:pt idx="1166">
                  <c:v>1.5645908322565505</c:v>
                </c:pt>
                <c:pt idx="1167">
                  <c:v>1.5627018856078629</c:v>
                </c:pt>
                <c:pt idx="1168">
                  <c:v>1.5608148740021794</c:v>
                </c:pt>
                <c:pt idx="1169">
                  <c:v>1.5589297957841759</c:v>
                </c:pt>
                <c:pt idx="1170">
                  <c:v>1.5570466492996993</c:v>
                </c:pt>
                <c:pt idx="1171">
                  <c:v>1.5551654328957545</c:v>
                </c:pt>
                <c:pt idx="1172">
                  <c:v>1.5532861449205126</c:v>
                </c:pt>
                <c:pt idx="1173">
                  <c:v>1.5514087837233246</c:v>
                </c:pt>
                <c:pt idx="1174">
                  <c:v>1.5495333476546649</c:v>
                </c:pt>
                <c:pt idx="1175">
                  <c:v>1.547659835066195</c:v>
                </c:pt>
                <c:pt idx="1176">
                  <c:v>1.5457882443107345</c:v>
                </c:pt>
                <c:pt idx="1177">
                  <c:v>1.543918573742258</c:v>
                </c:pt>
                <c:pt idx="1178">
                  <c:v>1.5420508217158955</c:v>
                </c:pt>
                <c:pt idx="1179">
                  <c:v>1.5401849865879444</c:v>
                </c:pt>
                <c:pt idx="1180">
                  <c:v>1.5383210667158471</c:v>
                </c:pt>
                <c:pt idx="1181">
                  <c:v>1.5364590604582162</c:v>
                </c:pt>
                <c:pt idx="1182">
                  <c:v>1.534598966174805</c:v>
                </c:pt>
                <c:pt idx="1183">
                  <c:v>1.5327407822265384</c:v>
                </c:pt>
                <c:pt idx="1184">
                  <c:v>1.5308845069754873</c:v>
                </c:pt>
                <c:pt idx="1185">
                  <c:v>1.5290301387848808</c:v>
                </c:pt>
                <c:pt idx="1186">
                  <c:v>1.5271776760190936</c:v>
                </c:pt>
                <c:pt idx="1187">
                  <c:v>1.525327117043658</c:v>
                </c:pt>
                <c:pt idx="1188">
                  <c:v>1.5234784602252607</c:v>
                </c:pt>
                <c:pt idx="1189">
                  <c:v>1.5216317039317346</c:v>
                </c:pt>
                <c:pt idx="1190">
                  <c:v>1.5197868465320659</c:v>
                </c:pt>
                <c:pt idx="1191">
                  <c:v>1.5179438863964017</c:v>
                </c:pt>
                <c:pt idx="1192">
                  <c:v>1.5161028218960122</c:v>
                </c:pt>
                <c:pt idx="1193">
                  <c:v>1.5142636514033456</c:v>
                </c:pt>
                <c:pt idx="1194">
                  <c:v>1.5124263732919809</c:v>
                </c:pt>
                <c:pt idx="1195">
                  <c:v>1.5105909859366469</c:v>
                </c:pt>
                <c:pt idx="1196">
                  <c:v>1.5087574877132228</c:v>
                </c:pt>
                <c:pt idx="1197">
                  <c:v>1.5069258769987346</c:v>
                </c:pt>
                <c:pt idx="1198">
                  <c:v>1.5050961521713471</c:v>
                </c:pt>
                <c:pt idx="1199">
                  <c:v>1.5032683116103758</c:v>
                </c:pt>
                <c:pt idx="1200">
                  <c:v>1.5014423536962787</c:v>
                </c:pt>
                <c:pt idx="1201">
                  <c:v>1.4996182768106614</c:v>
                </c:pt>
                <c:pt idx="1202">
                  <c:v>1.4977960793362632</c:v>
                </c:pt>
                <c:pt idx="1203">
                  <c:v>1.4959757596569772</c:v>
                </c:pt>
                <c:pt idx="1204">
                  <c:v>1.4941573161578263</c:v>
                </c:pt>
                <c:pt idx="1205">
                  <c:v>1.4923407472249841</c:v>
                </c:pt>
                <c:pt idx="1206">
                  <c:v>1.490526051245761</c:v>
                </c:pt>
                <c:pt idx="1207">
                  <c:v>1.4887132266086029</c:v>
                </c:pt>
                <c:pt idx="1208">
                  <c:v>1.4869022717031024</c:v>
                </c:pt>
                <c:pt idx="1209">
                  <c:v>1.4850931849199818</c:v>
                </c:pt>
                <c:pt idx="1210">
                  <c:v>1.4832859646511105</c:v>
                </c:pt>
                <c:pt idx="1211">
                  <c:v>1.4814806092894872</c:v>
                </c:pt>
                <c:pt idx="1212">
                  <c:v>1.4796771172292515</c:v>
                </c:pt>
                <c:pt idx="1213">
                  <c:v>1.4778754868656736</c:v>
                </c:pt>
                <c:pt idx="1214">
                  <c:v>1.4760757165951661</c:v>
                </c:pt>
                <c:pt idx="1215">
                  <c:v>1.4742778048152712</c:v>
                </c:pt>
                <c:pt idx="1216">
                  <c:v>1.4724817499246667</c:v>
                </c:pt>
                <c:pt idx="1217">
                  <c:v>1.4706875503231676</c:v>
                </c:pt>
                <c:pt idx="1218">
                  <c:v>1.4688952044117074</c:v>
                </c:pt>
                <c:pt idx="1219">
                  <c:v>1.4671047105923603</c:v>
                </c:pt>
                <c:pt idx="1220">
                  <c:v>1.4653160672683396</c:v>
                </c:pt>
                <c:pt idx="1221">
                  <c:v>1.4635292728439773</c:v>
                </c:pt>
                <c:pt idx="1222">
                  <c:v>1.4617443257247378</c:v>
                </c:pt>
                <c:pt idx="1223">
                  <c:v>1.4599612243172213</c:v>
                </c:pt>
                <c:pt idx="1224">
                  <c:v>1.4581799670291549</c:v>
                </c:pt>
                <c:pt idx="1225">
                  <c:v>1.4564005522693735</c:v>
                </c:pt>
                <c:pt idx="1226">
                  <c:v>1.4546229784478768</c:v>
                </c:pt>
                <c:pt idx="1227">
                  <c:v>1.4528472439757565</c:v>
                </c:pt>
                <c:pt idx="1228">
                  <c:v>1.4510733472652517</c:v>
                </c:pt>
                <c:pt idx="1229">
                  <c:v>1.4493012867297186</c:v>
                </c:pt>
                <c:pt idx="1230">
                  <c:v>1.447531060783634</c:v>
                </c:pt>
                <c:pt idx="1231">
                  <c:v>1.4457626678426083</c:v>
                </c:pt>
                <c:pt idx="1232">
                  <c:v>1.4439961063233719</c:v>
                </c:pt>
                <c:pt idx="1233">
                  <c:v>1.4422313746437747</c:v>
                </c:pt>
                <c:pt idx="1234">
                  <c:v>1.4404684712227931</c:v>
                </c:pt>
                <c:pt idx="1235">
                  <c:v>1.438707394480522</c:v>
                </c:pt>
                <c:pt idx="1236">
                  <c:v>1.436948142838169</c:v>
                </c:pt>
                <c:pt idx="1237">
                  <c:v>1.4351907147180873</c:v>
                </c:pt>
                <c:pt idx="1238">
                  <c:v>1.4334351085437238</c:v>
                </c:pt>
                <c:pt idx="1239">
                  <c:v>1.4316813227396545</c:v>
                </c:pt>
                <c:pt idx="1240">
                  <c:v>1.4299293557315735</c:v>
                </c:pt>
                <c:pt idx="1241">
                  <c:v>1.4281792059462928</c:v>
                </c:pt>
                <c:pt idx="1242">
                  <c:v>1.4264308718117389</c:v>
                </c:pt>
                <c:pt idx="1243">
                  <c:v>1.4246843517569603</c:v>
                </c:pt>
                <c:pt idx="1244">
                  <c:v>1.4229396442121085</c:v>
                </c:pt>
                <c:pt idx="1245">
                  <c:v>1.421196747608469</c:v>
                </c:pt>
                <c:pt idx="1246">
                  <c:v>1.4194556603784267</c:v>
                </c:pt>
                <c:pt idx="1247">
                  <c:v>1.4177163809554811</c:v>
                </c:pt>
                <c:pt idx="1248">
                  <c:v>1.4159789077742582</c:v>
                </c:pt>
                <c:pt idx="1249">
                  <c:v>1.4142432392704802</c:v>
                </c:pt>
                <c:pt idx="1250">
                  <c:v>1.4125093738809891</c:v>
                </c:pt>
                <c:pt idx="1251">
                  <c:v>1.4107773100437375</c:v>
                </c:pt>
                <c:pt idx="1252">
                  <c:v>1.4090470461977918</c:v>
                </c:pt>
                <c:pt idx="1253">
                  <c:v>1.4073185807833175</c:v>
                </c:pt>
                <c:pt idx="1254">
                  <c:v>1.4055919122416007</c:v>
                </c:pt>
                <c:pt idx="1255">
                  <c:v>1.4038670390150303</c:v>
                </c:pt>
                <c:pt idx="1256">
                  <c:v>1.4021439595471075</c:v>
                </c:pt>
                <c:pt idx="1257">
                  <c:v>1.4004226722824376</c:v>
                </c:pt>
                <c:pt idx="1258">
                  <c:v>1.3987031756667294</c:v>
                </c:pt>
                <c:pt idx="1259">
                  <c:v>1.3969854681468075</c:v>
                </c:pt>
                <c:pt idx="1260">
                  <c:v>1.3952695481705912</c:v>
                </c:pt>
                <c:pt idx="1261">
                  <c:v>1.3935554141871151</c:v>
                </c:pt>
                <c:pt idx="1262">
                  <c:v>1.3918430646465099</c:v>
                </c:pt>
                <c:pt idx="1263">
                  <c:v>1.3901324980000094</c:v>
                </c:pt>
                <c:pt idx="1264">
                  <c:v>1.3884237126999632</c:v>
                </c:pt>
                <c:pt idx="1265">
                  <c:v>1.3867167071997988</c:v>
                </c:pt>
                <c:pt idx="1266">
                  <c:v>1.3850114799540745</c:v>
                </c:pt>
                <c:pt idx="1267">
                  <c:v>1.3833080294184239</c:v>
                </c:pt>
                <c:pt idx="1268">
                  <c:v>1.3816063540495975</c:v>
                </c:pt>
                <c:pt idx="1269">
                  <c:v>1.3799064523054396</c:v>
                </c:pt>
                <c:pt idx="1270">
                  <c:v>1.3782083226448938</c:v>
                </c:pt>
                <c:pt idx="1271">
                  <c:v>1.3765119635280034</c:v>
                </c:pt>
                <c:pt idx="1272">
                  <c:v>1.3748173734159101</c:v>
                </c:pt>
                <c:pt idx="1273">
                  <c:v>1.3731245507708463</c:v>
                </c:pt>
                <c:pt idx="1274">
                  <c:v>1.3714334940561499</c:v>
                </c:pt>
                <c:pt idx="1275">
                  <c:v>1.3697442017362553</c:v>
                </c:pt>
                <c:pt idx="1276">
                  <c:v>1.368056672276682</c:v>
                </c:pt>
                <c:pt idx="1277">
                  <c:v>1.3663709041440524</c:v>
                </c:pt>
                <c:pt idx="1278">
                  <c:v>1.3646868958060798</c:v>
                </c:pt>
                <c:pt idx="1279">
                  <c:v>1.3630046457315677</c:v>
                </c:pt>
                <c:pt idx="1280">
                  <c:v>1.3613241523904258</c:v>
                </c:pt>
                <c:pt idx="1281">
                  <c:v>1.3596454142536414</c:v>
                </c:pt>
                <c:pt idx="1282">
                  <c:v>1.3579684297932975</c:v>
                </c:pt>
                <c:pt idx="1283">
                  <c:v>1.356293197482572</c:v>
                </c:pt>
                <c:pt idx="1284">
                  <c:v>1.3546197157957263</c:v>
                </c:pt>
                <c:pt idx="1285">
                  <c:v>1.3529479832081228</c:v>
                </c:pt>
                <c:pt idx="1286">
                  <c:v>1.3512779981961958</c:v>
                </c:pt>
                <c:pt idx="1287">
                  <c:v>1.3496097592374854</c:v>
                </c:pt>
                <c:pt idx="1288">
                  <c:v>1.3479432648106047</c:v>
                </c:pt>
                <c:pt idx="1289">
                  <c:v>1.3462785133952688</c:v>
                </c:pt>
                <c:pt idx="1290">
                  <c:v>1.3446155034722629</c:v>
                </c:pt>
                <c:pt idx="1291">
                  <c:v>1.3429542335234772</c:v>
                </c:pt>
                <c:pt idx="1292">
                  <c:v>1.3412947020318668</c:v>
                </c:pt>
                <c:pt idx="1293">
                  <c:v>1.3396369074814813</c:v>
                </c:pt>
                <c:pt idx="1294">
                  <c:v>1.3379808483574649</c:v>
                </c:pt>
                <c:pt idx="1295">
                  <c:v>1.3363265231460191</c:v>
                </c:pt>
                <c:pt idx="1296">
                  <c:v>1.3346739303344559</c:v>
                </c:pt>
                <c:pt idx="1297">
                  <c:v>1.333023068411149</c:v>
                </c:pt>
                <c:pt idx="1298">
                  <c:v>1.331373935865569</c:v>
                </c:pt>
                <c:pt idx="1299">
                  <c:v>1.3297265311882516</c:v>
                </c:pt>
                <c:pt idx="1300">
                  <c:v>1.3280808528708243</c:v>
                </c:pt>
                <c:pt idx="1301">
                  <c:v>1.3264368994059978</c:v>
                </c:pt>
                <c:pt idx="1302">
                  <c:v>1.3247946692875419</c:v>
                </c:pt>
                <c:pt idx="1303">
                  <c:v>1.3231541610103252</c:v>
                </c:pt>
                <c:pt idx="1304">
                  <c:v>1.3215153730702824</c:v>
                </c:pt>
                <c:pt idx="1305">
                  <c:v>1.319878303964436</c:v>
                </c:pt>
                <c:pt idx="1306">
                  <c:v>1.3182429521908754</c:v>
                </c:pt>
                <c:pt idx="1307">
                  <c:v>1.3166093162487682</c:v>
                </c:pt>
                <c:pt idx="1308">
                  <c:v>1.3149773946383543</c:v>
                </c:pt>
                <c:pt idx="1309">
                  <c:v>1.313347185860958</c:v>
                </c:pt>
                <c:pt idx="1310">
                  <c:v>1.3117186884189729</c:v>
                </c:pt>
                <c:pt idx="1311">
                  <c:v>1.3100919008158542</c:v>
                </c:pt>
                <c:pt idx="1312">
                  <c:v>1.3084668215561492</c:v>
                </c:pt>
                <c:pt idx="1313">
                  <c:v>1.3068434491454612</c:v>
                </c:pt>
                <c:pt idx="1314">
                  <c:v>1.3052217820904817</c:v>
                </c:pt>
                <c:pt idx="1315">
                  <c:v>1.3036018188989555</c:v>
                </c:pt>
                <c:pt idx="1316">
                  <c:v>1.3019835580797072</c:v>
                </c:pt>
                <c:pt idx="1317">
                  <c:v>1.3003669981426298</c:v>
                </c:pt>
                <c:pt idx="1318">
                  <c:v>1.2987521375986888</c:v>
                </c:pt>
                <c:pt idx="1319">
                  <c:v>1.2971389749599092</c:v>
                </c:pt>
                <c:pt idx="1320">
                  <c:v>1.2955275087393876</c:v>
                </c:pt>
                <c:pt idx="1321">
                  <c:v>1.293917737451294</c:v>
                </c:pt>
                <c:pt idx="1322">
                  <c:v>1.292309659610859</c:v>
                </c:pt>
                <c:pt idx="1323">
                  <c:v>1.2907032737343755</c:v>
                </c:pt>
                <c:pt idx="1324">
                  <c:v>1.2890985783392137</c:v>
                </c:pt>
                <c:pt idx="1325">
                  <c:v>1.287495571943795</c:v>
                </c:pt>
                <c:pt idx="1326">
                  <c:v>1.2858942530676145</c:v>
                </c:pt>
                <c:pt idx="1327">
                  <c:v>1.2842946202312207</c:v>
                </c:pt>
                <c:pt idx="1328">
                  <c:v>1.2826966719562385</c:v>
                </c:pt>
                <c:pt idx="1329">
                  <c:v>1.28110040676535</c:v>
                </c:pt>
                <c:pt idx="1330">
                  <c:v>1.2795058231822856</c:v>
                </c:pt>
                <c:pt idx="1331">
                  <c:v>1.2779129197318588</c:v>
                </c:pt>
                <c:pt idx="1332">
                  <c:v>1.2763216949399283</c:v>
                </c:pt>
                <c:pt idx="1333">
                  <c:v>1.274732147333417</c:v>
                </c:pt>
                <c:pt idx="1334">
                  <c:v>1.2731442754403048</c:v>
                </c:pt>
                <c:pt idx="1335">
                  <c:v>1.2715580777896378</c:v>
                </c:pt>
                <c:pt idx="1336">
                  <c:v>1.269973552911509</c:v>
                </c:pt>
                <c:pt idx="1337">
                  <c:v>1.2683906993370735</c:v>
                </c:pt>
                <c:pt idx="1338">
                  <c:v>1.266809515598549</c:v>
                </c:pt>
                <c:pt idx="1339">
                  <c:v>1.2652300002291983</c:v>
                </c:pt>
                <c:pt idx="1340">
                  <c:v>1.2636521517633477</c:v>
                </c:pt>
                <c:pt idx="1341">
                  <c:v>1.26207596873637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34AC-4081-AB38-FE080565332B}"/>
            </c:ext>
          </c:extLst>
        </c:ser>
        <c:ser>
          <c:idx val="7"/>
          <c:order val="7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I$11:$I$1352</c:f>
              <c:numCache>
                <c:formatCode>General</c:formatCode>
                <c:ptCount val="1342"/>
                <c:pt idx="0">
                  <c:v>4.0012478157598572</c:v>
                </c:pt>
                <c:pt idx="1">
                  <c:v>3.9988416050371201</c:v>
                </c:pt>
                <c:pt idx="2">
                  <c:v>3.9964365038249499</c:v>
                </c:pt>
                <c:pt idx="3">
                  <c:v>3.9940325117471196</c:v>
                </c:pt>
                <c:pt idx="4">
                  <c:v>3.991629628427483</c:v>
                </c:pt>
                <c:pt idx="5">
                  <c:v>3.9892278534899988</c:v>
                </c:pt>
                <c:pt idx="6">
                  <c:v>3.9868271865586702</c:v>
                </c:pt>
                <c:pt idx="7">
                  <c:v>3.9844276272576562</c:v>
                </c:pt>
                <c:pt idx="8">
                  <c:v>3.9820291752111601</c:v>
                </c:pt>
                <c:pt idx="9">
                  <c:v>3.9796318300434894</c:v>
                </c:pt>
                <c:pt idx="10">
                  <c:v>3.9772355913790425</c:v>
                </c:pt>
                <c:pt idx="11">
                  <c:v>3.9748404588423045</c:v>
                </c:pt>
                <c:pt idx="12">
                  <c:v>3.9724464320578665</c:v>
                </c:pt>
                <c:pt idx="13">
                  <c:v>3.9700535106503931</c:v>
                </c:pt>
                <c:pt idx="14">
                  <c:v>3.9676616942446397</c:v>
                </c:pt>
                <c:pt idx="15">
                  <c:v>3.9652709824654644</c:v>
                </c:pt>
                <c:pt idx="16">
                  <c:v>3.9628813749378011</c:v>
                </c:pt>
                <c:pt idx="17">
                  <c:v>3.9604928712866942</c:v>
                </c:pt>
                <c:pt idx="18">
                  <c:v>3.9581054711372574</c:v>
                </c:pt>
                <c:pt idx="19">
                  <c:v>3.9557191741147069</c:v>
                </c:pt>
                <c:pt idx="20">
                  <c:v>3.9533339798443419</c:v>
                </c:pt>
                <c:pt idx="21">
                  <c:v>3.9509498879515661</c:v>
                </c:pt>
                <c:pt idx="22">
                  <c:v>3.9485668980618578</c:v>
                </c:pt>
                <c:pt idx="23">
                  <c:v>3.9461850098007862</c:v>
                </c:pt>
                <c:pt idx="24">
                  <c:v>3.9438042227940233</c:v>
                </c:pt>
                <c:pt idx="25">
                  <c:v>3.941424536667324</c:v>
                </c:pt>
                <c:pt idx="26">
                  <c:v>3.9390459510465337</c:v>
                </c:pt>
                <c:pt idx="27">
                  <c:v>3.9366684655576014</c:v>
                </c:pt>
                <c:pt idx="28">
                  <c:v>3.9342920798265242</c:v>
                </c:pt>
                <c:pt idx="29">
                  <c:v>3.9319167934794446</c:v>
                </c:pt>
                <c:pt idx="30">
                  <c:v>3.9295426061425669</c:v>
                </c:pt>
                <c:pt idx="31">
                  <c:v>3.9271695174421795</c:v>
                </c:pt>
                <c:pt idx="32">
                  <c:v>3.924797527004674</c:v>
                </c:pt>
                <c:pt idx="33">
                  <c:v>3.9224266344565328</c:v>
                </c:pt>
                <c:pt idx="34">
                  <c:v>3.92005683942432</c:v>
                </c:pt>
                <c:pt idx="35">
                  <c:v>3.9176881415346916</c:v>
                </c:pt>
                <c:pt idx="36">
                  <c:v>3.9153205404143998</c:v>
                </c:pt>
                <c:pt idx="37">
                  <c:v>3.9129540356902863</c:v>
                </c:pt>
                <c:pt idx="38">
                  <c:v>3.9105886269892776</c:v>
                </c:pt>
                <c:pt idx="39">
                  <c:v>3.9082243139383896</c:v>
                </c:pt>
                <c:pt idx="40">
                  <c:v>3.9058610961647426</c:v>
                </c:pt>
                <c:pt idx="41">
                  <c:v>3.9034989732955192</c:v>
                </c:pt>
                <c:pt idx="42">
                  <c:v>3.9011379449580206</c:v>
                </c:pt>
                <c:pt idx="43">
                  <c:v>3.8987780107796373</c:v>
                </c:pt>
                <c:pt idx="44">
                  <c:v>3.8964191703878104</c:v>
                </c:pt>
                <c:pt idx="45">
                  <c:v>3.8940614234101254</c:v>
                </c:pt>
                <c:pt idx="46">
                  <c:v>3.8917047694742237</c:v>
                </c:pt>
                <c:pt idx="47">
                  <c:v>3.8893492082078382</c:v>
                </c:pt>
                <c:pt idx="48">
                  <c:v>3.8869947392388129</c:v>
                </c:pt>
                <c:pt idx="49">
                  <c:v>3.8846413621950604</c:v>
                </c:pt>
                <c:pt idx="50">
                  <c:v>3.8822890767045855</c:v>
                </c:pt>
                <c:pt idx="51">
                  <c:v>3.8799378823955033</c:v>
                </c:pt>
                <c:pt idx="52">
                  <c:v>3.8775877788959927</c:v>
                </c:pt>
                <c:pt idx="53">
                  <c:v>3.8752387658343221</c:v>
                </c:pt>
                <c:pt idx="54">
                  <c:v>3.8728908428388937</c:v>
                </c:pt>
                <c:pt idx="55">
                  <c:v>3.8705440095381372</c:v>
                </c:pt>
                <c:pt idx="56">
                  <c:v>3.868198265560622</c:v>
                </c:pt>
                <c:pt idx="57">
                  <c:v>3.8658536105349657</c:v>
                </c:pt>
                <c:pt idx="58">
                  <c:v>3.8635100440899275</c:v>
                </c:pt>
                <c:pt idx="59">
                  <c:v>3.8611675658542994</c:v>
                </c:pt>
                <c:pt idx="60">
                  <c:v>3.8588261754570081</c:v>
                </c:pt>
                <c:pt idx="61">
                  <c:v>3.856485872527049</c:v>
                </c:pt>
                <c:pt idx="62">
                  <c:v>3.8541466566935094</c:v>
                </c:pt>
                <c:pt idx="63">
                  <c:v>3.8518085275855669</c:v>
                </c:pt>
                <c:pt idx="64">
                  <c:v>3.8494714848324914</c:v>
                </c:pt>
                <c:pt idx="65">
                  <c:v>3.8471355280636352</c:v>
                </c:pt>
                <c:pt idx="66">
                  <c:v>3.8448006569084505</c:v>
                </c:pt>
                <c:pt idx="67">
                  <c:v>3.8424668709964789</c:v>
                </c:pt>
                <c:pt idx="68">
                  <c:v>3.8401341699573477</c:v>
                </c:pt>
                <c:pt idx="69">
                  <c:v>3.8378025534207674</c:v>
                </c:pt>
                <c:pt idx="70">
                  <c:v>3.8354720210165412</c:v>
                </c:pt>
                <c:pt idx="71">
                  <c:v>3.833142572374582</c:v>
                </c:pt>
                <c:pt idx="72">
                  <c:v>3.830814207124869</c:v>
                </c:pt>
                <c:pt idx="73">
                  <c:v>3.8284869248974704</c:v>
                </c:pt>
                <c:pt idx="74">
                  <c:v>3.8261607253225618</c:v>
                </c:pt>
                <c:pt idx="75">
                  <c:v>3.8238356080303881</c:v>
                </c:pt>
                <c:pt idx="76">
                  <c:v>3.8215115726512994</c:v>
                </c:pt>
                <c:pt idx="77">
                  <c:v>3.8191886188157378</c:v>
                </c:pt>
                <c:pt idx="78">
                  <c:v>3.8168667461542163</c:v>
                </c:pt>
                <c:pt idx="79">
                  <c:v>3.8145459542973392</c:v>
                </c:pt>
                <c:pt idx="80">
                  <c:v>3.8122262428758367</c:v>
                </c:pt>
                <c:pt idx="81">
                  <c:v>3.8099076115204826</c:v>
                </c:pt>
                <c:pt idx="82">
                  <c:v>3.8075900598621559</c:v>
                </c:pt>
                <c:pt idx="83">
                  <c:v>3.8052735875318349</c:v>
                </c:pt>
                <c:pt idx="84">
                  <c:v>3.8029581941605812</c:v>
                </c:pt>
                <c:pt idx="85">
                  <c:v>3.800643879379543</c:v>
                </c:pt>
                <c:pt idx="86">
                  <c:v>3.7983306428199657</c:v>
                </c:pt>
                <c:pt idx="87">
                  <c:v>3.796018484113167</c:v>
                </c:pt>
                <c:pt idx="88">
                  <c:v>3.7937074028905697</c:v>
                </c:pt>
                <c:pt idx="89">
                  <c:v>3.7913973987836815</c:v>
                </c:pt>
                <c:pt idx="90">
                  <c:v>3.7890884714241158</c:v>
                </c:pt>
                <c:pt idx="91">
                  <c:v>3.7867806204435364</c:v>
                </c:pt>
                <c:pt idx="92">
                  <c:v>3.7844738454737277</c:v>
                </c:pt>
                <c:pt idx="93">
                  <c:v>3.7821681461465646</c:v>
                </c:pt>
                <c:pt idx="94">
                  <c:v>3.7798635220939811</c:v>
                </c:pt>
                <c:pt idx="95">
                  <c:v>3.7775599729480431</c:v>
                </c:pt>
                <c:pt idx="96">
                  <c:v>3.7752574983408684</c:v>
                </c:pt>
                <c:pt idx="97">
                  <c:v>3.7729560979046943</c:v>
                </c:pt>
                <c:pt idx="98">
                  <c:v>3.7706557712718221</c:v>
                </c:pt>
                <c:pt idx="99">
                  <c:v>3.7683565180746528</c:v>
                </c:pt>
                <c:pt idx="100">
                  <c:v>3.7660583379456729</c:v>
                </c:pt>
                <c:pt idx="101">
                  <c:v>3.7637612305174746</c:v>
                </c:pt>
                <c:pt idx="102">
                  <c:v>3.7614651954227214</c:v>
                </c:pt>
                <c:pt idx="103">
                  <c:v>3.7591702322941698</c:v>
                </c:pt>
                <c:pt idx="104">
                  <c:v>3.7568763407646619</c:v>
                </c:pt>
                <c:pt idx="105">
                  <c:v>3.7545835204671452</c:v>
                </c:pt>
                <c:pt idx="106">
                  <c:v>3.7522917710346393</c:v>
                </c:pt>
                <c:pt idx="107">
                  <c:v>3.7500010921002502</c:v>
                </c:pt>
                <c:pt idx="108">
                  <c:v>3.7477114832972029</c:v>
                </c:pt>
                <c:pt idx="109">
                  <c:v>3.7454229442587739</c:v>
                </c:pt>
                <c:pt idx="110">
                  <c:v>3.7431354746183465</c:v>
                </c:pt>
                <c:pt idx="111">
                  <c:v>3.7408490740093896</c:v>
                </c:pt>
                <c:pt idx="112">
                  <c:v>3.7385637420654776</c:v>
                </c:pt>
                <c:pt idx="113">
                  <c:v>3.7362794784202449</c:v>
                </c:pt>
                <c:pt idx="114">
                  <c:v>3.7339962827074373</c:v>
                </c:pt>
                <c:pt idx="115">
                  <c:v>3.7317141545608812</c:v>
                </c:pt>
                <c:pt idx="116">
                  <c:v>3.7294330936144817</c:v>
                </c:pt>
                <c:pt idx="117">
                  <c:v>3.7271530995022562</c:v>
                </c:pt>
                <c:pt idx="118">
                  <c:v>3.7248741718582963</c:v>
                </c:pt>
                <c:pt idx="119">
                  <c:v>3.7225963103167845</c:v>
                </c:pt>
                <c:pt idx="120">
                  <c:v>3.7203195145119903</c:v>
                </c:pt>
                <c:pt idx="121">
                  <c:v>3.7180437840782772</c:v>
                </c:pt>
                <c:pt idx="122">
                  <c:v>3.7157691186500923</c:v>
                </c:pt>
                <c:pt idx="123">
                  <c:v>3.7134955178619715</c:v>
                </c:pt>
                <c:pt idx="124">
                  <c:v>3.7112229813485555</c:v>
                </c:pt>
                <c:pt idx="125">
                  <c:v>3.7089515087445455</c:v>
                </c:pt>
                <c:pt idx="126">
                  <c:v>3.7066810996847543</c:v>
                </c:pt>
                <c:pt idx="127">
                  <c:v>3.7044117538040631</c:v>
                </c:pt>
                <c:pt idx="128">
                  <c:v>3.7021434707374841</c:v>
                </c:pt>
                <c:pt idx="129">
                  <c:v>3.6998762501200577</c:v>
                </c:pt>
                <c:pt idx="130">
                  <c:v>3.6976100915869563</c:v>
                </c:pt>
                <c:pt idx="131">
                  <c:v>3.6953449947734391</c:v>
                </c:pt>
                <c:pt idx="132">
                  <c:v>3.6930809593148259</c:v>
                </c:pt>
                <c:pt idx="133">
                  <c:v>3.6908179848465554</c:v>
                </c:pt>
                <c:pt idx="134">
                  <c:v>3.6885560710041396</c:v>
                </c:pt>
                <c:pt idx="135">
                  <c:v>3.6862952174231784</c:v>
                </c:pt>
                <c:pt idx="136">
                  <c:v>3.68403542373937</c:v>
                </c:pt>
                <c:pt idx="137">
                  <c:v>3.6817766895884936</c:v>
                </c:pt>
                <c:pt idx="138">
                  <c:v>3.6795190146064156</c:v>
                </c:pt>
                <c:pt idx="139">
                  <c:v>3.6772623984291011</c:v>
                </c:pt>
                <c:pt idx="140">
                  <c:v>3.6750068406925971</c:v>
                </c:pt>
                <c:pt idx="141">
                  <c:v>3.672752341033036</c:v>
                </c:pt>
                <c:pt idx="142">
                  <c:v>3.6704988990866374</c:v>
                </c:pt>
                <c:pt idx="143">
                  <c:v>3.6682465144897289</c:v>
                </c:pt>
                <c:pt idx="144">
                  <c:v>3.6659951868786966</c:v>
                </c:pt>
                <c:pt idx="145">
                  <c:v>3.6637449158900419</c:v>
                </c:pt>
                <c:pt idx="146">
                  <c:v>3.6614957011603386</c:v>
                </c:pt>
                <c:pt idx="147">
                  <c:v>3.6592475423262489</c:v>
                </c:pt>
                <c:pt idx="148">
                  <c:v>3.6570004390245341</c:v>
                </c:pt>
                <c:pt idx="149">
                  <c:v>3.6547543908920499</c:v>
                </c:pt>
                <c:pt idx="150">
                  <c:v>3.6525093975657126</c:v>
                </c:pt>
                <c:pt idx="151">
                  <c:v>3.6502654586825392</c:v>
                </c:pt>
                <c:pt idx="152">
                  <c:v>3.6480225738796532</c:v>
                </c:pt>
                <c:pt idx="153">
                  <c:v>3.6457807427942526</c:v>
                </c:pt>
                <c:pt idx="154">
                  <c:v>3.6435399650636162</c:v>
                </c:pt>
                <c:pt idx="155">
                  <c:v>3.641300240325116</c:v>
                </c:pt>
                <c:pt idx="156">
                  <c:v>3.6390615682162255</c:v>
                </c:pt>
                <c:pt idx="157">
                  <c:v>3.636823948374492</c:v>
                </c:pt>
                <c:pt idx="158">
                  <c:v>3.6345873804375568</c:v>
                </c:pt>
                <c:pt idx="159">
                  <c:v>3.6323518640431423</c:v>
                </c:pt>
                <c:pt idx="160">
                  <c:v>3.6301173988290718</c:v>
                </c:pt>
                <c:pt idx="161">
                  <c:v>3.6278839844332418</c:v>
                </c:pt>
                <c:pt idx="162">
                  <c:v>3.6256516204936582</c:v>
                </c:pt>
                <c:pt idx="163">
                  <c:v>3.6234203066483923</c:v>
                </c:pt>
                <c:pt idx="164">
                  <c:v>3.6211900425356185</c:v>
                </c:pt>
                <c:pt idx="165">
                  <c:v>3.6189608277935914</c:v>
                </c:pt>
                <c:pt idx="166">
                  <c:v>3.6167326620606595</c:v>
                </c:pt>
                <c:pt idx="167">
                  <c:v>3.6145055449752528</c:v>
                </c:pt>
                <c:pt idx="168">
                  <c:v>3.6122794761759027</c:v>
                </c:pt>
                <c:pt idx="169">
                  <c:v>3.6100544553012206</c:v>
                </c:pt>
                <c:pt idx="170">
                  <c:v>3.6078304819898945</c:v>
                </c:pt>
                <c:pt idx="171">
                  <c:v>3.6056075558807192</c:v>
                </c:pt>
                <c:pt idx="172">
                  <c:v>3.6033856766125631</c:v>
                </c:pt>
                <c:pt idx="173">
                  <c:v>3.6011648438244039</c:v>
                </c:pt>
                <c:pt idx="174">
                  <c:v>3.598945057155281</c:v>
                </c:pt>
                <c:pt idx="175">
                  <c:v>3.5967263162443337</c:v>
                </c:pt>
                <c:pt idx="176">
                  <c:v>3.5945086207307901</c:v>
                </c:pt>
                <c:pt idx="177">
                  <c:v>3.592291970253974</c:v>
                </c:pt>
                <c:pt idx="178">
                  <c:v>3.5900763644532887</c:v>
                </c:pt>
                <c:pt idx="179">
                  <c:v>3.5878618029682143</c:v>
                </c:pt>
                <c:pt idx="180">
                  <c:v>3.5856482854383382</c:v>
                </c:pt>
                <c:pt idx="181">
                  <c:v>3.5834358115033296</c:v>
                </c:pt>
                <c:pt idx="182">
                  <c:v>3.5812243808029454</c:v>
                </c:pt>
                <c:pt idx="183">
                  <c:v>3.5790139929770257</c:v>
                </c:pt>
                <c:pt idx="184">
                  <c:v>3.5768046476655035</c:v>
                </c:pt>
                <c:pt idx="185">
                  <c:v>3.5745963445083961</c:v>
                </c:pt>
                <c:pt idx="186">
                  <c:v>3.5723890831458136</c:v>
                </c:pt>
                <c:pt idx="187">
                  <c:v>3.570182863217962</c:v>
                </c:pt>
                <c:pt idx="188">
                  <c:v>3.5679776843651037</c:v>
                </c:pt>
                <c:pt idx="189">
                  <c:v>3.5657735462276272</c:v>
                </c:pt>
                <c:pt idx="190">
                  <c:v>3.563570448445986</c:v>
                </c:pt>
                <c:pt idx="191">
                  <c:v>3.5613683906607263</c:v>
                </c:pt>
                <c:pt idx="192">
                  <c:v>3.5591673725124777</c:v>
                </c:pt>
                <c:pt idx="193">
                  <c:v>3.5569673936419774</c:v>
                </c:pt>
                <c:pt idx="194">
                  <c:v>3.5547684536900324</c:v>
                </c:pt>
                <c:pt idx="195">
                  <c:v>3.5525705522975319</c:v>
                </c:pt>
                <c:pt idx="196">
                  <c:v>3.5503736891054607</c:v>
                </c:pt>
                <c:pt idx="197">
                  <c:v>3.5481778637549035</c:v>
                </c:pt>
                <c:pt idx="198">
                  <c:v>3.5459830758870172</c:v>
                </c:pt>
                <c:pt idx="199">
                  <c:v>3.5437893251430581</c:v>
                </c:pt>
                <c:pt idx="200">
                  <c:v>3.5415966111643535</c:v>
                </c:pt>
                <c:pt idx="201">
                  <c:v>3.5394049335923201</c:v>
                </c:pt>
                <c:pt idx="202">
                  <c:v>3.5372142920684939</c:v>
                </c:pt>
                <c:pt idx="203">
                  <c:v>3.5350246862344692</c:v>
                </c:pt>
                <c:pt idx="204">
                  <c:v>3.5328361157319232</c:v>
                </c:pt>
                <c:pt idx="205">
                  <c:v>3.5306485802026333</c:v>
                </c:pt>
                <c:pt idx="206">
                  <c:v>3.5284620792884684</c:v>
                </c:pt>
                <c:pt idx="207">
                  <c:v>3.5262766126313778</c:v>
                </c:pt>
                <c:pt idx="208">
                  <c:v>3.5240921798733962</c:v>
                </c:pt>
                <c:pt idx="209">
                  <c:v>3.5219087806566511</c:v>
                </c:pt>
                <c:pt idx="210">
                  <c:v>3.5197264146233613</c:v>
                </c:pt>
                <c:pt idx="211">
                  <c:v>3.5175450814158213</c:v>
                </c:pt>
                <c:pt idx="212">
                  <c:v>3.5153647806764283</c:v>
                </c:pt>
                <c:pt idx="213">
                  <c:v>3.5131855120476487</c:v>
                </c:pt>
                <c:pt idx="214">
                  <c:v>3.5110072751720525</c:v>
                </c:pt>
                <c:pt idx="215">
                  <c:v>3.5088300696922854</c:v>
                </c:pt>
                <c:pt idx="216">
                  <c:v>3.5066538952510951</c:v>
                </c:pt>
                <c:pt idx="217">
                  <c:v>3.5044787514913005</c:v>
                </c:pt>
                <c:pt idx="218">
                  <c:v>3.5023046380558163</c:v>
                </c:pt>
                <c:pt idx="219">
                  <c:v>3.5001315545876466</c:v>
                </c:pt>
                <c:pt idx="220">
                  <c:v>3.4979595007298716</c:v>
                </c:pt>
                <c:pt idx="221">
                  <c:v>3.4957884761256817</c:v>
                </c:pt>
                <c:pt idx="222">
                  <c:v>3.4936184804183186</c:v>
                </c:pt>
                <c:pt idx="223">
                  <c:v>3.4914495132511627</c:v>
                </c:pt>
                <c:pt idx="224">
                  <c:v>3.4892815742676238</c:v>
                </c:pt>
                <c:pt idx="225">
                  <c:v>3.4871146631112429</c:v>
                </c:pt>
                <c:pt idx="226">
                  <c:v>3.4849487794256335</c:v>
                </c:pt>
                <c:pt idx="227">
                  <c:v>3.4827839228544804</c:v>
                </c:pt>
                <c:pt idx="228">
                  <c:v>3.4806200930415945</c:v>
                </c:pt>
                <c:pt idx="229">
                  <c:v>3.478457289630827</c:v>
                </c:pt>
                <c:pt idx="230">
                  <c:v>3.4762955122661578</c:v>
                </c:pt>
                <c:pt idx="231">
                  <c:v>3.4741347605916237</c:v>
                </c:pt>
                <c:pt idx="232">
                  <c:v>3.4719750342513653</c:v>
                </c:pt>
                <c:pt idx="233">
                  <c:v>3.469816332889613</c:v>
                </c:pt>
                <c:pt idx="234">
                  <c:v>3.4676586561506615</c:v>
                </c:pt>
                <c:pt idx="235">
                  <c:v>3.4655020036789219</c:v>
                </c:pt>
                <c:pt idx="236">
                  <c:v>3.4633463751188813</c:v>
                </c:pt>
                <c:pt idx="237">
                  <c:v>3.4611917701151067</c:v>
                </c:pt>
                <c:pt idx="238">
                  <c:v>3.4590381883122592</c:v>
                </c:pt>
                <c:pt idx="239">
                  <c:v>3.4568856293550798</c:v>
                </c:pt>
                <c:pt idx="240">
                  <c:v>3.4547340928884047</c:v>
                </c:pt>
                <c:pt idx="241">
                  <c:v>3.4525835785571664</c:v>
                </c:pt>
                <c:pt idx="242">
                  <c:v>3.4504340860063518</c:v>
                </c:pt>
                <c:pt idx="243">
                  <c:v>3.4482856148810748</c:v>
                </c:pt>
                <c:pt idx="244">
                  <c:v>3.4461381648265141</c:v>
                </c:pt>
                <c:pt idx="245">
                  <c:v>3.4439917354879275</c:v>
                </c:pt>
                <c:pt idx="246">
                  <c:v>3.441846326510682</c:v>
                </c:pt>
                <c:pt idx="247">
                  <c:v>3.4397019375402151</c:v>
                </c:pt>
                <c:pt idx="248">
                  <c:v>3.4375585682220628</c:v>
                </c:pt>
                <c:pt idx="249">
                  <c:v>3.4354162182018326</c:v>
                </c:pt>
                <c:pt idx="250">
                  <c:v>3.4332748871252461</c:v>
                </c:pt>
                <c:pt idx="251">
                  <c:v>3.4311345746380804</c:v>
                </c:pt>
                <c:pt idx="252">
                  <c:v>3.428995280386208</c:v>
                </c:pt>
                <c:pt idx="253">
                  <c:v>3.4268570040156119</c:v>
                </c:pt>
                <c:pt idx="254">
                  <c:v>3.4247197451723337</c:v>
                </c:pt>
                <c:pt idx="255">
                  <c:v>3.4225835035025125</c:v>
                </c:pt>
                <c:pt idx="256">
                  <c:v>3.4204482786523731</c:v>
                </c:pt>
                <c:pt idx="257">
                  <c:v>3.4183140702682353</c:v>
                </c:pt>
                <c:pt idx="258">
                  <c:v>3.4161808779964868</c:v>
                </c:pt>
                <c:pt idx="259">
                  <c:v>3.4140487014836243</c:v>
                </c:pt>
                <c:pt idx="260">
                  <c:v>3.4119175403762227</c:v>
                </c:pt>
                <c:pt idx="261">
                  <c:v>3.4097873943209303</c:v>
                </c:pt>
                <c:pt idx="262">
                  <c:v>3.4076582629644978</c:v>
                </c:pt>
                <c:pt idx="263">
                  <c:v>3.4055301459537612</c:v>
                </c:pt>
                <c:pt idx="264">
                  <c:v>3.4034030429356417</c:v>
                </c:pt>
                <c:pt idx="265">
                  <c:v>3.401276953557145</c:v>
                </c:pt>
                <c:pt idx="266">
                  <c:v>3.3991518774653628</c:v>
                </c:pt>
                <c:pt idx="267">
                  <c:v>3.3970278143074828</c:v>
                </c:pt>
                <c:pt idx="268">
                  <c:v>3.394904763730767</c:v>
                </c:pt>
                <c:pt idx="269">
                  <c:v>3.3927827253825673</c:v>
                </c:pt>
                <c:pt idx="270">
                  <c:v>3.3906616989103218</c:v>
                </c:pt>
                <c:pt idx="271">
                  <c:v>3.3885416839615656</c:v>
                </c:pt>
                <c:pt idx="272">
                  <c:v>3.386422680183907</c:v>
                </c:pt>
                <c:pt idx="273">
                  <c:v>3.3843046872250517</c:v>
                </c:pt>
                <c:pt idx="274">
                  <c:v>3.3821877047327851</c:v>
                </c:pt>
                <c:pt idx="275">
                  <c:v>3.3800717323549767</c:v>
                </c:pt>
                <c:pt idx="276">
                  <c:v>3.3779567697395896</c:v>
                </c:pt>
                <c:pt idx="277">
                  <c:v>3.3758428165346701</c:v>
                </c:pt>
                <c:pt idx="278">
                  <c:v>3.3737298723883518</c:v>
                </c:pt>
                <c:pt idx="279">
                  <c:v>3.3716179369488528</c:v>
                </c:pt>
                <c:pt idx="280">
                  <c:v>3.3695070098644888</c:v>
                </c:pt>
                <c:pt idx="281">
                  <c:v>3.3673970907836379</c:v>
                </c:pt>
                <c:pt idx="282">
                  <c:v>3.3652881793547933</c:v>
                </c:pt>
                <c:pt idx="283">
                  <c:v>3.3631802752265161</c:v>
                </c:pt>
                <c:pt idx="284">
                  <c:v>3.3610733780474522</c:v>
                </c:pt>
                <c:pt idx="285">
                  <c:v>3.3589674874663471</c:v>
                </c:pt>
                <c:pt idx="286">
                  <c:v>3.3568626031320301</c:v>
                </c:pt>
                <c:pt idx="287">
                  <c:v>3.3547587246934003</c:v>
                </c:pt>
                <c:pt idx="288">
                  <c:v>3.3526558517994709</c:v>
                </c:pt>
                <c:pt idx="289">
                  <c:v>3.3505539840993119</c:v>
                </c:pt>
                <c:pt idx="290">
                  <c:v>3.3484531212421094</c:v>
                </c:pt>
                <c:pt idx="291">
                  <c:v>3.3463532628771047</c:v>
                </c:pt>
                <c:pt idx="292">
                  <c:v>3.3442544086536561</c:v>
                </c:pt>
                <c:pt idx="293">
                  <c:v>3.3421565582211894</c:v>
                </c:pt>
                <c:pt idx="294">
                  <c:v>3.3400597112292103</c:v>
                </c:pt>
                <c:pt idx="295">
                  <c:v>3.3379638673273351</c:v>
                </c:pt>
                <c:pt idx="296">
                  <c:v>3.3358690261652422</c:v>
                </c:pt>
                <c:pt idx="297">
                  <c:v>3.3337751873927139</c:v>
                </c:pt>
                <c:pt idx="298">
                  <c:v>3.3316823506596074</c:v>
                </c:pt>
                <c:pt idx="299">
                  <c:v>3.3295905156158825</c:v>
                </c:pt>
                <c:pt idx="300">
                  <c:v>3.3274996819115517</c:v>
                </c:pt>
                <c:pt idx="301">
                  <c:v>3.3254098491967543</c:v>
                </c:pt>
                <c:pt idx="302">
                  <c:v>3.3233210171216805</c:v>
                </c:pt>
                <c:pt idx="303">
                  <c:v>3.3212331853366366</c:v>
                </c:pt>
                <c:pt idx="304">
                  <c:v>3.3191463534919974</c:v>
                </c:pt>
                <c:pt idx="305">
                  <c:v>3.3170605212382189</c:v>
                </c:pt>
                <c:pt idx="306">
                  <c:v>3.314975688225867</c:v>
                </c:pt>
                <c:pt idx="307">
                  <c:v>3.3128918541055756</c:v>
                </c:pt>
                <c:pt idx="308">
                  <c:v>3.3108090185280488</c:v>
                </c:pt>
                <c:pt idx="309">
                  <c:v>3.3087271811441235</c:v>
                </c:pt>
                <c:pt idx="310">
                  <c:v>3.3066463416046772</c:v>
                </c:pt>
                <c:pt idx="311">
                  <c:v>3.3045664995606909</c:v>
                </c:pt>
                <c:pt idx="312">
                  <c:v>3.3024876546632447</c:v>
                </c:pt>
                <c:pt idx="313">
                  <c:v>3.300409806563481</c:v>
                </c:pt>
                <c:pt idx="314">
                  <c:v>3.2983329549126479</c:v>
                </c:pt>
                <c:pt idx="315">
                  <c:v>3.2962570993620623</c:v>
                </c:pt>
                <c:pt idx="316">
                  <c:v>3.2941822395631393</c:v>
                </c:pt>
                <c:pt idx="317">
                  <c:v>3.2921083751673814</c:v>
                </c:pt>
                <c:pt idx="318">
                  <c:v>3.2900355058263657</c:v>
                </c:pt>
                <c:pt idx="319">
                  <c:v>3.2879636311917579</c:v>
                </c:pt>
                <c:pt idx="320">
                  <c:v>3.2858927509153206</c:v>
                </c:pt>
                <c:pt idx="321">
                  <c:v>3.2838228646488985</c:v>
                </c:pt>
                <c:pt idx="322">
                  <c:v>3.2817539720444175</c:v>
                </c:pt>
                <c:pt idx="323">
                  <c:v>3.2796860727538792</c:v>
                </c:pt>
                <c:pt idx="324">
                  <c:v>3.2776191664293952</c:v>
                </c:pt>
                <c:pt idx="325">
                  <c:v>3.2755532527231415</c:v>
                </c:pt>
                <c:pt idx="326">
                  <c:v>3.2734883312873988</c:v>
                </c:pt>
                <c:pt idx="327">
                  <c:v>3.2714244017745111</c:v>
                </c:pt>
                <c:pt idx="328">
                  <c:v>3.2693614638369284</c:v>
                </c:pt>
                <c:pt idx="329">
                  <c:v>3.267299517127181</c:v>
                </c:pt>
                <c:pt idx="330">
                  <c:v>3.2652385612978705</c:v>
                </c:pt>
                <c:pt idx="331">
                  <c:v>3.263178596001719</c:v>
                </c:pt>
                <c:pt idx="332">
                  <c:v>3.2611196208914919</c:v>
                </c:pt>
                <c:pt idx="333">
                  <c:v>3.259061635620069</c:v>
                </c:pt>
                <c:pt idx="334">
                  <c:v>3.2570046398404018</c:v>
                </c:pt>
                <c:pt idx="335">
                  <c:v>3.2549486332055402</c:v>
                </c:pt>
                <c:pt idx="336">
                  <c:v>3.2528936153686105</c:v>
                </c:pt>
                <c:pt idx="337">
                  <c:v>3.2508395859828201</c:v>
                </c:pt>
                <c:pt idx="338">
                  <c:v>3.2487865447014768</c:v>
                </c:pt>
                <c:pt idx="339">
                  <c:v>3.2467344911779583</c:v>
                </c:pt>
                <c:pt idx="340">
                  <c:v>3.244683425065741</c:v>
                </c:pt>
                <c:pt idx="341">
                  <c:v>3.2426333460183847</c:v>
                </c:pt>
                <c:pt idx="342">
                  <c:v>3.2405842536895242</c:v>
                </c:pt>
                <c:pt idx="343">
                  <c:v>3.2385361477328889</c:v>
                </c:pt>
                <c:pt idx="344">
                  <c:v>3.2364890278022953</c:v>
                </c:pt>
                <c:pt idx="345">
                  <c:v>3.2344428935516425</c:v>
                </c:pt>
                <c:pt idx="346">
                  <c:v>3.2323977446349059</c:v>
                </c:pt>
                <c:pt idx="347">
                  <c:v>3.2303535807061725</c:v>
                </c:pt>
                <c:pt idx="348">
                  <c:v>3.2283104014195825</c:v>
                </c:pt>
                <c:pt idx="349">
                  <c:v>3.2262682064293866</c:v>
                </c:pt>
                <c:pt idx="350">
                  <c:v>3.2242269953898961</c:v>
                </c:pt>
                <c:pt idx="351">
                  <c:v>3.2221867679555496</c:v>
                </c:pt>
                <c:pt idx="352">
                  <c:v>3.2201475237808168</c:v>
                </c:pt>
                <c:pt idx="353">
                  <c:v>3.2181092625202967</c:v>
                </c:pt>
                <c:pt idx="354">
                  <c:v>3.2160719838286576</c:v>
                </c:pt>
                <c:pt idx="355">
                  <c:v>3.2140356873606404</c:v>
                </c:pt>
                <c:pt idx="356">
                  <c:v>3.2120003727711031</c:v>
                </c:pt>
                <c:pt idx="357">
                  <c:v>3.2099660397149559</c:v>
                </c:pt>
                <c:pt idx="358">
                  <c:v>3.2079326878472112</c:v>
                </c:pt>
                <c:pt idx="359">
                  <c:v>3.2059003168229743</c:v>
                </c:pt>
                <c:pt idx="360">
                  <c:v>3.2038689262974103</c:v>
                </c:pt>
                <c:pt idx="361">
                  <c:v>3.2018385159257963</c:v>
                </c:pt>
                <c:pt idx="362">
                  <c:v>3.1998090853634804</c:v>
                </c:pt>
                <c:pt idx="363">
                  <c:v>3.1977806342658939</c:v>
                </c:pt>
                <c:pt idx="364">
                  <c:v>3.195753162288562</c:v>
                </c:pt>
                <c:pt idx="365">
                  <c:v>3.1937266690870998</c:v>
                </c:pt>
                <c:pt idx="366">
                  <c:v>3.191701154317192</c:v>
                </c:pt>
                <c:pt idx="367">
                  <c:v>3.1896766176346141</c:v>
                </c:pt>
                <c:pt idx="368">
                  <c:v>3.1876530586952341</c:v>
                </c:pt>
                <c:pt idx="369">
                  <c:v>3.1856304771549997</c:v>
                </c:pt>
                <c:pt idx="370">
                  <c:v>3.1836088726699456</c:v>
                </c:pt>
                <c:pt idx="371">
                  <c:v>3.181588244896179</c:v>
                </c:pt>
                <c:pt idx="372">
                  <c:v>3.1795685934899192</c:v>
                </c:pt>
                <c:pt idx="373">
                  <c:v>3.1775499181074394</c:v>
                </c:pt>
                <c:pt idx="374">
                  <c:v>3.1755322184051256</c:v>
                </c:pt>
                <c:pt idx="375">
                  <c:v>3.1735154940394348</c:v>
                </c:pt>
                <c:pt idx="376">
                  <c:v>3.1714997446669027</c:v>
                </c:pt>
                <c:pt idx="377">
                  <c:v>3.1694849699441705</c:v>
                </c:pt>
                <c:pt idx="378">
                  <c:v>3.167471169527952</c:v>
                </c:pt>
                <c:pt idx="379">
                  <c:v>3.1654583430750325</c:v>
                </c:pt>
                <c:pt idx="380">
                  <c:v>3.1634464902423103</c:v>
                </c:pt>
                <c:pt idx="381">
                  <c:v>3.1614356106867376</c:v>
                </c:pt>
                <c:pt idx="382">
                  <c:v>3.1594257040653968</c:v>
                </c:pt>
                <c:pt idx="383">
                  <c:v>3.1574167700354021</c:v>
                </c:pt>
                <c:pt idx="384">
                  <c:v>3.1554088082539971</c:v>
                </c:pt>
                <c:pt idx="385">
                  <c:v>3.15340181837847</c:v>
                </c:pt>
                <c:pt idx="386">
                  <c:v>3.1513958000662314</c:v>
                </c:pt>
                <c:pt idx="387">
                  <c:v>3.1493907529747602</c:v>
                </c:pt>
                <c:pt idx="388">
                  <c:v>3.1473866767616117</c:v>
                </c:pt>
                <c:pt idx="389">
                  <c:v>3.1453835710844382</c:v>
                </c:pt>
                <c:pt idx="390">
                  <c:v>3.1433814356009804</c:v>
                </c:pt>
                <c:pt idx="391">
                  <c:v>3.1413802699690461</c:v>
                </c:pt>
                <c:pt idx="392">
                  <c:v>3.1393800738465507</c:v>
                </c:pt>
                <c:pt idx="393">
                  <c:v>3.1373808468914763</c:v>
                </c:pt>
                <c:pt idx="394">
                  <c:v>3.1353825887618938</c:v>
                </c:pt>
                <c:pt idx="395">
                  <c:v>3.1333852991159707</c:v>
                </c:pt>
                <c:pt idx="396">
                  <c:v>3.1313889776119419</c:v>
                </c:pt>
                <c:pt idx="397">
                  <c:v>3.1293936239081366</c:v>
                </c:pt>
                <c:pt idx="398">
                  <c:v>3.1273992376629751</c:v>
                </c:pt>
                <c:pt idx="399">
                  <c:v>3.125405818534944</c:v>
                </c:pt>
                <c:pt idx="400">
                  <c:v>3.1234133661826329</c:v>
                </c:pt>
                <c:pt idx="401">
                  <c:v>3.1214218802647027</c:v>
                </c:pt>
                <c:pt idx="402">
                  <c:v>3.1194313604399162</c:v>
                </c:pt>
                <c:pt idx="403">
                  <c:v>3.1174418063670988</c:v>
                </c:pt>
                <c:pt idx="404">
                  <c:v>3.115453217705177</c:v>
                </c:pt>
                <c:pt idx="405">
                  <c:v>3.1134655941131495</c:v>
                </c:pt>
                <c:pt idx="406">
                  <c:v>3.1114789352501186</c:v>
                </c:pt>
                <c:pt idx="407">
                  <c:v>3.1094932407752576</c:v>
                </c:pt>
                <c:pt idx="408">
                  <c:v>3.1075085103478153</c:v>
                </c:pt>
                <c:pt idx="409">
                  <c:v>3.1055247436271407</c:v>
                </c:pt>
                <c:pt idx="410">
                  <c:v>3.1035419402726738</c:v>
                </c:pt>
                <c:pt idx="411">
                  <c:v>3.1015600999439163</c:v>
                </c:pt>
                <c:pt idx="412">
                  <c:v>3.0995792223004623</c:v>
                </c:pt>
                <c:pt idx="413">
                  <c:v>3.0975993070020102</c:v>
                </c:pt>
                <c:pt idx="414">
                  <c:v>3.0956203537083176</c:v>
                </c:pt>
                <c:pt idx="415">
                  <c:v>3.0936423620792368</c:v>
                </c:pt>
                <c:pt idx="416">
                  <c:v>3.0916653317747067</c:v>
                </c:pt>
                <c:pt idx="417">
                  <c:v>3.0896892624547498</c:v>
                </c:pt>
                <c:pt idx="418">
                  <c:v>3.087714153779463</c:v>
                </c:pt>
                <c:pt idx="419">
                  <c:v>3.0857400054090398</c:v>
                </c:pt>
                <c:pt idx="420">
                  <c:v>3.0837668170037635</c:v>
                </c:pt>
                <c:pt idx="421">
                  <c:v>3.0817945882239872</c:v>
                </c:pt>
                <c:pt idx="422">
                  <c:v>3.0798233187301478</c:v>
                </c:pt>
                <c:pt idx="423">
                  <c:v>3.07785300818278</c:v>
                </c:pt>
                <c:pt idx="424">
                  <c:v>3.0758836562424863</c:v>
                </c:pt>
                <c:pt idx="425">
                  <c:v>3.0739152625699817</c:v>
                </c:pt>
                <c:pt idx="426">
                  <c:v>3.0719478268260296</c:v>
                </c:pt>
                <c:pt idx="427">
                  <c:v>3.0699813486715044</c:v>
                </c:pt>
                <c:pt idx="428">
                  <c:v>3.0680158277673515</c:v>
                </c:pt>
                <c:pt idx="429">
                  <c:v>3.0660512637746056</c:v>
                </c:pt>
                <c:pt idx="430">
                  <c:v>3.0640876563543817</c:v>
                </c:pt>
                <c:pt idx="431">
                  <c:v>3.0621250051678928</c:v>
                </c:pt>
                <c:pt idx="432">
                  <c:v>3.0601633098764136</c:v>
                </c:pt>
                <c:pt idx="433">
                  <c:v>3.0582025701413165</c:v>
                </c:pt>
                <c:pt idx="434">
                  <c:v>3.0562427856240708</c:v>
                </c:pt>
                <c:pt idx="435">
                  <c:v>3.0542839559861976</c:v>
                </c:pt>
                <c:pt idx="436">
                  <c:v>3.0523260808893271</c:v>
                </c:pt>
                <c:pt idx="437">
                  <c:v>3.0503691599951739</c:v>
                </c:pt>
                <c:pt idx="438">
                  <c:v>3.048413192965528</c:v>
                </c:pt>
                <c:pt idx="439">
                  <c:v>3.0464581794622552</c:v>
                </c:pt>
                <c:pt idx="440">
                  <c:v>3.0445041191473332</c:v>
                </c:pt>
                <c:pt idx="441">
                  <c:v>3.0425510116827885</c:v>
                </c:pt>
                <c:pt idx="442">
                  <c:v>3.0405988567307602</c:v>
                </c:pt>
                <c:pt idx="443">
                  <c:v>3.0386476539534573</c:v>
                </c:pt>
                <c:pt idx="444">
                  <c:v>3.0366974030131861</c:v>
                </c:pt>
                <c:pt idx="445">
                  <c:v>3.0347481035723169</c:v>
                </c:pt>
                <c:pt idx="446">
                  <c:v>3.0327997552933228</c:v>
                </c:pt>
                <c:pt idx="447">
                  <c:v>3.0308523578387407</c:v>
                </c:pt>
                <c:pt idx="448">
                  <c:v>3.028905910871222</c:v>
                </c:pt>
                <c:pt idx="449">
                  <c:v>3.02696041405347</c:v>
                </c:pt>
                <c:pt idx="450">
                  <c:v>3.0250158670482872</c:v>
                </c:pt>
                <c:pt idx="451">
                  <c:v>3.0230722695185723</c:v>
                </c:pt>
                <c:pt idx="452">
                  <c:v>3.0211296211272725</c:v>
                </c:pt>
                <c:pt idx="453">
                  <c:v>3.0191879215374646</c:v>
                </c:pt>
                <c:pt idx="454">
                  <c:v>3.017247170412269</c:v>
                </c:pt>
                <c:pt idx="455">
                  <c:v>3.0153073674149193</c:v>
                </c:pt>
                <c:pt idx="456">
                  <c:v>3.013368512208709</c:v>
                </c:pt>
                <c:pt idx="457">
                  <c:v>3.011430604457034</c:v>
                </c:pt>
                <c:pt idx="458">
                  <c:v>3.0094936438233666</c:v>
                </c:pt>
                <c:pt idx="459">
                  <c:v>3.0075576299712647</c:v>
                </c:pt>
                <c:pt idx="460">
                  <c:v>3.0056225625643687</c:v>
                </c:pt>
                <c:pt idx="461">
                  <c:v>3.0036884412663998</c:v>
                </c:pt>
                <c:pt idx="462">
                  <c:v>3.0017552657411715</c:v>
                </c:pt>
                <c:pt idx="463">
                  <c:v>2.9998230356525784</c:v>
                </c:pt>
                <c:pt idx="464">
                  <c:v>2.9978917506645861</c:v>
                </c:pt>
                <c:pt idx="465">
                  <c:v>2.9959614104412631</c:v>
                </c:pt>
                <c:pt idx="466">
                  <c:v>2.9940320146467547</c:v>
                </c:pt>
                <c:pt idx="467">
                  <c:v>2.9921035629452817</c:v>
                </c:pt>
                <c:pt idx="468">
                  <c:v>2.9901760550011622</c:v>
                </c:pt>
                <c:pt idx="469">
                  <c:v>2.9882494904787817</c:v>
                </c:pt>
                <c:pt idx="470">
                  <c:v>2.986323869042633</c:v>
                </c:pt>
                <c:pt idx="471">
                  <c:v>2.9843991903572689</c:v>
                </c:pt>
                <c:pt idx="472">
                  <c:v>2.9824754540873402</c:v>
                </c:pt>
                <c:pt idx="473">
                  <c:v>2.9805526598975702</c:v>
                </c:pt>
                <c:pt idx="474">
                  <c:v>2.9786308074527788</c:v>
                </c:pt>
                <c:pt idx="475">
                  <c:v>2.976709896417868</c:v>
                </c:pt>
                <c:pt idx="476">
                  <c:v>2.9747899264578059</c:v>
                </c:pt>
                <c:pt idx="477">
                  <c:v>2.972870897237665</c:v>
                </c:pt>
                <c:pt idx="478">
                  <c:v>2.9709528084225925</c:v>
                </c:pt>
                <c:pt idx="479">
                  <c:v>2.9690356596778189</c:v>
                </c:pt>
                <c:pt idx="480">
                  <c:v>2.9671194506686578</c:v>
                </c:pt>
                <c:pt idx="481">
                  <c:v>2.9652041810605185</c:v>
                </c:pt>
                <c:pt idx="482">
                  <c:v>2.9632898505188741</c:v>
                </c:pt>
                <c:pt idx="483">
                  <c:v>2.9613764587092932</c:v>
                </c:pt>
                <c:pt idx="484">
                  <c:v>2.9594640052974239</c:v>
                </c:pt>
                <c:pt idx="485">
                  <c:v>2.9575524899490055</c:v>
                </c:pt>
                <c:pt idx="486">
                  <c:v>2.9556419123298396</c:v>
                </c:pt>
                <c:pt idx="487">
                  <c:v>2.9537322721058463</c:v>
                </c:pt>
                <c:pt idx="488">
                  <c:v>2.9518235689429919</c:v>
                </c:pt>
                <c:pt idx="489">
                  <c:v>2.9499158025073515</c:v>
                </c:pt>
                <c:pt idx="490">
                  <c:v>2.9480089724650829</c:v>
                </c:pt>
                <c:pt idx="491">
                  <c:v>2.9461030784824054</c:v>
                </c:pt>
                <c:pt idx="492">
                  <c:v>2.9441981202256469</c:v>
                </c:pt>
                <c:pt idx="493">
                  <c:v>2.9422940973612075</c:v>
                </c:pt>
                <c:pt idx="494">
                  <c:v>2.9403910095555603</c:v>
                </c:pt>
                <c:pt idx="495">
                  <c:v>2.9384888564752867</c:v>
                </c:pt>
                <c:pt idx="496">
                  <c:v>2.9365876377870355</c:v>
                </c:pt>
                <c:pt idx="497">
                  <c:v>2.9346873531575279</c:v>
                </c:pt>
                <c:pt idx="498">
                  <c:v>2.9327880022535937</c:v>
                </c:pt>
                <c:pt idx="499">
                  <c:v>2.9308895847421366</c:v>
                </c:pt>
                <c:pt idx="500">
                  <c:v>2.9289921002901305</c:v>
                </c:pt>
                <c:pt idx="501">
                  <c:v>2.9270955485646506</c:v>
                </c:pt>
                <c:pt idx="502">
                  <c:v>2.9251999292328374</c:v>
                </c:pt>
                <c:pt idx="503">
                  <c:v>2.9233052419619416</c:v>
                </c:pt>
                <c:pt idx="504">
                  <c:v>2.9214114864192613</c:v>
                </c:pt>
                <c:pt idx="505">
                  <c:v>2.9195186622722176</c:v>
                </c:pt>
                <c:pt idx="506">
                  <c:v>2.9176267691882698</c:v>
                </c:pt>
                <c:pt idx="507">
                  <c:v>2.9157358068350057</c:v>
                </c:pt>
                <c:pt idx="508">
                  <c:v>2.9138457748800719</c:v>
                </c:pt>
                <c:pt idx="509">
                  <c:v>2.9119566729911925</c:v>
                </c:pt>
                <c:pt idx="510">
                  <c:v>2.9100685008361906</c:v>
                </c:pt>
                <c:pt idx="511">
                  <c:v>2.9081812580829571</c:v>
                </c:pt>
                <c:pt idx="512">
                  <c:v>2.9062949443994923</c:v>
                </c:pt>
                <c:pt idx="513">
                  <c:v>2.9044095594538444</c:v>
                </c:pt>
                <c:pt idx="514">
                  <c:v>2.9025251029141699</c:v>
                </c:pt>
                <c:pt idx="515">
                  <c:v>2.9006415744487</c:v>
                </c:pt>
                <c:pt idx="516">
                  <c:v>2.8987589737257529</c:v>
                </c:pt>
                <c:pt idx="517">
                  <c:v>2.8968773004137174</c:v>
                </c:pt>
                <c:pt idx="518">
                  <c:v>2.8949965541810894</c:v>
                </c:pt>
                <c:pt idx="519">
                  <c:v>2.8931167346964139</c:v>
                </c:pt>
                <c:pt idx="520">
                  <c:v>2.8912378416283508</c:v>
                </c:pt>
                <c:pt idx="521">
                  <c:v>2.8893598746456326</c:v>
                </c:pt>
                <c:pt idx="522">
                  <c:v>2.8874828334170664</c:v>
                </c:pt>
                <c:pt idx="523">
                  <c:v>2.8856067176115419</c:v>
                </c:pt>
                <c:pt idx="524">
                  <c:v>2.883731526898055</c:v>
                </c:pt>
                <c:pt idx="525">
                  <c:v>2.8818572609456536</c:v>
                </c:pt>
                <c:pt idx="526">
                  <c:v>2.879983919423486</c:v>
                </c:pt>
                <c:pt idx="527">
                  <c:v>2.8781115020007837</c:v>
                </c:pt>
                <c:pt idx="528">
                  <c:v>2.8762400083468522</c:v>
                </c:pt>
                <c:pt idx="529">
                  <c:v>2.8743694381310925</c:v>
                </c:pt>
                <c:pt idx="530">
                  <c:v>2.8724997910229728</c:v>
                </c:pt>
                <c:pt idx="531">
                  <c:v>2.8706310666920576</c:v>
                </c:pt>
                <c:pt idx="532">
                  <c:v>2.8687632648079893</c:v>
                </c:pt>
                <c:pt idx="533">
                  <c:v>2.8668963850404898</c:v>
                </c:pt>
                <c:pt idx="534">
                  <c:v>2.8650304270593607</c:v>
                </c:pt>
                <c:pt idx="535">
                  <c:v>2.8631653905345082</c:v>
                </c:pt>
                <c:pt idx="536">
                  <c:v>2.8613012751358973</c:v>
                </c:pt>
                <c:pt idx="537">
                  <c:v>2.8594380805335833</c:v>
                </c:pt>
                <c:pt idx="538">
                  <c:v>2.8575758063976999</c:v>
                </c:pt>
                <c:pt idx="539">
                  <c:v>2.8557144523984768</c:v>
                </c:pt>
                <c:pt idx="540">
                  <c:v>2.8538540182062215</c:v>
                </c:pt>
                <c:pt idx="541">
                  <c:v>2.8519945034913134</c:v>
                </c:pt>
                <c:pt idx="542">
                  <c:v>2.8501359079242246</c:v>
                </c:pt>
                <c:pt idx="543">
                  <c:v>2.8482782311755077</c:v>
                </c:pt>
                <c:pt idx="544">
                  <c:v>2.8464214729157904</c:v>
                </c:pt>
                <c:pt idx="545">
                  <c:v>2.8445656328158053</c:v>
                </c:pt>
                <c:pt idx="546">
                  <c:v>2.8427107105463385</c:v>
                </c:pt>
                <c:pt idx="547">
                  <c:v>2.840856705778283</c:v>
                </c:pt>
                <c:pt idx="548">
                  <c:v>2.839003618182605</c:v>
                </c:pt>
                <c:pt idx="549">
                  <c:v>2.8371514474303465</c:v>
                </c:pt>
                <c:pt idx="550">
                  <c:v>2.8353001931926345</c:v>
                </c:pt>
                <c:pt idx="551">
                  <c:v>2.8334498551406915</c:v>
                </c:pt>
                <c:pt idx="552">
                  <c:v>2.8316004329458089</c:v>
                </c:pt>
                <c:pt idx="553">
                  <c:v>2.8297519262793642</c:v>
                </c:pt>
                <c:pt idx="554">
                  <c:v>2.8279043348128199</c:v>
                </c:pt>
                <c:pt idx="555">
                  <c:v>2.8260576582177239</c:v>
                </c:pt>
                <c:pt idx="556">
                  <c:v>2.824211896165699</c:v>
                </c:pt>
                <c:pt idx="557">
                  <c:v>2.8223670483284433</c:v>
                </c:pt>
                <c:pt idx="558">
                  <c:v>2.8205231143777656</c:v>
                </c:pt>
                <c:pt idx="559">
                  <c:v>2.8186800939855252</c:v>
                </c:pt>
                <c:pt idx="560">
                  <c:v>2.816837986823681</c:v>
                </c:pt>
                <c:pt idx="561">
                  <c:v>2.8149967925642785</c:v>
                </c:pt>
                <c:pt idx="562">
                  <c:v>2.8131565108794336</c:v>
                </c:pt>
                <c:pt idx="563">
                  <c:v>2.8113171414413465</c:v>
                </c:pt>
                <c:pt idx="564">
                  <c:v>2.8094786839223045</c:v>
                </c:pt>
                <c:pt idx="565">
                  <c:v>2.8076411379946697</c:v>
                </c:pt>
                <c:pt idx="566">
                  <c:v>2.8058045033309056</c:v>
                </c:pt>
                <c:pt idx="567">
                  <c:v>2.8039687796035304</c:v>
                </c:pt>
                <c:pt idx="568">
                  <c:v>2.8021339664851692</c:v>
                </c:pt>
                <c:pt idx="569">
                  <c:v>2.8003000636485127</c:v>
                </c:pt>
                <c:pt idx="570">
                  <c:v>2.7984670707663413</c:v>
                </c:pt>
                <c:pt idx="571">
                  <c:v>2.7966349875115184</c:v>
                </c:pt>
                <c:pt idx="572">
                  <c:v>2.7948038135569861</c:v>
                </c:pt>
                <c:pt idx="573">
                  <c:v>2.7929735485757745</c:v>
                </c:pt>
                <c:pt idx="574">
                  <c:v>2.7911441922409885</c:v>
                </c:pt>
                <c:pt idx="575">
                  <c:v>2.7893157442258198</c:v>
                </c:pt>
                <c:pt idx="576">
                  <c:v>2.7874882042035303</c:v>
                </c:pt>
                <c:pt idx="577">
                  <c:v>2.785661571847494</c:v>
                </c:pt>
                <c:pt idx="578">
                  <c:v>2.7838358468311353</c:v>
                </c:pt>
                <c:pt idx="579">
                  <c:v>2.7820110288279811</c:v>
                </c:pt>
                <c:pt idx="580">
                  <c:v>2.7801871175116237</c:v>
                </c:pt>
                <c:pt idx="581">
                  <c:v>2.7783641125557517</c:v>
                </c:pt>
                <c:pt idx="582">
                  <c:v>2.7765420136341352</c:v>
                </c:pt>
                <c:pt idx="583">
                  <c:v>2.7747208204206166</c:v>
                </c:pt>
                <c:pt idx="584">
                  <c:v>2.7729005325891181</c:v>
                </c:pt>
                <c:pt idx="585">
                  <c:v>2.7710811498136696</c:v>
                </c:pt>
                <c:pt idx="586">
                  <c:v>2.7692626717683528</c:v>
                </c:pt>
                <c:pt idx="587">
                  <c:v>2.7674450981273453</c:v>
                </c:pt>
                <c:pt idx="588">
                  <c:v>2.7656284285649062</c:v>
                </c:pt>
                <c:pt idx="589">
                  <c:v>2.7638126627553774</c:v>
                </c:pt>
                <c:pt idx="590">
                  <c:v>2.7619978003731767</c:v>
                </c:pt>
                <c:pt idx="591">
                  <c:v>2.7601838410928132</c:v>
                </c:pt>
                <c:pt idx="592">
                  <c:v>2.7583707845888696</c:v>
                </c:pt>
                <c:pt idx="593">
                  <c:v>2.7565586305360137</c:v>
                </c:pt>
                <c:pt idx="594">
                  <c:v>2.7547473786089958</c:v>
                </c:pt>
                <c:pt idx="595">
                  <c:v>2.7529370284826489</c:v>
                </c:pt>
                <c:pt idx="596">
                  <c:v>2.7511275798318868</c:v>
                </c:pt>
                <c:pt idx="597">
                  <c:v>2.749319032331706</c:v>
                </c:pt>
                <c:pt idx="598">
                  <c:v>2.7475113856571807</c:v>
                </c:pt>
                <c:pt idx="599">
                  <c:v>2.745704639483471</c:v>
                </c:pt>
                <c:pt idx="600">
                  <c:v>2.7438987934858252</c:v>
                </c:pt>
                <c:pt idx="601">
                  <c:v>2.7420938473395582</c:v>
                </c:pt>
                <c:pt idx="602">
                  <c:v>2.7402898007200776</c:v>
                </c:pt>
                <c:pt idx="603">
                  <c:v>2.7384866533028678</c:v>
                </c:pt>
                <c:pt idx="604">
                  <c:v>2.7366844047635062</c:v>
                </c:pt>
                <c:pt idx="605">
                  <c:v>2.7348830547776326</c:v>
                </c:pt>
                <c:pt idx="606">
                  <c:v>2.7330826030209892</c:v>
                </c:pt>
                <c:pt idx="607">
                  <c:v>2.7312830491693796</c:v>
                </c:pt>
                <c:pt idx="608">
                  <c:v>2.7294843928987067</c:v>
                </c:pt>
                <c:pt idx="609">
                  <c:v>2.7276866338849453</c:v>
                </c:pt>
                <c:pt idx="610">
                  <c:v>2.7258897718041526</c:v>
                </c:pt>
                <c:pt idx="611">
                  <c:v>2.7240938063324731</c:v>
                </c:pt>
                <c:pt idx="612">
                  <c:v>2.7222987371461302</c:v>
                </c:pt>
                <c:pt idx="613">
                  <c:v>2.7205045639214247</c:v>
                </c:pt>
                <c:pt idx="614">
                  <c:v>2.7187112863347394</c:v>
                </c:pt>
                <c:pt idx="615">
                  <c:v>2.7169189040625557</c:v>
                </c:pt>
                <c:pt idx="616">
                  <c:v>2.7151274167814083</c:v>
                </c:pt>
                <c:pt idx="617">
                  <c:v>2.7133368241679339</c:v>
                </c:pt>
                <c:pt idx="618">
                  <c:v>2.711547125898838</c:v>
                </c:pt>
                <c:pt idx="619">
                  <c:v>2.7097583216509333</c:v>
                </c:pt>
                <c:pt idx="620">
                  <c:v>2.7079704111010723</c:v>
                </c:pt>
                <c:pt idx="621">
                  <c:v>2.7061833939262239</c:v>
                </c:pt>
                <c:pt idx="622">
                  <c:v>2.7043972698034255</c:v>
                </c:pt>
                <c:pt idx="623">
                  <c:v>2.7026120384097982</c:v>
                </c:pt>
                <c:pt idx="624">
                  <c:v>2.7008276994225469</c:v>
                </c:pt>
                <c:pt idx="625">
                  <c:v>2.6990442525189433</c:v>
                </c:pt>
                <c:pt idx="626">
                  <c:v>2.6972616973763643</c:v>
                </c:pt>
                <c:pt idx="627">
                  <c:v>2.6954800336722489</c:v>
                </c:pt>
                <c:pt idx="628">
                  <c:v>2.6936992610841251</c:v>
                </c:pt>
                <c:pt idx="629">
                  <c:v>2.691919379289609</c:v>
                </c:pt>
                <c:pt idx="630">
                  <c:v>2.6901403879663861</c:v>
                </c:pt>
                <c:pt idx="631">
                  <c:v>2.6883622867922252</c:v>
                </c:pt>
                <c:pt idx="632">
                  <c:v>2.6865850754449783</c:v>
                </c:pt>
                <c:pt idx="633">
                  <c:v>2.6848087536025909</c:v>
                </c:pt>
                <c:pt idx="634">
                  <c:v>2.683033320943069</c:v>
                </c:pt>
                <c:pt idx="635">
                  <c:v>2.68125877714452</c:v>
                </c:pt>
                <c:pt idx="636">
                  <c:v>2.6794851218851075</c:v>
                </c:pt>
                <c:pt idx="637">
                  <c:v>2.677712354843107</c:v>
                </c:pt>
                <c:pt idx="638">
                  <c:v>2.6759404756968546</c:v>
                </c:pt>
                <c:pt idx="639">
                  <c:v>2.6741694841247687</c:v>
                </c:pt>
                <c:pt idx="640">
                  <c:v>2.6723993798053582</c:v>
                </c:pt>
                <c:pt idx="641">
                  <c:v>2.6706301624172104</c:v>
                </c:pt>
                <c:pt idx="642">
                  <c:v>2.6688618316389827</c:v>
                </c:pt>
                <c:pt idx="643">
                  <c:v>2.6670943871494299</c:v>
                </c:pt>
                <c:pt idx="644">
                  <c:v>2.6653278286273823</c:v>
                </c:pt>
                <c:pt idx="645">
                  <c:v>2.6635621557517495</c:v>
                </c:pt>
                <c:pt idx="646">
                  <c:v>2.6617973682015199</c:v>
                </c:pt>
                <c:pt idx="647">
                  <c:v>2.6600334656557671</c:v>
                </c:pt>
                <c:pt idx="648">
                  <c:v>2.6582704477936479</c:v>
                </c:pt>
                <c:pt idx="649">
                  <c:v>2.6565083142943946</c:v>
                </c:pt>
                <c:pt idx="650">
                  <c:v>2.6547470648373235</c:v>
                </c:pt>
                <c:pt idx="651">
                  <c:v>2.6529866991018265</c:v>
                </c:pt>
                <c:pt idx="652">
                  <c:v>2.6512272167673978</c:v>
                </c:pt>
                <c:pt idx="653">
                  <c:v>2.6494686175135795</c:v>
                </c:pt>
                <c:pt idx="654">
                  <c:v>2.6477109010200253</c:v>
                </c:pt>
                <c:pt idx="655">
                  <c:v>2.6459540669664459</c:v>
                </c:pt>
                <c:pt idx="656">
                  <c:v>2.6441981150326508</c:v>
                </c:pt>
                <c:pt idx="657">
                  <c:v>2.642443044898529</c:v>
                </c:pt>
                <c:pt idx="658">
                  <c:v>2.6406888562440356</c:v>
                </c:pt>
                <c:pt idx="659">
                  <c:v>2.6389355487492199</c:v>
                </c:pt>
                <c:pt idx="660">
                  <c:v>2.6371831220942066</c:v>
                </c:pt>
                <c:pt idx="661">
                  <c:v>2.6354315759592093</c:v>
                </c:pt>
                <c:pt idx="662">
                  <c:v>2.6336809100245091</c:v>
                </c:pt>
                <c:pt idx="663">
                  <c:v>2.6319311239704848</c:v>
                </c:pt>
                <c:pt idx="664">
                  <c:v>2.6301822174775817</c:v>
                </c:pt>
                <c:pt idx="665">
                  <c:v>2.6284341902263297</c:v>
                </c:pt>
                <c:pt idx="666">
                  <c:v>2.6266870418973451</c:v>
                </c:pt>
                <c:pt idx="667">
                  <c:v>2.6249407721713189</c:v>
                </c:pt>
                <c:pt idx="668">
                  <c:v>2.6231953807290314</c:v>
                </c:pt>
                <c:pt idx="669">
                  <c:v>2.621450867251335</c:v>
                </c:pt>
                <c:pt idx="670">
                  <c:v>2.6197072314191572</c:v>
                </c:pt>
                <c:pt idx="671">
                  <c:v>2.6179644729135263</c:v>
                </c:pt>
                <c:pt idx="672">
                  <c:v>2.6162225914155393</c:v>
                </c:pt>
                <c:pt idx="673">
                  <c:v>2.6144815866063671</c:v>
                </c:pt>
                <c:pt idx="674">
                  <c:v>2.6127414581672741</c:v>
                </c:pt>
                <c:pt idx="675">
                  <c:v>2.6110022057796001</c:v>
                </c:pt>
                <c:pt idx="676">
                  <c:v>2.6092638291247718</c:v>
                </c:pt>
                <c:pt idx="677">
                  <c:v>2.607526327884278</c:v>
                </c:pt>
                <c:pt idx="678">
                  <c:v>2.6057897017397149</c:v>
                </c:pt>
                <c:pt idx="679">
                  <c:v>2.6040539503727373</c:v>
                </c:pt>
                <c:pt idx="680">
                  <c:v>2.6023190734650909</c:v>
                </c:pt>
                <c:pt idx="681">
                  <c:v>2.6005850706986067</c:v>
                </c:pt>
                <c:pt idx="682">
                  <c:v>2.5988519417551772</c:v>
                </c:pt>
                <c:pt idx="683">
                  <c:v>2.5971196863168049</c:v>
                </c:pt>
                <c:pt idx="684">
                  <c:v>2.595388304065541</c:v>
                </c:pt>
                <c:pt idx="685">
                  <c:v>2.5936577946835406</c:v>
                </c:pt>
                <c:pt idx="686">
                  <c:v>2.5919281578530362</c:v>
                </c:pt>
                <c:pt idx="687">
                  <c:v>2.5901993932563268</c:v>
                </c:pt>
                <c:pt idx="688">
                  <c:v>2.5884715005758023</c:v>
                </c:pt>
                <c:pt idx="689">
                  <c:v>2.5867444794939485</c:v>
                </c:pt>
                <c:pt idx="690">
                  <c:v>2.5850183296932898</c:v>
                </c:pt>
                <c:pt idx="691">
                  <c:v>2.5832930508564846</c:v>
                </c:pt>
                <c:pt idx="692">
                  <c:v>2.581568642666221</c:v>
                </c:pt>
                <c:pt idx="693">
                  <c:v>2.5798451048053095</c:v>
                </c:pt>
                <c:pt idx="694">
                  <c:v>2.5781224369566118</c:v>
                </c:pt>
                <c:pt idx="695">
                  <c:v>2.5764006388030833</c:v>
                </c:pt>
                <c:pt idx="696">
                  <c:v>2.5746797100277625</c:v>
                </c:pt>
                <c:pt idx="697">
                  <c:v>2.5729596503137553</c:v>
                </c:pt>
                <c:pt idx="698">
                  <c:v>2.5712404593442577</c:v>
                </c:pt>
                <c:pt idx="699">
                  <c:v>2.5695221368025543</c:v>
                </c:pt>
                <c:pt idx="700">
                  <c:v>2.5678046823719911</c:v>
                </c:pt>
                <c:pt idx="701">
                  <c:v>2.5660880957360019</c:v>
                </c:pt>
                <c:pt idx="702">
                  <c:v>2.5643723765781159</c:v>
                </c:pt>
                <c:pt idx="703">
                  <c:v>2.5626575245819256</c:v>
                </c:pt>
                <c:pt idx="704">
                  <c:v>2.5609435394310971</c:v>
                </c:pt>
                <c:pt idx="705">
                  <c:v>2.559230420809397</c:v>
                </c:pt>
                <c:pt idx="706">
                  <c:v>2.557518168400664</c:v>
                </c:pt>
                <c:pt idx="707">
                  <c:v>2.5558067818888106</c:v>
                </c:pt>
                <c:pt idx="708">
                  <c:v>2.554096260957841</c:v>
                </c:pt>
                <c:pt idx="709">
                  <c:v>2.552386605291832</c:v>
                </c:pt>
                <c:pt idx="710">
                  <c:v>2.5506778145749425</c:v>
                </c:pt>
                <c:pt idx="711">
                  <c:v>2.5489698884914147</c:v>
                </c:pt>
                <c:pt idx="712">
                  <c:v>2.5472628267255635</c:v>
                </c:pt>
                <c:pt idx="713">
                  <c:v>2.545556628961791</c:v>
                </c:pt>
                <c:pt idx="714">
                  <c:v>2.5438512948845773</c:v>
                </c:pt>
                <c:pt idx="715">
                  <c:v>2.5421468241784804</c:v>
                </c:pt>
                <c:pt idx="716">
                  <c:v>2.5404432165281459</c:v>
                </c:pt>
                <c:pt idx="717">
                  <c:v>2.5387404716182926</c:v>
                </c:pt>
                <c:pt idx="718">
                  <c:v>2.5370385891337226</c:v>
                </c:pt>
                <c:pt idx="719">
                  <c:v>2.5353375687593149</c:v>
                </c:pt>
                <c:pt idx="720">
                  <c:v>2.5336374101800332</c:v>
                </c:pt>
                <c:pt idx="721">
                  <c:v>2.5319381130809178</c:v>
                </c:pt>
                <c:pt idx="722">
                  <c:v>2.5302396771470881</c:v>
                </c:pt>
                <c:pt idx="723">
                  <c:v>2.5285421020637471</c:v>
                </c:pt>
                <c:pt idx="724">
                  <c:v>2.5268453875161794</c:v>
                </c:pt>
                <c:pt idx="725">
                  <c:v>2.5251495331897451</c:v>
                </c:pt>
                <c:pt idx="726">
                  <c:v>2.5234545387698861</c:v>
                </c:pt>
                <c:pt idx="727">
                  <c:v>2.5217604039421238</c:v>
                </c:pt>
                <c:pt idx="728">
                  <c:v>2.5200671283920619</c:v>
                </c:pt>
                <c:pt idx="729">
                  <c:v>2.5183747118053796</c:v>
                </c:pt>
                <c:pt idx="730">
                  <c:v>2.5166831538678429</c:v>
                </c:pt>
                <c:pt idx="731">
                  <c:v>2.5149924542652968</c:v>
                </c:pt>
                <c:pt idx="732">
                  <c:v>2.5133026126836517</c:v>
                </c:pt>
                <c:pt idx="733">
                  <c:v>2.5116136288089237</c:v>
                </c:pt>
                <c:pt idx="734">
                  <c:v>2.509925502327186</c:v>
                </c:pt>
                <c:pt idx="735">
                  <c:v>2.5082382329246036</c:v>
                </c:pt>
                <c:pt idx="736">
                  <c:v>2.5065518202874117</c:v>
                </c:pt>
                <c:pt idx="737">
                  <c:v>2.5048662641019477</c:v>
                </c:pt>
                <c:pt idx="738">
                  <c:v>2.503181564054596</c:v>
                </c:pt>
                <c:pt idx="739">
                  <c:v>2.5014977198318515</c:v>
                </c:pt>
                <c:pt idx="740">
                  <c:v>2.4998147311202716</c:v>
                </c:pt>
                <c:pt idx="741">
                  <c:v>2.4981325976064954</c:v>
                </c:pt>
                <c:pt idx="742">
                  <c:v>2.4964513189772437</c:v>
                </c:pt>
                <c:pt idx="743">
                  <c:v>2.4947708949193195</c:v>
                </c:pt>
                <c:pt idx="744">
                  <c:v>2.4930913251196056</c:v>
                </c:pt>
                <c:pt idx="745">
                  <c:v>2.4914126092650601</c:v>
                </c:pt>
                <c:pt idx="746">
                  <c:v>2.4897347470427298</c:v>
                </c:pt>
                <c:pt idx="747">
                  <c:v>2.4880577381397182</c:v>
                </c:pt>
                <c:pt idx="748">
                  <c:v>2.4863815822432445</c:v>
                </c:pt>
                <c:pt idx="749">
                  <c:v>2.4847062790405845</c:v>
                </c:pt>
                <c:pt idx="750">
                  <c:v>2.4830318282190906</c:v>
                </c:pt>
                <c:pt idx="751">
                  <c:v>2.4813582294661987</c:v>
                </c:pt>
                <c:pt idx="752">
                  <c:v>2.4796854824694421</c:v>
                </c:pt>
                <c:pt idx="753">
                  <c:v>2.4780135869164117</c:v>
                </c:pt>
                <c:pt idx="754">
                  <c:v>2.4763425424947836</c:v>
                </c:pt>
                <c:pt idx="755">
                  <c:v>2.4746723488923221</c:v>
                </c:pt>
                <c:pt idx="756">
                  <c:v>2.4730030057968584</c:v>
                </c:pt>
                <c:pt idx="757">
                  <c:v>2.4713345128963162</c:v>
                </c:pt>
                <c:pt idx="758">
                  <c:v>2.4696668698786879</c:v>
                </c:pt>
                <c:pt idx="759">
                  <c:v>2.4680000764320491</c:v>
                </c:pt>
                <c:pt idx="760">
                  <c:v>2.4663341322445596</c:v>
                </c:pt>
                <c:pt idx="761">
                  <c:v>2.4646690370044566</c:v>
                </c:pt>
                <c:pt idx="762">
                  <c:v>2.4630047904000478</c:v>
                </c:pt>
                <c:pt idx="763">
                  <c:v>2.461341392119734</c:v>
                </c:pt>
                <c:pt idx="764">
                  <c:v>2.4596788418519893</c:v>
                </c:pt>
                <c:pt idx="765">
                  <c:v>2.4580171392853662</c:v>
                </c:pt>
                <c:pt idx="766">
                  <c:v>2.4563562841084989</c:v>
                </c:pt>
                <c:pt idx="767">
                  <c:v>2.4546962760101021</c:v>
                </c:pt>
                <c:pt idx="768">
                  <c:v>2.453037114678962</c:v>
                </c:pt>
                <c:pt idx="769">
                  <c:v>2.4513787998039591</c:v>
                </c:pt>
                <c:pt idx="770">
                  <c:v>2.4497213310740356</c:v>
                </c:pt>
                <c:pt idx="771">
                  <c:v>2.4480647081782299</c:v>
                </c:pt>
                <c:pt idx="772">
                  <c:v>2.4464089308056503</c:v>
                </c:pt>
                <c:pt idx="773">
                  <c:v>2.4447539986454871</c:v>
                </c:pt>
                <c:pt idx="774">
                  <c:v>2.4430999113870064</c:v>
                </c:pt>
                <c:pt idx="775">
                  <c:v>2.4414466687195566</c:v>
                </c:pt>
                <c:pt idx="776">
                  <c:v>2.4397942703325652</c:v>
                </c:pt>
                <c:pt idx="777">
                  <c:v>2.438142715915546</c:v>
                </c:pt>
                <c:pt idx="778">
                  <c:v>2.436492005158077</c:v>
                </c:pt>
                <c:pt idx="779">
                  <c:v>2.434842137749829</c:v>
                </c:pt>
                <c:pt idx="780">
                  <c:v>2.4331931133805469</c:v>
                </c:pt>
                <c:pt idx="781">
                  <c:v>2.431544931740051</c:v>
                </c:pt>
                <c:pt idx="782">
                  <c:v>2.4298975925182527</c:v>
                </c:pt>
                <c:pt idx="783">
                  <c:v>2.4282510954051304</c:v>
                </c:pt>
                <c:pt idx="784">
                  <c:v>2.4266054400907406</c:v>
                </c:pt>
                <c:pt idx="785">
                  <c:v>2.4249606262652295</c:v>
                </c:pt>
                <c:pt idx="786">
                  <c:v>2.4233166536188291</c:v>
                </c:pt>
                <c:pt idx="787">
                  <c:v>2.4216735218418228</c:v>
                </c:pt>
                <c:pt idx="788">
                  <c:v>2.4200312306245926</c:v>
                </c:pt>
                <c:pt idx="789">
                  <c:v>2.4183897796576059</c:v>
                </c:pt>
                <c:pt idx="790">
                  <c:v>2.4167491686313958</c:v>
                </c:pt>
                <c:pt idx="791">
                  <c:v>2.4151093972365754</c:v>
                </c:pt>
                <c:pt idx="792">
                  <c:v>2.4134704651638454</c:v>
                </c:pt>
                <c:pt idx="793">
                  <c:v>2.4118323721039703</c:v>
                </c:pt>
                <c:pt idx="794">
                  <c:v>2.4101951177478216</c:v>
                </c:pt>
                <c:pt idx="795">
                  <c:v>2.4085587017863159</c:v>
                </c:pt>
                <c:pt idx="796">
                  <c:v>2.4069231239104796</c:v>
                </c:pt>
                <c:pt idx="797">
                  <c:v>2.4052883838113965</c:v>
                </c:pt>
                <c:pt idx="798">
                  <c:v>2.4036544811802365</c:v>
                </c:pt>
                <c:pt idx="799">
                  <c:v>2.4020214157082518</c:v>
                </c:pt>
                <c:pt idx="800">
                  <c:v>2.4003891870867675</c:v>
                </c:pt>
                <c:pt idx="801">
                  <c:v>2.3987577950071959</c:v>
                </c:pt>
                <c:pt idx="802">
                  <c:v>2.3971272391610179</c:v>
                </c:pt>
                <c:pt idx="803">
                  <c:v>2.395497519239806</c:v>
                </c:pt>
                <c:pt idx="804">
                  <c:v>2.3938686349351967</c:v>
                </c:pt>
                <c:pt idx="805">
                  <c:v>2.3922405859389233</c:v>
                </c:pt>
                <c:pt idx="806">
                  <c:v>2.3906133719427789</c:v>
                </c:pt>
                <c:pt idx="807">
                  <c:v>2.3889869926386478</c:v>
                </c:pt>
                <c:pt idx="808">
                  <c:v>2.3873614477184923</c:v>
                </c:pt>
                <c:pt idx="809">
                  <c:v>2.3857367368743461</c:v>
                </c:pt>
                <c:pt idx="810">
                  <c:v>2.3841128597983401</c:v>
                </c:pt>
                <c:pt idx="811">
                  <c:v>2.3824898161826593</c:v>
                </c:pt>
                <c:pt idx="812">
                  <c:v>2.3808676057195841</c:v>
                </c:pt>
                <c:pt idx="813">
                  <c:v>2.379246228101465</c:v>
                </c:pt>
                <c:pt idx="814">
                  <c:v>2.3776256830207392</c:v>
                </c:pt>
                <c:pt idx="815">
                  <c:v>2.3760059701699223</c:v>
                </c:pt>
                <c:pt idx="816">
                  <c:v>2.3743870892416048</c:v>
                </c:pt>
                <c:pt idx="817">
                  <c:v>2.3727690399284511</c:v>
                </c:pt>
                <c:pt idx="818">
                  <c:v>2.3711518219232048</c:v>
                </c:pt>
                <c:pt idx="819">
                  <c:v>2.369535434918709</c:v>
                </c:pt>
                <c:pt idx="820">
                  <c:v>2.3679198786078648</c:v>
                </c:pt>
                <c:pt idx="821">
                  <c:v>2.3663051526836565</c:v>
                </c:pt>
                <c:pt idx="822">
                  <c:v>2.3646912568391425</c:v>
                </c:pt>
                <c:pt idx="823">
                  <c:v>2.3630781907674696</c:v>
                </c:pt>
                <c:pt idx="824">
                  <c:v>2.3614659541618623</c:v>
                </c:pt>
                <c:pt idx="825">
                  <c:v>2.3598545467156122</c:v>
                </c:pt>
                <c:pt idx="826">
                  <c:v>2.3582439681221037</c:v>
                </c:pt>
                <c:pt idx="827">
                  <c:v>2.3566342180747979</c:v>
                </c:pt>
                <c:pt idx="828">
                  <c:v>2.3550252962672209</c:v>
                </c:pt>
                <c:pt idx="829">
                  <c:v>2.3534172023929893</c:v>
                </c:pt>
                <c:pt idx="830">
                  <c:v>2.3518099361458034</c:v>
                </c:pt>
                <c:pt idx="831">
                  <c:v>2.3502034972194346</c:v>
                </c:pt>
                <c:pt idx="832">
                  <c:v>2.3485978853077247</c:v>
                </c:pt>
                <c:pt idx="833">
                  <c:v>2.3469931001046129</c:v>
                </c:pt>
                <c:pt idx="834">
                  <c:v>2.3453891413040919</c:v>
                </c:pt>
                <c:pt idx="835">
                  <c:v>2.3437860086002638</c:v>
                </c:pt>
                <c:pt idx="836">
                  <c:v>2.3421837016872846</c:v>
                </c:pt>
                <c:pt idx="837">
                  <c:v>2.3405822202593991</c:v>
                </c:pt>
                <c:pt idx="838">
                  <c:v>2.3389815640109308</c:v>
                </c:pt>
                <c:pt idx="839">
                  <c:v>2.3373817326362762</c:v>
                </c:pt>
                <c:pt idx="840">
                  <c:v>2.335782725829914</c:v>
                </c:pt>
                <c:pt idx="841">
                  <c:v>2.3341845432864039</c:v>
                </c:pt>
                <c:pt idx="842">
                  <c:v>2.3325871847003854</c:v>
                </c:pt>
                <c:pt idx="843">
                  <c:v>2.3309906497665644</c:v>
                </c:pt>
                <c:pt idx="844">
                  <c:v>2.3293949381797332</c:v>
                </c:pt>
                <c:pt idx="845">
                  <c:v>2.3278000496347699</c:v>
                </c:pt>
                <c:pt idx="846">
                  <c:v>2.3262059838266138</c:v>
                </c:pt>
                <c:pt idx="847">
                  <c:v>2.3246127404503043</c:v>
                </c:pt>
                <c:pt idx="848">
                  <c:v>2.3230203192009404</c:v>
                </c:pt>
                <c:pt idx="849">
                  <c:v>2.3214287197737056</c:v>
                </c:pt>
                <c:pt idx="850">
                  <c:v>2.3198379418638639</c:v>
                </c:pt>
                <c:pt idx="851">
                  <c:v>2.3182479851667552</c:v>
                </c:pt>
                <c:pt idx="852">
                  <c:v>2.316658849377804</c:v>
                </c:pt>
                <c:pt idx="853">
                  <c:v>2.3150705341924982</c:v>
                </c:pt>
                <c:pt idx="854">
                  <c:v>2.3134830393064245</c:v>
                </c:pt>
                <c:pt idx="855">
                  <c:v>2.3118963644152313</c:v>
                </c:pt>
                <c:pt idx="856">
                  <c:v>2.3103105092146539</c:v>
                </c:pt>
                <c:pt idx="857">
                  <c:v>2.3087254734004938</c:v>
                </c:pt>
                <c:pt idx="858">
                  <c:v>2.3071412566686518</c:v>
                </c:pt>
                <c:pt idx="859">
                  <c:v>2.3055578587150869</c:v>
                </c:pt>
                <c:pt idx="860">
                  <c:v>2.3039752792358486</c:v>
                </c:pt>
                <c:pt idx="861">
                  <c:v>2.3023935179270585</c:v>
                </c:pt>
                <c:pt idx="862">
                  <c:v>2.3008125744849188</c:v>
                </c:pt>
                <c:pt idx="863">
                  <c:v>2.299232448605709</c:v>
                </c:pt>
                <c:pt idx="864">
                  <c:v>2.2976531399857896</c:v>
                </c:pt>
                <c:pt idx="865">
                  <c:v>2.2960746483215937</c:v>
                </c:pt>
                <c:pt idx="866">
                  <c:v>2.2944969733096352</c:v>
                </c:pt>
                <c:pt idx="867">
                  <c:v>2.2929201146465061</c:v>
                </c:pt>
                <c:pt idx="868">
                  <c:v>2.2913440720288789</c:v>
                </c:pt>
                <c:pt idx="869">
                  <c:v>2.2897688451534988</c:v>
                </c:pt>
                <c:pt idx="870">
                  <c:v>2.2881944337172011</c:v>
                </c:pt>
                <c:pt idx="871">
                  <c:v>2.2866208374168777</c:v>
                </c:pt>
                <c:pt idx="872">
                  <c:v>2.2850480559495225</c:v>
                </c:pt>
                <c:pt idx="873">
                  <c:v>2.2834760890121939</c:v>
                </c:pt>
                <c:pt idx="874">
                  <c:v>2.2819049363020212</c:v>
                </c:pt>
                <c:pt idx="875">
                  <c:v>2.2803345975162332</c:v>
                </c:pt>
                <c:pt idx="876">
                  <c:v>2.2787650723521136</c:v>
                </c:pt>
                <c:pt idx="877">
                  <c:v>2.2771963605070473</c:v>
                </c:pt>
                <c:pt idx="878">
                  <c:v>2.2756284616784694</c:v>
                </c:pt>
                <c:pt idx="879">
                  <c:v>2.2740613755639236</c:v>
                </c:pt>
                <c:pt idx="880">
                  <c:v>2.2724951018610078</c:v>
                </c:pt>
                <c:pt idx="881">
                  <c:v>2.2709296402674104</c:v>
                </c:pt>
                <c:pt idx="882">
                  <c:v>2.2693649904808884</c:v>
                </c:pt>
                <c:pt idx="883">
                  <c:v>2.26780115219929</c:v>
                </c:pt>
                <c:pt idx="884">
                  <c:v>2.2662381251205237</c:v>
                </c:pt>
                <c:pt idx="885">
                  <c:v>2.2646759089425936</c:v>
                </c:pt>
                <c:pt idx="886">
                  <c:v>2.2631145033635693</c:v>
                </c:pt>
                <c:pt idx="887">
                  <c:v>2.2615539080815976</c:v>
                </c:pt>
                <c:pt idx="888">
                  <c:v>2.2599941227949172</c:v>
                </c:pt>
                <c:pt idx="889">
                  <c:v>2.2584351472018351</c:v>
                </c:pt>
                <c:pt idx="890">
                  <c:v>2.2568769810007261</c:v>
                </c:pt>
                <c:pt idx="891">
                  <c:v>2.2553196238900624</c:v>
                </c:pt>
                <c:pt idx="892">
                  <c:v>2.2537630755683828</c:v>
                </c:pt>
                <c:pt idx="893">
                  <c:v>2.2522073357343011</c:v>
                </c:pt>
                <c:pt idx="894">
                  <c:v>2.2506524040865159</c:v>
                </c:pt>
                <c:pt idx="895">
                  <c:v>2.249098280323802</c:v>
                </c:pt>
                <c:pt idx="896">
                  <c:v>2.2475449641450083</c:v>
                </c:pt>
                <c:pt idx="897">
                  <c:v>2.2459924552490653</c:v>
                </c:pt>
                <c:pt idx="898">
                  <c:v>2.2444407533349802</c:v>
                </c:pt>
                <c:pt idx="899">
                  <c:v>2.242889858101841</c:v>
                </c:pt>
                <c:pt idx="900">
                  <c:v>2.2413397692487993</c:v>
                </c:pt>
                <c:pt idx="901">
                  <c:v>2.2397904864751093</c:v>
                </c:pt>
                <c:pt idx="902">
                  <c:v>2.2382420094800723</c:v>
                </c:pt>
                <c:pt idx="903">
                  <c:v>2.2366943379630961</c:v>
                </c:pt>
                <c:pt idx="904">
                  <c:v>2.2351474716236486</c:v>
                </c:pt>
                <c:pt idx="905">
                  <c:v>2.2336014101612753</c:v>
                </c:pt>
                <c:pt idx="906">
                  <c:v>2.2320561532756091</c:v>
                </c:pt>
                <c:pt idx="907">
                  <c:v>2.2305117006663591</c:v>
                </c:pt>
                <c:pt idx="908">
                  <c:v>2.2289680520332964</c:v>
                </c:pt>
                <c:pt idx="909">
                  <c:v>2.2274252070762959</c:v>
                </c:pt>
                <c:pt idx="910">
                  <c:v>2.2258831654952833</c:v>
                </c:pt>
                <c:pt idx="911">
                  <c:v>2.2243419269902804</c:v>
                </c:pt>
                <c:pt idx="912">
                  <c:v>2.2228014912613761</c:v>
                </c:pt>
                <c:pt idx="913">
                  <c:v>2.2212618580087464</c:v>
                </c:pt>
                <c:pt idx="914">
                  <c:v>2.2197230269326309</c:v>
                </c:pt>
                <c:pt idx="915">
                  <c:v>2.2181849977333612</c:v>
                </c:pt>
                <c:pt idx="916">
                  <c:v>2.2166477701113361</c:v>
                </c:pt>
                <c:pt idx="917">
                  <c:v>2.2151113437670347</c:v>
                </c:pt>
                <c:pt idx="918">
                  <c:v>2.2135757184010227</c:v>
                </c:pt>
                <c:pt idx="919">
                  <c:v>2.2120408937139264</c:v>
                </c:pt>
                <c:pt idx="920">
                  <c:v>2.2105068694064598</c:v>
                </c:pt>
                <c:pt idx="921">
                  <c:v>2.2089736451794169</c:v>
                </c:pt>
                <c:pt idx="922">
                  <c:v>2.2074412207336591</c:v>
                </c:pt>
                <c:pt idx="923">
                  <c:v>2.2059095957701289</c:v>
                </c:pt>
                <c:pt idx="924">
                  <c:v>2.2043787699898592</c:v>
                </c:pt>
                <c:pt idx="925">
                  <c:v>2.2028487430939325</c:v>
                </c:pt>
                <c:pt idx="926">
                  <c:v>2.2013195147835383</c:v>
                </c:pt>
                <c:pt idx="927">
                  <c:v>2.1997910847599238</c:v>
                </c:pt>
                <c:pt idx="928">
                  <c:v>2.1982634527244267</c:v>
                </c:pt>
                <c:pt idx="929">
                  <c:v>2.1967366183784458</c:v>
                </c:pt>
                <c:pt idx="930">
                  <c:v>2.1952105814234693</c:v>
                </c:pt>
                <c:pt idx="931">
                  <c:v>2.1936853415610602</c:v>
                </c:pt>
                <c:pt idx="932">
                  <c:v>2.1921608984928582</c:v>
                </c:pt>
                <c:pt idx="933">
                  <c:v>2.190637251920581</c:v>
                </c:pt>
                <c:pt idx="934">
                  <c:v>2.1891144015460213</c:v>
                </c:pt>
                <c:pt idx="935">
                  <c:v>2.1875923470710492</c:v>
                </c:pt>
                <c:pt idx="936">
                  <c:v>2.1860710881976151</c:v>
                </c:pt>
                <c:pt idx="937">
                  <c:v>2.1845506246277466</c:v>
                </c:pt>
                <c:pt idx="938">
                  <c:v>2.1830309560635439</c:v>
                </c:pt>
                <c:pt idx="939">
                  <c:v>2.1815120822071798</c:v>
                </c:pt>
                <c:pt idx="940">
                  <c:v>2.1799940027609246</c:v>
                </c:pt>
                <c:pt idx="941">
                  <c:v>2.1784767174271016</c:v>
                </c:pt>
                <c:pt idx="942">
                  <c:v>2.1769602259081302</c:v>
                </c:pt>
                <c:pt idx="943">
                  <c:v>2.1754445279064876</c:v>
                </c:pt>
                <c:pt idx="944">
                  <c:v>2.1739296231247485</c:v>
                </c:pt>
                <c:pt idx="945">
                  <c:v>2.1724155112655521</c:v>
                </c:pt>
                <c:pt idx="946">
                  <c:v>2.1709021920316149</c:v>
                </c:pt>
                <c:pt idx="947">
                  <c:v>2.1693896651257316</c:v>
                </c:pt>
                <c:pt idx="948">
                  <c:v>2.1678779302507811</c:v>
                </c:pt>
                <c:pt idx="949">
                  <c:v>2.1663669871097162</c:v>
                </c:pt>
                <c:pt idx="950">
                  <c:v>2.1648568354055553</c:v>
                </c:pt>
                <c:pt idx="951">
                  <c:v>2.1633474748414065</c:v>
                </c:pt>
                <c:pt idx="952">
                  <c:v>2.1618389051204474</c:v>
                </c:pt>
                <c:pt idx="953">
                  <c:v>2.1603311259459446</c:v>
                </c:pt>
                <c:pt idx="954">
                  <c:v>2.1588241370212198</c:v>
                </c:pt>
                <c:pt idx="955">
                  <c:v>2.1573179380496943</c:v>
                </c:pt>
                <c:pt idx="956">
                  <c:v>2.1558125287348577</c:v>
                </c:pt>
                <c:pt idx="957">
                  <c:v>2.1543079087802717</c:v>
                </c:pt>
                <c:pt idx="958">
                  <c:v>2.1528040778895732</c:v>
                </c:pt>
                <c:pt idx="959">
                  <c:v>2.1513010357664952</c:v>
                </c:pt>
                <c:pt idx="960">
                  <c:v>2.1497987821148197</c:v>
                </c:pt>
                <c:pt idx="961">
                  <c:v>2.1482973166384278</c:v>
                </c:pt>
                <c:pt idx="962">
                  <c:v>2.1467966390412649</c:v>
                </c:pt>
                <c:pt idx="963">
                  <c:v>2.1452967490273571</c:v>
                </c:pt>
                <c:pt idx="964">
                  <c:v>2.1437976463008139</c:v>
                </c:pt>
                <c:pt idx="965">
                  <c:v>2.1422993305658071</c:v>
                </c:pt>
                <c:pt idx="966">
                  <c:v>2.1408018015265977</c:v>
                </c:pt>
                <c:pt idx="967">
                  <c:v>2.1393050588875187</c:v>
                </c:pt>
                <c:pt idx="968">
                  <c:v>2.1378091023529806</c:v>
                </c:pt>
                <c:pt idx="969">
                  <c:v>2.1363139316274689</c:v>
                </c:pt>
                <c:pt idx="970">
                  <c:v>2.1348195464155477</c:v>
                </c:pt>
                <c:pt idx="971">
                  <c:v>2.1333259464218552</c:v>
                </c:pt>
                <c:pt idx="972">
                  <c:v>2.1318331313511099</c:v>
                </c:pt>
                <c:pt idx="973">
                  <c:v>2.1303411009081028</c:v>
                </c:pt>
                <c:pt idx="974">
                  <c:v>2.1288498547977102</c:v>
                </c:pt>
                <c:pt idx="975">
                  <c:v>2.1273593927248768</c:v>
                </c:pt>
                <c:pt idx="976">
                  <c:v>2.1258697143946206</c:v>
                </c:pt>
                <c:pt idx="977">
                  <c:v>2.1243808195120493</c:v>
                </c:pt>
                <c:pt idx="978">
                  <c:v>2.1228927077823307</c:v>
                </c:pt>
                <c:pt idx="979">
                  <c:v>2.1214053789107221</c:v>
                </c:pt>
                <c:pt idx="980">
                  <c:v>2.1199188326025542</c:v>
                </c:pt>
                <c:pt idx="981">
                  <c:v>2.1184330685632382</c:v>
                </c:pt>
                <c:pt idx="982">
                  <c:v>2.116948086498244</c:v>
                </c:pt>
                <c:pt idx="983">
                  <c:v>2.1154638861131416</c:v>
                </c:pt>
                <c:pt idx="984">
                  <c:v>2.1139804671135591</c:v>
                </c:pt>
                <c:pt idx="985">
                  <c:v>2.1124978292052186</c:v>
                </c:pt>
                <c:pt idx="986">
                  <c:v>2.1110159720938984</c:v>
                </c:pt>
                <c:pt idx="987">
                  <c:v>2.1095348954854676</c:v>
                </c:pt>
                <c:pt idx="988">
                  <c:v>2.1080545990858681</c:v>
                </c:pt>
                <c:pt idx="989">
                  <c:v>2.1065750826011205</c:v>
                </c:pt>
                <c:pt idx="990">
                  <c:v>2.1050963457373109</c:v>
                </c:pt>
                <c:pt idx="991">
                  <c:v>2.1036183882006187</c:v>
                </c:pt>
                <c:pt idx="992">
                  <c:v>2.1021412096972898</c:v>
                </c:pt>
                <c:pt idx="993">
                  <c:v>2.1006648099336442</c:v>
                </c:pt>
                <c:pt idx="994">
                  <c:v>2.0991891886160867</c:v>
                </c:pt>
                <c:pt idx="995">
                  <c:v>2.0977143454510867</c:v>
                </c:pt>
                <c:pt idx="996">
                  <c:v>2.0962402801452051</c:v>
                </c:pt>
                <c:pt idx="997">
                  <c:v>2.0947669924050629</c:v>
                </c:pt>
                <c:pt idx="998">
                  <c:v>2.0932944819373702</c:v>
                </c:pt>
                <c:pt idx="999">
                  <c:v>2.0918227484489083</c:v>
                </c:pt>
                <c:pt idx="1000">
                  <c:v>2.0903517916465355</c:v>
                </c:pt>
                <c:pt idx="1001">
                  <c:v>2.0888816112371833</c:v>
                </c:pt>
                <c:pt idx="1002">
                  <c:v>2.0874122069278593</c:v>
                </c:pt>
                <c:pt idx="1003">
                  <c:v>2.0859435784256584</c:v>
                </c:pt>
                <c:pt idx="1004">
                  <c:v>2.0844757254377417</c:v>
                </c:pt>
                <c:pt idx="1005">
                  <c:v>2.0830086476713423</c:v>
                </c:pt>
                <c:pt idx="1006">
                  <c:v>2.0815423448337791</c:v>
                </c:pt>
                <c:pt idx="1007">
                  <c:v>2.0800768166324421</c:v>
                </c:pt>
                <c:pt idx="1008">
                  <c:v>2.0786120627748037</c:v>
                </c:pt>
                <c:pt idx="1009">
                  <c:v>2.0771480829684004</c:v>
                </c:pt>
                <c:pt idx="1010">
                  <c:v>2.0756848769208585</c:v>
                </c:pt>
                <c:pt idx="1011">
                  <c:v>2.0742224443398722</c:v>
                </c:pt>
                <c:pt idx="1012">
                  <c:v>2.0727607849332101</c:v>
                </c:pt>
                <c:pt idx="1013">
                  <c:v>2.0712998984087214</c:v>
                </c:pt>
                <c:pt idx="1014">
                  <c:v>2.0698397844743326</c:v>
                </c:pt>
                <c:pt idx="1015">
                  <c:v>2.0683804428380475</c:v>
                </c:pt>
                <c:pt idx="1016">
                  <c:v>2.0669218732079391</c:v>
                </c:pt>
                <c:pt idx="1017">
                  <c:v>2.0654640752921587</c:v>
                </c:pt>
                <c:pt idx="1018">
                  <c:v>2.0640070487989344</c:v>
                </c:pt>
                <c:pt idx="1019">
                  <c:v>2.0625507934365719</c:v>
                </c:pt>
                <c:pt idx="1020">
                  <c:v>2.0610953089134543</c:v>
                </c:pt>
                <c:pt idx="1021">
                  <c:v>2.0596405949380356</c:v>
                </c:pt>
                <c:pt idx="1022">
                  <c:v>2.05818665121885</c:v>
                </c:pt>
                <c:pt idx="1023">
                  <c:v>2.0567334774645065</c:v>
                </c:pt>
                <c:pt idx="1024">
                  <c:v>2.0552810733836844</c:v>
                </c:pt>
                <c:pt idx="1025">
                  <c:v>2.0538294386851481</c:v>
                </c:pt>
                <c:pt idx="1026">
                  <c:v>2.0523785730777355</c:v>
                </c:pt>
                <c:pt idx="1027">
                  <c:v>2.0509284762703559</c:v>
                </c:pt>
                <c:pt idx="1028">
                  <c:v>2.0494791479720003</c:v>
                </c:pt>
                <c:pt idx="1029">
                  <c:v>2.0480305878917293</c:v>
                </c:pt>
                <c:pt idx="1030">
                  <c:v>2.0465827957386904</c:v>
                </c:pt>
                <c:pt idx="1031">
                  <c:v>2.0451357712220863</c:v>
                </c:pt>
                <c:pt idx="1032">
                  <c:v>2.0436895140512235</c:v>
                </c:pt>
                <c:pt idx="1033">
                  <c:v>2.0422440239354582</c:v>
                </c:pt>
                <c:pt idx="1034">
                  <c:v>2.0407993005842382</c:v>
                </c:pt>
                <c:pt idx="1035">
                  <c:v>2.0393553437070837</c:v>
                </c:pt>
                <c:pt idx="1036">
                  <c:v>2.0379121530135857</c:v>
                </c:pt>
                <c:pt idx="1037">
                  <c:v>2.0364697282134241</c:v>
                </c:pt>
                <c:pt idx="1038">
                  <c:v>2.0350280690163314</c:v>
                </c:pt>
                <c:pt idx="1039">
                  <c:v>2.0335871751321388</c:v>
                </c:pt>
                <c:pt idx="1040">
                  <c:v>2.0321470462707465</c:v>
                </c:pt>
                <c:pt idx="1041">
                  <c:v>2.0307076821421206</c:v>
                </c:pt>
                <c:pt idx="1042">
                  <c:v>2.0292690824563162</c:v>
                </c:pt>
                <c:pt idx="1043">
                  <c:v>2.0278312469234558</c:v>
                </c:pt>
                <c:pt idx="1044">
                  <c:v>2.0263941752537415</c:v>
                </c:pt>
                <c:pt idx="1045">
                  <c:v>2.0249578671574464</c:v>
                </c:pt>
                <c:pt idx="1046">
                  <c:v>2.0235223223449275</c:v>
                </c:pt>
                <c:pt idx="1047">
                  <c:v>2.0220875405266114</c:v>
                </c:pt>
                <c:pt idx="1048">
                  <c:v>2.0206535214130024</c:v>
                </c:pt>
                <c:pt idx="1049">
                  <c:v>2.0192202647146718</c:v>
                </c:pt>
                <c:pt idx="1050">
                  <c:v>2.0177877701422844</c:v>
                </c:pt>
                <c:pt idx="1051">
                  <c:v>2.0163560374065668</c:v>
                </c:pt>
                <c:pt idx="1052">
                  <c:v>2.0149250662183209</c:v>
                </c:pt>
                <c:pt idx="1053">
                  <c:v>2.0134948562884323</c:v>
                </c:pt>
                <c:pt idx="1054">
                  <c:v>2.0120654073278574</c:v>
                </c:pt>
                <c:pt idx="1055">
                  <c:v>2.0106367190476262</c:v>
                </c:pt>
                <c:pt idx="1056">
                  <c:v>2.009208791158851</c:v>
                </c:pt>
                <c:pt idx="1057">
                  <c:v>2.0077816233727166</c:v>
                </c:pt>
                <c:pt idx="1058">
                  <c:v>2.00635521540047</c:v>
                </c:pt>
                <c:pt idx="1059">
                  <c:v>2.0049295669534586</c:v>
                </c:pt>
                <c:pt idx="1060">
                  <c:v>2.0035046777430883</c:v>
                </c:pt>
                <c:pt idx="1061">
                  <c:v>2.0020805474808387</c:v>
                </c:pt>
                <c:pt idx="1062">
                  <c:v>2.0006571758782776</c:v>
                </c:pt>
                <c:pt idx="1063">
                  <c:v>1.9992345626470409</c:v>
                </c:pt>
                <c:pt idx="1064">
                  <c:v>1.9978127074988394</c:v>
                </c:pt>
                <c:pt idx="1065">
                  <c:v>1.9963916101454571</c:v>
                </c:pt>
                <c:pt idx="1066">
                  <c:v>1.9949712702987579</c:v>
                </c:pt>
                <c:pt idx="1067">
                  <c:v>1.9935516876706825</c:v>
                </c:pt>
                <c:pt idx="1068">
                  <c:v>1.992132861973241</c:v>
                </c:pt>
                <c:pt idx="1069">
                  <c:v>1.990714792918524</c:v>
                </c:pt>
                <c:pt idx="1070">
                  <c:v>1.9892974802186947</c:v>
                </c:pt>
                <c:pt idx="1071">
                  <c:v>1.9878809235859862</c:v>
                </c:pt>
                <c:pt idx="1072">
                  <c:v>1.9864651227327228</c:v>
                </c:pt>
                <c:pt idx="1073">
                  <c:v>1.9850500773712914</c:v>
                </c:pt>
                <c:pt idx="1074">
                  <c:v>1.9836357872141519</c:v>
                </c:pt>
                <c:pt idx="1075">
                  <c:v>1.982222251973849</c:v>
                </c:pt>
                <c:pt idx="1076">
                  <c:v>1.9808094713630007</c:v>
                </c:pt>
                <c:pt idx="1077">
                  <c:v>1.9793974450942911</c:v>
                </c:pt>
                <c:pt idx="1078">
                  <c:v>1.9779861728804924</c:v>
                </c:pt>
                <c:pt idx="1079">
                  <c:v>1.9765756544344435</c:v>
                </c:pt>
                <c:pt idx="1080">
                  <c:v>1.9751658894690567</c:v>
                </c:pt>
                <c:pt idx="1081">
                  <c:v>1.9737568776973327</c:v>
                </c:pt>
                <c:pt idx="1082">
                  <c:v>1.9723486188323316</c:v>
                </c:pt>
                <c:pt idx="1083">
                  <c:v>1.9709411125871983</c:v>
                </c:pt>
                <c:pt idx="1084">
                  <c:v>1.9695343586751444</c:v>
                </c:pt>
                <c:pt idx="1085">
                  <c:v>1.9681283568094698</c:v>
                </c:pt>
                <c:pt idx="1086">
                  <c:v>1.9667231067035378</c:v>
                </c:pt>
                <c:pt idx="1087">
                  <c:v>1.9653186080707932</c:v>
                </c:pt>
                <c:pt idx="1088">
                  <c:v>1.9639148606247476</c:v>
                </c:pt>
                <c:pt idx="1089">
                  <c:v>1.9625118640790011</c:v>
                </c:pt>
                <c:pt idx="1090">
                  <c:v>1.9611096181472145</c:v>
                </c:pt>
                <c:pt idx="1091">
                  <c:v>1.9597081225431332</c:v>
                </c:pt>
                <c:pt idx="1092">
                  <c:v>1.9583073769805801</c:v>
                </c:pt>
                <c:pt idx="1093">
                  <c:v>1.956907381173443</c:v>
                </c:pt>
                <c:pt idx="1094">
                  <c:v>1.9555081348356906</c:v>
                </c:pt>
                <c:pt idx="1095">
                  <c:v>1.9541096376813636</c:v>
                </c:pt>
                <c:pt idx="1096">
                  <c:v>1.9527118894245867</c:v>
                </c:pt>
                <c:pt idx="1097">
                  <c:v>1.9513148897795429</c:v>
                </c:pt>
                <c:pt idx="1098">
                  <c:v>1.9499186384605072</c:v>
                </c:pt>
                <c:pt idx="1099">
                  <c:v>1.9485231351818186</c:v>
                </c:pt>
                <c:pt idx="1100">
                  <c:v>1.9471283796578953</c:v>
                </c:pt>
                <c:pt idx="1101">
                  <c:v>1.9457343716032331</c:v>
                </c:pt>
                <c:pt idx="1102">
                  <c:v>1.94434111073239</c:v>
                </c:pt>
                <c:pt idx="1103">
                  <c:v>1.9429485967600193</c:v>
                </c:pt>
                <c:pt idx="1104">
                  <c:v>1.9415568294008352</c:v>
                </c:pt>
                <c:pt idx="1105">
                  <c:v>1.9401658083696316</c:v>
                </c:pt>
                <c:pt idx="1106">
                  <c:v>1.9387755333812668</c:v>
                </c:pt>
                <c:pt idx="1107">
                  <c:v>1.9373860041506916</c:v>
                </c:pt>
                <c:pt idx="1108">
                  <c:v>1.9359972203929154</c:v>
                </c:pt>
                <c:pt idx="1109">
                  <c:v>1.9346091818230364</c:v>
                </c:pt>
                <c:pt idx="1110">
                  <c:v>1.9332218881562151</c:v>
                </c:pt>
                <c:pt idx="1111">
                  <c:v>1.9318353391076972</c:v>
                </c:pt>
                <c:pt idx="1112">
                  <c:v>1.9304495343927943</c:v>
                </c:pt>
                <c:pt idx="1113">
                  <c:v>1.9290644737269007</c:v>
                </c:pt>
                <c:pt idx="1114">
                  <c:v>1.9276801568254756</c:v>
                </c:pt>
                <c:pt idx="1115">
                  <c:v>1.926296583404068</c:v>
                </c:pt>
                <c:pt idx="1116">
                  <c:v>1.9249137531782825</c:v>
                </c:pt>
                <c:pt idx="1117">
                  <c:v>1.9235316658638133</c:v>
                </c:pt>
                <c:pt idx="1118">
                  <c:v>1.9221503211764268</c:v>
                </c:pt>
                <c:pt idx="1119">
                  <c:v>1.920769718831959</c:v>
                </c:pt>
                <c:pt idx="1120">
                  <c:v>1.9193898585463218</c:v>
                </c:pt>
                <c:pt idx="1121">
                  <c:v>1.9180107400355066</c:v>
                </c:pt>
                <c:pt idx="1122">
                  <c:v>1.9166323630155748</c:v>
                </c:pt>
                <c:pt idx="1123">
                  <c:v>1.9152547272026637</c:v>
                </c:pt>
                <c:pt idx="1124">
                  <c:v>1.9138778323129799</c:v>
                </c:pt>
                <c:pt idx="1125">
                  <c:v>1.912501678062817</c:v>
                </c:pt>
                <c:pt idx="1126">
                  <c:v>1.9111262641685418</c:v>
                </c:pt>
                <c:pt idx="1127">
                  <c:v>1.9097515903465734</c:v>
                </c:pt>
                <c:pt idx="1128">
                  <c:v>1.9083776563134314</c:v>
                </c:pt>
                <c:pt idx="1129">
                  <c:v>1.9070044617856989</c:v>
                </c:pt>
                <c:pt idx="1130">
                  <c:v>1.9056320064800387</c:v>
                </c:pt>
                <c:pt idx="1131">
                  <c:v>1.9042602901131835</c:v>
                </c:pt>
                <c:pt idx="1132">
                  <c:v>1.9028893124019364</c:v>
                </c:pt>
                <c:pt idx="1133">
                  <c:v>1.9015190730631839</c:v>
                </c:pt>
                <c:pt idx="1134">
                  <c:v>1.900149571813883</c:v>
                </c:pt>
                <c:pt idx="1135">
                  <c:v>1.8987808083710673</c:v>
                </c:pt>
                <c:pt idx="1136">
                  <c:v>1.897412782451841</c:v>
                </c:pt>
                <c:pt idx="1137">
                  <c:v>1.8960454937733786</c:v>
                </c:pt>
                <c:pt idx="1138">
                  <c:v>1.8946789420529451</c:v>
                </c:pt>
                <c:pt idx="1139">
                  <c:v>1.8933131270078696</c:v>
                </c:pt>
                <c:pt idx="1140">
                  <c:v>1.8919480483555482</c:v>
                </c:pt>
                <c:pt idx="1141">
                  <c:v>1.8905837058134611</c:v>
                </c:pt>
                <c:pt idx="1142">
                  <c:v>1.8892200990991626</c:v>
                </c:pt>
                <c:pt idx="1143">
                  <c:v>1.8878572279302843</c:v>
                </c:pt>
                <c:pt idx="1144">
                  <c:v>1.8864950920245187</c:v>
                </c:pt>
                <c:pt idx="1145">
                  <c:v>1.8851336910996495</c:v>
                </c:pt>
                <c:pt idx="1146">
                  <c:v>1.8837730248735176</c:v>
                </c:pt>
                <c:pt idx="1147">
                  <c:v>1.8824130930640552</c:v>
                </c:pt>
                <c:pt idx="1148">
                  <c:v>1.8810538953892588</c:v>
                </c:pt>
                <c:pt idx="1149">
                  <c:v>1.8796954315671961</c:v>
                </c:pt>
                <c:pt idx="1150">
                  <c:v>1.8783377013160194</c:v>
                </c:pt>
                <c:pt idx="1151">
                  <c:v>1.8769807043539486</c:v>
                </c:pt>
                <c:pt idx="1152">
                  <c:v>1.8756244403992821</c:v>
                </c:pt>
                <c:pt idx="1153">
                  <c:v>1.8742689091703828</c:v>
                </c:pt>
                <c:pt idx="1154">
                  <c:v>1.8729141103856981</c:v>
                </c:pt>
                <c:pt idx="1155">
                  <c:v>1.871560043763751</c:v>
                </c:pt>
                <c:pt idx="1156">
                  <c:v>1.8702067090231218</c:v>
                </c:pt>
                <c:pt idx="1157">
                  <c:v>1.8688541058824897</c:v>
                </c:pt>
                <c:pt idx="1158">
                  <c:v>1.8675022340605887</c:v>
                </c:pt>
                <c:pt idx="1159">
                  <c:v>1.8661510932762349</c:v>
                </c:pt>
                <c:pt idx="1160">
                  <c:v>1.8648006832483159</c:v>
                </c:pt>
                <c:pt idx="1161">
                  <c:v>1.8634510036957943</c:v>
                </c:pt>
                <c:pt idx="1162">
                  <c:v>1.8621020543377087</c:v>
                </c:pt>
                <c:pt idx="1163">
                  <c:v>1.8607538348931756</c:v>
                </c:pt>
                <c:pt idx="1164">
                  <c:v>1.8594063450813676</c:v>
                </c:pt>
                <c:pt idx="1165">
                  <c:v>1.8580595846215553</c:v>
                </c:pt>
                <c:pt idx="1166">
                  <c:v>1.8567135532330654</c:v>
                </c:pt>
                <c:pt idx="1167">
                  <c:v>1.8553682506353071</c:v>
                </c:pt>
                <c:pt idx="1168">
                  <c:v>1.8540236765477645</c:v>
                </c:pt>
                <c:pt idx="1169">
                  <c:v>1.852679830689991</c:v>
                </c:pt>
                <c:pt idx="1170">
                  <c:v>1.851336712781616</c:v>
                </c:pt>
                <c:pt idx="1171">
                  <c:v>1.8499943225423416</c:v>
                </c:pt>
                <c:pt idx="1172">
                  <c:v>1.8486526596919453</c:v>
                </c:pt>
                <c:pt idx="1173">
                  <c:v>1.8473117239502808</c:v>
                </c:pt>
                <c:pt idx="1174">
                  <c:v>1.8459715150372711</c:v>
                </c:pt>
                <c:pt idx="1175">
                  <c:v>1.8446320326729151</c:v>
                </c:pt>
                <c:pt idx="1176">
                  <c:v>1.8432932765772885</c:v>
                </c:pt>
                <c:pt idx="1177">
                  <c:v>1.8419552464705358</c:v>
                </c:pt>
                <c:pt idx="1178">
                  <c:v>1.8406179420728783</c:v>
                </c:pt>
                <c:pt idx="1179">
                  <c:v>1.8392813631046134</c:v>
                </c:pt>
                <c:pt idx="1180">
                  <c:v>1.8379455092861081</c:v>
                </c:pt>
                <c:pt idx="1181">
                  <c:v>1.8366103803378</c:v>
                </c:pt>
                <c:pt idx="1182">
                  <c:v>1.8352759759802086</c:v>
                </c:pt>
                <c:pt idx="1183">
                  <c:v>1.8339422959339275</c:v>
                </c:pt>
                <c:pt idx="1184">
                  <c:v>1.8326093399196173</c:v>
                </c:pt>
                <c:pt idx="1185">
                  <c:v>1.831277107658021</c:v>
                </c:pt>
                <c:pt idx="1186">
                  <c:v>1.8299455988699422</c:v>
                </c:pt>
                <c:pt idx="1187">
                  <c:v>1.8286148132762654</c:v>
                </c:pt>
                <c:pt idx="1188">
                  <c:v>1.8272847505979575</c:v>
                </c:pt>
                <c:pt idx="1189">
                  <c:v>1.8259554105560465</c:v>
                </c:pt>
                <c:pt idx="1190">
                  <c:v>1.8246267928716369</c:v>
                </c:pt>
                <c:pt idx="1191">
                  <c:v>1.8232988972659174</c:v>
                </c:pt>
                <c:pt idx="1192">
                  <c:v>1.8219717234601338</c:v>
                </c:pt>
                <c:pt idx="1193">
                  <c:v>1.8206452711756158</c:v>
                </c:pt>
                <c:pt idx="1194">
                  <c:v>1.8193195401337636</c:v>
                </c:pt>
                <c:pt idx="1195">
                  <c:v>1.8179945300560516</c:v>
                </c:pt>
                <c:pt idx="1196">
                  <c:v>1.8166702406640349</c:v>
                </c:pt>
                <c:pt idx="1197">
                  <c:v>1.8153466716793294</c:v>
                </c:pt>
                <c:pt idx="1198">
                  <c:v>1.8140238228236321</c:v>
                </c:pt>
                <c:pt idx="1199">
                  <c:v>1.8127016938187075</c:v>
                </c:pt>
                <c:pt idx="1200">
                  <c:v>1.8113802843864109</c:v>
                </c:pt>
                <c:pt idx="1201">
                  <c:v>1.8100595942486459</c:v>
                </c:pt>
                <c:pt idx="1202">
                  <c:v>1.8087396231274133</c:v>
                </c:pt>
                <c:pt idx="1203">
                  <c:v>1.8074203707447691</c:v>
                </c:pt>
                <c:pt idx="1204">
                  <c:v>1.8061018368228534</c:v>
                </c:pt>
                <c:pt idx="1205">
                  <c:v>1.8047840210838813</c:v>
                </c:pt>
                <c:pt idx="1206">
                  <c:v>1.8034669232501259</c:v>
                </c:pt>
                <c:pt idx="1207">
                  <c:v>1.8021505430439582</c:v>
                </c:pt>
                <c:pt idx="1208">
                  <c:v>1.8008348801877982</c:v>
                </c:pt>
                <c:pt idx="1209">
                  <c:v>1.799519934404157</c:v>
                </c:pt>
                <c:pt idx="1210">
                  <c:v>1.7982057054156135</c:v>
                </c:pt>
                <c:pt idx="1211">
                  <c:v>1.7968921929448161</c:v>
                </c:pt>
                <c:pt idx="1212">
                  <c:v>1.7955793967144913</c:v>
                </c:pt>
                <c:pt idx="1213">
                  <c:v>1.794267316447437</c:v>
                </c:pt>
                <c:pt idx="1214">
                  <c:v>1.792955951866527</c:v>
                </c:pt>
                <c:pt idx="1215">
                  <c:v>1.7916453026947006</c:v>
                </c:pt>
                <c:pt idx="1216">
                  <c:v>1.7903353686549881</c:v>
                </c:pt>
                <c:pt idx="1217">
                  <c:v>1.7890261494704702</c:v>
                </c:pt>
                <c:pt idx="1218">
                  <c:v>1.7877176448643184</c:v>
                </c:pt>
                <c:pt idx="1219">
                  <c:v>1.7864098545597675</c:v>
                </c:pt>
                <c:pt idx="1220">
                  <c:v>1.7851027782801343</c:v>
                </c:pt>
                <c:pt idx="1221">
                  <c:v>1.7837964157488042</c:v>
                </c:pt>
                <c:pt idx="1222">
                  <c:v>1.7824907666892296</c:v>
                </c:pt>
                <c:pt idx="1223">
                  <c:v>1.7811858308249475</c:v>
                </c:pt>
                <c:pt idx="1224">
                  <c:v>1.7798816078795621</c:v>
                </c:pt>
                <c:pt idx="1225">
                  <c:v>1.7785780975767527</c:v>
                </c:pt>
                <c:pt idx="1226">
                  <c:v>1.7772752996402683</c:v>
                </c:pt>
                <c:pt idx="1227">
                  <c:v>1.7759732137939406</c:v>
                </c:pt>
                <c:pt idx="1228">
                  <c:v>1.7746718397616585</c:v>
                </c:pt>
                <c:pt idx="1229">
                  <c:v>1.7733711772674026</c:v>
                </c:pt>
                <c:pt idx="1230">
                  <c:v>1.7720712260352103</c:v>
                </c:pt>
                <c:pt idx="1231">
                  <c:v>1.7707719857892028</c:v>
                </c:pt>
                <c:pt idx="1232">
                  <c:v>1.7694734562535732</c:v>
                </c:pt>
                <c:pt idx="1233">
                  <c:v>1.7681756371525854</c:v>
                </c:pt>
                <c:pt idx="1234">
                  <c:v>1.7668785282105703</c:v>
                </c:pt>
                <c:pt idx="1235">
                  <c:v>1.7655821291519449</c:v>
                </c:pt>
                <c:pt idx="1236">
                  <c:v>1.7642864397011893</c:v>
                </c:pt>
                <c:pt idx="1237">
                  <c:v>1.7629914595828613</c:v>
                </c:pt>
                <c:pt idx="1238">
                  <c:v>1.7616971885215951</c:v>
                </c:pt>
                <c:pt idx="1239">
                  <c:v>1.7604036262420824</c:v>
                </c:pt>
                <c:pt idx="1240">
                  <c:v>1.7591107724691111</c:v>
                </c:pt>
                <c:pt idx="1241">
                  <c:v>1.757818626927524</c:v>
                </c:pt>
                <c:pt idx="1242">
                  <c:v>1.7565271893422467</c:v>
                </c:pt>
                <c:pt idx="1243">
                  <c:v>1.7552364594382699</c:v>
                </c:pt>
                <c:pt idx="1244">
                  <c:v>1.7539464369406641</c:v>
                </c:pt>
                <c:pt idx="1245">
                  <c:v>1.7526571215745705</c:v>
                </c:pt>
                <c:pt idx="1246">
                  <c:v>1.7513685130651988</c:v>
                </c:pt>
                <c:pt idx="1247">
                  <c:v>1.7500806111378449</c:v>
                </c:pt>
                <c:pt idx="1248">
                  <c:v>1.748793415517863</c:v>
                </c:pt>
                <c:pt idx="1249">
                  <c:v>1.7475069259306826</c:v>
                </c:pt>
                <c:pt idx="1250">
                  <c:v>1.7462211421018159</c:v>
                </c:pt>
                <c:pt idx="1251">
                  <c:v>1.7449360637568434</c:v>
                </c:pt>
                <c:pt idx="1252">
                  <c:v>1.7436516906214083</c:v>
                </c:pt>
                <c:pt idx="1253">
                  <c:v>1.7423680224212403</c:v>
                </c:pt>
                <c:pt idx="1254">
                  <c:v>1.7410850588821405</c:v>
                </c:pt>
                <c:pt idx="1255">
                  <c:v>1.739802799729969</c:v>
                </c:pt>
                <c:pt idx="1256">
                  <c:v>1.7385212446906768</c:v>
                </c:pt>
                <c:pt idx="1257">
                  <c:v>1.7372403934902829</c:v>
                </c:pt>
                <c:pt idx="1258">
                  <c:v>1.7359602458548657</c:v>
                </c:pt>
                <c:pt idx="1259">
                  <c:v>1.7346808015105948</c:v>
                </c:pt>
                <c:pt idx="1260">
                  <c:v>1.733402060183701</c:v>
                </c:pt>
                <c:pt idx="1261">
                  <c:v>1.7321240216004945</c:v>
                </c:pt>
                <c:pt idx="1262">
                  <c:v>1.7308466854873508</c:v>
                </c:pt>
                <c:pt idx="1263">
                  <c:v>1.7295700515707266</c:v>
                </c:pt>
                <c:pt idx="1264">
                  <c:v>1.7282941195771511</c:v>
                </c:pt>
                <c:pt idx="1265">
                  <c:v>1.7270188892332163</c:v>
                </c:pt>
                <c:pt idx="1266">
                  <c:v>1.7257443602655929</c:v>
                </c:pt>
                <c:pt idx="1267">
                  <c:v>1.7244705324010263</c:v>
                </c:pt>
                <c:pt idx="1268">
                  <c:v>1.7231974053663355</c:v>
                </c:pt>
                <c:pt idx="1269">
                  <c:v>1.7219249788884048</c:v>
                </c:pt>
                <c:pt idx="1270">
                  <c:v>1.7206532526942009</c:v>
                </c:pt>
                <c:pt idx="1271">
                  <c:v>1.7193822265107563</c:v>
                </c:pt>
                <c:pt idx="1272">
                  <c:v>1.7181119000651741</c:v>
                </c:pt>
                <c:pt idx="1273">
                  <c:v>1.7168422730846415</c:v>
                </c:pt>
                <c:pt idx="1274">
                  <c:v>1.7155733452964037</c:v>
                </c:pt>
                <c:pt idx="1275">
                  <c:v>1.7143051164277878</c:v>
                </c:pt>
                <c:pt idx="1276">
                  <c:v>1.7130375862061971</c:v>
                </c:pt>
                <c:pt idx="1277">
                  <c:v>1.7117707543590925</c:v>
                </c:pt>
                <c:pt idx="1278">
                  <c:v>1.7105046206140231</c:v>
                </c:pt>
                <c:pt idx="1279">
                  <c:v>1.709239184698599</c:v>
                </c:pt>
                <c:pt idx="1280">
                  <c:v>1.7079744463405129</c:v>
                </c:pt>
                <c:pt idx="1281">
                  <c:v>1.7067104052675246</c:v>
                </c:pt>
                <c:pt idx="1282">
                  <c:v>1.7054470612074641</c:v>
                </c:pt>
                <c:pt idx="1283">
                  <c:v>1.7041844138882378</c:v>
                </c:pt>
                <c:pt idx="1284">
                  <c:v>1.702922463037823</c:v>
                </c:pt>
                <c:pt idx="1285">
                  <c:v>1.7016612083842728</c:v>
                </c:pt>
                <c:pt idx="1286">
                  <c:v>1.7004006496557054</c:v>
                </c:pt>
                <c:pt idx="1287">
                  <c:v>1.6991407865803185</c:v>
                </c:pt>
                <c:pt idx="1288">
                  <c:v>1.6978816188863808</c:v>
                </c:pt>
                <c:pt idx="1289">
                  <c:v>1.6966231463022283</c:v>
                </c:pt>
                <c:pt idx="1290">
                  <c:v>1.6953653685562744</c:v>
                </c:pt>
                <c:pt idx="1291">
                  <c:v>1.6941082853770122</c:v>
                </c:pt>
                <c:pt idx="1292">
                  <c:v>1.6928518964929875</c:v>
                </c:pt>
                <c:pt idx="1293">
                  <c:v>1.6915962016328356</c:v>
                </c:pt>
                <c:pt idx="1294">
                  <c:v>1.6903412005252569</c:v>
                </c:pt>
                <c:pt idx="1295">
                  <c:v>1.6890868928990257</c:v>
                </c:pt>
                <c:pt idx="1296">
                  <c:v>1.6878332784829906</c:v>
                </c:pt>
                <c:pt idx="1297">
                  <c:v>1.686580357006066</c:v>
                </c:pt>
                <c:pt idx="1298">
                  <c:v>1.6853281281972461</c:v>
                </c:pt>
                <c:pt idx="1299">
                  <c:v>1.684076591785594</c:v>
                </c:pt>
                <c:pt idx="1300">
                  <c:v>1.6828257475002468</c:v>
                </c:pt>
                <c:pt idx="1301">
                  <c:v>1.6815755950704141</c:v>
                </c:pt>
                <c:pt idx="1302">
                  <c:v>1.6803261342253701</c:v>
                </c:pt>
                <c:pt idx="1303">
                  <c:v>1.6790773646944708</c:v>
                </c:pt>
                <c:pt idx="1304">
                  <c:v>1.6778292862071398</c:v>
                </c:pt>
                <c:pt idx="1305">
                  <c:v>1.6765818984928798</c:v>
                </c:pt>
                <c:pt idx="1306">
                  <c:v>1.6753352012812497</c:v>
                </c:pt>
                <c:pt idx="1307">
                  <c:v>1.6740891943018985</c:v>
                </c:pt>
                <c:pt idx="1308">
                  <c:v>1.6728438772845353</c:v>
                </c:pt>
                <c:pt idx="1309">
                  <c:v>1.6715992499589507</c:v>
                </c:pt>
                <c:pt idx="1310">
                  <c:v>1.6703553120550008</c:v>
                </c:pt>
                <c:pt idx="1311">
                  <c:v>1.6691120633026115</c:v>
                </c:pt>
                <c:pt idx="1312">
                  <c:v>1.6678695034317903</c:v>
                </c:pt>
                <c:pt idx="1313">
                  <c:v>1.6666276321726075</c:v>
                </c:pt>
                <c:pt idx="1314">
                  <c:v>1.665386449255212</c:v>
                </c:pt>
                <c:pt idx="1315">
                  <c:v>1.6641459544098165</c:v>
                </c:pt>
                <c:pt idx="1316">
                  <c:v>1.6629061473667182</c:v>
                </c:pt>
                <c:pt idx="1317">
                  <c:v>1.6616670278562782</c:v>
                </c:pt>
                <c:pt idx="1318">
                  <c:v>1.6604285956089329</c:v>
                </c:pt>
                <c:pt idx="1319">
                  <c:v>1.65919085035518</c:v>
                </c:pt>
                <c:pt idx="1320">
                  <c:v>1.6579537918256078</c:v>
                </c:pt>
                <c:pt idx="1321">
                  <c:v>1.6567174197508598</c:v>
                </c:pt>
                <c:pt idx="1322">
                  <c:v>1.6554817338616643</c:v>
                </c:pt>
                <c:pt idx="1323">
                  <c:v>1.6542467338888109</c:v>
                </c:pt>
                <c:pt idx="1324">
                  <c:v>1.6530124195631712</c:v>
                </c:pt>
                <c:pt idx="1325">
                  <c:v>1.6517787906156784</c:v>
                </c:pt>
                <c:pt idx="1326">
                  <c:v>1.6505458467773477</c:v>
                </c:pt>
                <c:pt idx="1327">
                  <c:v>1.6493135877792555</c:v>
                </c:pt>
                <c:pt idx="1328">
                  <c:v>1.6480820133525642</c:v>
                </c:pt>
                <c:pt idx="1329">
                  <c:v>1.6468511232284915</c:v>
                </c:pt>
                <c:pt idx="1330">
                  <c:v>1.6456209171383376</c:v>
                </c:pt>
                <c:pt idx="1331">
                  <c:v>1.6443913948134794</c:v>
                </c:pt>
                <c:pt idx="1332">
                  <c:v>1.6431625559853464</c:v>
                </c:pt>
                <c:pt idx="1333">
                  <c:v>1.6419344003854606</c:v>
                </c:pt>
                <c:pt idx="1334">
                  <c:v>1.6407069277454049</c:v>
                </c:pt>
                <c:pt idx="1335">
                  <c:v>1.6394801377968398</c:v>
                </c:pt>
                <c:pt idx="1336">
                  <c:v>1.6382540302714907</c:v>
                </c:pt>
                <c:pt idx="1337">
                  <c:v>1.6370286049011571</c:v>
                </c:pt>
                <c:pt idx="1338">
                  <c:v>1.6358038614177155</c:v>
                </c:pt>
                <c:pt idx="1339">
                  <c:v>1.6345797995531079</c:v>
                </c:pt>
                <c:pt idx="1340">
                  <c:v>1.6333564190393506</c:v>
                </c:pt>
                <c:pt idx="1341">
                  <c:v>1.63213371960853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34AC-4081-AB38-FE080565332B}"/>
            </c:ext>
          </c:extLst>
        </c:ser>
        <c:ser>
          <c:idx val="8"/>
          <c:order val="8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J$11:$J$1352</c:f>
              <c:numCache>
                <c:formatCode>General</c:formatCode>
                <c:ptCount val="1342"/>
                <c:pt idx="0">
                  <c:v>18.227604689738193</c:v>
                </c:pt>
                <c:pt idx="1">
                  <c:v>18.155089217319421</c:v>
                </c:pt>
                <c:pt idx="2">
                  <c:v>18.082925834699569</c:v>
                </c:pt>
                <c:pt idx="3">
                  <c:v>18.011112654702075</c:v>
                </c:pt>
                <c:pt idx="4">
                  <c:v>17.939647801112731</c:v>
                </c:pt>
                <c:pt idx="5">
                  <c:v>17.86852940861392</c:v>
                </c:pt>
                <c:pt idx="6">
                  <c:v>17.797755622713208</c:v>
                </c:pt>
                <c:pt idx="7">
                  <c:v>17.72732459968249</c:v>
                </c:pt>
                <c:pt idx="8">
                  <c:v>17.657234506484716</c:v>
                </c:pt>
                <c:pt idx="9">
                  <c:v>17.587483520710883</c:v>
                </c:pt>
                <c:pt idx="10">
                  <c:v>17.51806983052111</c:v>
                </c:pt>
                <c:pt idx="11">
                  <c:v>17.448991634564294</c:v>
                </c:pt>
                <c:pt idx="12">
                  <c:v>17.380247141927757</c:v>
                </c:pt>
                <c:pt idx="13">
                  <c:v>17.311834572067173</c:v>
                </c:pt>
                <c:pt idx="14">
                  <c:v>17.243752154738992</c:v>
                </c:pt>
                <c:pt idx="15">
                  <c:v>17.175998129943789</c:v>
                </c:pt>
                <c:pt idx="16">
                  <c:v>17.108570747861197</c:v>
                </c:pt>
                <c:pt idx="17">
                  <c:v>17.041468268783103</c:v>
                </c:pt>
                <c:pt idx="18">
                  <c:v>16.97468896305573</c:v>
                </c:pt>
                <c:pt idx="19">
                  <c:v>16.908231111016576</c:v>
                </c:pt>
                <c:pt idx="20">
                  <c:v>16.842093002933392</c:v>
                </c:pt>
                <c:pt idx="21">
                  <c:v>16.776272938942402</c:v>
                </c:pt>
                <c:pt idx="22">
                  <c:v>16.710769228984788</c:v>
                </c:pt>
                <c:pt idx="23">
                  <c:v>16.645580192756356</c:v>
                </c:pt>
                <c:pt idx="24">
                  <c:v>16.580704159631349</c:v>
                </c:pt>
                <c:pt idx="25">
                  <c:v>16.516139468620153</c:v>
                </c:pt>
                <c:pt idx="26">
                  <c:v>16.451884468299337</c:v>
                </c:pt>
                <c:pt idx="27">
                  <c:v>16.387937516756462</c:v>
                </c:pt>
                <c:pt idx="28">
                  <c:v>16.324296981529169</c:v>
                </c:pt>
                <c:pt idx="29">
                  <c:v>16.260961239552778</c:v>
                </c:pt>
                <c:pt idx="30">
                  <c:v>16.197928677095955</c:v>
                </c:pt>
                <c:pt idx="31">
                  <c:v>16.135197689709962</c:v>
                </c:pt>
                <c:pt idx="32">
                  <c:v>16.072766682164001</c:v>
                </c:pt>
                <c:pt idx="33">
                  <c:v>16.010634068398097</c:v>
                </c:pt>
                <c:pt idx="34">
                  <c:v>15.948798271458756</c:v>
                </c:pt>
                <c:pt idx="35">
                  <c:v>15.887257723450029</c:v>
                </c:pt>
                <c:pt idx="36">
                  <c:v>15.826010865470201</c:v>
                </c:pt>
                <c:pt idx="37">
                  <c:v>15.765056147564419</c:v>
                </c:pt>
                <c:pt idx="38">
                  <c:v>15.704392028665952</c:v>
                </c:pt>
                <c:pt idx="39">
                  <c:v>15.644016976544526</c:v>
                </c:pt>
                <c:pt idx="40">
                  <c:v>15.583929467746584</c:v>
                </c:pt>
                <c:pt idx="41">
                  <c:v>15.524127987550727</c:v>
                </c:pt>
                <c:pt idx="42">
                  <c:v>15.464611029905367</c:v>
                </c:pt>
                <c:pt idx="43">
                  <c:v>15.405377097380212</c:v>
                </c:pt>
                <c:pt idx="44">
                  <c:v>15.346424701115613</c:v>
                </c:pt>
                <c:pt idx="45">
                  <c:v>15.28775236076679</c:v>
                </c:pt>
                <c:pt idx="46">
                  <c:v>15.229358604450866</c:v>
                </c:pt>
                <c:pt idx="47">
                  <c:v>15.171241968702162</c:v>
                </c:pt>
                <c:pt idx="48">
                  <c:v>15.113400998411889</c:v>
                </c:pt>
                <c:pt idx="49">
                  <c:v>15.055834246782824</c:v>
                </c:pt>
                <c:pt idx="50">
                  <c:v>14.998540275279755</c:v>
                </c:pt>
                <c:pt idx="51">
                  <c:v>14.941517653574085</c:v>
                </c:pt>
                <c:pt idx="52">
                  <c:v>14.884764959496879</c:v>
                </c:pt>
                <c:pt idx="53">
                  <c:v>14.828280778991957</c:v>
                </c:pt>
                <c:pt idx="54">
                  <c:v>14.772063706060678</c:v>
                </c:pt>
                <c:pt idx="55">
                  <c:v>14.716112342716958</c:v>
                </c:pt>
                <c:pt idx="56">
                  <c:v>14.660425298938149</c:v>
                </c:pt>
                <c:pt idx="57">
                  <c:v>14.605001192615427</c:v>
                </c:pt>
                <c:pt idx="58">
                  <c:v>14.549838649507182</c:v>
                </c:pt>
                <c:pt idx="59">
                  <c:v>14.494936303188803</c:v>
                </c:pt>
                <c:pt idx="60">
                  <c:v>14.44029279501077</c:v>
                </c:pt>
                <c:pt idx="61">
                  <c:v>14.385906774044539</c:v>
                </c:pt>
                <c:pt idx="62">
                  <c:v>14.331776897038187</c:v>
                </c:pt>
                <c:pt idx="63">
                  <c:v>14.277901828374741</c:v>
                </c:pt>
                <c:pt idx="64">
                  <c:v>14.224280240017409</c:v>
                </c:pt>
                <c:pt idx="65">
                  <c:v>14.170910811469136</c:v>
                </c:pt>
                <c:pt idx="66">
                  <c:v>14.117792229730115</c:v>
                </c:pt>
                <c:pt idx="67">
                  <c:v>14.064923189241837</c:v>
                </c:pt>
                <c:pt idx="68">
                  <c:v>14.012302391851035</c:v>
                </c:pt>
                <c:pt idx="69">
                  <c:v>13.959928546764075</c:v>
                </c:pt>
                <c:pt idx="70">
                  <c:v>13.907800370497915</c:v>
                </c:pt>
                <c:pt idx="71">
                  <c:v>13.855916586840639</c:v>
                </c:pt>
                <c:pt idx="72">
                  <c:v>13.804275926805552</c:v>
                </c:pt>
                <c:pt idx="73">
                  <c:v>13.752877128584236</c:v>
                </c:pt>
                <c:pt idx="74">
                  <c:v>13.701718937510782</c:v>
                </c:pt>
                <c:pt idx="75">
                  <c:v>13.650800106011696</c:v>
                </c:pt>
                <c:pt idx="76">
                  <c:v>13.600119393566969</c:v>
                </c:pt>
                <c:pt idx="77">
                  <c:v>13.549675566666364</c:v>
                </c:pt>
                <c:pt idx="78">
                  <c:v>13.499467398767544</c:v>
                </c:pt>
                <c:pt idx="79">
                  <c:v>13.449493670251586</c:v>
                </c:pt>
                <c:pt idx="80">
                  <c:v>13.399753168386013</c:v>
                </c:pt>
                <c:pt idx="81">
                  <c:v>13.35024468727859</c:v>
                </c:pt>
                <c:pt idx="82">
                  <c:v>13.30096702783989</c:v>
                </c:pt>
                <c:pt idx="83">
                  <c:v>13.251918997739354</c:v>
                </c:pt>
                <c:pt idx="84">
                  <c:v>13.203099411367797</c:v>
                </c:pt>
                <c:pt idx="85">
                  <c:v>13.154507089792867</c:v>
                </c:pt>
                <c:pt idx="86">
                  <c:v>13.106140860722448</c:v>
                </c:pt>
                <c:pt idx="87">
                  <c:v>13.057999558463623</c:v>
                </c:pt>
                <c:pt idx="88">
                  <c:v>13.010082023883012</c:v>
                </c:pt>
                <c:pt idx="89">
                  <c:v>12.962387104365188</c:v>
                </c:pt>
                <c:pt idx="90">
                  <c:v>12.914913653779198</c:v>
                </c:pt>
                <c:pt idx="91">
                  <c:v>12.867660532432897</c:v>
                </c:pt>
                <c:pt idx="92">
                  <c:v>12.820626607040662</c:v>
                </c:pt>
                <c:pt idx="93">
                  <c:v>12.773810750676839</c:v>
                </c:pt>
                <c:pt idx="94">
                  <c:v>12.72721184274806</c:v>
                </c:pt>
                <c:pt idx="95">
                  <c:v>12.680828768945934</c:v>
                </c:pt>
                <c:pt idx="96">
                  <c:v>12.634660421214779</c:v>
                </c:pt>
                <c:pt idx="97">
                  <c:v>12.588705697713785</c:v>
                </c:pt>
                <c:pt idx="98">
                  <c:v>12.542963502776088</c:v>
                </c:pt>
                <c:pt idx="99">
                  <c:v>12.49743274687607</c:v>
                </c:pt>
                <c:pt idx="100">
                  <c:v>12.45211234659101</c:v>
                </c:pt>
                <c:pt idx="101">
                  <c:v>12.407001224563361</c:v>
                </c:pt>
                <c:pt idx="102">
                  <c:v>12.362098309467111</c:v>
                </c:pt>
                <c:pt idx="103">
                  <c:v>12.317402535968935</c:v>
                </c:pt>
                <c:pt idx="104">
                  <c:v>12.272912844694831</c:v>
                </c:pt>
                <c:pt idx="105">
                  <c:v>12.22862818219313</c:v>
                </c:pt>
                <c:pt idx="106">
                  <c:v>12.184547500898454</c:v>
                </c:pt>
                <c:pt idx="107">
                  <c:v>12.140669759099159</c:v>
                </c:pt>
                <c:pt idx="108">
                  <c:v>12.096993920900861</c:v>
                </c:pt>
                <c:pt idx="109">
                  <c:v>12.053518956189524</c:v>
                </c:pt>
                <c:pt idx="110">
                  <c:v>12.010243840600754</c:v>
                </c:pt>
                <c:pt idx="111">
                  <c:v>11.967167555484995</c:v>
                </c:pt>
                <c:pt idx="112">
                  <c:v>11.92428908787079</c:v>
                </c:pt>
                <c:pt idx="113">
                  <c:v>11.881607430432986</c:v>
                </c:pt>
                <c:pt idx="114">
                  <c:v>11.839121581459111</c:v>
                </c:pt>
                <c:pt idx="115">
                  <c:v>11.796830544814307</c:v>
                </c:pt>
                <c:pt idx="116">
                  <c:v>11.754733329913959</c:v>
                </c:pt>
                <c:pt idx="117">
                  <c:v>11.712828951679903</c:v>
                </c:pt>
                <c:pt idx="118">
                  <c:v>11.671116430518117</c:v>
                </c:pt>
                <c:pt idx="119">
                  <c:v>11.629594792281175</c:v>
                </c:pt>
                <c:pt idx="120">
                  <c:v>11.588263068235399</c:v>
                </c:pt>
                <c:pt idx="121">
                  <c:v>11.547120295032796</c:v>
                </c:pt>
                <c:pt idx="122">
                  <c:v>11.506165514673855</c:v>
                </c:pt>
                <c:pt idx="123">
                  <c:v>11.465397774478751</c:v>
                </c:pt>
                <c:pt idx="124">
                  <c:v>11.424816127056101</c:v>
                </c:pt>
                <c:pt idx="125">
                  <c:v>11.384419630271584</c:v>
                </c:pt>
                <c:pt idx="126">
                  <c:v>11.344207347213098</c:v>
                </c:pt>
                <c:pt idx="127">
                  <c:v>11.304178346164623</c:v>
                </c:pt>
                <c:pt idx="128">
                  <c:v>11.264331700575724</c:v>
                </c:pt>
                <c:pt idx="129">
                  <c:v>11.224666489024624</c:v>
                </c:pt>
                <c:pt idx="130">
                  <c:v>11.185181795193717</c:v>
                </c:pt>
                <c:pt idx="131">
                  <c:v>11.145876707839335</c:v>
                </c:pt>
                <c:pt idx="132">
                  <c:v>11.10675032075812</c:v>
                </c:pt>
                <c:pt idx="133">
                  <c:v>11.067801732759895</c:v>
                </c:pt>
                <c:pt idx="134">
                  <c:v>11.029030047636617</c:v>
                </c:pt>
                <c:pt idx="135">
                  <c:v>10.990434374134955</c:v>
                </c:pt>
                <c:pt idx="136">
                  <c:v>10.952013825925931</c:v>
                </c:pt>
                <c:pt idx="137">
                  <c:v>10.913767521571531</c:v>
                </c:pt>
                <c:pt idx="138">
                  <c:v>10.875694584506913</c:v>
                </c:pt>
                <c:pt idx="139">
                  <c:v>10.837794142998288</c:v>
                </c:pt>
                <c:pt idx="140">
                  <c:v>10.800065330123926</c:v>
                </c:pt>
                <c:pt idx="141">
                  <c:v>10.762507283743021</c:v>
                </c:pt>
                <c:pt idx="142">
                  <c:v>10.725119146465691</c:v>
                </c:pt>
                <c:pt idx="143">
                  <c:v>10.687900065626804</c:v>
                </c:pt>
                <c:pt idx="144">
                  <c:v>10.65084919325875</c:v>
                </c:pt>
                <c:pt idx="145">
                  <c:v>10.613965686062121</c:v>
                </c:pt>
                <c:pt idx="146">
                  <c:v>10.577248705378542</c:v>
                </c:pt>
                <c:pt idx="147">
                  <c:v>10.54069741716515</c:v>
                </c:pt>
                <c:pt idx="148">
                  <c:v>10.504310991963587</c:v>
                </c:pt>
                <c:pt idx="149">
                  <c:v>10.468088604879403</c:v>
                </c:pt>
                <c:pt idx="150">
                  <c:v>10.432029435547268</c:v>
                </c:pt>
                <c:pt idx="151">
                  <c:v>10.396132668111422</c:v>
                </c:pt>
                <c:pt idx="152">
                  <c:v>10.360397491195519</c:v>
                </c:pt>
                <c:pt idx="153">
                  <c:v>10.324823097876475</c:v>
                </c:pt>
                <c:pt idx="154">
                  <c:v>10.289408685658049</c:v>
                </c:pt>
                <c:pt idx="155">
                  <c:v>10.254153456448496</c:v>
                </c:pt>
                <c:pt idx="156">
                  <c:v>10.219056616529512</c:v>
                </c:pt>
                <c:pt idx="157">
                  <c:v>10.184117376535225</c:v>
                </c:pt>
                <c:pt idx="158">
                  <c:v>10.14933495142251</c:v>
                </c:pt>
                <c:pt idx="159">
                  <c:v>10.11470856044868</c:v>
                </c:pt>
                <c:pt idx="160">
                  <c:v>10.080237427144443</c:v>
                </c:pt>
                <c:pt idx="161">
                  <c:v>10.045920779291732</c:v>
                </c:pt>
                <c:pt idx="162">
                  <c:v>10.011757848894563</c:v>
                </c:pt>
                <c:pt idx="163">
                  <c:v>9.9777478721588651</c:v>
                </c:pt>
                <c:pt idx="164">
                  <c:v>9.9438900894645226</c:v>
                </c:pt>
                <c:pt idx="165">
                  <c:v>9.9101837453411292</c:v>
                </c:pt>
                <c:pt idx="166">
                  <c:v>9.8766280884466671</c:v>
                </c:pt>
                <c:pt idx="167">
                  <c:v>9.843222371540735</c:v>
                </c:pt>
                <c:pt idx="168">
                  <c:v>9.8099658514610297</c:v>
                </c:pt>
                <c:pt idx="169">
                  <c:v>9.7768577891002195</c:v>
                </c:pt>
                <c:pt idx="170">
                  <c:v>9.7438974493822936</c:v>
                </c:pt>
                <c:pt idx="171">
                  <c:v>9.7110841012378017</c:v>
                </c:pt>
                <c:pt idx="172">
                  <c:v>9.6784170175825537</c:v>
                </c:pt>
                <c:pt idx="173">
                  <c:v>9.6458954752920647</c:v>
                </c:pt>
                <c:pt idx="174">
                  <c:v>9.6135187551803956</c:v>
                </c:pt>
                <c:pt idx="175">
                  <c:v>9.5812861419758484</c:v>
                </c:pt>
                <c:pt idx="176">
                  <c:v>9.5491969243003432</c:v>
                </c:pt>
                <c:pt idx="177">
                  <c:v>9.5172503946429874</c:v>
                </c:pt>
                <c:pt idx="178">
                  <c:v>9.4854458493414633</c:v>
                </c:pt>
                <c:pt idx="179">
                  <c:v>9.4537825885584379</c:v>
                </c:pt>
                <c:pt idx="180">
                  <c:v>9.4222599162562748</c:v>
                </c:pt>
                <c:pt idx="181">
                  <c:v>9.3908771401801197</c:v>
                </c:pt>
                <c:pt idx="182">
                  <c:v>9.3596335718326156</c:v>
                </c:pt>
                <c:pt idx="183">
                  <c:v>9.3285285264527467</c:v>
                </c:pt>
                <c:pt idx="184">
                  <c:v>9.2975613229946603</c:v>
                </c:pt>
                <c:pt idx="185">
                  <c:v>9.2667312841052034</c:v>
                </c:pt>
                <c:pt idx="186">
                  <c:v>9.2360377361027606</c:v>
                </c:pt>
                <c:pt idx="187">
                  <c:v>9.205480008957263</c:v>
                </c:pt>
                <c:pt idx="188">
                  <c:v>9.1750574362670694</c:v>
                </c:pt>
                <c:pt idx="189">
                  <c:v>9.1447693552393705</c:v>
                </c:pt>
                <c:pt idx="190">
                  <c:v>9.114615106667868</c:v>
                </c:pt>
                <c:pt idx="191">
                  <c:v>9.0845940349146961</c:v>
                </c:pt>
                <c:pt idx="192">
                  <c:v>9.0547054878865723</c:v>
                </c:pt>
                <c:pt idx="193">
                  <c:v>9.0249488170154386</c:v>
                </c:pt>
                <c:pt idx="194">
                  <c:v>8.9953233772395915</c:v>
                </c:pt>
                <c:pt idx="195">
                  <c:v>8.9658285269821434</c:v>
                </c:pt>
                <c:pt idx="196">
                  <c:v>8.9364636281289869</c:v>
                </c:pt>
                <c:pt idx="197">
                  <c:v>8.9072280460126994</c:v>
                </c:pt>
                <c:pt idx="198">
                  <c:v>8.8781211493906103</c:v>
                </c:pt>
                <c:pt idx="199">
                  <c:v>8.8491423104231739</c:v>
                </c:pt>
                <c:pt idx="200">
                  <c:v>8.8202909046585543</c:v>
                </c:pt>
                <c:pt idx="201">
                  <c:v>8.7915663110098521</c:v>
                </c:pt>
                <c:pt idx="202">
                  <c:v>8.7629679117357053</c:v>
                </c:pt>
                <c:pt idx="203">
                  <c:v>8.734495092423348</c:v>
                </c:pt>
                <c:pt idx="204">
                  <c:v>8.7061472419678179</c:v>
                </c:pt>
                <c:pt idx="205">
                  <c:v>8.6779237525518109</c:v>
                </c:pt>
                <c:pt idx="206">
                  <c:v>8.6498240196293192</c:v>
                </c:pt>
                <c:pt idx="207">
                  <c:v>8.6218474419056843</c:v>
                </c:pt>
                <c:pt idx="208">
                  <c:v>8.5939934213167302</c:v>
                </c:pt>
                <c:pt idx="209">
                  <c:v>8.5662613630151245</c:v>
                </c:pt>
                <c:pt idx="210">
                  <c:v>8.538650675347295</c:v>
                </c:pt>
                <c:pt idx="211">
                  <c:v>8.5111607698352216</c:v>
                </c:pt>
                <c:pt idx="212">
                  <c:v>8.4837910611633127</c:v>
                </c:pt>
                <c:pt idx="213">
                  <c:v>8.4565409671540444</c:v>
                </c:pt>
                <c:pt idx="214">
                  <c:v>8.4294099087523282</c:v>
                </c:pt>
                <c:pt idx="215">
                  <c:v>8.4023973100105511</c:v>
                </c:pt>
                <c:pt idx="216">
                  <c:v>8.3755025980644788</c:v>
                </c:pt>
                <c:pt idx="217">
                  <c:v>8.3487252031210115</c:v>
                </c:pt>
                <c:pt idx="218">
                  <c:v>8.3220645584385622</c:v>
                </c:pt>
                <c:pt idx="219">
                  <c:v>8.2955201003101617</c:v>
                </c:pt>
                <c:pt idx="220">
                  <c:v>8.2690912680438586</c:v>
                </c:pt>
                <c:pt idx="221">
                  <c:v>8.2427775039492968</c:v>
                </c:pt>
                <c:pt idx="222">
                  <c:v>8.216578253316241</c:v>
                </c:pt>
                <c:pt idx="223">
                  <c:v>8.1904929644020328</c:v>
                </c:pt>
                <c:pt idx="224">
                  <c:v>8.1645210884111545</c:v>
                </c:pt>
                <c:pt idx="225">
                  <c:v>8.1386620794783919</c:v>
                </c:pt>
                <c:pt idx="226">
                  <c:v>8.1129153946559729</c:v>
                </c:pt>
                <c:pt idx="227">
                  <c:v>8.0872804938924325</c:v>
                </c:pt>
                <c:pt idx="228">
                  <c:v>8.0617568400170114</c:v>
                </c:pt>
                <c:pt idx="229">
                  <c:v>8.0363438987256863</c:v>
                </c:pt>
                <c:pt idx="230">
                  <c:v>8.0110411385626623</c:v>
                </c:pt>
                <c:pt idx="231">
                  <c:v>7.9858480309040187</c:v>
                </c:pt>
                <c:pt idx="232">
                  <c:v>7.9607640499430152</c:v>
                </c:pt>
                <c:pt idx="233">
                  <c:v>7.9357886726722455</c:v>
                </c:pt>
                <c:pt idx="234">
                  <c:v>7.9109213788694683</c:v>
                </c:pt>
                <c:pt idx="235">
                  <c:v>7.8861616510809629</c:v>
                </c:pt>
                <c:pt idx="236">
                  <c:v>7.86150897460411</c:v>
                </c:pt>
                <c:pt idx="237">
                  <c:v>7.8369628374758138</c:v>
                </c:pt>
                <c:pt idx="238">
                  <c:v>7.8125227304521836</c:v>
                </c:pt>
                <c:pt idx="239">
                  <c:v>7.7881881469963643</c:v>
                </c:pt>
                <c:pt idx="240">
                  <c:v>7.763958583263026</c:v>
                </c:pt>
                <c:pt idx="241">
                  <c:v>7.7398335380794805</c:v>
                </c:pt>
                <c:pt idx="242">
                  <c:v>7.7158125129358242</c:v>
                </c:pt>
                <c:pt idx="243">
                  <c:v>7.6918950119665572</c:v>
                </c:pt>
                <c:pt idx="244">
                  <c:v>7.6680805419343887</c:v>
                </c:pt>
                <c:pt idx="245">
                  <c:v>7.6443686122196386</c:v>
                </c:pt>
                <c:pt idx="246">
                  <c:v>7.6207587348019379</c:v>
                </c:pt>
                <c:pt idx="247">
                  <c:v>7.5972504242450754</c:v>
                </c:pt>
                <c:pt idx="248">
                  <c:v>7.5738431976867204</c:v>
                </c:pt>
                <c:pt idx="249">
                  <c:v>7.5505365748171389</c:v>
                </c:pt>
                <c:pt idx="250">
                  <c:v>7.5273300778713148</c:v>
                </c:pt>
                <c:pt idx="251">
                  <c:v>7.5042232316108359</c:v>
                </c:pt>
                <c:pt idx="252">
                  <c:v>7.4812155633104407</c:v>
                </c:pt>
                <c:pt idx="253">
                  <c:v>7.4583066027421285</c:v>
                </c:pt>
                <c:pt idx="254">
                  <c:v>7.4354958821659505</c:v>
                </c:pt>
                <c:pt idx="255">
                  <c:v>7.4127829363105153</c:v>
                </c:pt>
                <c:pt idx="256">
                  <c:v>7.390167302360612</c:v>
                </c:pt>
                <c:pt idx="257">
                  <c:v>7.3676485199461306</c:v>
                </c:pt>
                <c:pt idx="258">
                  <c:v>7.345226131124841</c:v>
                </c:pt>
                <c:pt idx="259">
                  <c:v>7.3228996803700319</c:v>
                </c:pt>
                <c:pt idx="260">
                  <c:v>7.3006687145569877</c:v>
                </c:pt>
                <c:pt idx="261">
                  <c:v>7.2785327829484201</c:v>
                </c:pt>
                <c:pt idx="262">
                  <c:v>7.2564914371830493</c:v>
                </c:pt>
                <c:pt idx="263">
                  <c:v>7.234544231260883</c:v>
                </c:pt>
                <c:pt idx="264">
                  <c:v>7.2126907215293139</c:v>
                </c:pt>
                <c:pt idx="265">
                  <c:v>7.1909304666709151</c:v>
                </c:pt>
                <c:pt idx="266">
                  <c:v>7.1692630276899889</c:v>
                </c:pt>
                <c:pt idx="267">
                  <c:v>7.1476879678997092</c:v>
                </c:pt>
                <c:pt idx="268">
                  <c:v>7.1262048529094262</c:v>
                </c:pt>
                <c:pt idx="269">
                  <c:v>7.1048132506103663</c:v>
                </c:pt>
                <c:pt idx="270">
                  <c:v>7.0835127311644994</c:v>
                </c:pt>
                <c:pt idx="271">
                  <c:v>7.0623028669903904</c:v>
                </c:pt>
                <c:pt idx="272">
                  <c:v>7.0411832327513224</c:v>
                </c:pt>
                <c:pt idx="273">
                  <c:v>7.0201534053427945</c:v>
                </c:pt>
                <c:pt idx="274">
                  <c:v>6.9992129638804821</c:v>
                </c:pt>
                <c:pt idx="275">
                  <c:v>6.9783614896851365</c:v>
                </c:pt>
                <c:pt idx="276">
                  <c:v>6.957598566274239</c:v>
                </c:pt>
                <c:pt idx="277">
                  <c:v>6.9369237793462659</c:v>
                </c:pt>
                <c:pt idx="278">
                  <c:v>6.9163367167699326</c:v>
                </c:pt>
                <c:pt idx="279">
                  <c:v>6.8958369685723344</c:v>
                </c:pt>
                <c:pt idx="280">
                  <c:v>6.8754241269261795</c:v>
                </c:pt>
                <c:pt idx="281">
                  <c:v>6.8550977861383648</c:v>
                </c:pt>
                <c:pt idx="282">
                  <c:v>6.8348575426374572</c:v>
                </c:pt>
                <c:pt idx="283">
                  <c:v>6.814702994962218</c:v>
                </c:pt>
                <c:pt idx="284">
                  <c:v>6.7946337437491389</c:v>
                </c:pt>
                <c:pt idx="285">
                  <c:v>6.774649391722531</c:v>
                </c:pt>
                <c:pt idx="286">
                  <c:v>6.7547495436802025</c:v>
                </c:pt>
                <c:pt idx="287">
                  <c:v>6.7349338064849142</c:v>
                </c:pt>
                <c:pt idx="288">
                  <c:v>6.7152017890493658</c:v>
                </c:pt>
                <c:pt idx="289">
                  <c:v>6.6955531023279589</c:v>
                </c:pt>
                <c:pt idx="290">
                  <c:v>6.6759873593039121</c:v>
                </c:pt>
                <c:pt idx="291">
                  <c:v>6.6565041749777603</c:v>
                </c:pt>
                <c:pt idx="292">
                  <c:v>6.6371031663567761</c:v>
                </c:pt>
                <c:pt idx="293">
                  <c:v>6.6177839524436006</c:v>
                </c:pt>
                <c:pt idx="294">
                  <c:v>6.5985461542248585</c:v>
                </c:pt>
                <c:pt idx="295">
                  <c:v>6.5793893946603959</c:v>
                </c:pt>
                <c:pt idx="296">
                  <c:v>6.5603132986722095</c:v>
                </c:pt>
                <c:pt idx="297">
                  <c:v>6.5413174931331719</c:v>
                </c:pt>
                <c:pt idx="298">
                  <c:v>6.5224016068581996</c:v>
                </c:pt>
                <c:pt idx="299">
                  <c:v>6.5035652705894398</c:v>
                </c:pt>
                <c:pt idx="300">
                  <c:v>6.4848081169894956</c:v>
                </c:pt>
                <c:pt idx="301">
                  <c:v>6.4661297806298412</c:v>
                </c:pt>
                <c:pt idx="302">
                  <c:v>6.4475298979774314</c:v>
                </c:pt>
                <c:pt idx="303">
                  <c:v>6.4290081073882499</c:v>
                </c:pt>
                <c:pt idx="304">
                  <c:v>6.4105640490950266</c:v>
                </c:pt>
                <c:pt idx="305">
                  <c:v>6.3921973651951349</c:v>
                </c:pt>
                <c:pt idx="306">
                  <c:v>6.3739076996435768</c:v>
                </c:pt>
                <c:pt idx="307">
                  <c:v>6.3556946982406304</c:v>
                </c:pt>
                <c:pt idx="308">
                  <c:v>6.3375580086214658</c:v>
                </c:pt>
                <c:pt idx="309">
                  <c:v>6.3194972802476714</c:v>
                </c:pt>
                <c:pt idx="310">
                  <c:v>6.3015121643945884</c:v>
                </c:pt>
                <c:pt idx="311">
                  <c:v>6.2836023141442805</c:v>
                </c:pt>
                <c:pt idx="312">
                  <c:v>6.2657673843729089</c:v>
                </c:pt>
                <c:pt idx="313">
                  <c:v>6.2480070317427483</c:v>
                </c:pt>
                <c:pt idx="314">
                  <c:v>6.2303209146903997</c:v>
                </c:pt>
                <c:pt idx="315">
                  <c:v>6.2127086934196152</c:v>
                </c:pt>
                <c:pt idx="316">
                  <c:v>6.1951700298891028</c:v>
                </c:pt>
                <c:pt idx="317">
                  <c:v>6.1777045878034631</c:v>
                </c:pt>
                <c:pt idx="318">
                  <c:v>6.1603120326052849</c:v>
                </c:pt>
                <c:pt idx="319">
                  <c:v>6.1429920314623807</c:v>
                </c:pt>
                <c:pt idx="320">
                  <c:v>6.1257442532620638</c:v>
                </c:pt>
                <c:pt idx="321">
                  <c:v>6.1085683685979886</c:v>
                </c:pt>
                <c:pt idx="322">
                  <c:v>6.0914640497629051</c:v>
                </c:pt>
                <c:pt idx="323">
                  <c:v>6.0744309707399813</c:v>
                </c:pt>
                <c:pt idx="324">
                  <c:v>6.0574688071912153</c:v>
                </c:pt>
                <c:pt idx="325">
                  <c:v>6.040577236449475</c:v>
                </c:pt>
                <c:pt idx="326">
                  <c:v>6.0237559375101641</c:v>
                </c:pt>
                <c:pt idx="327">
                  <c:v>6.0070045910202303</c:v>
                </c:pt>
                <c:pt idx="328">
                  <c:v>5.9903228792703613</c:v>
                </c:pt>
                <c:pt idx="329">
                  <c:v>5.9737104861859613</c:v>
                </c:pt>
                <c:pt idx="330">
                  <c:v>5.957167097317261</c:v>
                </c:pt>
                <c:pt idx="331">
                  <c:v>5.940692399831077</c:v>
                </c:pt>
                <c:pt idx="332">
                  <c:v>5.9242860825031949</c:v>
                </c:pt>
                <c:pt idx="333">
                  <c:v>5.9079478357064792</c:v>
                </c:pt>
                <c:pt idx="334">
                  <c:v>5.8916773514042893</c:v>
                </c:pt>
                <c:pt idx="335">
                  <c:v>5.8754743231430755</c:v>
                </c:pt>
                <c:pt idx="336">
                  <c:v>5.859338446039529</c:v>
                </c:pt>
                <c:pt idx="337">
                  <c:v>5.8432694167765016</c:v>
                </c:pt>
                <c:pt idx="338">
                  <c:v>5.8272669335912504</c:v>
                </c:pt>
                <c:pt idx="339">
                  <c:v>5.81133069626833</c:v>
                </c:pt>
                <c:pt idx="340">
                  <c:v>5.7954604061319479</c:v>
                </c:pt>
                <c:pt idx="341">
                  <c:v>5.7796557660351269</c:v>
                </c:pt>
                <c:pt idx="342">
                  <c:v>5.7639164803533802</c:v>
                </c:pt>
                <c:pt idx="343">
                  <c:v>5.7482422549766419</c:v>
                </c:pt>
                <c:pt idx="344">
                  <c:v>5.7326327972983568</c:v>
                </c:pt>
                <c:pt idx="345">
                  <c:v>5.717087816211051</c:v>
                </c:pt>
                <c:pt idx="346">
                  <c:v>5.7016070220944055</c:v>
                </c:pt>
                <c:pt idx="347">
                  <c:v>5.6861901268112156</c:v>
                </c:pt>
                <c:pt idx="348">
                  <c:v>5.6708368436952599</c:v>
                </c:pt>
                <c:pt idx="349">
                  <c:v>5.6555468875452855</c:v>
                </c:pt>
                <c:pt idx="350">
                  <c:v>5.6403199746172694</c:v>
                </c:pt>
                <c:pt idx="351">
                  <c:v>5.6251558226166463</c:v>
                </c:pt>
                <c:pt idx="352">
                  <c:v>5.6100541506891766</c:v>
                </c:pt>
                <c:pt idx="353">
                  <c:v>5.595014679413433</c:v>
                </c:pt>
                <c:pt idx="354">
                  <c:v>5.5800371307949739</c:v>
                </c:pt>
                <c:pt idx="355">
                  <c:v>5.5651212282550055</c:v>
                </c:pt>
                <c:pt idx="356">
                  <c:v>5.5502666966264389</c:v>
                </c:pt>
                <c:pt idx="357">
                  <c:v>5.5354732621434337</c:v>
                </c:pt>
                <c:pt idx="358">
                  <c:v>5.5207406524357383</c:v>
                </c:pt>
                <c:pt idx="359">
                  <c:v>5.506068596519734</c:v>
                </c:pt>
                <c:pt idx="360">
                  <c:v>5.4914568247922331</c:v>
                </c:pt>
                <c:pt idx="361">
                  <c:v>5.4769050690204732</c:v>
                </c:pt>
                <c:pt idx="362">
                  <c:v>5.462413062338757</c:v>
                </c:pt>
                <c:pt idx="363">
                  <c:v>5.4479805392373075</c:v>
                </c:pt>
                <c:pt idx="364">
                  <c:v>5.4336072355573037</c:v>
                </c:pt>
                <c:pt idx="365">
                  <c:v>5.4192928884819773</c:v>
                </c:pt>
                <c:pt idx="366">
                  <c:v>5.4050372365302763</c:v>
                </c:pt>
                <c:pt idx="367">
                  <c:v>5.3908400195497217</c:v>
                </c:pt>
                <c:pt idx="368">
                  <c:v>5.3767009787090858</c:v>
                </c:pt>
                <c:pt idx="369">
                  <c:v>5.3626198564902863</c:v>
                </c:pt>
                <c:pt idx="370">
                  <c:v>5.3485963966832504</c:v>
                </c:pt>
                <c:pt idx="371">
                  <c:v>5.3346303443772198</c:v>
                </c:pt>
                <c:pt idx="372">
                  <c:v>5.320721445954864</c:v>
                </c:pt>
                <c:pt idx="373">
                  <c:v>5.3068694490836075</c:v>
                </c:pt>
                <c:pt idx="374">
                  <c:v>5.2930741027114516</c:v>
                </c:pt>
                <c:pt idx="375">
                  <c:v>5.2793351570565372</c:v>
                </c:pt>
                <c:pt idx="376">
                  <c:v>5.2656523636047341</c:v>
                </c:pt>
                <c:pt idx="377">
                  <c:v>5.2520254750984066</c:v>
                </c:pt>
                <c:pt idx="378">
                  <c:v>5.2384542455324583</c:v>
                </c:pt>
                <c:pt idx="379">
                  <c:v>5.2249384301466426</c:v>
                </c:pt>
                <c:pt idx="380">
                  <c:v>5.2114777854199019</c:v>
                </c:pt>
                <c:pt idx="381">
                  <c:v>5.1980720690603714</c:v>
                </c:pt>
                <c:pt idx="382">
                  <c:v>5.1847210400043711</c:v>
                </c:pt>
                <c:pt idx="383">
                  <c:v>5.1714244584046769</c:v>
                </c:pt>
                <c:pt idx="384">
                  <c:v>5.158182085626315</c:v>
                </c:pt>
                <c:pt idx="385">
                  <c:v>5.1449936842410713</c:v>
                </c:pt>
                <c:pt idx="386">
                  <c:v>5.1318590180175816</c:v>
                </c:pt>
                <c:pt idx="387">
                  <c:v>5.1187778519186562</c:v>
                </c:pt>
                <c:pt idx="388">
                  <c:v>5.1057499520932348</c:v>
                </c:pt>
                <c:pt idx="389">
                  <c:v>5.092775085869695</c:v>
                </c:pt>
                <c:pt idx="390">
                  <c:v>5.0798530217502567</c:v>
                </c:pt>
                <c:pt idx="391">
                  <c:v>5.0669835294039984</c:v>
                </c:pt>
                <c:pt idx="392">
                  <c:v>5.0541663796617602</c:v>
                </c:pt>
                <c:pt idx="393">
                  <c:v>5.0414013445091612</c:v>
                </c:pt>
                <c:pt idx="394">
                  <c:v>5.028688197080017</c:v>
                </c:pt>
                <c:pt idx="395">
                  <c:v>5.0160267116505723</c:v>
                </c:pt>
                <c:pt idx="396">
                  <c:v>5.0034166636352895</c:v>
                </c:pt>
                <c:pt idx="397">
                  <c:v>4.9908578295766741</c:v>
                </c:pt>
                <c:pt idx="398">
                  <c:v>4.9783499871437149</c:v>
                </c:pt>
                <c:pt idx="399">
                  <c:v>4.9658929151222848</c:v>
                </c:pt>
                <c:pt idx="400">
                  <c:v>4.9534863934122342</c:v>
                </c:pt>
                <c:pt idx="401">
                  <c:v>4.9411302030184361</c:v>
                </c:pt>
                <c:pt idx="402">
                  <c:v>4.9288241260485552</c:v>
                </c:pt>
                <c:pt idx="403">
                  <c:v>4.9165679457021776</c:v>
                </c:pt>
                <c:pt idx="404">
                  <c:v>4.904361446271106</c:v>
                </c:pt>
                <c:pt idx="405">
                  <c:v>4.8922044131278239</c:v>
                </c:pt>
                <c:pt idx="406">
                  <c:v>4.8800966327243938</c:v>
                </c:pt>
                <c:pt idx="407">
                  <c:v>4.8680378925828531</c:v>
                </c:pt>
                <c:pt idx="408">
                  <c:v>4.8560279812933453</c:v>
                </c:pt>
                <c:pt idx="409">
                  <c:v>4.8440666885041272</c:v>
                </c:pt>
                <c:pt idx="410">
                  <c:v>4.832153804920825</c:v>
                </c:pt>
                <c:pt idx="411">
                  <c:v>4.8202891222963204</c:v>
                </c:pt>
                <c:pt idx="412">
                  <c:v>4.8084724334283777</c:v>
                </c:pt>
                <c:pt idx="413">
                  <c:v>4.7967035321525637</c:v>
                </c:pt>
                <c:pt idx="414">
                  <c:v>4.7849822133376367</c:v>
                </c:pt>
                <c:pt idx="415">
                  <c:v>4.7733082728788867</c:v>
                </c:pt>
                <c:pt idx="416">
                  <c:v>4.7616815076941759</c:v>
                </c:pt>
                <c:pt idx="417">
                  <c:v>4.7501017157172827</c:v>
                </c:pt>
                <c:pt idx="418">
                  <c:v>4.7385686958932656</c:v>
                </c:pt>
                <c:pt idx="419">
                  <c:v>4.7270822481731347</c:v>
                </c:pt>
                <c:pt idx="420">
                  <c:v>4.7156421735083462</c:v>
                </c:pt>
                <c:pt idx="421">
                  <c:v>4.7042482738453391</c:v>
                </c:pt>
                <c:pt idx="422">
                  <c:v>4.6929003521206853</c:v>
                </c:pt>
                <c:pt idx="423">
                  <c:v>4.6815982122558157</c:v>
                </c:pt>
                <c:pt idx="424">
                  <c:v>4.6703416591516387</c:v>
                </c:pt>
                <c:pt idx="425">
                  <c:v>4.6591304986836537</c:v>
                </c:pt>
                <c:pt idx="426">
                  <c:v>4.647964537695664</c:v>
                </c:pt>
                <c:pt idx="427">
                  <c:v>4.6368435839974032</c:v>
                </c:pt>
                <c:pt idx="428">
                  <c:v>4.6257674463568135</c:v>
                </c:pt>
                <c:pt idx="429">
                  <c:v>4.6147359344956067</c:v>
                </c:pt>
                <c:pt idx="430">
                  <c:v>4.6037488590853455</c:v>
                </c:pt>
                <c:pt idx="431">
                  <c:v>4.5928060317415049</c:v>
                </c:pt>
                <c:pt idx="432">
                  <c:v>4.5819072650186543</c:v>
                </c:pt>
                <c:pt idx="433">
                  <c:v>4.5710523724062382</c:v>
                </c:pt>
                <c:pt idx="434">
                  <c:v>4.5602411683218378</c:v>
                </c:pt>
                <c:pt idx="435">
                  <c:v>4.5494734681088582</c:v>
                </c:pt>
                <c:pt idx="436">
                  <c:v>4.538749088029844</c:v>
                </c:pt>
                <c:pt idx="437">
                  <c:v>4.528067845262056</c:v>
                </c:pt>
                <c:pt idx="438">
                  <c:v>4.5174295578933892</c:v>
                </c:pt>
                <c:pt idx="439">
                  <c:v>4.5068340449169186</c:v>
                </c:pt>
                <c:pt idx="440">
                  <c:v>4.4962811262263696</c:v>
                </c:pt>
                <c:pt idx="441">
                  <c:v>4.4857706226114171</c:v>
                </c:pt>
                <c:pt idx="442">
                  <c:v>4.4753023557526408</c:v>
                </c:pt>
                <c:pt idx="443">
                  <c:v>4.4648761482181278</c:v>
                </c:pt>
                <c:pt idx="444">
                  <c:v>4.4544918234572943</c:v>
                </c:pt>
                <c:pt idx="445">
                  <c:v>4.444149205797232</c:v>
                </c:pt>
                <c:pt idx="446">
                  <c:v>4.4338481204373963</c:v>
                </c:pt>
                <c:pt idx="447">
                  <c:v>4.4235883934471074</c:v>
                </c:pt>
                <c:pt idx="448">
                  <c:v>4.413369851758068</c:v>
                </c:pt>
                <c:pt idx="449">
                  <c:v>4.4031923231613082</c:v>
                </c:pt>
                <c:pt idx="450">
                  <c:v>4.3930556363037532</c:v>
                </c:pt>
                <c:pt idx="451">
                  <c:v>4.3829596206820156</c:v>
                </c:pt>
                <c:pt idx="452">
                  <c:v>4.3729041066389618</c:v>
                </c:pt>
                <c:pt idx="453">
                  <c:v>4.3628889253593242</c:v>
                </c:pt>
                <c:pt idx="454">
                  <c:v>4.3529139088641298</c:v>
                </c:pt>
                <c:pt idx="455">
                  <c:v>4.3429788900095705</c:v>
                </c:pt>
                <c:pt idx="456">
                  <c:v>4.3330837024776141</c:v>
                </c:pt>
                <c:pt idx="457">
                  <c:v>4.3232281807772708</c:v>
                </c:pt>
                <c:pt idx="458">
                  <c:v>4.3134121602359325</c:v>
                </c:pt>
                <c:pt idx="459">
                  <c:v>4.3036354769972993</c:v>
                </c:pt>
                <c:pt idx="460">
                  <c:v>4.2938979680173475</c:v>
                </c:pt>
                <c:pt idx="461">
                  <c:v>4.2841994710586988</c:v>
                </c:pt>
                <c:pt idx="462">
                  <c:v>4.2745398246875359</c:v>
                </c:pt>
                <c:pt idx="463">
                  <c:v>4.2649188682698078</c:v>
                </c:pt>
                <c:pt idx="464">
                  <c:v>4.2553364419655768</c:v>
                </c:pt>
                <c:pt idx="465">
                  <c:v>4.2457923867265164</c:v>
                </c:pt>
                <c:pt idx="466">
                  <c:v>4.2362865442910156</c:v>
                </c:pt>
                <c:pt idx="467">
                  <c:v>4.2268187571803031</c:v>
                </c:pt>
                <c:pt idx="468">
                  <c:v>4.2173888686941332</c:v>
                </c:pt>
                <c:pt idx="469">
                  <c:v>4.2079967229079527</c:v>
                </c:pt>
                <c:pt idx="470">
                  <c:v>4.1986421646671026</c:v>
                </c:pt>
                <c:pt idx="471">
                  <c:v>4.1893250395842125</c:v>
                </c:pt>
                <c:pt idx="472">
                  <c:v>4.180045194035201</c:v>
                </c:pt>
                <c:pt idx="473">
                  <c:v>4.1708024751544341</c:v>
                </c:pt>
                <c:pt idx="474">
                  <c:v>4.1615967308316497</c:v>
                </c:pt>
                <c:pt idx="475">
                  <c:v>4.1524278097081435</c:v>
                </c:pt>
                <c:pt idx="476">
                  <c:v>4.1432955611721747</c:v>
                </c:pt>
                <c:pt idx="477">
                  <c:v>4.1341998353561218</c:v>
                </c:pt>
                <c:pt idx="478">
                  <c:v>4.1251404831323297</c:v>
                </c:pt>
                <c:pt idx="479">
                  <c:v>4.1161173561079005</c:v>
                </c:pt>
                <c:pt idx="480">
                  <c:v>4.1071303066240823</c:v>
                </c:pt>
                <c:pt idx="481">
                  <c:v>4.0981791877494951</c:v>
                </c:pt>
                <c:pt idx="482">
                  <c:v>4.0892638532777914</c:v>
                </c:pt>
                <c:pt idx="483">
                  <c:v>4.0803841577238433</c:v>
                </c:pt>
                <c:pt idx="484">
                  <c:v>4.0715399563202341</c:v>
                </c:pt>
                <c:pt idx="485">
                  <c:v>4.0627311050128752</c:v>
                </c:pt>
                <c:pt idx="486">
                  <c:v>4.0539574604583812</c:v>
                </c:pt>
                <c:pt idx="487">
                  <c:v>4.045218880018945</c:v>
                </c:pt>
                <c:pt idx="488">
                  <c:v>4.0365152217618867</c:v>
                </c:pt>
                <c:pt idx="489">
                  <c:v>4.0278463444515333</c:v>
                </c:pt>
                <c:pt idx="490">
                  <c:v>4.0192121075492633</c:v>
                </c:pt>
                <c:pt idx="491">
                  <c:v>4.0106123712091826</c:v>
                </c:pt>
                <c:pt idx="492">
                  <c:v>4.0020469962730534</c:v>
                </c:pt>
                <c:pt idx="493">
                  <c:v>3.99351584426892</c:v>
                </c:pt>
                <c:pt idx="494">
                  <c:v>3.9850187774063568</c:v>
                </c:pt>
                <c:pt idx="495">
                  <c:v>3.9765556585735706</c:v>
                </c:pt>
                <c:pt idx="496">
                  <c:v>3.9681263513333045</c:v>
                </c:pt>
                <c:pt idx="497">
                  <c:v>3.9597307199203091</c:v>
                </c:pt>
                <c:pt idx="498">
                  <c:v>3.9513686292373396</c:v>
                </c:pt>
                <c:pt idx="499">
                  <c:v>3.9430399448521127</c:v>
                </c:pt>
                <c:pt idx="500">
                  <c:v>3.9347445329937303</c:v>
                </c:pt>
                <c:pt idx="501">
                  <c:v>3.9264822605492342</c:v>
                </c:pt>
                <c:pt idx="502">
                  <c:v>3.9182529950607807</c:v>
                </c:pt>
                <c:pt idx="503">
                  <c:v>3.9100566047219565</c:v>
                </c:pt>
                <c:pt idx="504">
                  <c:v>3.9018929583743929</c:v>
                </c:pt>
                <c:pt idx="505">
                  <c:v>3.8937619255049367</c:v>
                </c:pt>
                <c:pt idx="506">
                  <c:v>3.8856633762419741</c:v>
                </c:pt>
                <c:pt idx="507">
                  <c:v>3.8775971813523142</c:v>
                </c:pt>
                <c:pt idx="508">
                  <c:v>3.8695632122388415</c:v>
                </c:pt>
                <c:pt idx="509">
                  <c:v>3.8615613409352862</c:v>
                </c:pt>
                <c:pt idx="510">
                  <c:v>3.8535914401054674</c:v>
                </c:pt>
                <c:pt idx="511">
                  <c:v>3.8456533830385333</c:v>
                </c:pt>
                <c:pt idx="512">
                  <c:v>3.8377470436459342</c:v>
                </c:pt>
                <c:pt idx="513">
                  <c:v>3.8298722964595315</c:v>
                </c:pt>
                <c:pt idx="514">
                  <c:v>3.8220290166269519</c:v>
                </c:pt>
                <c:pt idx="515">
                  <c:v>3.8142170799093593</c:v>
                </c:pt>
                <c:pt idx="516">
                  <c:v>3.8064363626782809</c:v>
                </c:pt>
                <c:pt idx="517">
                  <c:v>3.7986867419128769</c:v>
                </c:pt>
                <c:pt idx="518">
                  <c:v>3.7909680951955922</c:v>
                </c:pt>
                <c:pt idx="519">
                  <c:v>3.7832803007111968</c:v>
                </c:pt>
                <c:pt idx="520">
                  <c:v>3.7756232372418967</c:v>
                </c:pt>
                <c:pt idx="521">
                  <c:v>3.7679967841654052</c:v>
                </c:pt>
                <c:pt idx="522">
                  <c:v>3.7604008214519258</c:v>
                </c:pt>
                <c:pt idx="523">
                  <c:v>3.7528352296610494</c:v>
                </c:pt>
                <c:pt idx="524">
                  <c:v>3.745299889937995</c:v>
                </c:pt>
                <c:pt idx="525">
                  <c:v>3.7377946840125666</c:v>
                </c:pt>
                <c:pt idx="526">
                  <c:v>3.7303194941947502</c:v>
                </c:pt>
                <c:pt idx="527">
                  <c:v>3.7228742033719917</c:v>
                </c:pt>
                <c:pt idx="528">
                  <c:v>3.7154586950071602</c:v>
                </c:pt>
                <c:pt idx="529">
                  <c:v>3.7080728531342566</c:v>
                </c:pt>
                <c:pt idx="530">
                  <c:v>3.7007165623577936</c:v>
                </c:pt>
                <c:pt idx="531">
                  <c:v>3.693389707847567</c:v>
                </c:pt>
                <c:pt idx="532">
                  <c:v>3.6860921753373428</c:v>
                </c:pt>
                <c:pt idx="533">
                  <c:v>3.6788238511221234</c:v>
                </c:pt>
                <c:pt idx="534">
                  <c:v>3.6715846220542061</c:v>
                </c:pt>
                <c:pt idx="535">
                  <c:v>3.6643743755415015</c:v>
                </c:pt>
                <c:pt idx="536">
                  <c:v>3.6571929995447943</c:v>
                </c:pt>
                <c:pt idx="537">
                  <c:v>3.650040382574312</c:v>
                </c:pt>
                <c:pt idx="538">
                  <c:v>3.642916413687324</c:v>
                </c:pt>
                <c:pt idx="539">
                  <c:v>3.6358209824864067</c:v>
                </c:pt>
                <c:pt idx="540">
                  <c:v>3.6287539791143018</c:v>
                </c:pt>
                <c:pt idx="541">
                  <c:v>3.6217152942546753</c:v>
                </c:pt>
                <c:pt idx="542">
                  <c:v>3.6147048191265552</c:v>
                </c:pt>
                <c:pt idx="543">
                  <c:v>3.6077224454827101</c:v>
                </c:pt>
                <c:pt idx="544">
                  <c:v>3.6007680656080781</c:v>
                </c:pt>
                <c:pt idx="545">
                  <c:v>3.59384157231512</c:v>
                </c:pt>
                <c:pt idx="546">
                  <c:v>3.586942858943277</c:v>
                </c:pt>
                <c:pt idx="547">
                  <c:v>3.5800718193547549</c:v>
                </c:pt>
                <c:pt idx="548">
                  <c:v>3.5732283479333571</c:v>
                </c:pt>
                <c:pt idx="549">
                  <c:v>3.5664123395803085</c:v>
                </c:pt>
                <c:pt idx="550">
                  <c:v>3.5596236897138991</c:v>
                </c:pt>
                <c:pt idx="551">
                  <c:v>3.5528622942649957</c:v>
                </c:pt>
                <c:pt idx="552">
                  <c:v>3.5461280496748895</c:v>
                </c:pt>
                <c:pt idx="553">
                  <c:v>3.539420852894136</c:v>
                </c:pt>
                <c:pt idx="554">
                  <c:v>3.5327406013788027</c:v>
                </c:pt>
                <c:pt idx="555">
                  <c:v>3.526087193088455</c:v>
                </c:pt>
                <c:pt idx="556">
                  <c:v>3.5194605264834657</c:v>
                </c:pt>
                <c:pt idx="557">
                  <c:v>3.512860500522879</c:v>
                </c:pt>
                <c:pt idx="558">
                  <c:v>3.5062870146619898</c:v>
                </c:pt>
                <c:pt idx="559">
                  <c:v>3.4997399688495054</c:v>
                </c:pt>
                <c:pt idx="560">
                  <c:v>3.4932192635255932</c:v>
                </c:pt>
                <c:pt idx="561">
                  <c:v>3.4867247996198873</c:v>
                </c:pt>
                <c:pt idx="562">
                  <c:v>3.4802564785479682</c:v>
                </c:pt>
                <c:pt idx="563">
                  <c:v>3.4738142022098812</c:v>
                </c:pt>
                <c:pt idx="564">
                  <c:v>3.4673978729881823</c:v>
                </c:pt>
                <c:pt idx="565">
                  <c:v>3.4610073937438881</c:v>
                </c:pt>
                <c:pt idx="566">
                  <c:v>3.4546426678162274</c:v>
                </c:pt>
                <c:pt idx="567">
                  <c:v>3.4483035990193365</c:v>
                </c:pt>
                <c:pt idx="568">
                  <c:v>3.4419900916395938</c:v>
                </c:pt>
                <c:pt idx="569">
                  <c:v>3.4357020504345863</c:v>
                </c:pt>
                <c:pt idx="570">
                  <c:v>3.4294393806291885</c:v>
                </c:pt>
                <c:pt idx="571">
                  <c:v>3.4232019879149762</c:v>
                </c:pt>
                <c:pt idx="572">
                  <c:v>3.4169897784470922</c:v>
                </c:pt>
                <c:pt idx="573">
                  <c:v>3.4108026588418845</c:v>
                </c:pt>
                <c:pt idx="574">
                  <c:v>3.4046405361747949</c:v>
                </c:pt>
                <c:pt idx="575">
                  <c:v>3.3985033179796655</c:v>
                </c:pt>
                <c:pt idx="576">
                  <c:v>3.3923909122435951</c:v>
                </c:pt>
                <c:pt idx="577">
                  <c:v>3.3863032274074931</c:v>
                </c:pt>
                <c:pt idx="578">
                  <c:v>3.3802401723625106</c:v>
                </c:pt>
                <c:pt idx="579">
                  <c:v>3.3742016564485962</c:v>
                </c:pt>
                <c:pt idx="580">
                  <c:v>3.3681875894509643</c:v>
                </c:pt>
                <c:pt idx="581">
                  <c:v>3.3621978816004865</c:v>
                </c:pt>
                <c:pt idx="582">
                  <c:v>3.3562324435691129</c:v>
                </c:pt>
                <c:pt idx="583">
                  <c:v>3.3502911864694473</c:v>
                </c:pt>
                <c:pt idx="584">
                  <c:v>3.3443740218509945</c:v>
                </c:pt>
                <c:pt idx="585">
                  <c:v>3.3384808617004404</c:v>
                </c:pt>
                <c:pt idx="586">
                  <c:v>3.3326116184370491</c:v>
                </c:pt>
                <c:pt idx="587">
                  <c:v>3.3267662049125968</c:v>
                </c:pt>
                <c:pt idx="588">
                  <c:v>3.3209445344081763</c:v>
                </c:pt>
                <c:pt idx="589">
                  <c:v>3.3151465206324024</c:v>
                </c:pt>
                <c:pt idx="590">
                  <c:v>3.3093720777199436</c:v>
                </c:pt>
                <c:pt idx="591">
                  <c:v>3.3036211202291912</c:v>
                </c:pt>
                <c:pt idx="592">
                  <c:v>3.2978935631394033</c:v>
                </c:pt>
                <c:pt idx="593">
                  <c:v>3.2921893218502252</c:v>
                </c:pt>
                <c:pt idx="594">
                  <c:v>3.2865083121788929</c:v>
                </c:pt>
                <c:pt idx="595">
                  <c:v>3.2808504503579163</c:v>
                </c:pt>
                <c:pt idx="596">
                  <c:v>3.2752156530343015</c:v>
                </c:pt>
                <c:pt idx="597">
                  <c:v>3.269603837266394</c:v>
                </c:pt>
                <c:pt idx="598">
                  <c:v>3.264014920522492</c:v>
                </c:pt>
                <c:pt idx="599">
                  <c:v>3.2584488206790647</c:v>
                </c:pt>
                <c:pt idx="600">
                  <c:v>3.2529054560188002</c:v>
                </c:pt>
                <c:pt idx="601">
                  <c:v>3.2473847452282176</c:v>
                </c:pt>
                <c:pt idx="602">
                  <c:v>3.2418866073965882</c:v>
                </c:pt>
                <c:pt idx="603">
                  <c:v>3.2364109620133004</c:v>
                </c:pt>
                <c:pt idx="604">
                  <c:v>3.2309577289666227</c:v>
                </c:pt>
                <c:pt idx="605">
                  <c:v>3.2255268285410503</c:v>
                </c:pt>
                <c:pt idx="606">
                  <c:v>3.2201181814167934</c:v>
                </c:pt>
                <c:pt idx="607">
                  <c:v>3.2147317086665264</c:v>
                </c:pt>
                <c:pt idx="608">
                  <c:v>3.2093673317543643</c:v>
                </c:pt>
                <c:pt idx="609">
                  <c:v>3.2040249725337855</c:v>
                </c:pt>
                <c:pt idx="610">
                  <c:v>3.1987045532458773</c:v>
                </c:pt>
                <c:pt idx="611">
                  <c:v>3.1934059965179395</c:v>
                </c:pt>
                <c:pt idx="612">
                  <c:v>3.1881292253610862</c:v>
                </c:pt>
                <c:pt idx="613">
                  <c:v>3.1828741631685227</c:v>
                </c:pt>
                <c:pt idx="614">
                  <c:v>3.1776407337145298</c:v>
                </c:pt>
                <c:pt idx="615">
                  <c:v>3.1724288611516611</c:v>
                </c:pt>
                <c:pt idx="616">
                  <c:v>3.1672384700100094</c:v>
                </c:pt>
                <c:pt idx="617">
                  <c:v>3.162069485194559</c:v>
                </c:pt>
                <c:pt idx="618">
                  <c:v>3.156921831984032</c:v>
                </c:pt>
                <c:pt idx="619">
                  <c:v>3.1517954360295675</c:v>
                </c:pt>
                <c:pt idx="620">
                  <c:v>3.146690223351631</c:v>
                </c:pt>
                <c:pt idx="621">
                  <c:v>3.1416061203400591</c:v>
                </c:pt>
                <c:pt idx="622">
                  <c:v>3.1365430537509011</c:v>
                </c:pt>
                <c:pt idx="623">
                  <c:v>3.1315009507056599</c:v>
                </c:pt>
                <c:pt idx="624">
                  <c:v>3.1264797386891088</c:v>
                </c:pt>
                <c:pt idx="625">
                  <c:v>3.121479345548626</c:v>
                </c:pt>
                <c:pt idx="626">
                  <c:v>3.1164996994908338</c:v>
                </c:pt>
                <c:pt idx="627">
                  <c:v>3.1115407290811237</c:v>
                </c:pt>
                <c:pt idx="628">
                  <c:v>3.1066023632425868</c:v>
                </c:pt>
                <c:pt idx="629">
                  <c:v>3.101684531252813</c:v>
                </c:pt>
                <c:pt idx="630">
                  <c:v>3.0967871627435684</c:v>
                </c:pt>
                <c:pt idx="631">
                  <c:v>3.0919101876986423</c:v>
                </c:pt>
                <c:pt idx="632">
                  <c:v>3.0870535364525553</c:v>
                </c:pt>
                <c:pt idx="633">
                  <c:v>3.0822171396880891</c:v>
                </c:pt>
                <c:pt idx="634">
                  <c:v>3.0774009284367119</c:v>
                </c:pt>
                <c:pt idx="635">
                  <c:v>3.0726048340743635</c:v>
                </c:pt>
                <c:pt idx="636">
                  <c:v>3.0678287883225104</c:v>
                </c:pt>
                <c:pt idx="637">
                  <c:v>3.0630727232445691</c:v>
                </c:pt>
                <c:pt idx="638">
                  <c:v>3.058336571245178</c:v>
                </c:pt>
                <c:pt idx="639">
                  <c:v>3.0536202650690489</c:v>
                </c:pt>
                <c:pt idx="640">
                  <c:v>3.048923737799131</c:v>
                </c:pt>
                <c:pt idx="641">
                  <c:v>3.044246922854748</c:v>
                </c:pt>
                <c:pt idx="642">
                  <c:v>3.0395897539906009</c:v>
                </c:pt>
                <c:pt idx="643">
                  <c:v>3.0349521652949427</c:v>
                </c:pt>
                <c:pt idx="644">
                  <c:v>3.0303340911880108</c:v>
                </c:pt>
                <c:pt idx="645">
                  <c:v>3.0257354664216805</c:v>
                </c:pt>
                <c:pt idx="646">
                  <c:v>3.0211562260756852</c:v>
                </c:pt>
                <c:pt idx="647">
                  <c:v>3.0165963055592804</c:v>
                </c:pt>
                <c:pt idx="648">
                  <c:v>3.0120556406066572</c:v>
                </c:pt>
                <c:pt idx="649">
                  <c:v>3.0075341672772882</c:v>
                </c:pt>
                <c:pt idx="650">
                  <c:v>3.0030318219549268</c:v>
                </c:pt>
                <c:pt idx="651">
                  <c:v>2.9985485413443222</c:v>
                </c:pt>
                <c:pt idx="652">
                  <c:v>2.9940842624716857</c:v>
                </c:pt>
                <c:pt idx="653">
                  <c:v>2.9896389226818161</c:v>
                </c:pt>
                <c:pt idx="654">
                  <c:v>2.9852124596380802</c:v>
                </c:pt>
                <c:pt idx="655">
                  <c:v>2.9808048113199117</c:v>
                </c:pt>
                <c:pt idx="656">
                  <c:v>2.9764159160218777</c:v>
                </c:pt>
                <c:pt idx="657">
                  <c:v>2.972045712352184</c:v>
                </c:pt>
                <c:pt idx="658">
                  <c:v>2.9676941392316918</c:v>
                </c:pt>
                <c:pt idx="659">
                  <c:v>2.963361135891907</c:v>
                </c:pt>
                <c:pt idx="660">
                  <c:v>2.9590466418742003</c:v>
                </c:pt>
                <c:pt idx="661">
                  <c:v>2.954750597027993</c:v>
                </c:pt>
                <c:pt idx="662">
                  <c:v>2.9504729415102346</c:v>
                </c:pt>
                <c:pt idx="663">
                  <c:v>2.9462136157826344</c:v>
                </c:pt>
                <c:pt idx="664">
                  <c:v>2.9419725606122658</c:v>
                </c:pt>
                <c:pt idx="665">
                  <c:v>2.9377497170682085</c:v>
                </c:pt>
                <c:pt idx="666">
                  <c:v>2.9335450265219625</c:v>
                </c:pt>
                <c:pt idx="667">
                  <c:v>2.92935843064524</c:v>
                </c:pt>
                <c:pt idx="668">
                  <c:v>2.9251898714087794</c:v>
                </c:pt>
                <c:pt idx="669">
                  <c:v>2.9210392910809997</c:v>
                </c:pt>
                <c:pt idx="670">
                  <c:v>2.9169066322276094</c:v>
                </c:pt>
                <c:pt idx="671">
                  <c:v>2.9127918377085162</c:v>
                </c:pt>
                <c:pt idx="672">
                  <c:v>2.9086948506787467</c:v>
                </c:pt>
                <c:pt idx="673">
                  <c:v>2.9046156145855351</c:v>
                </c:pt>
                <c:pt idx="674">
                  <c:v>2.9005540731675366</c:v>
                </c:pt>
                <c:pt idx="675">
                  <c:v>2.8965101704543681</c:v>
                </c:pt>
                <c:pt idx="676">
                  <c:v>2.8924838507641208</c:v>
                </c:pt>
                <c:pt idx="677">
                  <c:v>2.8884750587028933</c:v>
                </c:pt>
                <c:pt idx="678">
                  <c:v>2.8844837391636546</c:v>
                </c:pt>
                <c:pt idx="679">
                  <c:v>2.8805098373247362</c:v>
                </c:pt>
                <c:pt idx="680">
                  <c:v>2.8765532986482949</c:v>
                </c:pt>
                <c:pt idx="681">
                  <c:v>2.8726140688803614</c:v>
                </c:pt>
                <c:pt idx="682">
                  <c:v>2.8686920940479359</c:v>
                </c:pt>
                <c:pt idx="683">
                  <c:v>2.8647873204593446</c:v>
                </c:pt>
                <c:pt idx="684">
                  <c:v>2.8608996947022374</c:v>
                </c:pt>
                <c:pt idx="685">
                  <c:v>2.857029163642324</c:v>
                </c:pt>
                <c:pt idx="686">
                  <c:v>2.8531756744230572</c:v>
                </c:pt>
                <c:pt idx="687">
                  <c:v>2.8493391744633421</c:v>
                </c:pt>
                <c:pt idx="688">
                  <c:v>2.8455196114572909</c:v>
                </c:pt>
                <c:pt idx="689">
                  <c:v>2.8417169333729846</c:v>
                </c:pt>
                <c:pt idx="690">
                  <c:v>2.8379310884507345</c:v>
                </c:pt>
                <c:pt idx="691">
                  <c:v>2.8341620252022683</c:v>
                </c:pt>
                <c:pt idx="692">
                  <c:v>2.8304096924100612</c:v>
                </c:pt>
                <c:pt idx="693">
                  <c:v>2.8266740391258085</c:v>
                </c:pt>
                <c:pt idx="694">
                  <c:v>2.8229550146691111</c:v>
                </c:pt>
                <c:pt idx="695">
                  <c:v>2.8192525686269754</c:v>
                </c:pt>
                <c:pt idx="696">
                  <c:v>2.8155666508517134</c:v>
                </c:pt>
                <c:pt idx="697">
                  <c:v>2.8118972114615968</c:v>
                </c:pt>
                <c:pt idx="698">
                  <c:v>2.8082442008380548</c:v>
                </c:pt>
                <c:pt idx="699">
                  <c:v>2.8046075696248973</c:v>
                </c:pt>
                <c:pt idx="700">
                  <c:v>2.8009872687283393</c:v>
                </c:pt>
                <c:pt idx="701">
                  <c:v>2.7973832493148088</c:v>
                </c:pt>
                <c:pt idx="702">
                  <c:v>2.7937954628105053</c:v>
                </c:pt>
                <c:pt idx="703">
                  <c:v>2.7902238608998924</c:v>
                </c:pt>
                <c:pt idx="704">
                  <c:v>2.7866683955254223</c:v>
                </c:pt>
                <c:pt idx="705">
                  <c:v>2.7831290188850097</c:v>
                </c:pt>
                <c:pt idx="706">
                  <c:v>2.7796056834331222</c:v>
                </c:pt>
                <c:pt idx="707">
                  <c:v>2.7760983418779448</c:v>
                </c:pt>
                <c:pt idx="708">
                  <c:v>2.7726069471811643</c:v>
                </c:pt>
                <c:pt idx="709">
                  <c:v>2.7691314525568829</c:v>
                </c:pt>
                <c:pt idx="710">
                  <c:v>2.7656718114707854</c:v>
                </c:pt>
                <c:pt idx="711">
                  <c:v>2.7622279776385694</c:v>
                </c:pt>
                <c:pt idx="712">
                  <c:v>2.7587999050254886</c:v>
                </c:pt>
                <c:pt idx="713">
                  <c:v>2.7553875478451166</c:v>
                </c:pt>
                <c:pt idx="714">
                  <c:v>2.7519908605585024</c:v>
                </c:pt>
                <c:pt idx="715">
                  <c:v>2.7486097978734203</c:v>
                </c:pt>
                <c:pt idx="716">
                  <c:v>2.745244314742612</c:v>
                </c:pt>
                <c:pt idx="717">
                  <c:v>2.7418943663636912</c:v>
                </c:pt>
                <c:pt idx="718">
                  <c:v>2.738559908177717</c:v>
                </c:pt>
                <c:pt idx="719">
                  <c:v>2.7352408958686172</c:v>
                </c:pt>
                <c:pt idx="720">
                  <c:v>2.7319372853615729</c:v>
                </c:pt>
                <c:pt idx="721">
                  <c:v>2.7286490328227706</c:v>
                </c:pt>
                <c:pt idx="722">
                  <c:v>2.7253760946581713</c:v>
                </c:pt>
                <c:pt idx="723">
                  <c:v>2.7221184275128261</c:v>
                </c:pt>
                <c:pt idx="724">
                  <c:v>2.7188759882692453</c:v>
                </c:pt>
                <c:pt idx="725">
                  <c:v>2.7156487340474738</c:v>
                </c:pt>
                <c:pt idx="726">
                  <c:v>2.7124366222034899</c:v>
                </c:pt>
                <c:pt idx="727">
                  <c:v>2.7092396103285079</c:v>
                </c:pt>
                <c:pt idx="728">
                  <c:v>2.7060576562483383</c:v>
                </c:pt>
                <c:pt idx="729">
                  <c:v>2.7028907180219393</c:v>
                </c:pt>
                <c:pt idx="730">
                  <c:v>2.6997387539409194</c:v>
                </c:pt>
                <c:pt idx="731">
                  <c:v>2.6966017225286749</c:v>
                </c:pt>
                <c:pt idx="732">
                  <c:v>2.6934795825394944</c:v>
                </c:pt>
                <c:pt idx="733">
                  <c:v>2.6903722929571354</c:v>
                </c:pt>
                <c:pt idx="734">
                  <c:v>2.6872798129951772</c:v>
                </c:pt>
                <c:pt idx="735">
                  <c:v>2.6842021020950355</c:v>
                </c:pt>
                <c:pt idx="736">
                  <c:v>2.6811391199251857</c:v>
                </c:pt>
                <c:pt idx="737">
                  <c:v>2.6780908263815064</c:v>
                </c:pt>
                <c:pt idx="738">
                  <c:v>2.6750571815846569</c:v>
                </c:pt>
                <c:pt idx="739">
                  <c:v>2.6720381458804874</c:v>
                </c:pt>
                <c:pt idx="740">
                  <c:v>2.6690336798393504</c:v>
                </c:pt>
                <c:pt idx="741">
                  <c:v>2.6660437442538494</c:v>
                </c:pt>
                <c:pt idx="742">
                  <c:v>2.6630683001399182</c:v>
                </c:pt>
                <c:pt idx="743">
                  <c:v>2.6601073087343408</c:v>
                </c:pt>
                <c:pt idx="744">
                  <c:v>2.657160731495237</c:v>
                </c:pt>
                <c:pt idx="745">
                  <c:v>2.6542285301001818</c:v>
                </c:pt>
                <c:pt idx="746">
                  <c:v>2.6513106664459882</c:v>
                </c:pt>
                <c:pt idx="747">
                  <c:v>2.6484071026483447</c:v>
                </c:pt>
                <c:pt idx="748">
                  <c:v>2.6455178010398117</c:v>
                </c:pt>
                <c:pt idx="749">
                  <c:v>2.642642724170305</c:v>
                </c:pt>
                <c:pt idx="750">
                  <c:v>2.6397818348051212</c:v>
                </c:pt>
                <c:pt idx="751">
                  <c:v>2.6369350959256632</c:v>
                </c:pt>
                <c:pt idx="752">
                  <c:v>2.634102470726865</c:v>
                </c:pt>
                <c:pt idx="753">
                  <c:v>2.6312839226181404</c:v>
                </c:pt>
                <c:pt idx="754">
                  <c:v>2.6284794152214164</c:v>
                </c:pt>
                <c:pt idx="755">
                  <c:v>2.6256889123708471</c:v>
                </c:pt>
                <c:pt idx="756">
                  <c:v>2.6229123781122081</c:v>
                </c:pt>
                <c:pt idx="757">
                  <c:v>2.6201497767020068</c:v>
                </c:pt>
                <c:pt idx="758">
                  <c:v>2.6174010726064578</c:v>
                </c:pt>
                <c:pt idx="759">
                  <c:v>2.6146662305012849</c:v>
                </c:pt>
                <c:pt idx="760">
                  <c:v>2.6119452152705258</c:v>
                </c:pt>
                <c:pt idx="761">
                  <c:v>2.6092379920060238</c:v>
                </c:pt>
                <c:pt idx="762">
                  <c:v>2.6065445260069371</c:v>
                </c:pt>
                <c:pt idx="763">
                  <c:v>2.6038647827784365</c:v>
                </c:pt>
                <c:pt idx="764">
                  <c:v>2.6011987280316209</c:v>
                </c:pt>
                <c:pt idx="765">
                  <c:v>2.5985463276822212</c:v>
                </c:pt>
                <c:pt idx="766">
                  <c:v>2.5959075478505951</c:v>
                </c:pt>
                <c:pt idx="767">
                  <c:v>2.5932823548601616</c:v>
                </c:pt>
                <c:pt idx="768">
                  <c:v>2.5906707152379855</c:v>
                </c:pt>
                <c:pt idx="769">
                  <c:v>2.5880725957123198</c:v>
                </c:pt>
                <c:pt idx="770">
                  <c:v>2.5854879632137848</c:v>
                </c:pt>
                <c:pt idx="771">
                  <c:v>2.582916784873114</c:v>
                </c:pt>
                <c:pt idx="772">
                  <c:v>2.5803590280218107</c:v>
                </c:pt>
                <c:pt idx="773">
                  <c:v>2.5778146601906116</c:v>
                </c:pt>
                <c:pt idx="774">
                  <c:v>2.5752836491088282</c:v>
                </c:pt>
                <c:pt idx="775">
                  <c:v>2.5727659627042154</c:v>
                </c:pt>
                <c:pt idx="776">
                  <c:v>2.5702615691021058</c:v>
                </c:pt>
                <c:pt idx="777">
                  <c:v>2.567770436624393</c:v>
                </c:pt>
                <c:pt idx="778">
                  <c:v>2.5652925337895893</c:v>
                </c:pt>
                <c:pt idx="779">
                  <c:v>2.5628278293115723</c:v>
                </c:pt>
                <c:pt idx="780">
                  <c:v>2.5603762920992286</c:v>
                </c:pt>
                <c:pt idx="781">
                  <c:v>2.5579378912556328</c:v>
                </c:pt>
                <c:pt idx="782">
                  <c:v>2.5555125960778566</c:v>
                </c:pt>
                <c:pt idx="783">
                  <c:v>2.5531003760555628</c:v>
                </c:pt>
                <c:pt idx="784">
                  <c:v>2.5507012008715213</c:v>
                </c:pt>
                <c:pt idx="785">
                  <c:v>2.5483150404002113</c:v>
                </c:pt>
                <c:pt idx="786">
                  <c:v>2.5459418647065863</c:v>
                </c:pt>
                <c:pt idx="787">
                  <c:v>2.5435816440473529</c:v>
                </c:pt>
                <c:pt idx="788">
                  <c:v>2.5412343488686613</c:v>
                </c:pt>
                <c:pt idx="789">
                  <c:v>2.5388999498060199</c:v>
                </c:pt>
                <c:pt idx="790">
                  <c:v>2.5365784176842565</c:v>
                </c:pt>
                <c:pt idx="791">
                  <c:v>2.5342697235163607</c:v>
                </c:pt>
                <c:pt idx="792">
                  <c:v>2.5319738385025046</c:v>
                </c:pt>
                <c:pt idx="793">
                  <c:v>2.5296907340305541</c:v>
                </c:pt>
                <c:pt idx="794">
                  <c:v>2.527420381674927</c:v>
                </c:pt>
                <c:pt idx="795">
                  <c:v>2.5251627531957612</c:v>
                </c:pt>
                <c:pt idx="796">
                  <c:v>2.5229178205389058</c:v>
                </c:pt>
                <c:pt idx="797">
                  <c:v>2.5206855558346182</c:v>
                </c:pt>
                <c:pt idx="798">
                  <c:v>2.5184659313980071</c:v>
                </c:pt>
                <c:pt idx="799">
                  <c:v>2.516258919727568</c:v>
                </c:pt>
                <c:pt idx="800">
                  <c:v>2.5140644935052898</c:v>
                </c:pt>
                <c:pt idx="801">
                  <c:v>2.5118826255955602</c:v>
                </c:pt>
                <c:pt idx="802">
                  <c:v>2.5097132890450227</c:v>
                </c:pt>
                <c:pt idx="803">
                  <c:v>2.5075564570821953</c:v>
                </c:pt>
                <c:pt idx="804">
                  <c:v>2.5054121031161678</c:v>
                </c:pt>
                <c:pt idx="805">
                  <c:v>2.5032802007368815</c:v>
                </c:pt>
                <c:pt idx="806">
                  <c:v>2.5011607237145363</c:v>
                </c:pt>
                <c:pt idx="807">
                  <c:v>2.4990536459982522</c:v>
                </c:pt>
                <c:pt idx="808">
                  <c:v>2.4969589417165978</c:v>
                </c:pt>
                <c:pt idx="809">
                  <c:v>2.4948765851765851</c:v>
                </c:pt>
                <c:pt idx="810">
                  <c:v>2.4928065508632455</c:v>
                </c:pt>
                <c:pt idx="811">
                  <c:v>2.490748813438656</c:v>
                </c:pt>
                <c:pt idx="812">
                  <c:v>2.4887033477426113</c:v>
                </c:pt>
                <c:pt idx="813">
                  <c:v>2.4866701287908555</c:v>
                </c:pt>
                <c:pt idx="814">
                  <c:v>2.4846491317752908</c:v>
                </c:pt>
                <c:pt idx="815">
                  <c:v>2.4826403320635726</c:v>
                </c:pt>
                <c:pt idx="816">
                  <c:v>2.4806437051979362</c:v>
                </c:pt>
                <c:pt idx="817">
                  <c:v>2.4786592268958008</c:v>
                </c:pt>
                <c:pt idx="818">
                  <c:v>2.4766868730480773</c:v>
                </c:pt>
                <c:pt idx="819">
                  <c:v>2.4747266197196973</c:v>
                </c:pt>
                <c:pt idx="820">
                  <c:v>2.4727784431487398</c:v>
                </c:pt>
                <c:pt idx="821">
                  <c:v>2.4708423197456835</c:v>
                </c:pt>
                <c:pt idx="822">
                  <c:v>2.4689182260936566</c:v>
                </c:pt>
                <c:pt idx="823">
                  <c:v>2.4670061389474935</c:v>
                </c:pt>
                <c:pt idx="824">
                  <c:v>2.4651060352329663</c:v>
                </c:pt>
                <c:pt idx="825">
                  <c:v>2.4632178920474965</c:v>
                </c:pt>
                <c:pt idx="826">
                  <c:v>2.4613416866582534</c:v>
                </c:pt>
                <c:pt idx="827">
                  <c:v>2.4594773965027703</c:v>
                </c:pt>
                <c:pt idx="828">
                  <c:v>2.4576249991882952</c:v>
                </c:pt>
                <c:pt idx="829">
                  <c:v>2.4557844724911049</c:v>
                </c:pt>
                <c:pt idx="830">
                  <c:v>2.4539557943559629</c:v>
                </c:pt>
                <c:pt idx="831">
                  <c:v>2.4521389428965161</c:v>
                </c:pt>
                <c:pt idx="832">
                  <c:v>2.4503338963939547</c:v>
                </c:pt>
                <c:pt idx="833">
                  <c:v>2.4485406332967656</c:v>
                </c:pt>
                <c:pt idx="834">
                  <c:v>2.4467591322209863</c:v>
                </c:pt>
                <c:pt idx="835">
                  <c:v>2.4449893719490645</c:v>
                </c:pt>
                <c:pt idx="836">
                  <c:v>2.4432313314295042</c:v>
                </c:pt>
                <c:pt idx="837">
                  <c:v>2.4414849897773463</c:v>
                </c:pt>
                <c:pt idx="838">
                  <c:v>2.4397503262724753</c:v>
                </c:pt>
                <c:pt idx="839">
                  <c:v>2.4380273203600082</c:v>
                </c:pt>
                <c:pt idx="840">
                  <c:v>2.4363159516501205</c:v>
                </c:pt>
                <c:pt idx="841">
                  <c:v>2.4346161999168308</c:v>
                </c:pt>
                <c:pt idx="842">
                  <c:v>2.4329280450981337</c:v>
                </c:pt>
                <c:pt idx="843">
                  <c:v>2.4312514672960703</c:v>
                </c:pt>
                <c:pt idx="844">
                  <c:v>2.429586446775359</c:v>
                </c:pt>
                <c:pt idx="845">
                  <c:v>2.4279329639637193</c:v>
                </c:pt>
                <c:pt idx="846">
                  <c:v>2.426290999451425</c:v>
                </c:pt>
                <c:pt idx="847">
                  <c:v>2.4246605339904921</c:v>
                </c:pt>
                <c:pt idx="848">
                  <c:v>2.4230415484952958</c:v>
                </c:pt>
                <c:pt idx="849">
                  <c:v>2.4214340240408263</c:v>
                </c:pt>
                <c:pt idx="850">
                  <c:v>2.4198379418637899</c:v>
                </c:pt>
                <c:pt idx="851">
                  <c:v>2.41825328336127</c:v>
                </c:pt>
                <c:pt idx="852">
                  <c:v>2.4166800300905473</c:v>
                </c:pt>
                <c:pt idx="853">
                  <c:v>2.4151181637691228</c:v>
                </c:pt>
                <c:pt idx="854">
                  <c:v>2.413567666274163</c:v>
                </c:pt>
                <c:pt idx="855">
                  <c:v>2.4120285196421016</c:v>
                </c:pt>
                <c:pt idx="856">
                  <c:v>2.4105007060685226</c:v>
                </c:pt>
                <c:pt idx="857">
                  <c:v>2.4089842079072099</c:v>
                </c:pt>
                <c:pt idx="858">
                  <c:v>2.4074790076709238</c:v>
                </c:pt>
                <c:pt idx="859">
                  <c:v>2.4059850880302922</c:v>
                </c:pt>
                <c:pt idx="860">
                  <c:v>2.4045024318133486</c:v>
                </c:pt>
                <c:pt idx="861">
                  <c:v>2.4030310220057105</c:v>
                </c:pt>
                <c:pt idx="862">
                  <c:v>2.4015708417505506</c:v>
                </c:pt>
                <c:pt idx="863">
                  <c:v>2.4001218743470436</c:v>
                </c:pt>
                <c:pt idx="864">
                  <c:v>2.3986841032514752</c:v>
                </c:pt>
                <c:pt idx="865">
                  <c:v>2.39725751207627</c:v>
                </c:pt>
                <c:pt idx="866">
                  <c:v>2.3958420845895207</c:v>
                </c:pt>
                <c:pt idx="867">
                  <c:v>2.3944378047149866</c:v>
                </c:pt>
                <c:pt idx="868">
                  <c:v>2.3930446565321515</c:v>
                </c:pt>
                <c:pt idx="869">
                  <c:v>2.3916626242750745</c:v>
                </c:pt>
                <c:pt idx="870">
                  <c:v>2.390291692332728</c:v>
                </c:pt>
                <c:pt idx="871">
                  <c:v>2.3889318452488988</c:v>
                </c:pt>
                <c:pt idx="872">
                  <c:v>2.3875830677210708</c:v>
                </c:pt>
                <c:pt idx="873">
                  <c:v>2.3862453446012086</c:v>
                </c:pt>
                <c:pt idx="874">
                  <c:v>2.3849186608946482</c:v>
                </c:pt>
                <c:pt idx="875">
                  <c:v>2.3836030017602052</c:v>
                </c:pt>
                <c:pt idx="876">
                  <c:v>2.3822983525102246</c:v>
                </c:pt>
                <c:pt idx="877">
                  <c:v>2.381004698609269</c:v>
                </c:pt>
                <c:pt idx="878">
                  <c:v>2.3797220256753269</c:v>
                </c:pt>
                <c:pt idx="879">
                  <c:v>2.3784503194783935</c:v>
                </c:pt>
                <c:pt idx="880">
                  <c:v>2.3771895659406481</c:v>
                </c:pt>
                <c:pt idx="881">
                  <c:v>2.3759397511363556</c:v>
                </c:pt>
                <c:pt idx="882">
                  <c:v>2.3747008612914997</c:v>
                </c:pt>
                <c:pt idx="883">
                  <c:v>2.3734728827832221</c:v>
                </c:pt>
                <c:pt idx="884">
                  <c:v>2.3722558021404634</c:v>
                </c:pt>
                <c:pt idx="885">
                  <c:v>2.3710496060428135</c:v>
                </c:pt>
                <c:pt idx="886">
                  <c:v>2.3698542813203836</c:v>
                </c:pt>
                <c:pt idx="887">
                  <c:v>2.3686698149546483</c:v>
                </c:pt>
                <c:pt idx="888">
                  <c:v>2.3674961940766632</c:v>
                </c:pt>
                <c:pt idx="889">
                  <c:v>2.3663334059677674</c:v>
                </c:pt>
                <c:pt idx="890">
                  <c:v>2.3651814380597282</c:v>
                </c:pt>
                <c:pt idx="891">
                  <c:v>2.3640402779336918</c:v>
                </c:pt>
                <c:pt idx="892">
                  <c:v>2.3629099133199341</c:v>
                </c:pt>
                <c:pt idx="893">
                  <c:v>2.3617903320989111</c:v>
                </c:pt>
                <c:pt idx="894">
                  <c:v>2.3606815222992918</c:v>
                </c:pt>
                <c:pt idx="895">
                  <c:v>2.3595834720994047</c:v>
                </c:pt>
                <c:pt idx="896">
                  <c:v>2.3584961698259512</c:v>
                </c:pt>
                <c:pt idx="897">
                  <c:v>2.3574196039543818</c:v>
                </c:pt>
                <c:pt idx="898">
                  <c:v>2.3563537631081801</c:v>
                </c:pt>
                <c:pt idx="899">
                  <c:v>2.3552986360594681</c:v>
                </c:pt>
                <c:pt idx="900">
                  <c:v>2.3542542117279139</c:v>
                </c:pt>
                <c:pt idx="901">
                  <c:v>2.3532204791813753</c:v>
                </c:pt>
                <c:pt idx="902">
                  <c:v>2.3521974276354065</c:v>
                </c:pt>
                <c:pt idx="903">
                  <c:v>2.3511850464530104</c:v>
                </c:pt>
                <c:pt idx="904">
                  <c:v>2.350183325144219</c:v>
                </c:pt>
                <c:pt idx="905">
                  <c:v>2.3491922533664593</c:v>
                </c:pt>
                <c:pt idx="906">
                  <c:v>2.3482118209245715</c:v>
                </c:pt>
                <c:pt idx="907">
                  <c:v>2.3472420177696782</c:v>
                </c:pt>
                <c:pt idx="908">
                  <c:v>2.3462828339999295</c:v>
                </c:pt>
                <c:pt idx="909">
                  <c:v>2.3453342598601625</c:v>
                </c:pt>
                <c:pt idx="910">
                  <c:v>2.3443962857413423</c:v>
                </c:pt>
                <c:pt idx="911">
                  <c:v>2.3434689021810411</c:v>
                </c:pt>
                <c:pt idx="912">
                  <c:v>2.3425520998626341</c:v>
                </c:pt>
                <c:pt idx="913">
                  <c:v>2.3416458696158946</c:v>
                </c:pt>
                <c:pt idx="914">
                  <c:v>2.3407502024162912</c:v>
                </c:pt>
                <c:pt idx="915">
                  <c:v>2.3398650893852251</c:v>
                </c:pt>
                <c:pt idx="916">
                  <c:v>2.3389905217896203</c:v>
                </c:pt>
                <c:pt idx="917">
                  <c:v>2.3381264910418</c:v>
                </c:pt>
                <c:pt idx="918">
                  <c:v>2.3372729886999761</c:v>
                </c:pt>
                <c:pt idx="919">
                  <c:v>2.336430006466955</c:v>
                </c:pt>
                <c:pt idx="920">
                  <c:v>2.3355975361914911</c:v>
                </c:pt>
                <c:pt idx="921">
                  <c:v>2.3347755698669057</c:v>
                </c:pt>
                <c:pt idx="922">
                  <c:v>2.3339640996318733</c:v>
                </c:pt>
                <c:pt idx="923">
                  <c:v>2.3331631177695731</c:v>
                </c:pt>
                <c:pt idx="924">
                  <c:v>2.3323726167080991</c:v>
                </c:pt>
                <c:pt idx="925">
                  <c:v>2.3315925890204925</c:v>
                </c:pt>
                <c:pt idx="926">
                  <c:v>2.3308230274241422</c:v>
                </c:pt>
                <c:pt idx="927">
                  <c:v>2.3300639247811743</c:v>
                </c:pt>
                <c:pt idx="928">
                  <c:v>2.3293152740977616</c:v>
                </c:pt>
                <c:pt idx="929">
                  <c:v>2.3285770685249649</c:v>
                </c:pt>
                <c:pt idx="930">
                  <c:v>2.3278493013576385</c:v>
                </c:pt>
                <c:pt idx="931">
                  <c:v>2.3271319660351635</c:v>
                </c:pt>
                <c:pt idx="932">
                  <c:v>2.3264250561411566</c:v>
                </c:pt>
                <c:pt idx="933">
                  <c:v>2.3257285654028128</c:v>
                </c:pt>
                <c:pt idx="934">
                  <c:v>2.3250424876916997</c:v>
                </c:pt>
                <c:pt idx="935">
                  <c:v>2.3243668170236749</c:v>
                </c:pt>
                <c:pt idx="936">
                  <c:v>2.3237015475576301</c:v>
                </c:pt>
                <c:pt idx="937">
                  <c:v>2.3230466735969997</c:v>
                </c:pt>
                <c:pt idx="938">
                  <c:v>2.3224021895889182</c:v>
                </c:pt>
                <c:pt idx="939">
                  <c:v>2.3217680901237943</c:v>
                </c:pt>
                <c:pt idx="940">
                  <c:v>2.3211443699364036</c:v>
                </c:pt>
                <c:pt idx="941">
                  <c:v>2.3205310239048971</c:v>
                </c:pt>
                <c:pt idx="942">
                  <c:v>2.319928047050797</c:v>
                </c:pt>
                <c:pt idx="943">
                  <c:v>2.3193354345397021</c:v>
                </c:pt>
                <c:pt idx="944">
                  <c:v>2.3187531816803895</c:v>
                </c:pt>
                <c:pt idx="945">
                  <c:v>2.3181812839253375</c:v>
                </c:pt>
                <c:pt idx="946">
                  <c:v>2.3176197368706384</c:v>
                </c:pt>
                <c:pt idx="947">
                  <c:v>2.3170685362556451</c:v>
                </c:pt>
                <c:pt idx="948">
                  <c:v>2.3165276779633315</c:v>
                </c:pt>
                <c:pt idx="949">
                  <c:v>2.3159971580203562</c:v>
                </c:pt>
                <c:pt idx="950">
                  <c:v>2.3154769725962798</c:v>
                </c:pt>
                <c:pt idx="951">
                  <c:v>2.3149671180046894</c:v>
                </c:pt>
                <c:pt idx="952">
                  <c:v>2.314467590702344</c:v>
                </c:pt>
                <c:pt idx="953">
                  <c:v>2.3139783872893784</c:v>
                </c:pt>
                <c:pt idx="954">
                  <c:v>2.3134995045096347</c:v>
                </c:pt>
                <c:pt idx="955">
                  <c:v>2.3130309392504631</c:v>
                </c:pt>
                <c:pt idx="956">
                  <c:v>2.3125726885419589</c:v>
                </c:pt>
                <c:pt idx="957">
                  <c:v>2.3121247495587531</c:v>
                </c:pt>
                <c:pt idx="958">
                  <c:v>2.3116871196181719</c:v>
                </c:pt>
                <c:pt idx="959">
                  <c:v>2.3112597961816062</c:v>
                </c:pt>
                <c:pt idx="960">
                  <c:v>2.3108427768537649</c:v>
                </c:pt>
                <c:pt idx="961">
                  <c:v>2.3104360593825413</c:v>
                </c:pt>
                <c:pt idx="962">
                  <c:v>2.310039641660286</c:v>
                </c:pt>
                <c:pt idx="963">
                  <c:v>2.3096535217223275</c:v>
                </c:pt>
                <c:pt idx="964">
                  <c:v>2.3092776977478753</c:v>
                </c:pt>
                <c:pt idx="965">
                  <c:v>2.3089121680598663</c:v>
                </c:pt>
                <c:pt idx="966">
                  <c:v>2.3085569311249956</c:v>
                </c:pt>
                <c:pt idx="967">
                  <c:v>2.3082119855536645</c:v>
                </c:pt>
                <c:pt idx="968">
                  <c:v>2.3078773301004878</c:v>
                </c:pt>
                <c:pt idx="969">
                  <c:v>2.3075529636635119</c:v>
                </c:pt>
                <c:pt idx="970">
                  <c:v>2.3072388852851518</c:v>
                </c:pt>
                <c:pt idx="971">
                  <c:v>2.3069350941515263</c:v>
                </c:pt>
                <c:pt idx="972">
                  <c:v>2.3066415895933239</c:v>
                </c:pt>
                <c:pt idx="973">
                  <c:v>2.3063583710847522</c:v>
                </c:pt>
                <c:pt idx="974">
                  <c:v>2.3060854382449589</c:v>
                </c:pt>
                <c:pt idx="975">
                  <c:v>2.3058227908368014</c:v>
                </c:pt>
                <c:pt idx="976">
                  <c:v>2.3055704287677883</c:v>
                </c:pt>
                <c:pt idx="977">
                  <c:v>2.3053283520901551</c:v>
                </c:pt>
                <c:pt idx="978">
                  <c:v>2.3050965610003096</c:v>
                </c:pt>
                <c:pt idx="979">
                  <c:v>2.3048750558395112</c:v>
                </c:pt>
                <c:pt idx="980">
                  <c:v>2.3046638370936181</c:v>
                </c:pt>
                <c:pt idx="981">
                  <c:v>2.3044629053934469</c:v>
                </c:pt>
                <c:pt idx="982">
                  <c:v>2.3042722615148539</c:v>
                </c:pt>
                <c:pt idx="983">
                  <c:v>2.3040919063784613</c:v>
                </c:pt>
                <c:pt idx="984">
                  <c:v>2.3039218410503852</c:v>
                </c:pt>
                <c:pt idx="985">
                  <c:v>2.3037620667415646</c:v>
                </c:pt>
                <c:pt idx="986">
                  <c:v>2.3036125848086519</c:v>
                </c:pt>
                <c:pt idx="987">
                  <c:v>2.303473396753831</c:v>
                </c:pt>
                <c:pt idx="988">
                  <c:v>2.3033445042246394</c:v>
                </c:pt>
                <c:pt idx="989">
                  <c:v>2.3032259090143872</c:v>
                </c:pt>
                <c:pt idx="990">
                  <c:v>2.3031176130623123</c:v>
                </c:pt>
                <c:pt idx="991">
                  <c:v>2.3030196184538987</c:v>
                </c:pt>
                <c:pt idx="992">
                  <c:v>2.3029319274200684</c:v>
                </c:pt>
                <c:pt idx="993">
                  <c:v>2.3028545423389466</c:v>
                </c:pt>
                <c:pt idx="994">
                  <c:v>2.3027874657341068</c:v>
                </c:pt>
                <c:pt idx="995">
                  <c:v>2.3027307002764514</c:v>
                </c:pt>
                <c:pt idx="996">
                  <c:v>2.3026842487830428</c:v>
                </c:pt>
                <c:pt idx="997">
                  <c:v>2.3026481142181932</c:v>
                </c:pt>
                <c:pt idx="998">
                  <c:v>2.3026222996928842</c:v>
                </c:pt>
                <c:pt idx="999">
                  <c:v>2.3026068084654701</c:v>
                </c:pt>
                <c:pt idx="1000">
                  <c:v>2.3026016439416823</c:v>
                </c:pt>
                <c:pt idx="1001">
                  <c:v>2.3026068096744683</c:v>
                </c:pt>
                <c:pt idx="1002">
                  <c:v>2.3026223093647507</c:v>
                </c:pt>
                <c:pt idx="1003">
                  <c:v>2.3026481468611477</c:v>
                </c:pt>
                <c:pt idx="1004">
                  <c:v>2.3026843261602279</c:v>
                </c:pt>
                <c:pt idx="1005">
                  <c:v>2.3027308514070453</c:v>
                </c:pt>
                <c:pt idx="1006">
                  <c:v>2.3027877268946852</c:v>
                </c:pt>
                <c:pt idx="1007">
                  <c:v>2.3028549570649015</c:v>
                </c:pt>
                <c:pt idx="1008">
                  <c:v>2.3029325465084658</c:v>
                </c:pt>
                <c:pt idx="1009">
                  <c:v>2.3030204999648256</c:v>
                </c:pt>
                <c:pt idx="1010">
                  <c:v>2.3031188223225256</c:v>
                </c:pt>
                <c:pt idx="1011">
                  <c:v>2.3032275186199529</c:v>
                </c:pt>
                <c:pt idx="1012">
                  <c:v>2.3033465940446054</c:v>
                </c:pt>
                <c:pt idx="1013">
                  <c:v>2.3034760539338781</c:v>
                </c:pt>
                <c:pt idx="1014">
                  <c:v>2.3036159037751984</c:v>
                </c:pt>
                <c:pt idx="1015">
                  <c:v>2.3037661492061634</c:v>
                </c:pt>
                <c:pt idx="1016">
                  <c:v>2.30392679601501</c:v>
                </c:pt>
                <c:pt idx="1017">
                  <c:v>2.3040978501402298</c:v>
                </c:pt>
                <c:pt idx="1018">
                  <c:v>2.3042793176717029</c:v>
                </c:pt>
                <c:pt idx="1019">
                  <c:v>2.3044712048502247</c:v>
                </c:pt>
                <c:pt idx="1020">
                  <c:v>2.3046735180675548</c:v>
                </c:pt>
                <c:pt idx="1021">
                  <c:v>2.3048862638678598</c:v>
                </c:pt>
                <c:pt idx="1022">
                  <c:v>2.3051094489465163</c:v>
                </c:pt>
                <c:pt idx="1023">
                  <c:v>2.3053430801510459</c:v>
                </c:pt>
                <c:pt idx="1024">
                  <c:v>2.3055871644818677</c:v>
                </c:pt>
                <c:pt idx="1025">
                  <c:v>2.3058417090912355</c:v>
                </c:pt>
                <c:pt idx="1026">
                  <c:v>2.3061067212848925</c:v>
                </c:pt>
                <c:pt idx="1027">
                  <c:v>2.3063822085215313</c:v>
                </c:pt>
                <c:pt idx="1028">
                  <c:v>2.3066681784131089</c:v>
                </c:pt>
                <c:pt idx="1029">
                  <c:v>2.3069646387250686</c:v>
                </c:pt>
                <c:pt idx="1030">
                  <c:v>2.3072715973776021</c:v>
                </c:pt>
                <c:pt idx="1031">
                  <c:v>2.3075890624443267</c:v>
                </c:pt>
                <c:pt idx="1032">
                  <c:v>2.3079170421534778</c:v>
                </c:pt>
                <c:pt idx="1033">
                  <c:v>2.3082555448886164</c:v>
                </c:pt>
                <c:pt idx="1034">
                  <c:v>2.308604579187759</c:v>
                </c:pt>
                <c:pt idx="1035">
                  <c:v>2.3089641537446908</c:v>
                </c:pt>
                <c:pt idx="1036">
                  <c:v>2.3093342774087295</c:v>
                </c:pt>
                <c:pt idx="1037">
                  <c:v>2.3097149591854493</c:v>
                </c:pt>
                <c:pt idx="1038">
                  <c:v>2.3101062082362831</c:v>
                </c:pt>
                <c:pt idx="1039">
                  <c:v>2.3105080338795041</c:v>
                </c:pt>
                <c:pt idx="1040">
                  <c:v>2.3109204455904613</c:v>
                </c:pt>
                <c:pt idx="1041">
                  <c:v>2.311343453001522</c:v>
                </c:pt>
                <c:pt idx="1042">
                  <c:v>2.3117770659026284</c:v>
                </c:pt>
                <c:pt idx="1043">
                  <c:v>2.3122212942417324</c:v>
                </c:pt>
                <c:pt idx="1044">
                  <c:v>2.3126761481251266</c:v>
                </c:pt>
                <c:pt idx="1045">
                  <c:v>2.3131416378170391</c:v>
                </c:pt>
                <c:pt idx="1046">
                  <c:v>2.3136177737417949</c:v>
                </c:pt>
                <c:pt idx="1047">
                  <c:v>2.3141045664816446</c:v>
                </c:pt>
                <c:pt idx="1048">
                  <c:v>2.3146020267792786</c:v>
                </c:pt>
                <c:pt idx="1049">
                  <c:v>2.3151101655372659</c:v>
                </c:pt>
                <c:pt idx="1050">
                  <c:v>2.3156289938180019</c:v>
                </c:pt>
                <c:pt idx="1051">
                  <c:v>2.316158522845182</c:v>
                </c:pt>
                <c:pt idx="1052">
                  <c:v>2.3166987640030499</c:v>
                </c:pt>
                <c:pt idx="1053">
                  <c:v>2.317249728837361</c:v>
                </c:pt>
                <c:pt idx="1054">
                  <c:v>2.3178114290560718</c:v>
                </c:pt>
                <c:pt idx="1055">
                  <c:v>2.3183838765287059</c:v>
                </c:pt>
                <c:pt idx="1056">
                  <c:v>2.3189670832876166</c:v>
                </c:pt>
                <c:pt idx="1057">
                  <c:v>2.3195610615279323</c:v>
                </c:pt>
                <c:pt idx="1058">
                  <c:v>2.320165823608543</c:v>
                </c:pt>
                <c:pt idx="1059">
                  <c:v>2.3207813820513103</c:v>
                </c:pt>
                <c:pt idx="1060">
                  <c:v>2.3214077495431238</c:v>
                </c:pt>
                <c:pt idx="1061">
                  <c:v>2.3220449389345177</c:v>
                </c:pt>
                <c:pt idx="1062">
                  <c:v>2.3226929632414524</c:v>
                </c:pt>
                <c:pt idx="1063">
                  <c:v>2.3233518356451239</c:v>
                </c:pt>
                <c:pt idx="1064">
                  <c:v>2.3240215694924431</c:v>
                </c:pt>
                <c:pt idx="1065">
                  <c:v>2.3247021782965978</c:v>
                </c:pt>
                <c:pt idx="1066">
                  <c:v>2.3253936757373035</c:v>
                </c:pt>
                <c:pt idx="1067">
                  <c:v>2.3260960756611668</c:v>
                </c:pt>
                <c:pt idx="1068">
                  <c:v>2.326809392082628</c:v>
                </c:pt>
                <c:pt idx="1069">
                  <c:v>2.3275336391839851</c:v>
                </c:pt>
                <c:pt idx="1070">
                  <c:v>2.3282688313153304</c:v>
                </c:pt>
                <c:pt idx="1071">
                  <c:v>2.329014982996326</c:v>
                </c:pt>
                <c:pt idx="1072">
                  <c:v>2.3297721089155501</c:v>
                </c:pt>
                <c:pt idx="1073">
                  <c:v>2.3305402239311555</c:v>
                </c:pt>
                <c:pt idx="1074">
                  <c:v>2.3313193430715997</c:v>
                </c:pt>
                <c:pt idx="1075">
                  <c:v>2.3321094815362873</c:v>
                </c:pt>
                <c:pt idx="1076">
                  <c:v>2.3329106546951981</c:v>
                </c:pt>
                <c:pt idx="1077">
                  <c:v>2.3337228780903749</c:v>
                </c:pt>
                <c:pt idx="1078">
                  <c:v>2.334546167435724</c:v>
                </c:pt>
                <c:pt idx="1079">
                  <c:v>2.3353805386176876</c:v>
                </c:pt>
                <c:pt idx="1080">
                  <c:v>2.3362260076959074</c:v>
                </c:pt>
                <c:pt idx="1081">
                  <c:v>2.3370825909036874</c:v>
                </c:pt>
                <c:pt idx="1082">
                  <c:v>2.3379503046478072</c:v>
                </c:pt>
                <c:pt idx="1083">
                  <c:v>2.3388291655102824</c:v>
                </c:pt>
                <c:pt idx="1084">
                  <c:v>2.3397191902480774</c:v>
                </c:pt>
                <c:pt idx="1085">
                  <c:v>2.3406203957930289</c:v>
                </c:pt>
                <c:pt idx="1086">
                  <c:v>2.3415327992542729</c:v>
                </c:pt>
                <c:pt idx="1087">
                  <c:v>2.3424564179165559</c:v>
                </c:pt>
                <c:pt idx="1088">
                  <c:v>2.3433912692423857</c:v>
                </c:pt>
                <c:pt idx="1089">
                  <c:v>2.3443373708715765</c:v>
                </c:pt>
                <c:pt idx="1090">
                  <c:v>2.3452947406225975</c:v>
                </c:pt>
                <c:pt idx="1091">
                  <c:v>2.3462633964923052</c:v>
                </c:pt>
                <c:pt idx="1092">
                  <c:v>2.3472433566569189</c:v>
                </c:pt>
                <c:pt idx="1093">
                  <c:v>2.3482346394731639</c:v>
                </c:pt>
                <c:pt idx="1094">
                  <c:v>2.3492372634770109</c:v>
                </c:pt>
                <c:pt idx="1095">
                  <c:v>2.350251247386518</c:v>
                </c:pt>
                <c:pt idx="1096">
                  <c:v>2.3512766101010141</c:v>
                </c:pt>
                <c:pt idx="1097">
                  <c:v>2.3523133707018262</c:v>
                </c:pt>
                <c:pt idx="1098">
                  <c:v>2.3533615484529729</c:v>
                </c:pt>
                <c:pt idx="1099">
                  <c:v>2.3544211628022413</c:v>
                </c:pt>
                <c:pt idx="1100">
                  <c:v>2.35549223338072</c:v>
                </c:pt>
                <c:pt idx="1101">
                  <c:v>2.35657478000432</c:v>
                </c:pt>
                <c:pt idx="1102">
                  <c:v>2.357668822674102</c:v>
                </c:pt>
                <c:pt idx="1103">
                  <c:v>2.3587743815767692</c:v>
                </c:pt>
                <c:pt idx="1104">
                  <c:v>2.3598914770854349</c:v>
                </c:pt>
                <c:pt idx="1105">
                  <c:v>2.3610201297599653</c:v>
                </c:pt>
                <c:pt idx="1106">
                  <c:v>2.3621603603480823</c:v>
                </c:pt>
                <c:pt idx="1107">
                  <c:v>2.3633121897852947</c:v>
                </c:pt>
                <c:pt idx="1108">
                  <c:v>2.3644756391960957</c:v>
                </c:pt>
                <c:pt idx="1109">
                  <c:v>2.3656507298949339</c:v>
                </c:pt>
                <c:pt idx="1110">
                  <c:v>2.3668374833854391</c:v>
                </c:pt>
                <c:pt idx="1111">
                  <c:v>2.3680359213630524</c:v>
                </c:pt>
                <c:pt idx="1112">
                  <c:v>2.3692460657135808</c:v>
                </c:pt>
                <c:pt idx="1113">
                  <c:v>2.3704679385157923</c:v>
                </c:pt>
                <c:pt idx="1114">
                  <c:v>2.3717015620405308</c:v>
                </c:pt>
                <c:pt idx="1115">
                  <c:v>2.3729469587521912</c:v>
                </c:pt>
                <c:pt idx="1116">
                  <c:v>2.3742041513100731</c:v>
                </c:pt>
                <c:pt idx="1117">
                  <c:v>2.375473162566931</c:v>
                </c:pt>
                <c:pt idx="1118">
                  <c:v>2.3767540155719202</c:v>
                </c:pt>
                <c:pt idx="1119">
                  <c:v>2.3780467335699482</c:v>
                </c:pt>
                <c:pt idx="1120">
                  <c:v>2.3793513400029873</c:v>
                </c:pt>
                <c:pt idx="1121">
                  <c:v>2.3806678585102925</c:v>
                </c:pt>
                <c:pt idx="1122">
                  <c:v>2.381996312929807</c:v>
                </c:pt>
                <c:pt idx="1123">
                  <c:v>2.3833367272980186</c:v>
                </c:pt>
                <c:pt idx="1124">
                  <c:v>2.3846891258516205</c:v>
                </c:pt>
                <c:pt idx="1125">
                  <c:v>2.3860535330272352</c:v>
                </c:pt>
                <c:pt idx="1126">
                  <c:v>2.387429973462873</c:v>
                </c:pt>
                <c:pt idx="1127">
                  <c:v>2.3888184719986909</c:v>
                </c:pt>
                <c:pt idx="1128">
                  <c:v>2.3902190536772649</c:v>
                </c:pt>
                <c:pt idx="1129">
                  <c:v>2.3916317437443899</c:v>
                </c:pt>
                <c:pt idx="1130">
                  <c:v>2.3930565676508282</c:v>
                </c:pt>
                <c:pt idx="1131">
                  <c:v>2.3944935510513967</c:v>
                </c:pt>
                <c:pt idx="1132">
                  <c:v>2.3959427198069565</c:v>
                </c:pt>
                <c:pt idx="1133">
                  <c:v>2.3974040999851898</c:v>
                </c:pt>
                <c:pt idx="1134">
                  <c:v>2.3988777178605307</c:v>
                </c:pt>
                <c:pt idx="1135">
                  <c:v>2.4003635999157393</c:v>
                </c:pt>
                <c:pt idx="1136">
                  <c:v>2.4018617728425293</c:v>
                </c:pt>
                <c:pt idx="1137">
                  <c:v>2.4033722635422063</c:v>
                </c:pt>
                <c:pt idx="1138">
                  <c:v>2.404895099126426</c:v>
                </c:pt>
                <c:pt idx="1139">
                  <c:v>2.4064303069183968</c:v>
                </c:pt>
                <c:pt idx="1140">
                  <c:v>2.4079779144530642</c:v>
                </c:pt>
                <c:pt idx="1141">
                  <c:v>2.4095379494788345</c:v>
                </c:pt>
                <c:pt idx="1142">
                  <c:v>2.411110439957425</c:v>
                </c:pt>
                <c:pt idx="1143">
                  <c:v>2.4126954140654893</c:v>
                </c:pt>
                <c:pt idx="1144">
                  <c:v>2.4142929001947726</c:v>
                </c:pt>
                <c:pt idx="1145">
                  <c:v>2.4159029269537688</c:v>
                </c:pt>
                <c:pt idx="1146">
                  <c:v>2.4175255231679218</c:v>
                </c:pt>
                <c:pt idx="1147">
                  <c:v>2.4191607178809829</c:v>
                </c:pt>
                <c:pt idx="1148">
                  <c:v>2.4208085403550932</c:v>
                </c:pt>
                <c:pt idx="1149">
                  <c:v>2.4224690200726151</c:v>
                </c:pt>
                <c:pt idx="1150">
                  <c:v>2.4241421867365434</c:v>
                </c:pt>
                <c:pt idx="1151">
                  <c:v>2.4258280702715243</c:v>
                </c:pt>
                <c:pt idx="1152">
                  <c:v>2.4275267008243784</c:v>
                </c:pt>
                <c:pt idx="1153">
                  <c:v>2.4292381087658801</c:v>
                </c:pt>
                <c:pt idx="1154">
                  <c:v>2.43096232469038</c:v>
                </c:pt>
                <c:pt idx="1155">
                  <c:v>2.4326993794181972</c:v>
                </c:pt>
                <c:pt idx="1156">
                  <c:v>2.4344493039953883</c:v>
                </c:pt>
                <c:pt idx="1157">
                  <c:v>2.436212129695059</c:v>
                </c:pt>
                <c:pt idx="1158">
                  <c:v>2.4379878880184886</c:v>
                </c:pt>
                <c:pt idx="1159">
                  <c:v>2.4397766106963603</c:v>
                </c:pt>
                <c:pt idx="1160">
                  <c:v>2.4415783296884359</c:v>
                </c:pt>
                <c:pt idx="1161">
                  <c:v>2.4433930771861303</c:v>
                </c:pt>
                <c:pt idx="1162">
                  <c:v>2.4452208856123998</c:v>
                </c:pt>
                <c:pt idx="1163">
                  <c:v>2.4470617876230345</c:v>
                </c:pt>
                <c:pt idx="1164">
                  <c:v>2.448915816108074</c:v>
                </c:pt>
                <c:pt idx="1165">
                  <c:v>2.4507830041916678</c:v>
                </c:pt>
                <c:pt idx="1166">
                  <c:v>2.4526633852348558</c:v>
                </c:pt>
                <c:pt idx="1167">
                  <c:v>2.4545569928344895</c:v>
                </c:pt>
                <c:pt idx="1168">
                  <c:v>2.4564638608258136</c:v>
                </c:pt>
                <c:pt idx="1169">
                  <c:v>2.4583840232830552</c:v>
                </c:pt>
                <c:pt idx="1170">
                  <c:v>2.4603175145199301</c:v>
                </c:pt>
                <c:pt idx="1171">
                  <c:v>2.4622643690917543</c:v>
                </c:pt>
                <c:pt idx="1172">
                  <c:v>2.4642246217953292</c:v>
                </c:pt>
                <c:pt idx="1173">
                  <c:v>2.4661983076705458</c:v>
                </c:pt>
                <c:pt idx="1174">
                  <c:v>2.4681854620019164</c:v>
                </c:pt>
                <c:pt idx="1175">
                  <c:v>2.4701861203183468</c:v>
                </c:pt>
                <c:pt idx="1176">
                  <c:v>2.4722003183959251</c:v>
                </c:pt>
                <c:pt idx="1177">
                  <c:v>2.4742280922574427</c:v>
                </c:pt>
                <c:pt idx="1178">
                  <c:v>2.4762694781742214</c:v>
                </c:pt>
                <c:pt idx="1179">
                  <c:v>2.4783245126676379</c:v>
                </c:pt>
                <c:pt idx="1180">
                  <c:v>2.4803932325090137</c:v>
                </c:pt>
                <c:pt idx="1181">
                  <c:v>2.4824756747220982</c:v>
                </c:pt>
                <c:pt idx="1182">
                  <c:v>2.4845718765830758</c:v>
                </c:pt>
                <c:pt idx="1183">
                  <c:v>2.4866818756223572</c:v>
                </c:pt>
                <c:pt idx="1184">
                  <c:v>2.4888057096256335</c:v>
                </c:pt>
                <c:pt idx="1185">
                  <c:v>2.4909434166347708</c:v>
                </c:pt>
                <c:pt idx="1186">
                  <c:v>2.4930950349492194</c:v>
                </c:pt>
                <c:pt idx="1187">
                  <c:v>2.4952606031274009</c:v>
                </c:pt>
                <c:pt idx="1188">
                  <c:v>2.4974401599865015</c:v>
                </c:pt>
                <c:pt idx="1189">
                  <c:v>2.499633744606121</c:v>
                </c:pt>
                <c:pt idx="1190">
                  <c:v>2.5018413963271322</c:v>
                </c:pt>
                <c:pt idx="1191">
                  <c:v>2.5040631547542906</c:v>
                </c:pt>
                <c:pt idx="1192">
                  <c:v>2.506299059756659</c:v>
                </c:pt>
                <c:pt idx="1193">
                  <c:v>2.5085491514691798</c:v>
                </c:pt>
                <c:pt idx="1194">
                  <c:v>2.5108134702944156</c:v>
                </c:pt>
                <c:pt idx="1195">
                  <c:v>2.5130920569024098</c:v>
                </c:pt>
                <c:pt idx="1196">
                  <c:v>2.5153849522333021</c:v>
                </c:pt>
                <c:pt idx="1197">
                  <c:v>2.5176921974978743</c:v>
                </c:pt>
                <c:pt idx="1198">
                  <c:v>2.5200138341787608</c:v>
                </c:pt>
                <c:pt idx="1199">
                  <c:v>2.522349904032557</c:v>
                </c:pt>
                <c:pt idx="1200">
                  <c:v>2.5247004490898801</c:v>
                </c:pt>
                <c:pt idx="1201">
                  <c:v>2.5270655116573759</c:v>
                </c:pt>
                <c:pt idx="1202">
                  <c:v>2.529445134319138</c:v>
                </c:pt>
                <c:pt idx="1203">
                  <c:v>2.531839359937667</c:v>
                </c:pt>
                <c:pt idx="1204">
                  <c:v>2.5342482316551704</c:v>
                </c:pt>
                <c:pt idx="1205">
                  <c:v>2.5366717928951608</c:v>
                </c:pt>
                <c:pt idx="1206">
                  <c:v>2.5391100873636363</c:v>
                </c:pt>
                <c:pt idx="1207">
                  <c:v>2.5415631590502841</c:v>
                </c:pt>
                <c:pt idx="1208">
                  <c:v>2.5440310522305265</c:v>
                </c:pt>
                <c:pt idx="1209">
                  <c:v>2.5465138114655321</c:v>
                </c:pt>
                <c:pt idx="1210">
                  <c:v>2.5490114816049561</c:v>
                </c:pt>
                <c:pt idx="1211">
                  <c:v>2.5515241077879254</c:v>
                </c:pt>
                <c:pt idx="1212">
                  <c:v>2.5540517354438212</c:v>
                </c:pt>
                <c:pt idx="1213">
                  <c:v>2.5565944102945148</c:v>
                </c:pt>
                <c:pt idx="1214">
                  <c:v>2.5591521783550295</c:v>
                </c:pt>
                <c:pt idx="1215">
                  <c:v>2.5617250859358527</c:v>
                </c:pt>
                <c:pt idx="1216">
                  <c:v>2.5643131796436518</c:v>
                </c:pt>
                <c:pt idx="1217">
                  <c:v>2.5669165063827144</c:v>
                </c:pt>
                <c:pt idx="1218">
                  <c:v>2.5695351133571345</c:v>
                </c:pt>
                <c:pt idx="1219">
                  <c:v>2.5721690480711552</c:v>
                </c:pt>
                <c:pt idx="1220">
                  <c:v>2.5748183583319024</c:v>
                </c:pt>
                <c:pt idx="1221">
                  <c:v>2.5774830922495324</c:v>
                </c:pt>
                <c:pt idx="1222">
                  <c:v>2.5801632982401665</c:v>
                </c:pt>
                <c:pt idx="1223">
                  <c:v>2.5828590250260759</c:v>
                </c:pt>
                <c:pt idx="1224">
                  <c:v>2.5855703216382695</c:v>
                </c:pt>
                <c:pt idx="1225">
                  <c:v>2.5882972374169784</c:v>
                </c:pt>
                <c:pt idx="1226">
                  <c:v>2.5910398220140718</c:v>
                </c:pt>
                <c:pt idx="1227">
                  <c:v>2.5937981253941813</c:v>
                </c:pt>
                <c:pt idx="1228">
                  <c:v>2.5965721978366476</c:v>
                </c:pt>
                <c:pt idx="1229">
                  <c:v>2.599362089936307</c:v>
                </c:pt>
                <c:pt idx="1230">
                  <c:v>2.6021678526060286</c:v>
                </c:pt>
                <c:pt idx="1231">
                  <c:v>2.6049895370777545</c:v>
                </c:pt>
                <c:pt idx="1232">
                  <c:v>2.6078271949036562</c:v>
                </c:pt>
                <c:pt idx="1233">
                  <c:v>2.6106808779593118</c:v>
                </c:pt>
                <c:pt idx="1234">
                  <c:v>2.6135506384433889</c:v>
                </c:pt>
                <c:pt idx="1235">
                  <c:v>2.616436528880508</c:v>
                </c:pt>
                <c:pt idx="1236">
                  <c:v>2.619338602122856</c:v>
                </c:pt>
                <c:pt idx="1237">
                  <c:v>2.6222569113513599</c:v>
                </c:pt>
                <c:pt idx="1238">
                  <c:v>2.6251915100772107</c:v>
                </c:pt>
                <c:pt idx="1239">
                  <c:v>2.6281424521450893</c:v>
                </c:pt>
                <c:pt idx="1240">
                  <c:v>2.6311097917322028</c:v>
                </c:pt>
                <c:pt idx="1241">
                  <c:v>2.634093583352429</c:v>
                </c:pt>
                <c:pt idx="1242">
                  <c:v>2.6370938818568663</c:v>
                </c:pt>
                <c:pt idx="1243">
                  <c:v>2.6401107424356161</c:v>
                </c:pt>
                <c:pt idx="1244">
                  <c:v>2.6431442206201168</c:v>
                </c:pt>
                <c:pt idx="1245">
                  <c:v>2.6461943722838863</c:v>
                </c:pt>
                <c:pt idx="1246">
                  <c:v>2.6492612536454971</c:v>
                </c:pt>
                <c:pt idx="1247">
                  <c:v>2.6523449212690862</c:v>
                </c:pt>
                <c:pt idx="1248">
                  <c:v>2.6554454320676122</c:v>
                </c:pt>
                <c:pt idx="1249">
                  <c:v>2.6585628433032067</c:v>
                </c:pt>
                <c:pt idx="1250">
                  <c:v>2.6616972125896763</c:v>
                </c:pt>
                <c:pt idx="1251">
                  <c:v>2.6648485978946947</c:v>
                </c:pt>
                <c:pt idx="1252">
                  <c:v>2.6680170575409505</c:v>
                </c:pt>
                <c:pt idx="1253">
                  <c:v>2.671202650208254</c:v>
                </c:pt>
                <c:pt idx="1254">
                  <c:v>2.6744054349354927</c:v>
                </c:pt>
                <c:pt idx="1255">
                  <c:v>2.6776254711228216</c:v>
                </c:pt>
                <c:pt idx="1256">
                  <c:v>2.6808628185325283</c:v>
                </c:pt>
                <c:pt idx="1257">
                  <c:v>2.6841175372922756</c:v>
                </c:pt>
                <c:pt idx="1258">
                  <c:v>2.6873896878959909</c:v>
                </c:pt>
                <c:pt idx="1259">
                  <c:v>2.6906793312061086</c:v>
                </c:pt>
                <c:pt idx="1260">
                  <c:v>2.6939865284558828</c:v>
                </c:pt>
                <c:pt idx="1261">
                  <c:v>2.6973113412509031</c:v>
                </c:pt>
                <c:pt idx="1262">
                  <c:v>2.7006538315711563</c:v>
                </c:pt>
                <c:pt idx="1263">
                  <c:v>2.7040140617730684</c:v>
                </c:pt>
                <c:pt idx="1264">
                  <c:v>2.7073920945915928</c:v>
                </c:pt>
                <c:pt idx="1265">
                  <c:v>2.7107879931421706</c:v>
                </c:pt>
                <c:pt idx="1266">
                  <c:v>2.7142018209224199</c:v>
                </c:pt>
                <c:pt idx="1267">
                  <c:v>2.7176336418150124</c:v>
                </c:pt>
                <c:pt idx="1268">
                  <c:v>2.7210835200889485</c:v>
                </c:pt>
                <c:pt idx="1269">
                  <c:v>2.7245515204014374</c:v>
                </c:pt>
                <c:pt idx="1270">
                  <c:v>2.7280377078013038</c:v>
                </c:pt>
                <c:pt idx="1271">
                  <c:v>2.7315421477297437</c:v>
                </c:pt>
                <c:pt idx="1272">
                  <c:v>2.7350649060226568</c:v>
                </c:pt>
                <c:pt idx="1273">
                  <c:v>2.7386060489136166</c:v>
                </c:pt>
                <c:pt idx="1274">
                  <c:v>2.7421656430352268</c:v>
                </c:pt>
                <c:pt idx="1275">
                  <c:v>2.7457437554209916</c:v>
                </c:pt>
                <c:pt idx="1276">
                  <c:v>2.7493404535087471</c:v>
                </c:pt>
                <c:pt idx="1277">
                  <c:v>2.7529558051417191</c:v>
                </c:pt>
                <c:pt idx="1278">
                  <c:v>2.7565898785711571</c:v>
                </c:pt>
                <c:pt idx="1279">
                  <c:v>2.7602427424583222</c:v>
                </c:pt>
                <c:pt idx="1280">
                  <c:v>2.7639144658770798</c:v>
                </c:pt>
                <c:pt idx="1281">
                  <c:v>2.7676051183161445</c:v>
                </c:pt>
                <c:pt idx="1282">
                  <c:v>2.7713147696805107</c:v>
                </c:pt>
                <c:pt idx="1283">
                  <c:v>2.7750434902952454</c:v>
                </c:pt>
                <c:pt idx="1284">
                  <c:v>2.7787913509063245</c:v>
                </c:pt>
                <c:pt idx="1285">
                  <c:v>2.7825584226836968</c:v>
                </c:pt>
                <c:pt idx="1286">
                  <c:v>2.78634477722369</c:v>
                </c:pt>
                <c:pt idx="1287">
                  <c:v>2.7901504865507039</c:v>
                </c:pt>
                <c:pt idx="1288">
                  <c:v>2.7939756231204624</c:v>
                </c:pt>
                <c:pt idx="1289">
                  <c:v>2.7978202598217035</c:v>
                </c:pt>
                <c:pt idx="1290">
                  <c:v>2.8016844699787011</c:v>
                </c:pt>
                <c:pt idx="1291">
                  <c:v>2.8055683273540368</c:v>
                </c:pt>
                <c:pt idx="1292">
                  <c:v>2.8094719061506215</c:v>
                </c:pt>
                <c:pt idx="1293">
                  <c:v>2.8133952810139995</c:v>
                </c:pt>
                <c:pt idx="1294">
                  <c:v>2.817338527035576</c:v>
                </c:pt>
                <c:pt idx="1295">
                  <c:v>2.8213017197545729</c:v>
                </c:pt>
                <c:pt idx="1296">
                  <c:v>2.8252849351601714</c:v>
                </c:pt>
                <c:pt idx="1297">
                  <c:v>2.8292882496946383</c:v>
                </c:pt>
                <c:pt idx="1298">
                  <c:v>2.8333117402558341</c:v>
                </c:pt>
                <c:pt idx="1299">
                  <c:v>2.8373554841995046</c:v>
                </c:pt>
                <c:pt idx="1300">
                  <c:v>2.8414195593412774</c:v>
                </c:pt>
                <c:pt idx="1301">
                  <c:v>2.8455040439606587</c:v>
                </c:pt>
                <c:pt idx="1302">
                  <c:v>2.8496090168026611</c:v>
                </c:pt>
                <c:pt idx="1303">
                  <c:v>2.8537345570801205</c:v>
                </c:pt>
                <c:pt idx="1304">
                  <c:v>2.8578807444773857</c:v>
                </c:pt>
                <c:pt idx="1305">
                  <c:v>2.8620476591522253</c:v>
                </c:pt>
                <c:pt idx="1306">
                  <c:v>2.8662353817387922</c:v>
                </c:pt>
                <c:pt idx="1307">
                  <c:v>2.8704439933496224</c:v>
                </c:pt>
                <c:pt idx="1308">
                  <c:v>2.8746735755798749</c:v>
                </c:pt>
                <c:pt idx="1309">
                  <c:v>2.878924210508186</c:v>
                </c:pt>
                <c:pt idx="1310">
                  <c:v>2.8831959807007936</c:v>
                </c:pt>
                <c:pt idx="1311">
                  <c:v>2.8874889692140036</c:v>
                </c:pt>
                <c:pt idx="1312">
                  <c:v>2.8918032595965975</c:v>
                </c:pt>
                <c:pt idx="1313">
                  <c:v>2.896138935892572</c:v>
                </c:pt>
                <c:pt idx="1314">
                  <c:v>2.9004960826450303</c:v>
                </c:pt>
                <c:pt idx="1315">
                  <c:v>2.9048747848973768</c:v>
                </c:pt>
                <c:pt idx="1316">
                  <c:v>2.9092751281976046</c:v>
                </c:pt>
                <c:pt idx="1317">
                  <c:v>2.9136971986005205</c:v>
                </c:pt>
                <c:pt idx="1318">
                  <c:v>2.9181410826708447</c:v>
                </c:pt>
                <c:pt idx="1319">
                  <c:v>2.9226068674854684</c:v>
                </c:pt>
                <c:pt idx="1320">
                  <c:v>2.9270946406378546</c:v>
                </c:pt>
                <c:pt idx="1321">
                  <c:v>2.9316044902394176</c:v>
                </c:pt>
                <c:pt idx="1322">
                  <c:v>2.9361365049237671</c:v>
                </c:pt>
                <c:pt idx="1323">
                  <c:v>2.9406907738485226</c:v>
                </c:pt>
                <c:pt idx="1324">
                  <c:v>2.9452673866996641</c:v>
                </c:pt>
                <c:pt idx="1325">
                  <c:v>2.9498664336931664</c:v>
                </c:pt>
                <c:pt idx="1326">
                  <c:v>2.9544880055794525</c:v>
                </c:pt>
                <c:pt idx="1327">
                  <c:v>2.9591321936455945</c:v>
                </c:pt>
                <c:pt idx="1328">
                  <c:v>2.963799089718214</c:v>
                </c:pt>
                <c:pt idx="1329">
                  <c:v>2.9684887861678293</c:v>
                </c:pt>
                <c:pt idx="1330">
                  <c:v>2.9732013759107048</c:v>
                </c:pt>
                <c:pt idx="1331">
                  <c:v>2.9779369524127581</c:v>
                </c:pt>
                <c:pt idx="1332">
                  <c:v>2.9826956096923216</c:v>
                </c:pt>
                <c:pt idx="1333">
                  <c:v>2.9874774423237911</c:v>
                </c:pt>
                <c:pt idx="1334">
                  <c:v>2.9922825454408026</c:v>
                </c:pt>
                <c:pt idx="1335">
                  <c:v>2.9971110147390014</c:v>
                </c:pt>
                <c:pt idx="1336">
                  <c:v>3.0019629464801474</c:v>
                </c:pt>
                <c:pt idx="1337">
                  <c:v>3.0068384374945785</c:v>
                </c:pt>
                <c:pt idx="1338">
                  <c:v>3.0117375851849522</c:v>
                </c:pt>
                <c:pt idx="1339">
                  <c:v>3.0166604875301135</c:v>
                </c:pt>
                <c:pt idx="1340">
                  <c:v>3.0216072430872352</c:v>
                </c:pt>
                <c:pt idx="1341">
                  <c:v>3.02657795099643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34AC-4081-AB38-FE08056533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807504"/>
        <c:axId val="344807896"/>
      </c:scatterChart>
      <c:valAx>
        <c:axId val="344807504"/>
        <c:scaling>
          <c:orientation val="minMax"/>
          <c:max val="19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Distance</a:t>
                </a:r>
                <a:r>
                  <a:rPr lang="en-US" sz="1200" baseline="0"/>
                  <a:t> from CBD (miles or minutes)</a:t>
                </a:r>
                <a:endParaRPr lang="en-US" sz="1200"/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44807896"/>
        <c:crosses val="autoZero"/>
        <c:crossBetween val="midCat"/>
      </c:valAx>
      <c:valAx>
        <c:axId val="344807896"/>
        <c:scaling>
          <c:orientation val="minMax"/>
          <c:max val="20"/>
        </c:scaling>
        <c:delete val="0"/>
        <c:axPos val="l"/>
        <c:numFmt formatCode="General" sourceLinked="1"/>
        <c:majorTickMark val="out"/>
        <c:minorTickMark val="none"/>
        <c:tickLblPos val="none"/>
        <c:crossAx val="34480750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4731125736138113E-2"/>
          <c:y val="1.6347940969987575E-2"/>
          <c:w val="0.89544814299969433"/>
          <c:h val="0.88871891667843617"/>
        </c:manualLayout>
      </c:layout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P$12:$P$1352</c:f>
              <c:numCache>
                <c:formatCode>General</c:formatCode>
                <c:ptCount val="1341"/>
                <c:pt idx="0">
                  <c:v>-5.8947502976135269</c:v>
                </c:pt>
                <c:pt idx="1">
                  <c:v>-5.8755140502221082</c:v>
                </c:pt>
                <c:pt idx="2">
                  <c:v>-5.8563379380959901</c:v>
                </c:pt>
                <c:pt idx="3">
                  <c:v>-5.8372217812152627</c:v>
                </c:pt>
                <c:pt idx="4">
                  <c:v>-5.8181654002588346</c:v>
                </c:pt>
                <c:pt idx="5">
                  <c:v>-5.7991686163941125</c:v>
                </c:pt>
                <c:pt idx="6">
                  <c:v>-5.7802312511167742</c:v>
                </c:pt>
                <c:pt idx="7">
                  <c:v>-5.7613531267374896</c:v>
                </c:pt>
                <c:pt idx="8">
                  <c:v>-5.7425340657960788</c:v>
                </c:pt>
                <c:pt idx="9">
                  <c:v>-5.7237738914853509</c:v>
                </c:pt>
                <c:pt idx="10">
                  <c:v>-5.7050724275033105</c:v>
                </c:pt>
                <c:pt idx="11">
                  <c:v>-5.6864294979938279</c:v>
                </c:pt>
                <c:pt idx="12">
                  <c:v>-5.6678449276272858</c:v>
                </c:pt>
                <c:pt idx="13">
                  <c:v>-5.6493185416115921</c:v>
                </c:pt>
                <c:pt idx="14">
                  <c:v>-5.630850165595902</c:v>
                </c:pt>
                <c:pt idx="15">
                  <c:v>-5.6124396257878573</c:v>
                </c:pt>
                <c:pt idx="16">
                  <c:v>-5.5940867488335044</c:v>
                </c:pt>
                <c:pt idx="17">
                  <c:v>-5.5757913619466137</c:v>
                </c:pt>
                <c:pt idx="18">
                  <c:v>-5.5575532927417015</c:v>
                </c:pt>
                <c:pt idx="19">
                  <c:v>-5.539372369443285</c:v>
                </c:pt>
                <c:pt idx="20">
                  <c:v>-5.5212484206293766</c:v>
                </c:pt>
                <c:pt idx="21">
                  <c:v>-5.5031812755093057</c:v>
                </c:pt>
                <c:pt idx="22">
                  <c:v>-5.4851707637091351</c:v>
                </c:pt>
                <c:pt idx="23">
                  <c:v>-5.467216715323886</c:v>
                </c:pt>
                <c:pt idx="24">
                  <c:v>-5.4493189609914339</c:v>
                </c:pt>
                <c:pt idx="25">
                  <c:v>-5.4314773317779341</c:v>
                </c:pt>
                <c:pt idx="26">
                  <c:v>-5.4136916593140683</c:v>
                </c:pt>
                <c:pt idx="27">
                  <c:v>-5.3959617756335732</c:v>
                </c:pt>
                <c:pt idx="28">
                  <c:v>-5.3782875132526442</c:v>
                </c:pt>
                <c:pt idx="29">
                  <c:v>-5.3606687052573321</c:v>
                </c:pt>
                <c:pt idx="30">
                  <c:v>-5.3431051851227096</c:v>
                </c:pt>
                <c:pt idx="31">
                  <c:v>-5.3255967868139464</c:v>
                </c:pt>
                <c:pt idx="32">
                  <c:v>-5.3081433448491921</c:v>
                </c:pt>
                <c:pt idx="33">
                  <c:v>-5.2907446941004466</c:v>
                </c:pt>
                <c:pt idx="34">
                  <c:v>-5.2734006699905578</c:v>
                </c:pt>
                <c:pt idx="35">
                  <c:v>-5.2561111084376222</c:v>
                </c:pt>
                <c:pt idx="36">
                  <c:v>-5.2388758457423634</c:v>
                </c:pt>
                <c:pt idx="37">
                  <c:v>-5.2216947187956109</c:v>
                </c:pt>
                <c:pt idx="38">
                  <c:v>-5.2045675648267675</c:v>
                </c:pt>
                <c:pt idx="39">
                  <c:v>-5.1874942215972553</c:v>
                </c:pt>
                <c:pt idx="40">
                  <c:v>-5.1704745273891461</c:v>
                </c:pt>
                <c:pt idx="41">
                  <c:v>-5.1535083208406718</c:v>
                </c:pt>
                <c:pt idx="42">
                  <c:v>-5.1365954411078718</c:v>
                </c:pt>
                <c:pt idx="43">
                  <c:v>-5.1197357278415012</c:v>
                </c:pt>
                <c:pt idx="44">
                  <c:v>-5.1029290210987455</c:v>
                </c:pt>
                <c:pt idx="45">
                  <c:v>-5.0861751614080575</c:v>
                </c:pt>
                <c:pt idx="46">
                  <c:v>-5.0694739897565455</c:v>
                </c:pt>
                <c:pt idx="47">
                  <c:v>-5.052825347640777</c:v>
                </c:pt>
                <c:pt idx="48">
                  <c:v>-5.0362290769287554</c:v>
                </c:pt>
                <c:pt idx="49">
                  <c:v>-5.019685020017306</c:v>
                </c:pt>
                <c:pt idx="50">
                  <c:v>-5.0031930196519525</c:v>
                </c:pt>
                <c:pt idx="51">
                  <c:v>-4.9867529192177074</c:v>
                </c:pt>
                <c:pt idx="52">
                  <c:v>-4.9703645623427661</c:v>
                </c:pt>
                <c:pt idx="53">
                  <c:v>-4.9540277932297982</c:v>
                </c:pt>
                <c:pt idx="54">
                  <c:v>-4.9377424564777783</c:v>
                </c:pt>
                <c:pt idx="55">
                  <c:v>-4.9215083972052653</c:v>
                </c:pt>
                <c:pt idx="56">
                  <c:v>-4.9053254608940833</c:v>
                </c:pt>
                <c:pt idx="57">
                  <c:v>-4.8891934934413683</c:v>
                </c:pt>
                <c:pt idx="58">
                  <c:v>-4.8731123413700672</c:v>
                </c:pt>
                <c:pt idx="59">
                  <c:v>-4.857081851413092</c:v>
                </c:pt>
                <c:pt idx="60">
                  <c:v>-4.8411018709151321</c:v>
                </c:pt>
                <c:pt idx="61">
                  <c:v>-4.8251722475812997</c:v>
                </c:pt>
                <c:pt idx="62">
                  <c:v>-4.8092928295845994</c:v>
                </c:pt>
                <c:pt idx="63">
                  <c:v>-4.7934634655163677</c:v>
                </c:pt>
                <c:pt idx="64">
                  <c:v>-4.7776840044331692</c:v>
                </c:pt>
                <c:pt idx="65">
                  <c:v>-4.7619542957781036</c:v>
                </c:pt>
                <c:pt idx="66">
                  <c:v>-4.7462741894765514</c:v>
                </c:pt>
                <c:pt idx="67">
                  <c:v>-4.730643535838297</c:v>
                </c:pt>
                <c:pt idx="68">
                  <c:v>-4.7150621857216635</c:v>
                </c:pt>
                <c:pt idx="69">
                  <c:v>-4.6995299902196308</c:v>
                </c:pt>
                <c:pt idx="70">
                  <c:v>-4.6840468010016068</c:v>
                </c:pt>
                <c:pt idx="71">
                  <c:v>-4.66861247016368</c:v>
                </c:pt>
                <c:pt idx="72">
                  <c:v>-4.6532268501323415</c:v>
                </c:pt>
                <c:pt idx="73">
                  <c:v>-4.6378897938758712</c:v>
                </c:pt>
                <c:pt idx="74">
                  <c:v>-4.6226011546897539</c:v>
                </c:pt>
                <c:pt idx="75">
                  <c:v>-4.6073607863418076</c:v>
                </c:pt>
                <c:pt idx="76">
                  <c:v>-4.5921685430213799</c:v>
                </c:pt>
                <c:pt idx="77">
                  <c:v>-4.5770242793103932</c:v>
                </c:pt>
                <c:pt idx="78">
                  <c:v>-4.5619278502856631</c:v>
                </c:pt>
                <c:pt idx="79">
                  <c:v>-4.5468791113020046</c:v>
                </c:pt>
                <c:pt idx="80">
                  <c:v>-4.5318779183006086</c:v>
                </c:pt>
                <c:pt idx="81">
                  <c:v>-4.5169241274976457</c:v>
                </c:pt>
                <c:pt idx="82">
                  <c:v>-4.5020175956191011</c:v>
                </c:pt>
                <c:pt idx="83">
                  <c:v>-4.4871581797389481</c:v>
                </c:pt>
                <c:pt idx="84">
                  <c:v>-4.472345737409178</c:v>
                </c:pt>
                <c:pt idx="85">
                  <c:v>-4.4575801265287041</c:v>
                </c:pt>
                <c:pt idx="86">
                  <c:v>-4.4428612054534966</c:v>
                </c:pt>
                <c:pt idx="87">
                  <c:v>-4.428188832920732</c:v>
                </c:pt>
                <c:pt idx="88">
                  <c:v>-4.4135628681129191</c:v>
                </c:pt>
                <c:pt idx="89">
                  <c:v>-4.398983170537818</c:v>
                </c:pt>
                <c:pt idx="90">
                  <c:v>-4.3844496002368061</c:v>
                </c:pt>
                <c:pt idx="91">
                  <c:v>-4.3699620175640774</c:v>
                </c:pt>
                <c:pt idx="92">
                  <c:v>-4.3555202832436635</c:v>
                </c:pt>
                <c:pt idx="93">
                  <c:v>-4.3411242585444043</c:v>
                </c:pt>
                <c:pt idx="94">
                  <c:v>-4.3267738050039029</c:v>
                </c:pt>
                <c:pt idx="95">
                  <c:v>-4.3124687845853771</c:v>
                </c:pt>
                <c:pt idx="96">
                  <c:v>-4.2982090597421418</c:v>
                </c:pt>
                <c:pt idx="97">
                  <c:v>-4.2839944931824192</c:v>
                </c:pt>
                <c:pt idx="98">
                  <c:v>-4.2698249481363248</c:v>
                </c:pt>
                <c:pt idx="99">
                  <c:v>-4.2557002881588701</c:v>
                </c:pt>
                <c:pt idx="100">
                  <c:v>-4.2416203772187799</c:v>
                </c:pt>
                <c:pt idx="101">
                  <c:v>-4.2275850797031111</c:v>
                </c:pt>
                <c:pt idx="102">
                  <c:v>-4.2135942603326981</c:v>
                </c:pt>
                <c:pt idx="103">
                  <c:v>-4.1996477843140312</c:v>
                </c:pt>
                <c:pt idx="104">
                  <c:v>-4.185745517132311</c:v>
                </c:pt>
                <c:pt idx="105">
                  <c:v>-4.1718873247146959</c:v>
                </c:pt>
                <c:pt idx="106">
                  <c:v>-4.1580730734617433</c:v>
                </c:pt>
                <c:pt idx="107">
                  <c:v>-4.1443026299734953</c:v>
                </c:pt>
                <c:pt idx="108">
                  <c:v>-4.1305758614241128</c:v>
                </c:pt>
                <c:pt idx="109">
                  <c:v>-4.1168926352282753</c:v>
                </c:pt>
                <c:pt idx="110">
                  <c:v>-4.1032528193289508</c:v>
                </c:pt>
                <c:pt idx="111">
                  <c:v>-4.0896562818664606</c:v>
                </c:pt>
                <c:pt idx="112">
                  <c:v>-4.0761028915655473</c:v>
                </c:pt>
                <c:pt idx="113">
                  <c:v>-4.0625925173802813</c:v>
                </c:pt>
                <c:pt idx="114">
                  <c:v>-4.0491250287040259</c:v>
                </c:pt>
                <c:pt idx="115">
                  <c:v>-4.0357002953332</c:v>
                </c:pt>
                <c:pt idx="116">
                  <c:v>-4.0223181873763281</c:v>
                </c:pt>
                <c:pt idx="117">
                  <c:v>-4.0089785754013008</c:v>
                </c:pt>
                <c:pt idx="118">
                  <c:v>-3.9956813302687522</c:v>
                </c:pt>
                <c:pt idx="119">
                  <c:v>-3.9824263232400625</c:v>
                </c:pt>
                <c:pt idx="120">
                  <c:v>-3.9692134260224776</c:v>
                </c:pt>
                <c:pt idx="121">
                  <c:v>-3.9560425105904073</c:v>
                </c:pt>
                <c:pt idx="122">
                  <c:v>-3.9429134493392581</c:v>
                </c:pt>
                <c:pt idx="123">
                  <c:v>-3.9298261150339187</c:v>
                </c:pt>
                <c:pt idx="124">
                  <c:v>-3.9167803808261681</c:v>
                </c:pt>
                <c:pt idx="125">
                  <c:v>-3.9037761201788257</c:v>
                </c:pt>
                <c:pt idx="126">
                  <c:v>-3.8908132070032408</c:v>
                </c:pt>
                <c:pt idx="127">
                  <c:v>-3.8778915154892957</c:v>
                </c:pt>
                <c:pt idx="128">
                  <c:v>-3.865010920279488</c:v>
                </c:pt>
                <c:pt idx="129">
                  <c:v>-3.8521712963097698</c:v>
                </c:pt>
                <c:pt idx="130">
                  <c:v>-3.8393725189344252</c:v>
                </c:pt>
                <c:pt idx="131">
                  <c:v>-3.8266144638001265</c:v>
                </c:pt>
                <c:pt idx="132">
                  <c:v>-3.813897007031386</c:v>
                </c:pt>
                <c:pt idx="133">
                  <c:v>-3.8012200249582406</c:v>
                </c:pt>
                <c:pt idx="134">
                  <c:v>-3.7885833944018898</c:v>
                </c:pt>
                <c:pt idx="135">
                  <c:v>-3.7759869925029221</c:v>
                </c:pt>
                <c:pt idx="136">
                  <c:v>-3.763430696712966</c:v>
                </c:pt>
                <c:pt idx="137">
                  <c:v>-3.7509143849026927</c:v>
                </c:pt>
                <c:pt idx="138">
                  <c:v>-3.7384379352586095</c:v>
                </c:pt>
                <c:pt idx="139">
                  <c:v>-3.7260012263454101</c:v>
                </c:pt>
                <c:pt idx="140">
                  <c:v>-3.7136041370811057</c:v>
                </c:pt>
                <c:pt idx="141">
                  <c:v>-3.701246546705228</c:v>
                </c:pt>
                <c:pt idx="142">
                  <c:v>-3.6889283348330082</c:v>
                </c:pt>
                <c:pt idx="143">
                  <c:v>-3.6766493814583967</c:v>
                </c:pt>
                <c:pt idx="144">
                  <c:v>-3.6644095668439292</c:v>
                </c:pt>
                <c:pt idx="145">
                  <c:v>-3.6522087716976515</c:v>
                </c:pt>
                <c:pt idx="146">
                  <c:v>-3.6400468769997474</c:v>
                </c:pt>
                <c:pt idx="147">
                  <c:v>-3.6279237641453577</c:v>
                </c:pt>
                <c:pt idx="148">
                  <c:v>-3.6158393147626811</c:v>
                </c:pt>
                <c:pt idx="149">
                  <c:v>-3.6037934109812042</c:v>
                </c:pt>
                <c:pt idx="150">
                  <c:v>-3.5917859351481951</c:v>
                </c:pt>
                <c:pt idx="151">
                  <c:v>-3.5798167699905292</c:v>
                </c:pt>
                <c:pt idx="152">
                  <c:v>-3.567885798613446</c:v>
                </c:pt>
                <c:pt idx="153">
                  <c:v>-3.5559929043982308</c:v>
                </c:pt>
                <c:pt idx="154">
                  <c:v>-3.5441379711377508</c:v>
                </c:pt>
                <c:pt idx="155">
                  <c:v>-3.5323208829206365</c:v>
                </c:pt>
                <c:pt idx="156">
                  <c:v>-3.520541524152776</c:v>
                </c:pt>
                <c:pt idx="157">
                  <c:v>-3.5087997796193093</c:v>
                </c:pt>
                <c:pt idx="158">
                  <c:v>-3.4970955344423515</c:v>
                </c:pt>
                <c:pt idx="159">
                  <c:v>-3.4854286740715779</c:v>
                </c:pt>
                <c:pt idx="160">
                  <c:v>-3.4737990842272026</c:v>
                </c:pt>
                <c:pt idx="161">
                  <c:v>-3.4622066510836547</c:v>
                </c:pt>
                <c:pt idx="162">
                  <c:v>-3.4506512610551709</c:v>
                </c:pt>
                <c:pt idx="163">
                  <c:v>-3.439132800923872</c:v>
                </c:pt>
                <c:pt idx="164">
                  <c:v>-3.4276511577870039</c:v>
                </c:pt>
                <c:pt idx="165">
                  <c:v>-3.416206219100637</c:v>
                </c:pt>
                <c:pt idx="166">
                  <c:v>-3.4047978725867623</c:v>
                </c:pt>
                <c:pt idx="167">
                  <c:v>-3.3934260063780641</c:v>
                </c:pt>
                <c:pt idx="168">
                  <c:v>-3.3820905088791875</c:v>
                </c:pt>
                <c:pt idx="169">
                  <c:v>-3.370791268834239</c:v>
                </c:pt>
                <c:pt idx="170">
                  <c:v>-3.359528175313109</c:v>
                </c:pt>
                <c:pt idx="171">
                  <c:v>-3.3483011177024125</c:v>
                </c:pt>
                <c:pt idx="172">
                  <c:v>-3.3371099857463449</c:v>
                </c:pt>
                <c:pt idx="173">
                  <c:v>-3.3259546694569764</c:v>
                </c:pt>
                <c:pt idx="174">
                  <c:v>-3.3148350592092868</c:v>
                </c:pt>
                <c:pt idx="175">
                  <c:v>-3.3037510456978225</c:v>
                </c:pt>
                <c:pt idx="176">
                  <c:v>-3.292702519877011</c:v>
                </c:pt>
                <c:pt idx="177">
                  <c:v>-3.2816893731402175</c:v>
                </c:pt>
                <c:pt idx="178">
                  <c:v>-3.2707114970659035</c:v>
                </c:pt>
                <c:pt idx="179">
                  <c:v>-3.2597687836419809</c:v>
                </c:pt>
                <c:pt idx="180">
                  <c:v>-3.2488611251265453</c:v>
                </c:pt>
                <c:pt idx="181">
                  <c:v>-3.2379884141258586</c:v>
                </c:pt>
                <c:pt idx="182">
                  <c:v>-3.2271505435144121</c:v>
                </c:pt>
                <c:pt idx="183">
                  <c:v>-3.2163474065329822</c:v>
                </c:pt>
                <c:pt idx="184">
                  <c:v>-3.2055788967083387</c:v>
                </c:pt>
                <c:pt idx="185">
                  <c:v>-3.194844907859995</c:v>
                </c:pt>
                <c:pt idx="186">
                  <c:v>-3.1841453341508341</c:v>
                </c:pt>
                <c:pt idx="187">
                  <c:v>-3.1734800700787602</c:v>
                </c:pt>
                <c:pt idx="188">
                  <c:v>-3.1628490103356555</c:v>
                </c:pt>
                <c:pt idx="189">
                  <c:v>-3.1522520500763207</c:v>
                </c:pt>
                <c:pt idx="190">
                  <c:v>-3.1416890846395873</c:v>
                </c:pt>
                <c:pt idx="191">
                  <c:v>-3.1311600097620129</c:v>
                </c:pt>
                <c:pt idx="192">
                  <c:v>-3.1206647213831928</c:v>
                </c:pt>
                <c:pt idx="193">
                  <c:v>-3.1102031158807719</c:v>
                </c:pt>
                <c:pt idx="194">
                  <c:v>-3.0997750897974186</c:v>
                </c:pt>
                <c:pt idx="195">
                  <c:v>-3.0893805400737051</c:v>
                </c:pt>
                <c:pt idx="196">
                  <c:v>-3.0790193639273156</c:v>
                </c:pt>
                <c:pt idx="197">
                  <c:v>-3.0686914588702763</c:v>
                </c:pt>
                <c:pt idx="198">
                  <c:v>-3.0583967226981201</c:v>
                </c:pt>
                <c:pt idx="199">
                  <c:v>-3.0481350535669804</c:v>
                </c:pt>
                <c:pt idx="200">
                  <c:v>-3.0379063498518377</c:v>
                </c:pt>
                <c:pt idx="201">
                  <c:v>-3.0277105102754831</c:v>
                </c:pt>
                <c:pt idx="202">
                  <c:v>-3.0175474338880903</c:v>
                </c:pt>
                <c:pt idx="203">
                  <c:v>-3.0074170199201333</c:v>
                </c:pt>
                <c:pt idx="204">
                  <c:v>-2.9973191680506162</c:v>
                </c:pt>
                <c:pt idx="205">
                  <c:v>-2.9872537781308495</c:v>
                </c:pt>
                <c:pt idx="206">
                  <c:v>-2.9772207503675929</c:v>
                </c:pt>
                <c:pt idx="207">
                  <c:v>-2.9672199852480929</c:v>
                </c:pt>
                <c:pt idx="208">
                  <c:v>-2.9572513835219638</c:v>
                </c:pt>
                <c:pt idx="209">
                  <c:v>-2.9473148463084797</c:v>
                </c:pt>
                <c:pt idx="210">
                  <c:v>-2.9374102749153863</c:v>
                </c:pt>
                <c:pt idx="211">
                  <c:v>-2.9275375710243523</c:v>
                </c:pt>
                <c:pt idx="212">
                  <c:v>-2.9176966365637824</c:v>
                </c:pt>
                <c:pt idx="213">
                  <c:v>-2.9078873737512723</c:v>
                </c:pt>
                <c:pt idx="214">
                  <c:v>-2.8981096851318</c:v>
                </c:pt>
                <c:pt idx="215">
                  <c:v>-2.8883634734503616</c:v>
                </c:pt>
                <c:pt idx="216">
                  <c:v>-2.8786486418534096</c:v>
                </c:pt>
                <c:pt idx="217">
                  <c:v>-2.8689650936684075</c:v>
                </c:pt>
                <c:pt idx="218">
                  <c:v>-2.8593127325763135</c:v>
                </c:pt>
                <c:pt idx="219">
                  <c:v>-2.849691462500914</c:v>
                </c:pt>
                <c:pt idx="220">
                  <c:v>-2.840101187688937</c:v>
                </c:pt>
                <c:pt idx="221">
                  <c:v>-2.8305418126118198</c:v>
                </c:pt>
                <c:pt idx="222">
                  <c:v>-2.8210132420618095</c:v>
                </c:pt>
                <c:pt idx="223">
                  <c:v>-2.8115153811230975</c:v>
                </c:pt>
                <c:pt idx="224">
                  <c:v>-2.8020481351304305</c:v>
                </c:pt>
                <c:pt idx="225">
                  <c:v>-2.7926114097029497</c:v>
                </c:pt>
                <c:pt idx="226">
                  <c:v>-2.7832051107437472</c:v>
                </c:pt>
                <c:pt idx="227">
                  <c:v>-2.7738291444213914</c:v>
                </c:pt>
                <c:pt idx="228">
                  <c:v>-2.7644834172257049</c:v>
                </c:pt>
                <c:pt idx="229">
                  <c:v>-2.7551678358492815</c:v>
                </c:pt>
                <c:pt idx="230">
                  <c:v>-2.7458823073099659</c:v>
                </c:pt>
                <c:pt idx="231">
                  <c:v>-2.7366267388825527</c:v>
                </c:pt>
                <c:pt idx="232">
                  <c:v>-2.7274010381320046</c:v>
                </c:pt>
                <c:pt idx="233">
                  <c:v>-2.7182051128842311</c:v>
                </c:pt>
                <c:pt idx="234">
                  <c:v>-2.7090388712153413</c:v>
                </c:pt>
                <c:pt idx="235">
                  <c:v>-2.6999022215266955</c:v>
                </c:pt>
                <c:pt idx="236">
                  <c:v>-2.6907950724083918</c:v>
                </c:pt>
                <c:pt idx="237">
                  <c:v>-2.6817173328121058</c:v>
                </c:pt>
                <c:pt idx="238">
                  <c:v>-2.6726689118986791</c:v>
                </c:pt>
                <c:pt idx="239">
                  <c:v>-2.6636497191179664</c:v>
                </c:pt>
                <c:pt idx="240">
                  <c:v>-2.6546596641501274</c:v>
                </c:pt>
                <c:pt idx="241">
                  <c:v>-2.6456986570321916</c:v>
                </c:pt>
                <c:pt idx="242">
                  <c:v>-2.6367666079440077</c:v>
                </c:pt>
                <c:pt idx="243">
                  <c:v>-2.6278634274372159</c:v>
                </c:pt>
                <c:pt idx="244">
                  <c:v>-2.6189890262740434</c:v>
                </c:pt>
                <c:pt idx="245">
                  <c:v>-2.61014331548024</c:v>
                </c:pt>
                <c:pt idx="246">
                  <c:v>-2.6013262063601772</c:v>
                </c:pt>
                <c:pt idx="247">
                  <c:v>-2.5925376104852127</c:v>
                </c:pt>
                <c:pt idx="248">
                  <c:v>-2.5837774396669566</c:v>
                </c:pt>
                <c:pt idx="249">
                  <c:v>-2.5750456059776994</c:v>
                </c:pt>
                <c:pt idx="250">
                  <c:v>-2.5663420217852284</c:v>
                </c:pt>
                <c:pt idx="251">
                  <c:v>-2.5576665996756454</c:v>
                </c:pt>
                <c:pt idx="252">
                  <c:v>-2.5490192525028377</c:v>
                </c:pt>
                <c:pt idx="253">
                  <c:v>-2.5403998933891891</c:v>
                </c:pt>
                <c:pt idx="254">
                  <c:v>-2.5318084357184745</c:v>
                </c:pt>
                <c:pt idx="255">
                  <c:v>-2.5232447931204049</c:v>
                </c:pt>
                <c:pt idx="256">
                  <c:v>-2.5147088794598815</c:v>
                </c:pt>
                <c:pt idx="257">
                  <c:v>-2.5062006088967692</c:v>
                </c:pt>
                <c:pt idx="258">
                  <c:v>-2.4977198958096913</c:v>
                </c:pt>
                <c:pt idx="259">
                  <c:v>-2.4892666548756104</c:v>
                </c:pt>
                <c:pt idx="260">
                  <c:v>-2.480840800948414</c:v>
                </c:pt>
                <c:pt idx="261">
                  <c:v>-2.4724422492294451</c:v>
                </c:pt>
                <c:pt idx="262">
                  <c:v>-2.4640709150807183</c:v>
                </c:pt>
                <c:pt idx="263">
                  <c:v>-2.4557267141844363</c:v>
                </c:pt>
                <c:pt idx="264">
                  <c:v>-2.4474095624228198</c:v>
                </c:pt>
                <c:pt idx="265">
                  <c:v>-2.4391193759519147</c:v>
                </c:pt>
                <c:pt idx="266">
                  <c:v>-2.4308560712001714</c:v>
                </c:pt>
                <c:pt idx="267">
                  <c:v>-2.422619564760442</c:v>
                </c:pt>
                <c:pt idx="268">
                  <c:v>-2.4144097735848469</c:v>
                </c:pt>
                <c:pt idx="269">
                  <c:v>-2.4062266147741873</c:v>
                </c:pt>
                <c:pt idx="270">
                  <c:v>-2.3980700057325777</c:v>
                </c:pt>
                <c:pt idx="271">
                  <c:v>-2.389939864075874</c:v>
                </c:pt>
                <c:pt idx="272">
                  <c:v>-2.3818361077109884</c:v>
                </c:pt>
                <c:pt idx="273">
                  <c:v>-2.3737586547266432</c:v>
                </c:pt>
                <c:pt idx="274">
                  <c:v>-2.3657074234827213</c:v>
                </c:pt>
                <c:pt idx="275">
                  <c:v>-2.3576823326095564</c:v>
                </c:pt>
                <c:pt idx="276">
                  <c:v>-2.3496833009311047</c:v>
                </c:pt>
                <c:pt idx="277">
                  <c:v>-2.3417102475219664</c:v>
                </c:pt>
                <c:pt idx="278">
                  <c:v>-2.3337630917431795</c:v>
                </c:pt>
                <c:pt idx="279">
                  <c:v>-2.3258417531249798</c:v>
                </c:pt>
                <c:pt idx="280">
                  <c:v>-2.3179461514922117</c:v>
                </c:pt>
                <c:pt idx="281">
                  <c:v>-2.3100762068748892</c:v>
                </c:pt>
                <c:pt idx="282">
                  <c:v>-2.3022318395495844</c:v>
                </c:pt>
                <c:pt idx="283">
                  <c:v>-2.2944129700435134</c:v>
                </c:pt>
                <c:pt idx="284">
                  <c:v>-2.2866195190962557</c:v>
                </c:pt>
                <c:pt idx="285">
                  <c:v>-2.2788514077060285</c:v>
                </c:pt>
                <c:pt idx="286">
                  <c:v>-2.2711085570777279</c:v>
                </c:pt>
                <c:pt idx="287">
                  <c:v>-2.2633908886734666</c:v>
                </c:pt>
                <c:pt idx="288">
                  <c:v>-2.255698324188149</c:v>
                </c:pt>
                <c:pt idx="289">
                  <c:v>-2.248030785526467</c:v>
                </c:pt>
                <c:pt idx="290">
                  <c:v>-2.2403881948707571</c:v>
                </c:pt>
                <c:pt idx="291">
                  <c:v>-2.232770474566248</c:v>
                </c:pt>
                <c:pt idx="292">
                  <c:v>-2.2251775472569513</c:v>
                </c:pt>
                <c:pt idx="293">
                  <c:v>-2.2176093357625604</c:v>
                </c:pt>
                <c:pt idx="294">
                  <c:v>-2.2100657631857423</c:v>
                </c:pt>
                <c:pt idx="295">
                  <c:v>-2.2025467528218989</c:v>
                </c:pt>
                <c:pt idx="296">
                  <c:v>-2.1950522281727558</c:v>
                </c:pt>
                <c:pt idx="297">
                  <c:v>-2.1875821130335815</c:v>
                </c:pt>
                <c:pt idx="298">
                  <c:v>-2.1801363313599609</c:v>
                </c:pt>
                <c:pt idx="299">
                  <c:v>-2.1727148073905411</c:v>
                </c:pt>
                <c:pt idx="300">
                  <c:v>-2.1653174655375196</c:v>
                </c:pt>
                <c:pt idx="301">
                  <c:v>-2.1579442304804353</c:v>
                </c:pt>
                <c:pt idx="302">
                  <c:v>-2.1505950270849894</c:v>
                </c:pt>
                <c:pt idx="303">
                  <c:v>-2.1432697804828038</c:v>
                </c:pt>
                <c:pt idx="304">
                  <c:v>-2.1359684159853565</c:v>
                </c:pt>
                <c:pt idx="305">
                  <c:v>-2.1286908591484632</c:v>
                </c:pt>
                <c:pt idx="306">
                  <c:v>-2.1214370357701462</c:v>
                </c:pt>
                <c:pt idx="307">
                  <c:v>-2.1142068718269513</c:v>
                </c:pt>
                <c:pt idx="308">
                  <c:v>-2.1070002935247523</c:v>
                </c:pt>
                <c:pt idx="309">
                  <c:v>-2.0998172273307247</c:v>
                </c:pt>
                <c:pt idx="310">
                  <c:v>-2.0926575998894137</c:v>
                </c:pt>
                <c:pt idx="311">
                  <c:v>-2.0855213380637672</c:v>
                </c:pt>
                <c:pt idx="312">
                  <c:v>-2.0784083689510346</c:v>
                </c:pt>
                <c:pt idx="313">
                  <c:v>-2.0713186198663358</c:v>
                </c:pt>
                <c:pt idx="314">
                  <c:v>-2.0642520183363544</c:v>
                </c:pt>
                <c:pt idx="315">
                  <c:v>-2.0572084920922329</c:v>
                </c:pt>
                <c:pt idx="316">
                  <c:v>-2.0501879691127378</c:v>
                </c:pt>
                <c:pt idx="317">
                  <c:v>-2.0431903775507188</c:v>
                </c:pt>
                <c:pt idx="318">
                  <c:v>-2.0362156458015868</c:v>
                </c:pt>
                <c:pt idx="319">
                  <c:v>-2.029263702454287</c:v>
                </c:pt>
                <c:pt idx="320">
                  <c:v>-2.0223344763429019</c:v>
                </c:pt>
                <c:pt idx="321">
                  <c:v>-2.0154278964732875</c:v>
                </c:pt>
                <c:pt idx="322">
                  <c:v>-2.0085438921036314</c:v>
                </c:pt>
                <c:pt idx="323">
                  <c:v>-2.0016823926548355</c:v>
                </c:pt>
                <c:pt idx="324">
                  <c:v>-1.9948433278181632</c:v>
                </c:pt>
                <c:pt idx="325">
                  <c:v>-1.9880266274276082</c:v>
                </c:pt>
                <c:pt idx="326">
                  <c:v>-1.9812322215973843</c:v>
                </c:pt>
                <c:pt idx="327">
                  <c:v>-1.9744600405953605</c:v>
                </c:pt>
                <c:pt idx="328">
                  <c:v>-1.9677100149051441</c:v>
                </c:pt>
                <c:pt idx="329">
                  <c:v>-1.9609820752616969</c:v>
                </c:pt>
                <c:pt idx="330">
                  <c:v>-1.9542761525434216</c:v>
                </c:pt>
                <c:pt idx="331">
                  <c:v>-1.9475921778903782</c:v>
                </c:pt>
                <c:pt idx="332">
                  <c:v>-1.9409300826093379</c:v>
                </c:pt>
                <c:pt idx="333">
                  <c:v>-1.9342897982352447</c:v>
                </c:pt>
                <c:pt idx="334">
                  <c:v>-1.9276712565078569</c:v>
                </c:pt>
                <c:pt idx="335">
                  <c:v>-1.921074389344124</c:v>
                </c:pt>
                <c:pt idx="336">
                  <c:v>-1.914499128894942</c:v>
                </c:pt>
                <c:pt idx="337">
                  <c:v>-1.9079454075025204</c:v>
                </c:pt>
                <c:pt idx="338">
                  <c:v>-1.901413157711751</c:v>
                </c:pt>
                <c:pt idx="339">
                  <c:v>-1.8949023122759812</c:v>
                </c:pt>
                <c:pt idx="340">
                  <c:v>-1.888412804124151</c:v>
                </c:pt>
                <c:pt idx="341">
                  <c:v>-1.881944566430338</c:v>
                </c:pt>
                <c:pt idx="342">
                  <c:v>-1.8754975325126821</c:v>
                </c:pt>
                <c:pt idx="343">
                  <c:v>-1.869071635944497</c:v>
                </c:pt>
                <c:pt idx="344">
                  <c:v>-1.8626668104682054</c:v>
                </c:pt>
                <c:pt idx="345">
                  <c:v>-1.8562829900209188</c:v>
                </c:pt>
                <c:pt idx="346">
                  <c:v>-1.8499201087410988</c:v>
                </c:pt>
                <c:pt idx="347">
                  <c:v>-1.8435781009900509</c:v>
                </c:pt>
                <c:pt idx="348">
                  <c:v>-1.8372569012852225</c:v>
                </c:pt>
                <c:pt idx="349">
                  <c:v>-1.8309564443621973</c:v>
                </c:pt>
                <c:pt idx="350">
                  <c:v>-1.8246766651521362</c:v>
                </c:pt>
                <c:pt idx="351">
                  <c:v>-1.8184174987806223</c:v>
                </c:pt>
                <c:pt idx="352">
                  <c:v>-1.81217888057148</c:v>
                </c:pt>
                <c:pt idx="353">
                  <c:v>-1.8059607460170213</c:v>
                </c:pt>
                <c:pt idx="354">
                  <c:v>-1.7997630308282275</c:v>
                </c:pt>
                <c:pt idx="355">
                  <c:v>-1.7935856709189402</c:v>
                </c:pt>
                <c:pt idx="356">
                  <c:v>-1.7874286023563002</c:v>
                </c:pt>
                <c:pt idx="357">
                  <c:v>-1.7812917614414836</c:v>
                </c:pt>
                <c:pt idx="358">
                  <c:v>-1.7751750846244363</c:v>
                </c:pt>
                <c:pt idx="359">
                  <c:v>-1.7690785085910044</c:v>
                </c:pt>
                <c:pt idx="360">
                  <c:v>-1.7630019701822874</c:v>
                </c:pt>
                <c:pt idx="361">
                  <c:v>-1.7569454064319423</c:v>
                </c:pt>
                <c:pt idx="362">
                  <c:v>-1.7509087545906965</c:v>
                </c:pt>
                <c:pt idx="363">
                  <c:v>-1.7448919520624884</c:v>
                </c:pt>
                <c:pt idx="364">
                  <c:v>-1.7388949364634421</c:v>
                </c:pt>
                <c:pt idx="365">
                  <c:v>-1.7329176455798567</c:v>
                </c:pt>
                <c:pt idx="366">
                  <c:v>-1.7269600173979605</c:v>
                </c:pt>
                <c:pt idx="367">
                  <c:v>-1.7210219900905877</c:v>
                </c:pt>
                <c:pt idx="368">
                  <c:v>-1.7151035019957739</c:v>
                </c:pt>
                <c:pt idx="369">
                  <c:v>-1.7092044916702243</c:v>
                </c:pt>
                <c:pt idx="370">
                  <c:v>-1.7033248978283844</c:v>
                </c:pt>
                <c:pt idx="371">
                  <c:v>-1.697464659362069</c:v>
                </c:pt>
                <c:pt idx="372">
                  <c:v>-1.6916237153934865</c:v>
                </c:pt>
                <c:pt idx="373">
                  <c:v>-1.6858020051642164</c:v>
                </c:pt>
                <c:pt idx="374">
                  <c:v>-1.6799994681586661</c:v>
                </c:pt>
                <c:pt idx="375">
                  <c:v>-1.6742160439959797</c:v>
                </c:pt>
                <c:pt idx="376">
                  <c:v>-1.6684516725005594</c:v>
                </c:pt>
                <c:pt idx="377">
                  <c:v>-1.6627062936643178</c:v>
                </c:pt>
                <c:pt idx="378">
                  <c:v>-1.6569798476920639</c:v>
                </c:pt>
                <c:pt idx="379">
                  <c:v>-1.6512722749264519</c:v>
                </c:pt>
                <c:pt idx="380">
                  <c:v>-1.6455835159019827</c:v>
                </c:pt>
                <c:pt idx="381">
                  <c:v>-1.6399135113520202</c:v>
                </c:pt>
                <c:pt idx="382">
                  <c:v>-1.6342622021684683</c:v>
                </c:pt>
                <c:pt idx="383">
                  <c:v>-1.6286295294209552</c:v>
                </c:pt>
                <c:pt idx="384">
                  <c:v>-1.6230154343793934</c:v>
                </c:pt>
                <c:pt idx="385">
                  <c:v>-1.6174198584511856</c:v>
                </c:pt>
                <c:pt idx="386">
                  <c:v>-1.6118427432497917</c:v>
                </c:pt>
                <c:pt idx="387">
                  <c:v>-1.606284030566929</c:v>
                </c:pt>
                <c:pt idx="388">
                  <c:v>-1.6007436623506344</c:v>
                </c:pt>
                <c:pt idx="389">
                  <c:v>-1.5952215807269354</c:v>
                </c:pt>
                <c:pt idx="390">
                  <c:v>-1.5897177280182362</c:v>
                </c:pt>
                <c:pt idx="391">
                  <c:v>-1.5842320466830984</c:v>
                </c:pt>
                <c:pt idx="392">
                  <c:v>-1.5787644793906708</c:v>
                </c:pt>
                <c:pt idx="393">
                  <c:v>-1.5733149689673098</c:v>
                </c:pt>
                <c:pt idx="394">
                  <c:v>-1.5678834583932044</c:v>
                </c:pt>
                <c:pt idx="395">
                  <c:v>-1.562469890860374</c:v>
                </c:pt>
                <c:pt idx="396">
                  <c:v>-1.5570742097012591</c:v>
                </c:pt>
                <c:pt idx="397">
                  <c:v>-1.5516963584190968</c:v>
                </c:pt>
                <c:pt idx="398">
                  <c:v>-1.5463362807060399</c:v>
                </c:pt>
                <c:pt idx="399">
                  <c:v>-1.5409939204236167</c:v>
                </c:pt>
                <c:pt idx="400">
                  <c:v>-1.535669221572622</c:v>
                </c:pt>
                <c:pt idx="401">
                  <c:v>-1.5303621283527136</c:v>
                </c:pt>
                <c:pt idx="402">
                  <c:v>-1.5250725851261748</c:v>
                </c:pt>
                <c:pt idx="403">
                  <c:v>-1.5198005364227996</c:v>
                </c:pt>
                <c:pt idx="404">
                  <c:v>-1.514545926924793</c:v>
                </c:pt>
                <c:pt idx="405">
                  <c:v>-1.5093087014967033</c:v>
                </c:pt>
                <c:pt idx="406">
                  <c:v>-1.5040888051746748</c:v>
                </c:pt>
                <c:pt idx="407">
                  <c:v>-1.4988861831466416</c:v>
                </c:pt>
                <c:pt idx="408">
                  <c:v>-1.4937007807714231</c:v>
                </c:pt>
                <c:pt idx="409">
                  <c:v>-1.4885325435670893</c:v>
                </c:pt>
                <c:pt idx="410">
                  <c:v>-1.4833814172398263</c:v>
                </c:pt>
                <c:pt idx="411">
                  <c:v>-1.4782473476245173</c:v>
                </c:pt>
                <c:pt idx="412">
                  <c:v>-1.4731302807459379</c:v>
                </c:pt>
                <c:pt idx="413">
                  <c:v>-1.4680301627776338</c:v>
                </c:pt>
                <c:pt idx="414">
                  <c:v>-1.4629469400642137</c:v>
                </c:pt>
                <c:pt idx="415">
                  <c:v>-1.4578805591237476</c:v>
                </c:pt>
                <c:pt idx="416">
                  <c:v>-1.4528309665991834</c:v>
                </c:pt>
                <c:pt idx="417">
                  <c:v>-1.4477981093315329</c:v>
                </c:pt>
                <c:pt idx="418">
                  <c:v>-1.4427819343083126</c:v>
                </c:pt>
                <c:pt idx="419">
                  <c:v>-1.4377823886689178</c:v>
                </c:pt>
                <c:pt idx="420">
                  <c:v>-1.4327994197294913</c:v>
                </c:pt>
                <c:pt idx="421">
                  <c:v>-1.4278329749656038</c:v>
                </c:pt>
                <c:pt idx="422">
                  <c:v>-1.4228830019778371</c:v>
                </c:pt>
                <c:pt idx="423">
                  <c:v>-1.417949448586997</c:v>
                </c:pt>
                <c:pt idx="424">
                  <c:v>-1.413032262701952</c:v>
                </c:pt>
                <c:pt idx="425">
                  <c:v>-1.4081313924422467</c:v>
                </c:pt>
                <c:pt idx="426">
                  <c:v>-1.4032467860646936</c:v>
                </c:pt>
                <c:pt idx="427">
                  <c:v>-1.3983783919747417</c:v>
                </c:pt>
                <c:pt idx="428">
                  <c:v>-1.3935261587558312</c:v>
                </c:pt>
                <c:pt idx="429">
                  <c:v>-1.3886900351199216</c:v>
                </c:pt>
                <c:pt idx="430">
                  <c:v>-1.3838699699694867</c:v>
                </c:pt>
                <c:pt idx="431">
                  <c:v>-1.3790659123130045</c:v>
                </c:pt>
                <c:pt idx="432">
                  <c:v>-1.3742778113622123</c:v>
                </c:pt>
                <c:pt idx="433">
                  <c:v>-1.3695056164555464</c:v>
                </c:pt>
                <c:pt idx="434">
                  <c:v>-1.3647492770984204</c:v>
                </c:pt>
                <c:pt idx="435">
                  <c:v>-1.360008742922636</c:v>
                </c:pt>
                <c:pt idx="436">
                  <c:v>-1.3552839637553049</c:v>
                </c:pt>
                <c:pt idx="437">
                  <c:v>-1.3505748895408676</c:v>
                </c:pt>
                <c:pt idx="438">
                  <c:v>-1.3458814703942501</c:v>
                </c:pt>
                <c:pt idx="439">
                  <c:v>-1.3412036565552565</c:v>
                </c:pt>
                <c:pt idx="440">
                  <c:v>-1.3365413984670393</c:v>
                </c:pt>
                <c:pt idx="441">
                  <c:v>-1.3318946466628567</c:v>
                </c:pt>
                <c:pt idx="442">
                  <c:v>-1.3272633518652377</c:v>
                </c:pt>
                <c:pt idx="443">
                  <c:v>-1.3226474649331355</c:v>
                </c:pt>
                <c:pt idx="444">
                  <c:v>-1.3180469368694769</c:v>
                </c:pt>
                <c:pt idx="445">
                  <c:v>-1.3134617188439002</c:v>
                </c:pt>
                <c:pt idx="446">
                  <c:v>-1.3088917621562501</c:v>
                </c:pt>
                <c:pt idx="447">
                  <c:v>-1.3043370182619363</c:v>
                </c:pt>
                <c:pt idx="448">
                  <c:v>-1.2997974387635836</c:v>
                </c:pt>
                <c:pt idx="449">
                  <c:v>-1.2952729754033943</c:v>
                </c:pt>
                <c:pt idx="450">
                  <c:v>-1.2907635800826878</c:v>
                </c:pt>
                <c:pt idx="451">
                  <c:v>-1.2862692048462687</c:v>
                </c:pt>
                <c:pt idx="452">
                  <c:v>-1.2817898018720797</c:v>
                </c:pt>
                <c:pt idx="453">
                  <c:v>-1.2773253235034421</c:v>
                </c:pt>
                <c:pt idx="454">
                  <c:v>-1.2728757222034481</c:v>
                </c:pt>
                <c:pt idx="455">
                  <c:v>-1.2684409506070526</c:v>
                </c:pt>
                <c:pt idx="456">
                  <c:v>-1.2640209614807496</c:v>
                </c:pt>
                <c:pt idx="457">
                  <c:v>-1.2596157077149783</c:v>
                </c:pt>
                <c:pt idx="458">
                  <c:v>-1.2552251423850969</c:v>
                </c:pt>
                <c:pt idx="459">
                  <c:v>-1.2508492186723341</c:v>
                </c:pt>
                <c:pt idx="460">
                  <c:v>-1.2464878899224541</c:v>
                </c:pt>
                <c:pt idx="461">
                  <c:v>-1.2421411096060098</c:v>
                </c:pt>
                <c:pt idx="462">
                  <c:v>-1.2378088313544033</c:v>
                </c:pt>
                <c:pt idx="463">
                  <c:v>-1.2334910089281337</c:v>
                </c:pt>
                <c:pt idx="464">
                  <c:v>-1.2291875962211485</c:v>
                </c:pt>
                <c:pt idx="465">
                  <c:v>-1.2248985472869123</c:v>
                </c:pt>
                <c:pt idx="466">
                  <c:v>-1.2206238163067429</c:v>
                </c:pt>
                <c:pt idx="467">
                  <c:v>-1.2163633575990929</c:v>
                </c:pt>
                <c:pt idx="468">
                  <c:v>-1.21211712563567</c:v>
                </c:pt>
                <c:pt idx="469">
                  <c:v>-1.2078850749985381</c:v>
                </c:pt>
                <c:pt idx="470">
                  <c:v>-1.2036671604481519</c:v>
                </c:pt>
                <c:pt idx="471">
                  <c:v>-1.1994633368519914</c:v>
                </c:pt>
                <c:pt idx="472">
                  <c:v>-1.1952735592154262</c:v>
                </c:pt>
                <c:pt idx="473">
                  <c:v>-1.1910977827084945</c:v>
                </c:pt>
                <c:pt idx="474">
                  <c:v>-1.1869359626031972</c:v>
                </c:pt>
                <c:pt idx="475">
                  <c:v>-1.1827880543333169</c:v>
                </c:pt>
                <c:pt idx="476">
                  <c:v>-1.1786540134523182</c:v>
                </c:pt>
                <c:pt idx="477">
                  <c:v>-1.1745337956673652</c:v>
                </c:pt>
                <c:pt idx="478">
                  <c:v>-1.1704273567934464</c:v>
                </c:pt>
                <c:pt idx="479">
                  <c:v>-1.1663346528143936</c:v>
                </c:pt>
                <c:pt idx="480">
                  <c:v>-1.1622556398073414</c:v>
                </c:pt>
                <c:pt idx="481">
                  <c:v>-1.1581902740331884</c:v>
                </c:pt>
                <c:pt idx="482">
                  <c:v>-1.154138511834546</c:v>
                </c:pt>
                <c:pt idx="483">
                  <c:v>-1.1501003097297069</c:v>
                </c:pt>
                <c:pt idx="484">
                  <c:v>-1.1460756243406589</c:v>
                </c:pt>
                <c:pt idx="485">
                  <c:v>-1.1420644124441548</c:v>
                </c:pt>
                <c:pt idx="486">
                  <c:v>-1.1380666309264154</c:v>
                </c:pt>
                <c:pt idx="487">
                  <c:v>-1.1340822368232306</c:v>
                </c:pt>
                <c:pt idx="488">
                  <c:v>-1.1301111872971781</c:v>
                </c:pt>
                <c:pt idx="489">
                  <c:v>-1.1261534396325157</c:v>
                </c:pt>
                <c:pt idx="490">
                  <c:v>-1.1222089512618716</c:v>
                </c:pt>
                <c:pt idx="491">
                  <c:v>-1.1182776797215688</c:v>
                </c:pt>
                <c:pt idx="492">
                  <c:v>-1.114359582710156</c:v>
                </c:pt>
                <c:pt idx="493">
                  <c:v>-1.1104546180296104</c:v>
                </c:pt>
                <c:pt idx="494">
                  <c:v>-1.1065627436214864</c:v>
                </c:pt>
                <c:pt idx="495">
                  <c:v>-1.1026839175539038</c:v>
                </c:pt>
                <c:pt idx="496">
                  <c:v>-1.0988180980272766</c:v>
                </c:pt>
                <c:pt idx="497">
                  <c:v>-1.0949652433592139</c:v>
                </c:pt>
                <c:pt idx="498">
                  <c:v>-1.0911253120055253</c:v>
                </c:pt>
                <c:pt idx="499">
                  <c:v>-1.0872982625488525</c:v>
                </c:pt>
                <c:pt idx="500">
                  <c:v>-1.0834840536943169</c:v>
                </c:pt>
                <c:pt idx="501">
                  <c:v>-1.0796826442650342</c:v>
                </c:pt>
                <c:pt idx="502">
                  <c:v>-1.0758939932310696</c:v>
                </c:pt>
                <c:pt idx="503">
                  <c:v>-1.0721180596712898</c:v>
                </c:pt>
                <c:pt idx="504">
                  <c:v>-1.0683548027938361</c:v>
                </c:pt>
                <c:pt idx="505">
                  <c:v>-1.0646041819359908</c:v>
                </c:pt>
                <c:pt idx="506">
                  <c:v>-1.0608661565470801</c:v>
                </c:pt>
                <c:pt idx="507">
                  <c:v>-1.0571406862212029</c:v>
                </c:pt>
                <c:pt idx="508">
                  <c:v>-1.0534277306616602</c:v>
                </c:pt>
                <c:pt idx="509">
                  <c:v>-1.0497272496993393</c:v>
                </c:pt>
                <c:pt idx="510">
                  <c:v>-1.0460392032781041</c:v>
                </c:pt>
                <c:pt idx="511">
                  <c:v>-1.0423635514805518</c:v>
                </c:pt>
                <c:pt idx="512">
                  <c:v>-1.0387002545116708</c:v>
                </c:pt>
                <c:pt idx="513">
                  <c:v>-1.0350492726762361</c:v>
                </c:pt>
                <c:pt idx="514">
                  <c:v>-1.0314105664267714</c:v>
                </c:pt>
                <c:pt idx="515">
                  <c:v>-1.0277840963190066</c:v>
                </c:pt>
                <c:pt idx="516">
                  <c:v>-1.024169823049359</c:v>
                </c:pt>
                <c:pt idx="517">
                  <c:v>-1.0205677074052844</c:v>
                </c:pt>
                <c:pt idx="518">
                  <c:v>-1.016977710323852</c:v>
                </c:pt>
                <c:pt idx="519">
                  <c:v>-1.013399792842451</c:v>
                </c:pt>
                <c:pt idx="520">
                  <c:v>-1.0098339161314307</c:v>
                </c:pt>
                <c:pt idx="521">
                  <c:v>-1.006280041466967</c:v>
                </c:pt>
                <c:pt idx="522">
                  <c:v>-1.002738130257308</c:v>
                </c:pt>
                <c:pt idx="523">
                  <c:v>-0.99920814401577296</c:v>
                </c:pt>
                <c:pt idx="524">
                  <c:v>-0.99569004439290509</c:v>
                </c:pt>
                <c:pt idx="525">
                  <c:v>-0.99218379312842053</c:v>
                </c:pt>
                <c:pt idx="526">
                  <c:v>-0.98868935210791875</c:v>
                </c:pt>
                <c:pt idx="527">
                  <c:v>-0.98520668332087169</c:v>
                </c:pt>
                <c:pt idx="528">
                  <c:v>-0.98173574887323589</c:v>
                </c:pt>
                <c:pt idx="529">
                  <c:v>-0.97827651098771895</c:v>
                </c:pt>
                <c:pt idx="530">
                  <c:v>-0.97482893200639964</c:v>
                </c:pt>
                <c:pt idx="531">
                  <c:v>-0.97139297438175731</c:v>
                </c:pt>
                <c:pt idx="532">
                  <c:v>-0.96796860069088275</c:v>
                </c:pt>
                <c:pt idx="533">
                  <c:v>-0.96455577361647116</c:v>
                </c:pt>
                <c:pt idx="534">
                  <c:v>-0.96115445595592597</c:v>
                </c:pt>
                <c:pt idx="535">
                  <c:v>-0.95776461063041829</c:v>
                </c:pt>
                <c:pt idx="536">
                  <c:v>-0.95438620066934376</c:v>
                </c:pt>
                <c:pt idx="537">
                  <c:v>-0.95101918920681427</c:v>
                </c:pt>
                <c:pt idx="538">
                  <c:v>-0.9476635395138544</c:v>
                </c:pt>
                <c:pt idx="539">
                  <c:v>-0.94431921494741999</c:v>
                </c:pt>
                <c:pt idx="540">
                  <c:v>-0.94098617899676107</c:v>
                </c:pt>
                <c:pt idx="541">
                  <c:v>-0.93766439525118095</c:v>
                </c:pt>
                <c:pt idx="542">
                  <c:v>-0.9343538274171781</c:v>
                </c:pt>
                <c:pt idx="543">
                  <c:v>-0.93105443932568477</c:v>
                </c:pt>
                <c:pt idx="544">
                  <c:v>-0.92776619488650347</c:v>
                </c:pt>
                <c:pt idx="545">
                  <c:v>-0.92448905815469828</c:v>
                </c:pt>
                <c:pt idx="546">
                  <c:v>-0.92122299327441759</c:v>
                </c:pt>
                <c:pt idx="547">
                  <c:v>-0.91796796451637519</c:v>
                </c:pt>
                <c:pt idx="548">
                  <c:v>-0.9147239362399251</c:v>
                </c:pt>
                <c:pt idx="549">
                  <c:v>-0.91149087293729281</c:v>
                </c:pt>
                <c:pt idx="550">
                  <c:v>-0.90826873919760409</c:v>
                </c:pt>
                <c:pt idx="551">
                  <c:v>-0.905057499713946</c:v>
                </c:pt>
                <c:pt idx="552">
                  <c:v>-0.90185711930734769</c:v>
                </c:pt>
                <c:pt idx="553">
                  <c:v>-0.89866756288472516</c:v>
                </c:pt>
                <c:pt idx="554">
                  <c:v>-0.89548879547840521</c:v>
                </c:pt>
                <c:pt idx="555">
                  <c:v>-0.89232078221979094</c:v>
                </c:pt>
                <c:pt idx="556">
                  <c:v>-0.88916348834806591</c:v>
                </c:pt>
                <c:pt idx="557">
                  <c:v>-0.88601687921281425</c:v>
                </c:pt>
                <c:pt idx="558">
                  <c:v>-0.88288092027393184</c:v>
                </c:pt>
                <c:pt idx="559">
                  <c:v>-0.87975557708590557</c:v>
                </c:pt>
                <c:pt idx="560">
                  <c:v>-0.87664081531819704</c:v>
                </c:pt>
                <c:pt idx="561">
                  <c:v>-0.87353660075426554</c:v>
                </c:pt>
                <c:pt idx="562">
                  <c:v>-0.87044289925826135</c:v>
                </c:pt>
                <c:pt idx="563">
                  <c:v>-0.86735967682627368</c:v>
                </c:pt>
                <c:pt idx="564">
                  <c:v>-0.86428689954942683</c:v>
                </c:pt>
                <c:pt idx="565">
                  <c:v>-0.86122453361183737</c:v>
                </c:pt>
                <c:pt idx="566">
                  <c:v>-0.85817254532214449</c:v>
                </c:pt>
                <c:pt idx="567">
                  <c:v>-0.85513090107940393</c:v>
                </c:pt>
                <c:pt idx="568">
                  <c:v>-0.85209956739338288</c:v>
                </c:pt>
                <c:pt idx="569">
                  <c:v>-0.84907851087066</c:v>
                </c:pt>
                <c:pt idx="570">
                  <c:v>-0.84606769822905825</c:v>
                </c:pt>
                <c:pt idx="571">
                  <c:v>-0.84306709628592102</c:v>
                </c:pt>
                <c:pt idx="572">
                  <c:v>-0.84007667195331592</c:v>
                </c:pt>
                <c:pt idx="573">
                  <c:v>-0.83709639226148269</c:v>
                </c:pt>
                <c:pt idx="574">
                  <c:v>-0.83412622432494921</c:v>
                </c:pt>
                <c:pt idx="575">
                  <c:v>-0.83116613537597139</c:v>
                </c:pt>
                <c:pt idx="576">
                  <c:v>-0.8282160927369997</c:v>
                </c:pt>
                <c:pt idx="577">
                  <c:v>-0.82527606384084073</c:v>
                </c:pt>
                <c:pt idx="578">
                  <c:v>-0.82234601621018477</c:v>
                </c:pt>
                <c:pt idx="579">
                  <c:v>-0.81942591747292681</c:v>
                </c:pt>
                <c:pt idx="580">
                  <c:v>-0.81651573536483113</c:v>
                </c:pt>
                <c:pt idx="581">
                  <c:v>-0.81361543770595013</c:v>
                </c:pt>
                <c:pt idx="582">
                  <c:v>-0.81072499243450835</c:v>
                </c:pt>
                <c:pt idx="583">
                  <c:v>-0.80784436756959899</c:v>
                </c:pt>
                <c:pt idx="584">
                  <c:v>-0.80497353124142634</c:v>
                </c:pt>
                <c:pt idx="585">
                  <c:v>-0.80211245167740586</c:v>
                </c:pt>
                <c:pt idx="586">
                  <c:v>-0.79926109719576921</c:v>
                </c:pt>
                <c:pt idx="587">
                  <c:v>-0.79641943622492661</c:v>
                </c:pt>
                <c:pt idx="588">
                  <c:v>-0.79358743728215053</c:v>
                </c:pt>
                <c:pt idx="589">
                  <c:v>-0.79076506898201337</c:v>
                </c:pt>
                <c:pt idx="590">
                  <c:v>-0.78795230004411465</c:v>
                </c:pt>
                <c:pt idx="591">
                  <c:v>-0.7851490992758059</c:v>
                </c:pt>
                <c:pt idx="592">
                  <c:v>-0.78235543558711207</c:v>
                </c:pt>
                <c:pt idx="593">
                  <c:v>-0.77957127798455872</c:v>
                </c:pt>
                <c:pt idx="594">
                  <c:v>-0.77679659556615377</c:v>
                </c:pt>
                <c:pt idx="595">
                  <c:v>-0.77403135752729391</c:v>
                </c:pt>
                <c:pt idx="596">
                  <c:v>-0.77127553316627129</c:v>
                </c:pt>
                <c:pt idx="597">
                  <c:v>-0.76852909186628793</c:v>
                </c:pt>
                <c:pt idx="598">
                  <c:v>-0.7657920031054033</c:v>
                </c:pt>
                <c:pt idx="599">
                  <c:v>-0.76306423646843591</c:v>
                </c:pt>
                <c:pt idx="600">
                  <c:v>-0.76034576162675727</c:v>
                </c:pt>
                <c:pt idx="601">
                  <c:v>-0.75763654834055671</c:v>
                </c:pt>
                <c:pt idx="602">
                  <c:v>-0.75493656647371843</c:v>
                </c:pt>
                <c:pt idx="603">
                  <c:v>-0.75224578597645753</c:v>
                </c:pt>
                <c:pt idx="604">
                  <c:v>-0.74956417689828747</c:v>
                </c:pt>
                <c:pt idx="605">
                  <c:v>-0.74689170937289884</c:v>
                </c:pt>
                <c:pt idx="606">
                  <c:v>-0.74422835364389428</c:v>
                </c:pt>
                <c:pt idx="607">
                  <c:v>-0.74157408002324399</c:v>
                </c:pt>
                <c:pt idx="608">
                  <c:v>-0.73892885893764859</c:v>
                </c:pt>
                <c:pt idx="609">
                  <c:v>-0.73629266089172418</c:v>
                </c:pt>
                <c:pt idx="610">
                  <c:v>-0.73366545648310133</c:v>
                </c:pt>
                <c:pt idx="611">
                  <c:v>-0.73104721641057413</c:v>
                </c:pt>
                <c:pt idx="612">
                  <c:v>-0.72843791145285053</c:v>
                </c:pt>
                <c:pt idx="613">
                  <c:v>-0.72583751248511685</c:v>
                </c:pt>
                <c:pt idx="614">
                  <c:v>-0.7232459904674915</c:v>
                </c:pt>
                <c:pt idx="615">
                  <c:v>-0.72066331646698512</c:v>
                </c:pt>
                <c:pt idx="616">
                  <c:v>-0.71808946161722176</c:v>
                </c:pt>
                <c:pt idx="617">
                  <c:v>-0.71552439715534266</c:v>
                </c:pt>
                <c:pt idx="618">
                  <c:v>-0.71296809440521969</c:v>
                </c:pt>
                <c:pt idx="619">
                  <c:v>-0.71042052478542672</c:v>
                </c:pt>
                <c:pt idx="620">
                  <c:v>-0.70788165979258633</c:v>
                </c:pt>
                <c:pt idx="621">
                  <c:v>-0.70535147101882245</c:v>
                </c:pt>
                <c:pt idx="622">
                  <c:v>-0.70282993014607609</c:v>
                </c:pt>
                <c:pt idx="623">
                  <c:v>-0.70031700894037652</c:v>
                </c:pt>
                <c:pt idx="624">
                  <c:v>-0.69781267926227741</c:v>
                </c:pt>
                <c:pt idx="625">
                  <c:v>-0.69531691304158816</c:v>
                </c:pt>
                <c:pt idx="626">
                  <c:v>-0.69282968233101982</c:v>
                </c:pt>
                <c:pt idx="627">
                  <c:v>-0.69035095922700407</c:v>
                </c:pt>
                <c:pt idx="628">
                  <c:v>-0.6878807159457434</c:v>
                </c:pt>
                <c:pt idx="629">
                  <c:v>-0.6854189247768705</c:v>
                </c:pt>
                <c:pt idx="630">
                  <c:v>-0.68296555810158921</c:v>
                </c:pt>
                <c:pt idx="631">
                  <c:v>-0.68052058837557716</c:v>
                </c:pt>
                <c:pt idx="632">
                  <c:v>-0.67808398815585313</c:v>
                </c:pt>
                <c:pt idx="633">
                  <c:v>-0.67565573007346558</c:v>
                </c:pt>
                <c:pt idx="634">
                  <c:v>-0.67323578685494212</c:v>
                </c:pt>
                <c:pt idx="635">
                  <c:v>-0.67082413130310492</c:v>
                </c:pt>
                <c:pt idx="636">
                  <c:v>-0.66842073630544174</c:v>
                </c:pt>
                <c:pt idx="637">
                  <c:v>-0.66602557484429781</c:v>
                </c:pt>
                <c:pt idx="638">
                  <c:v>-0.66363861996987517</c:v>
                </c:pt>
                <c:pt idx="639">
                  <c:v>-0.66125984483786926</c:v>
                </c:pt>
                <c:pt idx="640">
                  <c:v>-0.65888922266639227</c:v>
                </c:pt>
                <c:pt idx="641">
                  <c:v>-0.6565267267721886</c:v>
                </c:pt>
                <c:pt idx="642">
                  <c:v>-0.65417233054665402</c:v>
                </c:pt>
                <c:pt idx="643">
                  <c:v>-0.65182600747037966</c:v>
                </c:pt>
                <c:pt idx="644">
                  <c:v>-0.64948773110067304</c:v>
                </c:pt>
                <c:pt idx="645">
                  <c:v>-0.64715747508354848</c:v>
                </c:pt>
                <c:pt idx="646">
                  <c:v>-0.64483521314488979</c:v>
                </c:pt>
                <c:pt idx="647">
                  <c:v>-0.64252091909149378</c:v>
                </c:pt>
                <c:pt idx="648">
                  <c:v>-0.64021456680953825</c:v>
                </c:pt>
                <c:pt idx="649">
                  <c:v>-0.63791613027655014</c:v>
                </c:pt>
                <c:pt idx="650">
                  <c:v>-0.63562558354166576</c:v>
                </c:pt>
                <c:pt idx="651">
                  <c:v>-0.63334290073524535</c:v>
                </c:pt>
                <c:pt idx="652">
                  <c:v>-0.63106805608046379</c:v>
                </c:pt>
                <c:pt idx="653">
                  <c:v>-0.62880102386200232</c:v>
                </c:pt>
                <c:pt idx="654">
                  <c:v>-0.62654177846641623</c:v>
                </c:pt>
                <c:pt idx="655">
                  <c:v>-0.62429029434021288</c:v>
                </c:pt>
                <c:pt idx="656">
                  <c:v>-0.62204654602631138</c:v>
                </c:pt>
                <c:pt idx="657">
                  <c:v>-0.6198105081356875</c:v>
                </c:pt>
                <c:pt idx="658">
                  <c:v>-0.61758215536447114</c:v>
                </c:pt>
                <c:pt idx="659">
                  <c:v>-0.61536146248808432</c:v>
                </c:pt>
                <c:pt idx="660">
                  <c:v>-0.61314840435968687</c:v>
                </c:pt>
                <c:pt idx="661">
                  <c:v>-0.61094295590660153</c:v>
                </c:pt>
                <c:pt idx="662">
                  <c:v>-0.6087450921461901</c:v>
                </c:pt>
                <c:pt idx="663">
                  <c:v>-0.60655478816362685</c:v>
                </c:pt>
                <c:pt idx="664">
                  <c:v>-0.60437201912686422</c:v>
                </c:pt>
                <c:pt idx="665">
                  <c:v>-0.60219676027688518</c:v>
                </c:pt>
                <c:pt idx="666">
                  <c:v>-0.60002898694266893</c:v>
                </c:pt>
                <c:pt idx="667">
                  <c:v>-0.59786867451454562</c:v>
                </c:pt>
                <c:pt idx="668">
                  <c:v>-0.59571579847694789</c:v>
                </c:pt>
                <c:pt idx="669">
                  <c:v>-0.59357033438545148</c:v>
                </c:pt>
                <c:pt idx="670">
                  <c:v>-0.59143225785778242</c:v>
                </c:pt>
                <c:pt idx="671">
                  <c:v>-0.58930154461382944</c:v>
                </c:pt>
                <c:pt idx="672">
                  <c:v>-0.58717817042945875</c:v>
                </c:pt>
                <c:pt idx="673">
                  <c:v>-0.58506211116224893</c:v>
                </c:pt>
                <c:pt idx="674">
                  <c:v>-0.5829533427563538</c:v>
                </c:pt>
                <c:pt idx="675">
                  <c:v>-0.58085184121170474</c:v>
                </c:pt>
                <c:pt idx="676">
                  <c:v>-0.57875758261454191</c:v>
                </c:pt>
                <c:pt idx="677">
                  <c:v>-0.57667054313155219</c:v>
                </c:pt>
                <c:pt idx="678">
                  <c:v>-0.57459069899332693</c:v>
                </c:pt>
                <c:pt idx="679">
                  <c:v>-0.57251802651165917</c:v>
                </c:pt>
                <c:pt idx="680">
                  <c:v>-0.57045250207048426</c:v>
                </c:pt>
                <c:pt idx="681">
                  <c:v>-0.5683941021257688</c:v>
                </c:pt>
                <c:pt idx="682">
                  <c:v>-0.56634280321499197</c:v>
                </c:pt>
                <c:pt idx="683">
                  <c:v>-0.56429858194062543</c:v>
                </c:pt>
                <c:pt idx="684">
                  <c:v>-0.56226141498312288</c:v>
                </c:pt>
                <c:pt idx="685">
                  <c:v>-0.56023127909390347</c:v>
                </c:pt>
                <c:pt idx="686">
                  <c:v>-0.55820815110494415</c:v>
                </c:pt>
                <c:pt idx="687">
                  <c:v>-0.55619200791043877</c:v>
                </c:pt>
                <c:pt idx="688">
                  <c:v>-0.55418282647938799</c:v>
                </c:pt>
                <c:pt idx="689">
                  <c:v>-0.55218058386152791</c:v>
                </c:pt>
                <c:pt idx="690">
                  <c:v>-0.55018525717247524</c:v>
                </c:pt>
                <c:pt idx="691">
                  <c:v>-0.54819682359472655</c:v>
                </c:pt>
                <c:pt idx="692">
                  <c:v>-0.54621526039380086</c:v>
                </c:pt>
                <c:pt idx="693">
                  <c:v>-0.54424054490267437</c:v>
                </c:pt>
                <c:pt idx="694">
                  <c:v>-0.54227265451740614</c:v>
                </c:pt>
                <c:pt idx="695">
                  <c:v>-0.54031156671550118</c:v>
                </c:pt>
                <c:pt idx="696">
                  <c:v>-0.53835725904320952</c:v>
                </c:pt>
                <c:pt idx="697">
                  <c:v>-0.53640970911641439</c:v>
                </c:pt>
                <c:pt idx="698">
                  <c:v>-0.53446889461654656</c:v>
                </c:pt>
                <c:pt idx="699">
                  <c:v>-0.53253479330628295</c:v>
                </c:pt>
                <c:pt idx="700">
                  <c:v>-0.53060738300831911</c:v>
                </c:pt>
                <c:pt idx="701">
                  <c:v>-0.52868664161718204</c:v>
                </c:pt>
                <c:pt idx="702">
                  <c:v>-0.52677254710213894</c:v>
                </c:pt>
                <c:pt idx="703">
                  <c:v>-0.52486507750064693</c:v>
                </c:pt>
                <c:pt idx="704">
                  <c:v>-0.52296421090967105</c:v>
                </c:pt>
                <c:pt idx="705">
                  <c:v>-0.52106992551284037</c:v>
                </c:pt>
                <c:pt idx="706">
                  <c:v>-0.51918219954290024</c:v>
                </c:pt>
                <c:pt idx="707">
                  <c:v>-0.51730101131604034</c:v>
                </c:pt>
                <c:pt idx="708">
                  <c:v>-0.5154263392098013</c:v>
                </c:pt>
                <c:pt idx="709">
                  <c:v>-0.51355816167681922</c:v>
                </c:pt>
                <c:pt idx="710">
                  <c:v>-0.51169645722597412</c:v>
                </c:pt>
                <c:pt idx="711">
                  <c:v>-0.50984120444370618</c:v>
                </c:pt>
                <c:pt idx="712">
                  <c:v>-0.50799238198011576</c:v>
                </c:pt>
                <c:pt idx="713">
                  <c:v>-0.50614996855551375</c:v>
                </c:pt>
                <c:pt idx="714">
                  <c:v>-0.50431394295540333</c:v>
                </c:pt>
                <c:pt idx="715">
                  <c:v>-0.50248428402956957</c:v>
                </c:pt>
                <c:pt idx="716">
                  <c:v>-0.50066097069723092</c:v>
                </c:pt>
                <c:pt idx="717">
                  <c:v>-0.49884398194892654</c:v>
                </c:pt>
                <c:pt idx="718">
                  <c:v>-0.49703329683128405</c:v>
                </c:pt>
                <c:pt idx="719">
                  <c:v>-0.49522889446818041</c:v>
                </c:pt>
                <c:pt idx="720">
                  <c:v>-0.49343075403835979</c:v>
                </c:pt>
                <c:pt idx="721">
                  <c:v>-0.49163885479746039</c:v>
                </c:pt>
                <c:pt idx="722">
                  <c:v>-0.48985317605645395</c:v>
                </c:pt>
                <c:pt idx="723">
                  <c:v>-0.48807369719909843</c:v>
                </c:pt>
                <c:pt idx="724">
                  <c:v>-0.48630039767154631</c:v>
                </c:pt>
                <c:pt idx="725">
                  <c:v>-0.48453325698396554</c:v>
                </c:pt>
                <c:pt idx="726">
                  <c:v>-0.48277225471411445</c:v>
                </c:pt>
                <c:pt idx="727">
                  <c:v>-0.48101737050061377</c:v>
                </c:pt>
                <c:pt idx="728">
                  <c:v>-0.47926858405280548</c:v>
                </c:pt>
                <c:pt idx="729">
                  <c:v>-0.4775258751316791</c:v>
                </c:pt>
                <c:pt idx="730">
                  <c:v>-0.4757892235810024</c:v>
                </c:pt>
                <c:pt idx="731">
                  <c:v>-0.47405860928781962</c:v>
                </c:pt>
                <c:pt idx="732">
                  <c:v>-0.47233401222233073</c:v>
                </c:pt>
                <c:pt idx="733">
                  <c:v>-0.47061541240045468</c:v>
                </c:pt>
                <c:pt idx="734">
                  <c:v>-0.46890278991371659</c:v>
                </c:pt>
                <c:pt idx="735">
                  <c:v>-0.46719612491223916</c:v>
                </c:pt>
                <c:pt idx="736">
                  <c:v>-0.46549539761162606</c:v>
                </c:pt>
                <c:pt idx="737">
                  <c:v>-0.46380058828316972</c:v>
                </c:pt>
                <c:pt idx="738">
                  <c:v>-0.46211167726761815</c:v>
                </c:pt>
                <c:pt idx="739">
                  <c:v>-0.46042864496620428</c:v>
                </c:pt>
                <c:pt idx="740">
                  <c:v>-0.45875147184224474</c:v>
                </c:pt>
                <c:pt idx="741">
                  <c:v>-0.45708013841849748</c:v>
                </c:pt>
                <c:pt idx="742">
                  <c:v>-0.45541462528444487</c:v>
                </c:pt>
                <c:pt idx="743">
                  <c:v>-0.45375491308516924</c:v>
                </c:pt>
                <c:pt idx="744">
                  <c:v>-0.45210098253307685</c:v>
                </c:pt>
                <c:pt idx="745">
                  <c:v>-0.45045281439326512</c:v>
                </c:pt>
                <c:pt idx="746">
                  <c:v>-0.4488103895069262</c:v>
                </c:pt>
                <c:pt idx="747">
                  <c:v>-0.44717368875848429</c:v>
                </c:pt>
                <c:pt idx="748">
                  <c:v>-0.44554269310290717</c:v>
                </c:pt>
                <c:pt idx="749">
                  <c:v>-0.44391738355407107</c:v>
                </c:pt>
                <c:pt idx="750">
                  <c:v>-0.44229774118760279</c:v>
                </c:pt>
                <c:pt idx="751">
                  <c:v>-0.44068374713430725</c:v>
                </c:pt>
                <c:pt idx="752">
                  <c:v>-0.43907538258982637</c:v>
                </c:pt>
                <c:pt idx="753">
                  <c:v>-0.43747262880773352</c:v>
                </c:pt>
                <c:pt idx="754">
                  <c:v>-0.43587546709966674</c:v>
                </c:pt>
                <c:pt idx="755">
                  <c:v>-0.43428387883890363</c:v>
                </c:pt>
                <c:pt idx="756">
                  <c:v>-0.43269784545787449</c:v>
                </c:pt>
                <c:pt idx="757">
                  <c:v>-0.43111734844329952</c:v>
                </c:pt>
                <c:pt idx="758">
                  <c:v>-0.42954236934855672</c:v>
                </c:pt>
                <c:pt idx="759">
                  <c:v>-0.4279728897809143</c:v>
                </c:pt>
                <c:pt idx="760">
                  <c:v>-0.42640889140530547</c:v>
                </c:pt>
                <c:pt idx="761">
                  <c:v>-0.42485035594570508</c:v>
                </c:pt>
                <c:pt idx="762">
                  <c:v>-0.42329726519045874</c:v>
                </c:pt>
                <c:pt idx="763">
                  <c:v>-0.42174960097176584</c:v>
                </c:pt>
                <c:pt idx="764">
                  <c:v>-0.4202073451951005</c:v>
                </c:pt>
                <c:pt idx="765">
                  <c:v>-0.41867047981272165</c:v>
                </c:pt>
                <c:pt idx="766">
                  <c:v>-0.41713898684114792</c:v>
                </c:pt>
                <c:pt idx="767">
                  <c:v>-0.41561284834794598</c:v>
                </c:pt>
                <c:pt idx="768">
                  <c:v>-0.41409204646165598</c:v>
                </c:pt>
                <c:pt idx="769">
                  <c:v>-0.41257656336766146</c:v>
                </c:pt>
                <c:pt idx="770">
                  <c:v>-0.41106638130794515</c:v>
                </c:pt>
                <c:pt idx="771">
                  <c:v>-0.40956148257957903</c:v>
                </c:pt>
                <c:pt idx="772">
                  <c:v>-0.40806184953678937</c:v>
                </c:pt>
                <c:pt idx="773">
                  <c:v>-0.40656746458833659</c:v>
                </c:pt>
                <c:pt idx="774">
                  <c:v>-0.40507831020515361</c:v>
                </c:pt>
                <c:pt idx="775">
                  <c:v>-0.40359436890566869</c:v>
                </c:pt>
                <c:pt idx="776">
                  <c:v>-0.40211562326923911</c:v>
                </c:pt>
                <c:pt idx="777">
                  <c:v>-0.40064205592855728</c:v>
                </c:pt>
                <c:pt idx="778">
                  <c:v>-0.39917364957453572</c:v>
                </c:pt>
                <c:pt idx="779">
                  <c:v>-0.39771038694811356</c:v>
                </c:pt>
                <c:pt idx="780">
                  <c:v>-0.39625225085258009</c:v>
                </c:pt>
                <c:pt idx="781">
                  <c:v>-0.39479922413727664</c:v>
                </c:pt>
                <c:pt idx="782">
                  <c:v>-0.39335128971498268</c:v>
                </c:pt>
                <c:pt idx="783">
                  <c:v>-0.3919084305463727</c:v>
                </c:pt>
                <c:pt idx="784">
                  <c:v>-0.39047062965016366</c:v>
                </c:pt>
                <c:pt idx="785">
                  <c:v>-0.38903787009552104</c:v>
                </c:pt>
                <c:pt idx="786">
                  <c:v>-0.38761013501149577</c:v>
                </c:pt>
                <c:pt idx="787">
                  <c:v>-0.38618740757736525</c:v>
                </c:pt>
                <c:pt idx="788">
                  <c:v>-0.38476967102237802</c:v>
                </c:pt>
                <c:pt idx="789">
                  <c:v>-0.38335690863946503</c:v>
                </c:pt>
                <c:pt idx="790">
                  <c:v>-0.3819491037612921</c:v>
                </c:pt>
                <c:pt idx="791">
                  <c:v>-0.38054623978932556</c:v>
                </c:pt>
                <c:pt idx="792">
                  <c:v>-0.37914830016393397</c:v>
                </c:pt>
                <c:pt idx="793">
                  <c:v>-0.37775526838680351</c:v>
                </c:pt>
                <c:pt idx="794">
                  <c:v>-0.37636712800952488</c:v>
                </c:pt>
                <c:pt idx="795">
                  <c:v>-0.37498386263622452</c:v>
                </c:pt>
                <c:pt idx="796">
                  <c:v>-0.37360545592547423</c:v>
                </c:pt>
                <c:pt idx="797">
                  <c:v>-0.3722318915846734</c:v>
                </c:pt>
                <c:pt idx="798">
                  <c:v>-0.3708631533752893</c:v>
                </c:pt>
                <c:pt idx="799">
                  <c:v>-0.36949922511074762</c:v>
                </c:pt>
                <c:pt idx="800">
                  <c:v>-0.36814009065755382</c:v>
                </c:pt>
                <c:pt idx="801">
                  <c:v>-0.36678573392974201</c:v>
                </c:pt>
                <c:pt idx="802">
                  <c:v>-0.3654361388961691</c:v>
                </c:pt>
                <c:pt idx="803">
                  <c:v>-0.36409128957697323</c:v>
                </c:pt>
                <c:pt idx="804">
                  <c:v>-0.36275117004137547</c:v>
                </c:pt>
                <c:pt idx="805">
                  <c:v>-0.36141576441294232</c:v>
                </c:pt>
                <c:pt idx="806">
                  <c:v>-0.36008505686133674</c:v>
                </c:pt>
                <c:pt idx="807">
                  <c:v>-0.35875903161026734</c:v>
                </c:pt>
                <c:pt idx="808">
                  <c:v>-0.35743767293389128</c:v>
                </c:pt>
                <c:pt idx="809">
                  <c:v>-0.35612096515541536</c:v>
                </c:pt>
                <c:pt idx="810">
                  <c:v>-0.35480889264953852</c:v>
                </c:pt>
                <c:pt idx="811">
                  <c:v>-0.35350143983904347</c:v>
                </c:pt>
                <c:pt idx="812">
                  <c:v>-0.35219859119859365</c:v>
                </c:pt>
                <c:pt idx="813">
                  <c:v>-0.35090033125186881</c:v>
                </c:pt>
                <c:pt idx="814">
                  <c:v>-0.34960664457347468</c:v>
                </c:pt>
                <c:pt idx="815">
                  <c:v>-0.34831751578167092</c:v>
                </c:pt>
                <c:pt idx="816">
                  <c:v>-0.34703292955549081</c:v>
                </c:pt>
                <c:pt idx="817">
                  <c:v>-0.34575287061034965</c:v>
                </c:pt>
                <c:pt idx="818">
                  <c:v>-0.34447732371892803</c:v>
                </c:pt>
                <c:pt idx="819">
                  <c:v>-0.34320627369825996</c:v>
                </c:pt>
                <c:pt idx="820">
                  <c:v>-0.34193970541983587</c:v>
                </c:pt>
                <c:pt idx="821">
                  <c:v>-0.34067760379600243</c:v>
                </c:pt>
                <c:pt idx="822">
                  <c:v>-0.33941995379264123</c:v>
                </c:pt>
                <c:pt idx="823">
                  <c:v>-0.33816674042561612</c:v>
                </c:pt>
                <c:pt idx="824">
                  <c:v>-0.33691794875212455</c:v>
                </c:pt>
                <c:pt idx="825">
                  <c:v>-0.33567356388101155</c:v>
                </c:pt>
                <c:pt idx="826">
                  <c:v>-0.33443357097200366</c:v>
                </c:pt>
                <c:pt idx="827">
                  <c:v>-0.33319795522874784</c:v>
                </c:pt>
                <c:pt idx="828">
                  <c:v>-0.33196670190062116</c:v>
                </c:pt>
                <c:pt idx="829">
                  <c:v>-0.33073979629104633</c:v>
                </c:pt>
                <c:pt idx="830">
                  <c:v>-0.32951722374271464</c:v>
                </c:pt>
                <c:pt idx="831">
                  <c:v>-0.32829896965155259</c:v>
                </c:pt>
                <c:pt idx="832">
                  <c:v>-0.32708501945789559</c:v>
                </c:pt>
                <c:pt idx="833">
                  <c:v>-0.32587535864888606</c:v>
                </c:pt>
                <c:pt idx="834">
                  <c:v>-0.3246699727583513</c:v>
                </c:pt>
                <c:pt idx="835">
                  <c:v>-0.32346884736776937</c:v>
                </c:pt>
                <c:pt idx="836">
                  <c:v>-0.32227196810199477</c:v>
                </c:pt>
                <c:pt idx="837">
                  <c:v>-0.32107932063802913</c:v>
                </c:pt>
                <c:pt idx="838">
                  <c:v>-0.31989089069012211</c:v>
                </c:pt>
                <c:pt idx="839">
                  <c:v>-0.31870666402722403</c:v>
                </c:pt>
                <c:pt idx="840">
                  <c:v>-0.31752662645884167</c:v>
                </c:pt>
                <c:pt idx="841">
                  <c:v>-0.31635076384243233</c:v>
                </c:pt>
                <c:pt idx="842">
                  <c:v>-0.31517906207808588</c:v>
                </c:pt>
                <c:pt idx="843">
                  <c:v>-0.31401150711704018</c:v>
                </c:pt>
                <c:pt idx="844">
                  <c:v>-0.31284808494824734</c:v>
                </c:pt>
                <c:pt idx="845">
                  <c:v>-0.31168878161267344</c:v>
                </c:pt>
                <c:pt idx="846">
                  <c:v>-0.31053358318936519</c:v>
                </c:pt>
                <c:pt idx="847">
                  <c:v>-0.30938247581074885</c:v>
                </c:pt>
                <c:pt idx="848">
                  <c:v>-0.30823544564705374</c:v>
                </c:pt>
                <c:pt idx="849">
                  <c:v>-0.30709247891311797</c:v>
                </c:pt>
                <c:pt idx="850">
                  <c:v>-0.30595356187492762</c:v>
                </c:pt>
                <c:pt idx="851">
                  <c:v>-0.3048186808326081</c:v>
                </c:pt>
                <c:pt idx="852">
                  <c:v>-0.30368782214107437</c:v>
                </c:pt>
                <c:pt idx="853">
                  <c:v>-0.30256097219032441</c:v>
                </c:pt>
                <c:pt idx="854">
                  <c:v>-0.30143811741863979</c:v>
                </c:pt>
                <c:pt idx="855">
                  <c:v>-0.30031924431135337</c:v>
                </c:pt>
                <c:pt idx="856">
                  <c:v>-0.29920433938910307</c:v>
                </c:pt>
                <c:pt idx="857">
                  <c:v>-0.29809338922043294</c:v>
                </c:pt>
                <c:pt idx="858">
                  <c:v>-0.29698638041991687</c:v>
                </c:pt>
                <c:pt idx="859">
                  <c:v>-0.29588329963986526</c:v>
                </c:pt>
                <c:pt idx="860">
                  <c:v>-0.29478413358106081</c:v>
                </c:pt>
                <c:pt idx="861">
                  <c:v>-0.29368886898240021</c:v>
                </c:pt>
                <c:pt idx="862">
                  <c:v>-0.29259749262823265</c:v>
                </c:pt>
                <c:pt idx="863">
                  <c:v>-0.2915099913455621</c:v>
                </c:pt>
                <c:pt idx="864">
                  <c:v>-0.29042635200234868</c:v>
                </c:pt>
                <c:pt idx="865">
                  <c:v>-0.28934656151162752</c:v>
                </c:pt>
                <c:pt idx="866">
                  <c:v>-0.28827060682704575</c:v>
                </c:pt>
                <c:pt idx="867">
                  <c:v>-0.28719847494287354</c:v>
                </c:pt>
                <c:pt idx="868">
                  <c:v>-0.28613015289802313</c:v>
                </c:pt>
                <c:pt idx="869">
                  <c:v>-0.28506562777220745</c:v>
                </c:pt>
                <c:pt idx="870">
                  <c:v>-0.28400488668796076</c:v>
                </c:pt>
                <c:pt idx="871">
                  <c:v>-0.28294791680785192</c:v>
                </c:pt>
                <c:pt idx="872">
                  <c:v>-0.28189470533495076</c:v>
                </c:pt>
                <c:pt idx="873">
                  <c:v>-0.28084523951936724</c:v>
                </c:pt>
                <c:pt idx="874">
                  <c:v>-0.27979950664418496</c:v>
                </c:pt>
                <c:pt idx="875">
                  <c:v>-0.27875749404031591</c:v>
                </c:pt>
                <c:pt idx="876">
                  <c:v>-0.27771918907707471</c:v>
                </c:pt>
                <c:pt idx="877">
                  <c:v>-0.27668457916465439</c:v>
                </c:pt>
                <c:pt idx="878">
                  <c:v>-0.27565365175347134</c:v>
                </c:pt>
                <c:pt idx="879">
                  <c:v>-0.27462639433605274</c:v>
                </c:pt>
                <c:pt idx="880">
                  <c:v>-0.27360279444396118</c:v>
                </c:pt>
                <c:pt idx="881">
                  <c:v>-0.27258283965203578</c:v>
                </c:pt>
                <c:pt idx="882">
                  <c:v>-0.27156651756942152</c:v>
                </c:pt>
                <c:pt idx="883">
                  <c:v>-0.27055381585183724</c:v>
                </c:pt>
                <c:pt idx="884">
                  <c:v>-0.26954472219249404</c:v>
                </c:pt>
                <c:pt idx="885">
                  <c:v>-0.26853922432201749</c:v>
                </c:pt>
                <c:pt idx="886">
                  <c:v>-0.26753731001518677</c:v>
                </c:pt>
                <c:pt idx="887">
                  <c:v>-0.26653896708250802</c:v>
                </c:pt>
                <c:pt idx="888">
                  <c:v>-0.26554418337734198</c:v>
                </c:pt>
                <c:pt idx="889">
                  <c:v>-0.26455294679006425</c:v>
                </c:pt>
                <c:pt idx="890">
                  <c:v>-0.26356524525171787</c:v>
                </c:pt>
                <c:pt idx="891">
                  <c:v>-0.26258106673008319</c:v>
                </c:pt>
                <c:pt idx="892">
                  <c:v>-0.26160039923577294</c:v>
                </c:pt>
                <c:pt idx="893">
                  <c:v>-0.2606232308149603</c:v>
                </c:pt>
                <c:pt idx="894">
                  <c:v>-0.25964954955498554</c:v>
                </c:pt>
                <c:pt idx="895">
                  <c:v>-0.25867934358037026</c:v>
                </c:pt>
                <c:pt idx="896">
                  <c:v>-0.25771260105422744</c:v>
                </c:pt>
                <c:pt idx="897">
                  <c:v>-0.25674931017756197</c:v>
                </c:pt>
                <c:pt idx="898">
                  <c:v>-0.25578945919346729</c:v>
                </c:pt>
                <c:pt idx="899">
                  <c:v>-0.25483303637708898</c:v>
                </c:pt>
                <c:pt idx="900">
                  <c:v>-0.2538800300472821</c:v>
                </c:pt>
                <c:pt idx="901">
                  <c:v>-0.25293042855659698</c:v>
                </c:pt>
                <c:pt idx="902">
                  <c:v>-0.25198422030008327</c:v>
                </c:pt>
                <c:pt idx="903">
                  <c:v>-0.25104139370308864</c:v>
                </c:pt>
                <c:pt idx="904">
                  <c:v>-0.25010193723823404</c:v>
                </c:pt>
                <c:pt idx="905">
                  <c:v>-0.24916583940687298</c:v>
                </c:pt>
                <c:pt idx="906">
                  <c:v>-0.24823308875321359</c:v>
                </c:pt>
                <c:pt idx="907">
                  <c:v>-0.24730367385688012</c:v>
                </c:pt>
                <c:pt idx="908">
                  <c:v>-0.24637758333284632</c:v>
                </c:pt>
                <c:pt idx="909">
                  <c:v>-0.24545480583844093</c:v>
                </c:pt>
                <c:pt idx="910">
                  <c:v>-0.24453533006074668</c:v>
                </c:pt>
                <c:pt idx="911">
                  <c:v>-0.24361914472945667</c:v>
                </c:pt>
                <c:pt idx="912">
                  <c:v>-0.2427062386086587</c:v>
                </c:pt>
                <c:pt idx="913">
                  <c:v>-0.24179660049683527</c:v>
                </c:pt>
                <c:pt idx="914">
                  <c:v>-0.24089021923460185</c:v>
                </c:pt>
                <c:pt idx="915">
                  <c:v>-0.23998708369453725</c:v>
                </c:pt>
                <c:pt idx="916">
                  <c:v>-0.23908718278365937</c:v>
                </c:pt>
                <c:pt idx="917">
                  <c:v>-0.23819050545165199</c:v>
                </c:pt>
                <c:pt idx="918">
                  <c:v>-0.23729704067768642</c:v>
                </c:pt>
                <c:pt idx="919">
                  <c:v>-0.23640677748195671</c:v>
                </c:pt>
                <c:pt idx="920">
                  <c:v>-0.23551970491616503</c:v>
                </c:pt>
                <c:pt idx="921">
                  <c:v>-0.23463581206937256</c:v>
                </c:pt>
                <c:pt idx="922">
                  <c:v>-0.23375508806832146</c:v>
                </c:pt>
                <c:pt idx="923">
                  <c:v>-0.23287752207096224</c:v>
                </c:pt>
                <c:pt idx="924">
                  <c:v>-0.23200310327600171</c:v>
                </c:pt>
                <c:pt idx="925">
                  <c:v>-0.23113182090945816</c:v>
                </c:pt>
                <c:pt idx="926">
                  <c:v>-0.23026366424162559</c:v>
                </c:pt>
                <c:pt idx="927">
                  <c:v>-0.22939862257156385</c:v>
                </c:pt>
                <c:pt idx="928">
                  <c:v>-0.2285366852360915</c:v>
                </c:pt>
                <c:pt idx="929">
                  <c:v>-0.22767784160436788</c:v>
                </c:pt>
                <c:pt idx="930">
                  <c:v>-0.2268220810826671</c:v>
                </c:pt>
                <c:pt idx="931">
                  <c:v>-0.22596939311105846</c:v>
                </c:pt>
                <c:pt idx="932">
                  <c:v>-0.22511976716319548</c:v>
                </c:pt>
                <c:pt idx="933">
                  <c:v>-0.22427319274833657</c:v>
                </c:pt>
                <c:pt idx="934">
                  <c:v>-0.22342965940999049</c:v>
                </c:pt>
                <c:pt idx="935">
                  <c:v>-0.22258915672336288</c:v>
                </c:pt>
                <c:pt idx="936">
                  <c:v>-0.22175167430174003</c:v>
                </c:pt>
                <c:pt idx="937">
                  <c:v>-0.22091720178908369</c:v>
                </c:pt>
                <c:pt idx="938">
                  <c:v>-0.22008572886524913</c:v>
                </c:pt>
                <c:pt idx="939">
                  <c:v>-0.21925724524132217</c:v>
                </c:pt>
                <c:pt idx="940">
                  <c:v>-0.21843174066606963</c:v>
                </c:pt>
                <c:pt idx="941">
                  <c:v>-0.21760920491574742</c:v>
                </c:pt>
                <c:pt idx="942">
                  <c:v>-0.21678962780719013</c:v>
                </c:pt>
                <c:pt idx="943">
                  <c:v>-0.21597299918532098</c:v>
                </c:pt>
                <c:pt idx="944">
                  <c:v>-0.21515930892916924</c:v>
                </c:pt>
                <c:pt idx="945">
                  <c:v>-0.21434854695269179</c:v>
                </c:pt>
                <c:pt idx="946">
                  <c:v>-0.21354070320250829</c:v>
                </c:pt>
                <c:pt idx="947">
                  <c:v>-0.2127357676542263</c:v>
                </c:pt>
                <c:pt idx="948">
                  <c:v>-0.21193373032206697</c:v>
                </c:pt>
                <c:pt idx="949">
                  <c:v>-0.2111345812505605</c:v>
                </c:pt>
                <c:pt idx="950">
                  <c:v>-0.21033831051419094</c:v>
                </c:pt>
                <c:pt idx="951">
                  <c:v>-0.20954490822446825</c:v>
                </c:pt>
                <c:pt idx="952">
                  <c:v>-0.20875436452186813</c:v>
                </c:pt>
                <c:pt idx="953">
                  <c:v>-0.20796666958029508</c:v>
                </c:pt>
                <c:pt idx="954">
                  <c:v>-0.20718181360656063</c:v>
                </c:pt>
                <c:pt idx="955">
                  <c:v>-0.20639978683878457</c:v>
                </c:pt>
                <c:pt idx="956">
                  <c:v>-0.20562057954676138</c:v>
                </c:pt>
                <c:pt idx="957">
                  <c:v>-0.20484418203318144</c:v>
                </c:pt>
                <c:pt idx="958">
                  <c:v>-0.20407058463072225</c:v>
                </c:pt>
                <c:pt idx="959">
                  <c:v>-0.20329977770705554</c:v>
                </c:pt>
                <c:pt idx="960">
                  <c:v>-0.20253175165736437</c:v>
                </c:pt>
                <c:pt idx="961">
                  <c:v>-0.20176649691087123</c:v>
                </c:pt>
                <c:pt idx="962">
                  <c:v>-0.20100400392858431</c:v>
                </c:pt>
                <c:pt idx="963">
                  <c:v>-0.20024426320021105</c:v>
                </c:pt>
                <c:pt idx="964">
                  <c:v>-0.19948726524992022</c:v>
                </c:pt>
                <c:pt idx="965">
                  <c:v>-0.19873300063008026</c:v>
                </c:pt>
                <c:pt idx="966">
                  <c:v>-0.19798145992586114</c:v>
                </c:pt>
                <c:pt idx="967">
                  <c:v>-0.19723263375294731</c:v>
                </c:pt>
                <c:pt idx="968">
                  <c:v>-0.19648651275747109</c:v>
                </c:pt>
                <c:pt idx="969">
                  <c:v>-0.19574308761627912</c:v>
                </c:pt>
                <c:pt idx="970">
                  <c:v>-0.19500234903750968</c:v>
                </c:pt>
                <c:pt idx="971">
                  <c:v>-0.19426428775878302</c:v>
                </c:pt>
                <c:pt idx="972">
                  <c:v>-0.19352889454916644</c:v>
                </c:pt>
                <c:pt idx="973">
                  <c:v>-0.19279616020735357</c:v>
                </c:pt>
                <c:pt idx="974">
                  <c:v>-0.19206607556260247</c:v>
                </c:pt>
                <c:pt idx="975">
                  <c:v>-0.19133863147466346</c:v>
                </c:pt>
                <c:pt idx="976">
                  <c:v>-0.19061381883193618</c:v>
                </c:pt>
                <c:pt idx="977">
                  <c:v>-0.18989162855447828</c:v>
                </c:pt>
                <c:pt idx="978">
                  <c:v>-0.18917205159116879</c:v>
                </c:pt>
                <c:pt idx="979">
                  <c:v>-0.18845507892132352</c:v>
                </c:pt>
                <c:pt idx="980">
                  <c:v>-0.18774070155258005</c:v>
                </c:pt>
                <c:pt idx="981">
                  <c:v>-0.18702891052447823</c:v>
                </c:pt>
                <c:pt idx="982">
                  <c:v>-0.18631969690370287</c:v>
                </c:pt>
                <c:pt idx="983">
                  <c:v>-0.18561305178699805</c:v>
                </c:pt>
                <c:pt idx="984">
                  <c:v>-0.18490896630204423</c:v>
                </c:pt>
                <c:pt idx="985">
                  <c:v>-0.18420743160374453</c:v>
                </c:pt>
                <c:pt idx="986">
                  <c:v>-0.18350843887611767</c:v>
                </c:pt>
                <c:pt idx="987">
                  <c:v>-0.18281197933382454</c:v>
                </c:pt>
                <c:pt idx="988">
                  <c:v>-0.18211804421851552</c:v>
                </c:pt>
                <c:pt idx="989">
                  <c:v>-0.18142662480327143</c:v>
                </c:pt>
                <c:pt idx="990">
                  <c:v>-0.18073771238666381</c:v>
                </c:pt>
                <c:pt idx="991">
                  <c:v>-0.18005129829916089</c:v>
                </c:pt>
                <c:pt idx="992">
                  <c:v>-0.17936737389657731</c:v>
                </c:pt>
                <c:pt idx="993">
                  <c:v>-0.17868593056578064</c:v>
                </c:pt>
                <c:pt idx="994">
                  <c:v>-0.17800695972137182</c:v>
                </c:pt>
                <c:pt idx="995">
                  <c:v>-0.17733045280529658</c:v>
                </c:pt>
                <c:pt idx="996">
                  <c:v>-0.17665640128994298</c:v>
                </c:pt>
                <c:pt idx="997">
                  <c:v>-0.17598479667168543</c:v>
                </c:pt>
                <c:pt idx="998">
                  <c:v>-0.17531563048062138</c:v>
                </c:pt>
                <c:pt idx="999">
                  <c:v>-0.17464889426914709</c:v>
                </c:pt>
                <c:pt idx="1000">
                  <c:v>-0.17398457962157221</c:v>
                </c:pt>
                <c:pt idx="1001">
                  <c:v>-0.17332267814902935</c:v>
                </c:pt>
                <c:pt idx="1002">
                  <c:v>-0.17266318148848048</c:v>
                </c:pt>
                <c:pt idx="1003">
                  <c:v>-0.172006081306042</c:v>
                </c:pt>
                <c:pt idx="1004">
                  <c:v>-0.17135136929625205</c:v>
                </c:pt>
                <c:pt idx="1005">
                  <c:v>-0.17069903717952806</c:v>
                </c:pt>
                <c:pt idx="1006">
                  <c:v>-0.17004907670332137</c:v>
                </c:pt>
                <c:pt idx="1007">
                  <c:v>-0.16940147964418228</c:v>
                </c:pt>
                <c:pt idx="1008">
                  <c:v>-0.16875623780427951</c:v>
                </c:pt>
                <c:pt idx="1009">
                  <c:v>-0.1681133430134707</c:v>
                </c:pt>
                <c:pt idx="1010">
                  <c:v>-0.16747278712861968</c:v>
                </c:pt>
                <c:pt idx="1011">
                  <c:v>-0.16683456203349101</c:v>
                </c:pt>
                <c:pt idx="1012">
                  <c:v>-0.16619865963747316</c:v>
                </c:pt>
                <c:pt idx="1013">
                  <c:v>-0.16556507187969749</c:v>
                </c:pt>
                <c:pt idx="1014">
                  <c:v>-0.1649337907223547</c:v>
                </c:pt>
                <c:pt idx="1015">
                  <c:v>-0.16430480815718407</c:v>
                </c:pt>
                <c:pt idx="1016">
                  <c:v>-0.1636781162009382</c:v>
                </c:pt>
                <c:pt idx="1017">
                  <c:v>-0.16305370689617682</c:v>
                </c:pt>
                <c:pt idx="1018">
                  <c:v>-0.16243157231327077</c:v>
                </c:pt>
                <c:pt idx="1019">
                  <c:v>-0.16181170454879212</c:v>
                </c:pt>
                <c:pt idx="1020">
                  <c:v>-0.16119409572347698</c:v>
                </c:pt>
                <c:pt idx="1021">
                  <c:v>-0.16057873798698274</c:v>
                </c:pt>
                <c:pt idx="1022">
                  <c:v>-0.15996562351240917</c:v>
                </c:pt>
                <c:pt idx="1023">
                  <c:v>-0.15935474450075038</c:v>
                </c:pt>
                <c:pt idx="1024">
                  <c:v>-0.15874609317795829</c:v>
                </c:pt>
                <c:pt idx="1025">
                  <c:v>-0.15813966179434868</c:v>
                </c:pt>
                <c:pt idx="1026">
                  <c:v>-0.15753544262954722</c:v>
                </c:pt>
                <c:pt idx="1027">
                  <c:v>-0.156933427984568</c:v>
                </c:pt>
                <c:pt idx="1028">
                  <c:v>-0.15633361018981828</c:v>
                </c:pt>
                <c:pt idx="1029">
                  <c:v>-0.15573598159696611</c:v>
                </c:pt>
                <c:pt idx="1030">
                  <c:v>-0.15514053458775545</c:v>
                </c:pt>
                <c:pt idx="1031">
                  <c:v>-0.1545472615641974</c:v>
                </c:pt>
                <c:pt idx="1032">
                  <c:v>-0.15395615495871762</c:v>
                </c:pt>
                <c:pt idx="1033">
                  <c:v>-0.15336720722364805</c:v>
                </c:pt>
                <c:pt idx="1034">
                  <c:v>-0.15278041084125227</c:v>
                </c:pt>
                <c:pt idx="1035">
                  <c:v>-0.15219575831465493</c:v>
                </c:pt>
                <c:pt idx="1036">
                  <c:v>-0.15161324217430883</c:v>
                </c:pt>
                <c:pt idx="1037">
                  <c:v>-0.15103285497461982</c:v>
                </c:pt>
                <c:pt idx="1038">
                  <c:v>-0.15045458929444644</c:v>
                </c:pt>
                <c:pt idx="1039">
                  <c:v>-0.14987843773862086</c:v>
                </c:pt>
                <c:pt idx="1040">
                  <c:v>-0.14930439293440179</c:v>
                </c:pt>
                <c:pt idx="1041">
                  <c:v>-0.14873244753562664</c:v>
                </c:pt>
                <c:pt idx="1042">
                  <c:v>-0.14816259421924216</c:v>
                </c:pt>
                <c:pt idx="1043">
                  <c:v>-0.1475948256875359</c:v>
                </c:pt>
                <c:pt idx="1044">
                  <c:v>-0.14702913466496104</c:v>
                </c:pt>
                <c:pt idx="1045">
                  <c:v>-0.14646551390303797</c:v>
                </c:pt>
                <c:pt idx="1046">
                  <c:v>-0.14590395617549712</c:v>
                </c:pt>
                <c:pt idx="1047">
                  <c:v>-0.14534445427989984</c:v>
                </c:pt>
                <c:pt idx="1048">
                  <c:v>-0.14478700104025299</c:v>
                </c:pt>
                <c:pt idx="1049">
                  <c:v>-0.14423158930038094</c:v>
                </c:pt>
                <c:pt idx="1050">
                  <c:v>-0.14367821193092545</c:v>
                </c:pt>
                <c:pt idx="1051">
                  <c:v>-0.14312686182653134</c:v>
                </c:pt>
                <c:pt idx="1052">
                  <c:v>-0.14257753190289879</c:v>
                </c:pt>
                <c:pt idx="1053">
                  <c:v>-0.14203021510161284</c:v>
                </c:pt>
                <c:pt idx="1054">
                  <c:v>-0.141484904386463</c:v>
                </c:pt>
                <c:pt idx="1055">
                  <c:v>-0.14094159274541385</c:v>
                </c:pt>
                <c:pt idx="1056">
                  <c:v>-0.14040027318952264</c:v>
                </c:pt>
                <c:pt idx="1057">
                  <c:v>-0.13986093875359984</c:v>
                </c:pt>
                <c:pt idx="1058">
                  <c:v>-0.13932358249368337</c:v>
                </c:pt>
                <c:pt idx="1059">
                  <c:v>-0.13878819749162941</c:v>
                </c:pt>
                <c:pt idx="1060">
                  <c:v>-0.13825477685162069</c:v>
                </c:pt>
                <c:pt idx="1061">
                  <c:v>-0.13772331369834578</c:v>
                </c:pt>
                <c:pt idx="1062">
                  <c:v>-0.1371938011835494</c:v>
                </c:pt>
                <c:pt idx="1063">
                  <c:v>-0.13666623247791665</c:v>
                </c:pt>
                <c:pt idx="1064">
                  <c:v>-0.13614060077804524</c:v>
                </c:pt>
                <c:pt idx="1065">
                  <c:v>-0.13561689930078336</c:v>
                </c:pt>
                <c:pt idx="1066">
                  <c:v>-0.13509512128679346</c:v>
                </c:pt>
                <c:pt idx="1067">
                  <c:v>-0.13457525999955311</c:v>
                </c:pt>
                <c:pt idx="1068">
                  <c:v>-0.134057308724711</c:v>
                </c:pt>
                <c:pt idx="1069">
                  <c:v>-0.13354126076893791</c:v>
                </c:pt>
                <c:pt idx="1070">
                  <c:v>-0.13302710946380136</c:v>
                </c:pt>
                <c:pt idx="1071">
                  <c:v>-0.13251484816126924</c:v>
                </c:pt>
                <c:pt idx="1072">
                  <c:v>-0.13200447023568596</c:v>
                </c:pt>
                <c:pt idx="1073">
                  <c:v>-0.13149596908495487</c:v>
                </c:pt>
                <c:pt idx="1074">
                  <c:v>-0.13098933812665803</c:v>
                </c:pt>
                <c:pt idx="1075">
                  <c:v>-0.13048457080224174</c:v>
                </c:pt>
                <c:pt idx="1076">
                  <c:v>-0.1299816605747961</c:v>
                </c:pt>
                <c:pt idx="1077">
                  <c:v>-0.12948060092810576</c:v>
                </c:pt>
                <c:pt idx="1078">
                  <c:v>-0.12898138536932002</c:v>
                </c:pt>
                <c:pt idx="1079">
                  <c:v>-0.12848400742638266</c:v>
                </c:pt>
                <c:pt idx="1080">
                  <c:v>-0.12798846064794311</c:v>
                </c:pt>
                <c:pt idx="1081">
                  <c:v>-0.12749473860714788</c:v>
                </c:pt>
                <c:pt idx="1082">
                  <c:v>-0.12700283489481823</c:v>
                </c:pt>
                <c:pt idx="1083">
                  <c:v>-0.12651274312654448</c:v>
                </c:pt>
                <c:pt idx="1084">
                  <c:v>-0.12602445693726816</c:v>
                </c:pt>
                <c:pt idx="1085">
                  <c:v>-0.12553796998409639</c:v>
                </c:pt>
                <c:pt idx="1086">
                  <c:v>-0.12505327594448112</c:v>
                </c:pt>
                <c:pt idx="1087">
                  <c:v>-0.12457036851834524</c:v>
                </c:pt>
                <c:pt idx="1088">
                  <c:v>-0.12408924142600641</c:v>
                </c:pt>
                <c:pt idx="1089">
                  <c:v>-0.12360988840818821</c:v>
                </c:pt>
                <c:pt idx="1090">
                  <c:v>-0.1231323032278242</c:v>
                </c:pt>
                <c:pt idx="1091">
                  <c:v>-0.12265647966703264</c:v>
                </c:pt>
                <c:pt idx="1092">
                  <c:v>-0.12218241153131304</c:v>
                </c:pt>
                <c:pt idx="1093">
                  <c:v>-0.1217100926443393</c:v>
                </c:pt>
                <c:pt idx="1094">
                  <c:v>-0.12123951685175105</c:v>
                </c:pt>
                <c:pt idx="1095">
                  <c:v>-0.12077067802002128</c:v>
                </c:pt>
                <c:pt idx="1096">
                  <c:v>-0.12030357003532388</c:v>
                </c:pt>
                <c:pt idx="1097">
                  <c:v>-0.11983818680453284</c:v>
                </c:pt>
                <c:pt idx="1098">
                  <c:v>-0.11937452225576628</c:v>
                </c:pt>
                <c:pt idx="1099">
                  <c:v>-0.11891257033690428</c:v>
                </c:pt>
                <c:pt idx="1100">
                  <c:v>-0.11845232501545011</c:v>
                </c:pt>
                <c:pt idx="1101">
                  <c:v>-0.11799378028081731</c:v>
                </c:pt>
                <c:pt idx="1102">
                  <c:v>-0.11753693014091571</c:v>
                </c:pt>
                <c:pt idx="1103">
                  <c:v>-0.11708176862397779</c:v>
                </c:pt>
                <c:pt idx="1104">
                  <c:v>-0.11662828978007966</c:v>
                </c:pt>
                <c:pt idx="1105">
                  <c:v>-0.11617648767705546</c:v>
                </c:pt>
                <c:pt idx="1106">
                  <c:v>-0.11572635640322293</c:v>
                </c:pt>
                <c:pt idx="1107">
                  <c:v>-0.11527789006818279</c:v>
                </c:pt>
                <c:pt idx="1108">
                  <c:v>-0.11483108279866094</c:v>
                </c:pt>
                <c:pt idx="1109">
                  <c:v>-0.11438592874396525</c:v>
                </c:pt>
                <c:pt idx="1110">
                  <c:v>-0.11394242207077854</c:v>
                </c:pt>
                <c:pt idx="1111">
                  <c:v>-0.11350055696723871</c:v>
                </c:pt>
                <c:pt idx="1112">
                  <c:v>-0.11306032763916951</c:v>
                </c:pt>
                <c:pt idx="1113">
                  <c:v>-0.11262172831327244</c:v>
                </c:pt>
                <c:pt idx="1114">
                  <c:v>-0.11218475323485633</c:v>
                </c:pt>
                <c:pt idx="1115">
                  <c:v>-0.11174939666954153</c:v>
                </c:pt>
                <c:pt idx="1116">
                  <c:v>-0.11131565290105616</c:v>
                </c:pt>
                <c:pt idx="1117">
                  <c:v>-0.11088351623274595</c:v>
                </c:pt>
                <c:pt idx="1118">
                  <c:v>-0.11045298098806833</c:v>
                </c:pt>
                <c:pt idx="1119">
                  <c:v>-0.1100240415072562</c:v>
                </c:pt>
                <c:pt idx="1120">
                  <c:v>-0.10959669215285239</c:v>
                </c:pt>
                <c:pt idx="1121">
                  <c:v>-0.1091709273031094</c:v>
                </c:pt>
                <c:pt idx="1122">
                  <c:v>-0.10874674135766815</c:v>
                </c:pt>
                <c:pt idx="1123">
                  <c:v>-0.10832412873407193</c:v>
                </c:pt>
                <c:pt idx="1124">
                  <c:v>-0.10790308386771086</c:v>
                </c:pt>
                <c:pt idx="1125">
                  <c:v>-0.10748360121420331</c:v>
                </c:pt>
                <c:pt idx="1126">
                  <c:v>-0.10706567524784716</c:v>
                </c:pt>
                <c:pt idx="1127">
                  <c:v>-0.10664930045986565</c:v>
                </c:pt>
                <c:pt idx="1128">
                  <c:v>-0.10623447136207109</c:v>
                </c:pt>
                <c:pt idx="1129">
                  <c:v>-0.10582118248328443</c:v>
                </c:pt>
                <c:pt idx="1130">
                  <c:v>-0.10540942837170553</c:v>
                </c:pt>
                <c:pt idx="1131">
                  <c:v>-0.10499920359349768</c:v>
                </c:pt>
                <c:pt idx="1132">
                  <c:v>-0.10459050273298742</c:v>
                </c:pt>
                <c:pt idx="1133">
                  <c:v>-0.10418332039291989</c:v>
                </c:pt>
                <c:pt idx="1134">
                  <c:v>-0.10377765119460869</c:v>
                </c:pt>
                <c:pt idx="1135">
                  <c:v>-0.10337348977696448</c:v>
                </c:pt>
                <c:pt idx="1136">
                  <c:v>-0.10297083079732761</c:v>
                </c:pt>
                <c:pt idx="1137">
                  <c:v>-0.10256966893088526</c:v>
                </c:pt>
                <c:pt idx="1138">
                  <c:v>-0.10216999887043554</c:v>
                </c:pt>
                <c:pt idx="1139">
                  <c:v>-0.10177181532828594</c:v>
                </c:pt>
                <c:pt idx="1140">
                  <c:v>-0.1013751130322621</c:v>
                </c:pt>
                <c:pt idx="1141">
                  <c:v>-0.1009798867292605</c:v>
                </c:pt>
                <c:pt idx="1142">
                  <c:v>-0.10058613118440196</c:v>
                </c:pt>
                <c:pt idx="1143">
                  <c:v>-0.10019384117945229</c:v>
                </c:pt>
                <c:pt idx="1144">
                  <c:v>-9.9803011513971418E-2</c:v>
                </c:pt>
                <c:pt idx="1145">
                  <c:v>-9.9413637006634525E-2</c:v>
                </c:pt>
                <c:pt idx="1146">
                  <c:v>-9.9025712490694029E-2</c:v>
                </c:pt>
                <c:pt idx="1147">
                  <c:v>-9.8639232819267009E-2</c:v>
                </c:pt>
                <c:pt idx="1148">
                  <c:v>-9.8254192862509693E-2</c:v>
                </c:pt>
                <c:pt idx="1149">
                  <c:v>-9.787058750673483E-2</c:v>
                </c:pt>
                <c:pt idx="1150">
                  <c:v>-9.7488411656898588E-2</c:v>
                </c:pt>
                <c:pt idx="1151">
                  <c:v>-9.7107660234321824E-2</c:v>
                </c:pt>
                <c:pt idx="1152">
                  <c:v>-9.6728328178535827E-2</c:v>
                </c:pt>
                <c:pt idx="1153">
                  <c:v>-9.6350410444140389E-2</c:v>
                </c:pt>
                <c:pt idx="1154">
                  <c:v>-9.5973902005008771E-2</c:v>
                </c:pt>
                <c:pt idx="1155">
                  <c:v>-9.5598797851662032E-2</c:v>
                </c:pt>
                <c:pt idx="1156">
                  <c:v>-9.5225092989753568E-2</c:v>
                </c:pt>
                <c:pt idx="1157">
                  <c:v>-9.4852782443990979E-2</c:v>
                </c:pt>
                <c:pt idx="1158">
                  <c:v>-9.4481861255096833E-2</c:v>
                </c:pt>
                <c:pt idx="1159">
                  <c:v>-9.4112324480413734E-2</c:v>
                </c:pt>
                <c:pt idx="1160">
                  <c:v>-9.3744167194032002E-2</c:v>
                </c:pt>
                <c:pt idx="1161">
                  <c:v>-9.3377384487358661E-2</c:v>
                </c:pt>
                <c:pt idx="1162">
                  <c:v>-9.3011971467307775E-2</c:v>
                </c:pt>
                <c:pt idx="1163">
                  <c:v>-9.2647923258973308E-2</c:v>
                </c:pt>
                <c:pt idx="1164">
                  <c:v>-9.2285235001721144E-2</c:v>
                </c:pt>
                <c:pt idx="1165">
                  <c:v>-9.1923901853949164E-2</c:v>
                </c:pt>
                <c:pt idx="1166">
                  <c:v>-9.1563918988865622E-2</c:v>
                </c:pt>
                <c:pt idx="1167">
                  <c:v>-9.1205281595888033E-2</c:v>
                </c:pt>
                <c:pt idx="1168">
                  <c:v>-9.0847984881697874E-2</c:v>
                </c:pt>
                <c:pt idx="1169">
                  <c:v>-9.0492024068908328E-2</c:v>
                </c:pt>
                <c:pt idx="1170">
                  <c:v>-9.013739439601709E-2</c:v>
                </c:pt>
                <c:pt idx="1171">
                  <c:v>-8.9784091118000342E-2</c:v>
                </c:pt>
                <c:pt idx="1172">
                  <c:v>-8.9432109505765967E-2</c:v>
                </c:pt>
                <c:pt idx="1173">
                  <c:v>-8.908144484627567E-2</c:v>
                </c:pt>
                <c:pt idx="1174">
                  <c:v>-8.8732092443097321E-2</c:v>
                </c:pt>
                <c:pt idx="1175">
                  <c:v>-8.8384047614367689E-2</c:v>
                </c:pt>
                <c:pt idx="1176">
                  <c:v>-8.803730569548196E-2</c:v>
                </c:pt>
                <c:pt idx="1177">
                  <c:v>-8.7691862037081458E-2</c:v>
                </c:pt>
                <c:pt idx="1178">
                  <c:v>-8.7347712005586553E-2</c:v>
                </c:pt>
                <c:pt idx="1179">
                  <c:v>-8.700485098360744E-2</c:v>
                </c:pt>
                <c:pt idx="1180">
                  <c:v>-8.6663274368695142E-2</c:v>
                </c:pt>
                <c:pt idx="1181">
                  <c:v>-8.6322977574790349E-2</c:v>
                </c:pt>
                <c:pt idx="1182">
                  <c:v>-8.5983956030213915E-2</c:v>
                </c:pt>
                <c:pt idx="1183">
                  <c:v>-8.5646205181225121E-2</c:v>
                </c:pt>
                <c:pt idx="1184">
                  <c:v>-8.530972048642893E-2</c:v>
                </c:pt>
                <c:pt idx="1185">
                  <c:v>-8.4974497422693474E-2</c:v>
                </c:pt>
                <c:pt idx="1186">
                  <c:v>-8.4640531480642545E-2</c:v>
                </c:pt>
                <c:pt idx="1187">
                  <c:v>-8.430781816624322E-2</c:v>
                </c:pt>
                <c:pt idx="1188">
                  <c:v>-8.3976353002057635E-2</c:v>
                </c:pt>
                <c:pt idx="1189">
                  <c:v>-8.364613152443412E-2</c:v>
                </c:pt>
                <c:pt idx="1190">
                  <c:v>-8.3317149285055958E-2</c:v>
                </c:pt>
                <c:pt idx="1191">
                  <c:v>-8.2989401852470723E-2</c:v>
                </c:pt>
                <c:pt idx="1192">
                  <c:v>-8.2662884807874204E-2</c:v>
                </c:pt>
                <c:pt idx="1193">
                  <c:v>-8.233759374936811E-2</c:v>
                </c:pt>
                <c:pt idx="1194">
                  <c:v>-8.2013524288615525E-2</c:v>
                </c:pt>
                <c:pt idx="1195">
                  <c:v>-8.1690672053788549E-2</c:v>
                </c:pt>
                <c:pt idx="1196">
                  <c:v>-8.1369032686540166E-2</c:v>
                </c:pt>
                <c:pt idx="1197">
                  <c:v>-8.1048601844488366E-2</c:v>
                </c:pt>
                <c:pt idx="1198">
                  <c:v>-8.0729375199078968E-2</c:v>
                </c:pt>
                <c:pt idx="1199">
                  <c:v>-8.0411348437067764E-2</c:v>
                </c:pt>
                <c:pt idx="1200">
                  <c:v>-8.009451725976835E-2</c:v>
                </c:pt>
                <c:pt idx="1201">
                  <c:v>-7.9778877383834823E-2</c:v>
                </c:pt>
                <c:pt idx="1202">
                  <c:v>-7.9464424538761014E-2</c:v>
                </c:pt>
                <c:pt idx="1203">
                  <c:v>-7.9151154470769036E-2</c:v>
                </c:pt>
                <c:pt idx="1204">
                  <c:v>-7.8839062938979021E-2</c:v>
                </c:pt>
                <c:pt idx="1205">
                  <c:v>-7.8528145718176345E-2</c:v>
                </c:pt>
                <c:pt idx="1206">
                  <c:v>-7.821839859610269E-2</c:v>
                </c:pt>
                <c:pt idx="1207">
                  <c:v>-7.7909817376606294E-2</c:v>
                </c:pt>
                <c:pt idx="1208">
                  <c:v>-7.7602397876522233E-2</c:v>
                </c:pt>
                <c:pt idx="1209">
                  <c:v>-7.7296135927373832E-2</c:v>
                </c:pt>
                <c:pt idx="1210">
                  <c:v>-7.6991027375702958E-2</c:v>
                </c:pt>
                <c:pt idx="1211">
                  <c:v>-7.6687068080788512E-2</c:v>
                </c:pt>
                <c:pt idx="1212">
                  <c:v>-7.6384253916977896E-2</c:v>
                </c:pt>
                <c:pt idx="1213">
                  <c:v>-7.6082580772965369E-2</c:v>
                </c:pt>
                <c:pt idx="1214">
                  <c:v>-7.5782044550451455E-2</c:v>
                </c:pt>
                <c:pt idx="1215">
                  <c:v>-7.5482641166188524E-2</c:v>
                </c:pt>
                <c:pt idx="1216">
                  <c:v>-7.5184366550490322E-2</c:v>
                </c:pt>
                <c:pt idx="1217">
                  <c:v>-7.4887216647323562E-2</c:v>
                </c:pt>
                <c:pt idx="1218">
                  <c:v>-7.4591187415173899E-2</c:v>
                </c:pt>
                <c:pt idx="1219">
                  <c:v>-7.4296274825436104E-2</c:v>
                </c:pt>
                <c:pt idx="1220">
                  <c:v>-7.4002474864198753E-2</c:v>
                </c:pt>
                <c:pt idx="1221">
                  <c:v>-7.3709783531003548E-2</c:v>
                </c:pt>
                <c:pt idx="1222">
                  <c:v>-7.3418196838465066E-2</c:v>
                </c:pt>
                <c:pt idx="1223">
                  <c:v>-7.3127710813711277E-2</c:v>
                </c:pt>
                <c:pt idx="1224">
                  <c:v>-7.2838321497234459E-2</c:v>
                </c:pt>
                <c:pt idx="1225">
                  <c:v>-7.2550024942555358E-2</c:v>
                </c:pt>
                <c:pt idx="1226">
                  <c:v>-7.2262817217602637E-2</c:v>
                </c:pt>
                <c:pt idx="1227">
                  <c:v>-7.1976694402886565E-2</c:v>
                </c:pt>
                <c:pt idx="1228">
                  <c:v>-7.1691652593083854E-2</c:v>
                </c:pt>
                <c:pt idx="1229">
                  <c:v>-7.1407687895644334E-2</c:v>
                </c:pt>
                <c:pt idx="1230">
                  <c:v>-7.1124796431829007E-2</c:v>
                </c:pt>
                <c:pt idx="1231">
                  <c:v>-7.0842974336074449E-2</c:v>
                </c:pt>
                <c:pt idx="1232">
                  <c:v>-7.0562217755587575E-2</c:v>
                </c:pt>
                <c:pt idx="1233">
                  <c:v>-7.0282522851616847E-2</c:v>
                </c:pt>
                <c:pt idx="1234">
                  <c:v>-7.000388579820882E-2</c:v>
                </c:pt>
                <c:pt idx="1235">
                  <c:v>-6.9726302782061045E-2</c:v>
                </c:pt>
                <c:pt idx="1236">
                  <c:v>-6.9449770003660038E-2</c:v>
                </c:pt>
                <c:pt idx="1237">
                  <c:v>-6.9174283676279313E-2</c:v>
                </c:pt>
                <c:pt idx="1238">
                  <c:v>-6.8899840025962722E-2</c:v>
                </c:pt>
                <c:pt idx="1239">
                  <c:v>-6.8626435291924137E-2</c:v>
                </c:pt>
                <c:pt idx="1240">
                  <c:v>-6.8354065726414226E-2</c:v>
                </c:pt>
                <c:pt idx="1241">
                  <c:v>-6.8082727594534487E-2</c:v>
                </c:pt>
                <c:pt idx="1242">
                  <c:v>-6.7812417173399031E-2</c:v>
                </c:pt>
                <c:pt idx="1243">
                  <c:v>-6.7543130754424419E-2</c:v>
                </c:pt>
                <c:pt idx="1244">
                  <c:v>-6.7274864640357035E-2</c:v>
                </c:pt>
                <c:pt idx="1245">
                  <c:v>-6.7007615147460231E-2</c:v>
                </c:pt>
                <c:pt idx="1246">
                  <c:v>-6.6741378604417978E-2</c:v>
                </c:pt>
                <c:pt idx="1247">
                  <c:v>-6.6476151352307111E-2</c:v>
                </c:pt>
                <c:pt idx="1248">
                  <c:v>-6.6211929745343956E-2</c:v>
                </c:pt>
                <c:pt idx="1249">
                  <c:v>-6.5948710149699163E-2</c:v>
                </c:pt>
                <c:pt idx="1250">
                  <c:v>-6.5686488944280419E-2</c:v>
                </c:pt>
                <c:pt idx="1251">
                  <c:v>-6.5425262520654726E-2</c:v>
                </c:pt>
                <c:pt idx="1252">
                  <c:v>-6.5165027282249044E-2</c:v>
                </c:pt>
                <c:pt idx="1253">
                  <c:v>-6.4905779645635375E-2</c:v>
                </c:pt>
                <c:pt idx="1254">
                  <c:v>-6.4647516039151309E-2</c:v>
                </c:pt>
                <c:pt idx="1255">
                  <c:v>-6.4390232903324685E-2</c:v>
                </c:pt>
                <c:pt idx="1256">
                  <c:v>-6.4133926691264942E-2</c:v>
                </c:pt>
                <c:pt idx="1257">
                  <c:v>-6.3878593868602063E-2</c:v>
                </c:pt>
                <c:pt idx="1258">
                  <c:v>-6.3624230912276425E-2</c:v>
                </c:pt>
                <c:pt idx="1259">
                  <c:v>-6.3370834311993196E-2</c:v>
                </c:pt>
                <c:pt idx="1260">
                  <c:v>-6.3118400569564526E-2</c:v>
                </c:pt>
                <c:pt idx="1261">
                  <c:v>-6.2866926198190676E-2</c:v>
                </c:pt>
                <c:pt idx="1262">
                  <c:v>-6.2616407724269685E-2</c:v>
                </c:pt>
                <c:pt idx="1263">
                  <c:v>-6.2366841684990959E-2</c:v>
                </c:pt>
                <c:pt idx="1264">
                  <c:v>-6.2118224629897911E-2</c:v>
                </c:pt>
                <c:pt idx="1265">
                  <c:v>-6.1870553120962901E-2</c:v>
                </c:pt>
                <c:pt idx="1266">
                  <c:v>-6.1623823731157823E-2</c:v>
                </c:pt>
                <c:pt idx="1267">
                  <c:v>-6.1378033045597635E-2</c:v>
                </c:pt>
                <c:pt idx="1268">
                  <c:v>-6.1133177661681914E-2</c:v>
                </c:pt>
                <c:pt idx="1269">
                  <c:v>-6.0889254187718178E-2</c:v>
                </c:pt>
                <c:pt idx="1270">
                  <c:v>-6.0646259244234724E-2</c:v>
                </c:pt>
                <c:pt idx="1271">
                  <c:v>-6.0404189463414415E-2</c:v>
                </c:pt>
                <c:pt idx="1272">
                  <c:v>-6.0163041488653368E-2</c:v>
                </c:pt>
                <c:pt idx="1273">
                  <c:v>-5.9922811975546275E-2</c:v>
                </c:pt>
                <c:pt idx="1274">
                  <c:v>-5.9683497590820589E-2</c:v>
                </c:pt>
                <c:pt idx="1275">
                  <c:v>-5.9445095012716775E-2</c:v>
                </c:pt>
                <c:pt idx="1276">
                  <c:v>-5.9207600931049376E-2</c:v>
                </c:pt>
                <c:pt idx="1277">
                  <c:v>-5.8971012047256965E-2</c:v>
                </c:pt>
                <c:pt idx="1278">
                  <c:v>-5.87353250738748E-2</c:v>
                </c:pt>
                <c:pt idx="1279">
                  <c:v>-5.8500536734898412E-2</c:v>
                </c:pt>
                <c:pt idx="1280">
                  <c:v>-5.8266643765642057E-2</c:v>
                </c:pt>
                <c:pt idx="1281">
                  <c:v>-5.8033642912605488E-2</c:v>
                </c:pt>
                <c:pt idx="1282">
                  <c:v>-5.7801530934023515E-2</c:v>
                </c:pt>
                <c:pt idx="1283">
                  <c:v>-5.7570304598755784E-2</c:v>
                </c:pt>
                <c:pt idx="1284">
                  <c:v>-5.7339960686916824E-2</c:v>
                </c:pt>
                <c:pt idx="1285">
                  <c:v>-5.7110495990073118E-2</c:v>
                </c:pt>
                <c:pt idx="1286">
                  <c:v>-5.6881907310674107E-2</c:v>
                </c:pt>
                <c:pt idx="1287">
                  <c:v>-5.6654191462437997E-2</c:v>
                </c:pt>
                <c:pt idx="1288">
                  <c:v>-5.6427345269707829E-2</c:v>
                </c:pt>
                <c:pt idx="1289">
                  <c:v>-5.6201365568225858E-2</c:v>
                </c:pt>
                <c:pt idx="1290">
                  <c:v>-5.5976249204367501E-2</c:v>
                </c:pt>
                <c:pt idx="1291">
                  <c:v>-5.5751993035746406E-2</c:v>
                </c:pt>
                <c:pt idx="1292">
                  <c:v>-5.5528593931011838E-2</c:v>
                </c:pt>
                <c:pt idx="1293">
                  <c:v>-5.5306048768458127E-2</c:v>
                </c:pt>
                <c:pt idx="1294">
                  <c:v>-5.5084354439152716E-2</c:v>
                </c:pt>
                <c:pt idx="1295">
                  <c:v>-5.4863507843064263E-2</c:v>
                </c:pt>
                <c:pt idx="1296">
                  <c:v>-5.4643505892207345E-2</c:v>
                </c:pt>
                <c:pt idx="1297">
                  <c:v>-5.4424345508652383E-2</c:v>
                </c:pt>
                <c:pt idx="1298">
                  <c:v>-5.4206023625219535E-2</c:v>
                </c:pt>
                <c:pt idx="1299">
                  <c:v>-5.398853718574792E-2</c:v>
                </c:pt>
                <c:pt idx="1300">
                  <c:v>-5.3771883143921562E-2</c:v>
                </c:pt>
                <c:pt idx="1301">
                  <c:v>-5.3556058465004108E-2</c:v>
                </c:pt>
                <c:pt idx="1302">
                  <c:v>-5.334106012369888E-2</c:v>
                </c:pt>
                <c:pt idx="1303">
                  <c:v>-5.3126885106088984E-2</c:v>
                </c:pt>
                <c:pt idx="1304">
                  <c:v>-5.2913530408293941E-2</c:v>
                </c:pt>
                <c:pt idx="1305">
                  <c:v>-5.2700993037009536E-2</c:v>
                </c:pt>
                <c:pt idx="1306">
                  <c:v>-5.2489270008891642E-2</c:v>
                </c:pt>
                <c:pt idx="1307">
                  <c:v>-5.2278358352013388E-2</c:v>
                </c:pt>
                <c:pt idx="1308">
                  <c:v>-5.2068255103440708E-2</c:v>
                </c:pt>
                <c:pt idx="1309">
                  <c:v>-5.185895731132234E-2</c:v>
                </c:pt>
                <c:pt idx="1310">
                  <c:v>-5.1650462034148747E-2</c:v>
                </c:pt>
                <c:pt idx="1311">
                  <c:v>-5.1442766340274726E-2</c:v>
                </c:pt>
                <c:pt idx="1312">
                  <c:v>-5.1235867308331573E-2</c:v>
                </c:pt>
                <c:pt idx="1313">
                  <c:v>-5.1029762026934267E-2</c:v>
                </c:pt>
                <c:pt idx="1314">
                  <c:v>-5.0824447595496092E-2</c:v>
                </c:pt>
                <c:pt idx="1315">
                  <c:v>-5.0619921122667388E-2</c:v>
                </c:pt>
                <c:pt idx="1316">
                  <c:v>-5.0416179727652555E-2</c:v>
                </c:pt>
                <c:pt idx="1317">
                  <c:v>-5.0213220539598036E-2</c:v>
                </c:pt>
                <c:pt idx="1318">
                  <c:v>-5.0011040697633957E-2</c:v>
                </c:pt>
                <c:pt idx="1319">
                  <c:v>-4.9809637350584079E-2</c:v>
                </c:pt>
                <c:pt idx="1320">
                  <c:v>-4.9609007657704096E-2</c:v>
                </c:pt>
                <c:pt idx="1321">
                  <c:v>-4.9409148787712964E-2</c:v>
                </c:pt>
                <c:pt idx="1322">
                  <c:v>-4.9210057919349404E-2</c:v>
                </c:pt>
                <c:pt idx="1323">
                  <c:v>-4.9011732241180384E-2</c:v>
                </c:pt>
                <c:pt idx="1324">
                  <c:v>-4.8814168951633041E-2</c:v>
                </c:pt>
                <c:pt idx="1325">
                  <c:v>-4.8617365258492307E-2</c:v>
                </c:pt>
                <c:pt idx="1326">
                  <c:v>-4.842131838007635E-2</c:v>
                </c:pt>
                <c:pt idx="1327">
                  <c:v>-4.8226025543422757E-2</c:v>
                </c:pt>
                <c:pt idx="1328">
                  <c:v>-4.8031483986038515E-2</c:v>
                </c:pt>
                <c:pt idx="1329">
                  <c:v>-4.7837690954655177E-2</c:v>
                </c:pt>
                <c:pt idx="1330">
                  <c:v>-4.764464370551752E-2</c:v>
                </c:pt>
                <c:pt idx="1331">
                  <c:v>-4.7452339505078822E-2</c:v>
                </c:pt>
                <c:pt idx="1332">
                  <c:v>-4.7260775628205076E-2</c:v>
                </c:pt>
                <c:pt idx="1333">
                  <c:v>-4.7069949360302454E-2</c:v>
                </c:pt>
                <c:pt idx="1334">
                  <c:v>-4.6879857995922591E-2</c:v>
                </c:pt>
                <c:pt idx="1335">
                  <c:v>-4.6690498838974914E-2</c:v>
                </c:pt>
                <c:pt idx="1336">
                  <c:v>-4.6501869202550394E-2</c:v>
                </c:pt>
                <c:pt idx="1337">
                  <c:v>-4.6313966409576579E-2</c:v>
                </c:pt>
                <c:pt idx="1338">
                  <c:v>-4.6126787792169499E-2</c:v>
                </c:pt>
                <c:pt idx="1339">
                  <c:v>-4.5940330691610076E-2</c:v>
                </c:pt>
                <c:pt idx="1340">
                  <c:v>-4.575459245860918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0AD-4442-94C4-4C682C1F76F3}"/>
            </c:ext>
          </c:extLst>
        </c:ser>
        <c:ser>
          <c:idx val="1"/>
          <c:order val="1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Q$12:$Q$1352</c:f>
              <c:numCache>
                <c:formatCode>General</c:formatCode>
                <c:ptCount val="1341"/>
                <c:pt idx="0">
                  <c:v>-4.7957105611184048</c:v>
                </c:pt>
                <c:pt idx="1">
                  <c:v>-4.7819782629002106</c:v>
                </c:pt>
                <c:pt idx="2">
                  <c:v>-4.7682834069684432</c:v>
                </c:pt>
                <c:pt idx="3">
                  <c:v>-4.7546258963004462</c:v>
                </c:pt>
                <c:pt idx="4">
                  <c:v>-4.7410056339881379</c:v>
                </c:pt>
                <c:pt idx="5">
                  <c:v>-4.7274225235083733</c:v>
                </c:pt>
                <c:pt idx="6">
                  <c:v>-4.7138764684069301</c:v>
                </c:pt>
                <c:pt idx="7">
                  <c:v>-4.7003673726358386</c:v>
                </c:pt>
                <c:pt idx="8">
                  <c:v>-4.6868951402819548</c:v>
                </c:pt>
                <c:pt idx="9">
                  <c:v>-4.6734596756582647</c:v>
                </c:pt>
                <c:pt idx="10">
                  <c:v>-4.6600608833797352</c:v>
                </c:pt>
                <c:pt idx="11">
                  <c:v>-4.6466986682736078</c:v>
                </c:pt>
                <c:pt idx="12">
                  <c:v>-4.6333729353367659</c:v>
                </c:pt>
                <c:pt idx="13">
                  <c:v>-4.620083589919588</c:v>
                </c:pt>
                <c:pt idx="14">
                  <c:v>-4.6068305375078111</c:v>
                </c:pt>
                <c:pt idx="15">
                  <c:v>-4.5936136838745867</c:v>
                </c:pt>
                <c:pt idx="16">
                  <c:v>-4.5804329349499184</c:v>
                </c:pt>
                <c:pt idx="17">
                  <c:v>-4.5672881970139301</c:v>
                </c:pt>
                <c:pt idx="18">
                  <c:v>-4.5541793765130123</c:v>
                </c:pt>
                <c:pt idx="19">
                  <c:v>-4.5411063800605334</c:v>
                </c:pt>
                <c:pt idx="20">
                  <c:v>-4.5280691146498242</c:v>
                </c:pt>
                <c:pt idx="21">
                  <c:v>-4.5150674873323027</c:v>
                </c:pt>
                <c:pt idx="22">
                  <c:v>-4.5021014055707909</c:v>
                </c:pt>
                <c:pt idx="23">
                  <c:v>-4.4891707768744737</c:v>
                </c:pt>
                <c:pt idx="24">
                  <c:v>-4.4762755091092288</c:v>
                </c:pt>
                <c:pt idx="25">
                  <c:v>-4.4634155103357998</c:v>
                </c:pt>
                <c:pt idx="26">
                  <c:v>-4.4505906888204549</c:v>
                </c:pt>
                <c:pt idx="27">
                  <c:v>-4.4378009530676721</c:v>
                </c:pt>
                <c:pt idx="28">
                  <c:v>-4.4250462118169409</c:v>
                </c:pt>
                <c:pt idx="29">
                  <c:v>-4.4123263739818341</c:v>
                </c:pt>
                <c:pt idx="30">
                  <c:v>-4.3996413488255115</c:v>
                </c:pt>
                <c:pt idx="31">
                  <c:v>-4.3869910456997729</c:v>
                </c:pt>
                <c:pt idx="32">
                  <c:v>-4.3743753742225167</c:v>
                </c:pt>
                <c:pt idx="33">
                  <c:v>-4.3617942442963908</c:v>
                </c:pt>
                <c:pt idx="34">
                  <c:v>-4.3492475659640206</c:v>
                </c:pt>
                <c:pt idx="35">
                  <c:v>-4.3367352495220501</c:v>
                </c:pt>
                <c:pt idx="36">
                  <c:v>-4.3242572054984052</c:v>
                </c:pt>
                <c:pt idx="37">
                  <c:v>-4.3118133446517604</c:v>
                </c:pt>
                <c:pt idx="38">
                  <c:v>-4.2994035779122086</c:v>
                </c:pt>
                <c:pt idx="39">
                  <c:v>-4.2870278164787834</c:v>
                </c:pt>
                <c:pt idx="40">
                  <c:v>-4.2746859717718522</c:v>
                </c:pt>
                <c:pt idx="41">
                  <c:v>-4.2623779553691676</c:v>
                </c:pt>
                <c:pt idx="42">
                  <c:v>-4.2501036791577462</c:v>
                </c:pt>
                <c:pt idx="43">
                  <c:v>-4.237863055153035</c:v>
                </c:pt>
                <c:pt idx="44">
                  <c:v>-4.2256559956875606</c:v>
                </c:pt>
                <c:pt idx="45">
                  <c:v>-4.2134824131712989</c:v>
                </c:pt>
                <c:pt idx="46">
                  <c:v>-4.201342220390103</c:v>
                </c:pt>
                <c:pt idx="47">
                  <c:v>-4.1892353302459995</c:v>
                </c:pt>
                <c:pt idx="48">
                  <c:v>-4.1771616558579083</c:v>
                </c:pt>
                <c:pt idx="49">
                  <c:v>-4.1651211106172426</c:v>
                </c:pt>
                <c:pt idx="50">
                  <c:v>-4.1531136080525499</c:v>
                </c:pt>
                <c:pt idx="51">
                  <c:v>-4.1411390619943589</c:v>
                </c:pt>
                <c:pt idx="52">
                  <c:v>-4.1291973864080234</c:v>
                </c:pt>
                <c:pt idx="53">
                  <c:v>-4.1172884955306799</c:v>
                </c:pt>
                <c:pt idx="54">
                  <c:v>-4.1054123037632451</c:v>
                </c:pt>
                <c:pt idx="55">
                  <c:v>-4.0935687257483977</c:v>
                </c:pt>
                <c:pt idx="56">
                  <c:v>-4.0817576763679142</c:v>
                </c:pt>
                <c:pt idx="57">
                  <c:v>-4.0699790706197447</c:v>
                </c:pt>
                <c:pt idx="58">
                  <c:v>-4.0582328238167875</c:v>
                </c:pt>
                <c:pt idx="59">
                  <c:v>-4.0465188514255956</c:v>
                </c:pt>
                <c:pt idx="60">
                  <c:v>-4.0348370691404511</c:v>
                </c:pt>
                <c:pt idx="61">
                  <c:v>-4.0231873928554762</c:v>
                </c:pt>
                <c:pt idx="62">
                  <c:v>-4.0115697386829297</c:v>
                </c:pt>
                <c:pt idx="63">
                  <c:v>-3.9999840229333117</c:v>
                </c:pt>
                <c:pt idx="64">
                  <c:v>-3.9884301621251339</c:v>
                </c:pt>
                <c:pt idx="65">
                  <c:v>-3.9769080730025053</c:v>
                </c:pt>
                <c:pt idx="66">
                  <c:v>-3.9654176724878809</c:v>
                </c:pt>
                <c:pt idx="67">
                  <c:v>-3.9539588777198986</c:v>
                </c:pt>
                <c:pt idx="68">
                  <c:v>-3.9425316060881954</c:v>
                </c:pt>
                <c:pt idx="69">
                  <c:v>-3.9311357750861475</c:v>
                </c:pt>
                <c:pt idx="70">
                  <c:v>-3.9197713025043157</c:v>
                </c:pt>
                <c:pt idx="71">
                  <c:v>-3.90843810631889</c:v>
                </c:pt>
                <c:pt idx="72">
                  <c:v>-3.8971361046728603</c:v>
                </c:pt>
                <c:pt idx="73">
                  <c:v>-3.8858652159399654</c:v>
                </c:pt>
                <c:pt idx="74">
                  <c:v>-3.8746253586964485</c:v>
                </c:pt>
                <c:pt idx="75">
                  <c:v>-3.8634164517215908</c:v>
                </c:pt>
                <c:pt idx="76">
                  <c:v>-3.8522384139863419</c:v>
                </c:pt>
                <c:pt idx="77">
                  <c:v>-3.8410911646725054</c:v>
                </c:pt>
                <c:pt idx="78">
                  <c:v>-3.8299746231537313</c:v>
                </c:pt>
                <c:pt idx="79">
                  <c:v>-3.8188887090129242</c:v>
                </c:pt>
                <c:pt idx="80">
                  <c:v>-3.8078333420328292</c:v>
                </c:pt>
                <c:pt idx="81">
                  <c:v>-3.7968084421777348</c:v>
                </c:pt>
                <c:pt idx="82">
                  <c:v>-3.7858139296554683</c:v>
                </c:pt>
                <c:pt idx="83">
                  <c:v>-3.7748497248010437</c:v>
                </c:pt>
                <c:pt idx="84">
                  <c:v>-3.7639157482365349</c:v>
                </c:pt>
                <c:pt idx="85">
                  <c:v>-3.7530119206923729</c:v>
                </c:pt>
                <c:pt idx="86">
                  <c:v>-3.7421381631499884</c:v>
                </c:pt>
                <c:pt idx="87">
                  <c:v>-3.7312943968039747</c:v>
                </c:pt>
                <c:pt idx="88">
                  <c:v>-3.720480542975757</c:v>
                </c:pt>
                <c:pt idx="89">
                  <c:v>-3.7096965232340295</c:v>
                </c:pt>
                <c:pt idx="90">
                  <c:v>-3.6989422593526555</c:v>
                </c:pt>
                <c:pt idx="91">
                  <c:v>-3.6882176732637717</c:v>
                </c:pt>
                <c:pt idx="92">
                  <c:v>-3.6775226870954469</c:v>
                </c:pt>
                <c:pt idx="93">
                  <c:v>-3.6668572232290586</c:v>
                </c:pt>
                <c:pt idx="94">
                  <c:v>-3.6562212041364006</c:v>
                </c:pt>
                <c:pt idx="95">
                  <c:v>-3.6456145525679773</c:v>
                </c:pt>
                <c:pt idx="96">
                  <c:v>-3.6350371914751989</c:v>
                </c:pt>
                <c:pt idx="97">
                  <c:v>-3.6244890438908328</c:v>
                </c:pt>
                <c:pt idx="98">
                  <c:v>-3.6139700331661473</c:v>
                </c:pt>
                <c:pt idx="99">
                  <c:v>-3.6034800828019797</c:v>
                </c:pt>
                <c:pt idx="100">
                  <c:v>-3.5930191164215586</c:v>
                </c:pt>
                <c:pt idx="101">
                  <c:v>-3.5825870579483166</c:v>
                </c:pt>
                <c:pt idx="102">
                  <c:v>-3.5721838314108467</c:v>
                </c:pt>
                <c:pt idx="103">
                  <c:v>-3.5618093610946033</c:v>
                </c:pt>
                <c:pt idx="104">
                  <c:v>-3.5514635714067211</c:v>
                </c:pt>
                <c:pt idx="105">
                  <c:v>-3.5411463869765569</c:v>
                </c:pt>
                <c:pt idx="106">
                  <c:v>-3.5308577326453872</c:v>
                </c:pt>
                <c:pt idx="107">
                  <c:v>-3.5205975334015704</c:v>
                </c:pt>
                <c:pt idx="108">
                  <c:v>-3.5103657144199829</c:v>
                </c:pt>
                <c:pt idx="109">
                  <c:v>-3.5001622011037625</c:v>
                </c:pt>
                <c:pt idx="110">
                  <c:v>-3.4899869190084587</c:v>
                </c:pt>
                <c:pt idx="111">
                  <c:v>-3.4798397938686776</c:v>
                </c:pt>
                <c:pt idx="112">
                  <c:v>-3.4697207516433792</c:v>
                </c:pt>
                <c:pt idx="113">
                  <c:v>-3.4596297184373626</c:v>
                </c:pt>
                <c:pt idx="114">
                  <c:v>-3.4495666205387465</c:v>
                </c:pt>
                <c:pt idx="115">
                  <c:v>-3.4395313844846953</c:v>
                </c:pt>
                <c:pt idx="116">
                  <c:v>-3.429523936899237</c:v>
                </c:pt>
                <c:pt idx="117">
                  <c:v>-3.4195442046456748</c:v>
                </c:pt>
                <c:pt idx="118">
                  <c:v>-3.4095921147944352</c:v>
                </c:pt>
                <c:pt idx="119">
                  <c:v>-3.3996675945253685</c:v>
                </c:pt>
                <c:pt idx="120">
                  <c:v>-3.3897705712648829</c:v>
                </c:pt>
                <c:pt idx="121">
                  <c:v>-3.3799009725806073</c:v>
                </c:pt>
                <c:pt idx="122">
                  <c:v>-3.3700587262531556</c:v>
                </c:pt>
                <c:pt idx="123">
                  <c:v>-3.3602437602187507</c:v>
                </c:pt>
                <c:pt idx="124">
                  <c:v>-3.3504560025960473</c:v>
                </c:pt>
                <c:pt idx="125">
                  <c:v>-3.3406953817120666</c:v>
                </c:pt>
                <c:pt idx="126">
                  <c:v>-3.3309618260283003</c:v>
                </c:pt>
                <c:pt idx="127">
                  <c:v>-3.321255264215317</c:v>
                </c:pt>
                <c:pt idx="128">
                  <c:v>-3.3115756251220319</c:v>
                </c:pt>
                <c:pt idx="129">
                  <c:v>-3.301922837760074</c:v>
                </c:pt>
                <c:pt idx="130">
                  <c:v>-3.2922968313187084</c:v>
                </c:pt>
                <c:pt idx="131">
                  <c:v>-3.2826975352026722</c:v>
                </c:pt>
                <c:pt idx="132">
                  <c:v>-3.2731248789321654</c:v>
                </c:pt>
                <c:pt idx="133">
                  <c:v>-3.2635787922567161</c:v>
                </c:pt>
                <c:pt idx="134">
                  <c:v>-3.2540592050569472</c:v>
                </c:pt>
                <c:pt idx="135">
                  <c:v>-3.2445660474337501</c:v>
                </c:pt>
                <c:pt idx="136">
                  <c:v>-3.2350992496331443</c:v>
                </c:pt>
                <c:pt idx="137">
                  <c:v>-3.2256587420905092</c:v>
                </c:pt>
                <c:pt idx="138">
                  <c:v>-3.2162444554009184</c:v>
                </c:pt>
                <c:pt idx="139">
                  <c:v>-3.2068563203251799</c:v>
                </c:pt>
                <c:pt idx="140">
                  <c:v>-3.1974942678655083</c:v>
                </c:pt>
                <c:pt idx="141">
                  <c:v>-3.1881582290919752</c:v>
                </c:pt>
                <c:pt idx="142">
                  <c:v>-3.1788481353292042</c:v>
                </c:pt>
                <c:pt idx="143">
                  <c:v>-3.1695639180302493</c:v>
                </c:pt>
                <c:pt idx="144">
                  <c:v>-3.1603055088554655</c:v>
                </c:pt>
                <c:pt idx="145">
                  <c:v>-3.1510728396082044</c:v>
                </c:pt>
                <c:pt idx="146">
                  <c:v>-3.1418658422550649</c:v>
                </c:pt>
                <c:pt idx="147">
                  <c:v>-3.1326844489843353</c:v>
                </c:pt>
                <c:pt idx="148">
                  <c:v>-3.1235285920741873</c:v>
                </c:pt>
                <c:pt idx="149">
                  <c:v>-3.1143982040671148</c:v>
                </c:pt>
                <c:pt idx="150">
                  <c:v>-3.1052932175807513</c:v>
                </c:pt>
                <c:pt idx="151">
                  <c:v>-3.0962135654739598</c:v>
                </c:pt>
                <c:pt idx="152">
                  <c:v>-3.0871591807517973</c:v>
                </c:pt>
                <c:pt idx="153">
                  <c:v>-3.0781299965600084</c:v>
                </c:pt>
                <c:pt idx="154">
                  <c:v>-3.0691259462535925</c:v>
                </c:pt>
                <c:pt idx="155">
                  <c:v>-3.0601469633417366</c:v>
                </c:pt>
                <c:pt idx="156">
                  <c:v>-3.0511929814569072</c:v>
                </c:pt>
                <c:pt idx="157">
                  <c:v>-3.042263934477063</c:v>
                </c:pt>
                <c:pt idx="158">
                  <c:v>-3.0333597563888759</c:v>
                </c:pt>
                <c:pt idx="159">
                  <c:v>-3.0244803813733512</c:v>
                </c:pt>
                <c:pt idx="160">
                  <c:v>-3.0156257437418788</c:v>
                </c:pt>
                <c:pt idx="161">
                  <c:v>-3.0067957780120835</c:v>
                </c:pt>
                <c:pt idx="162">
                  <c:v>-2.9979904188531137</c:v>
                </c:pt>
                <c:pt idx="163">
                  <c:v>-2.9892096010831537</c:v>
                </c:pt>
                <c:pt idx="164">
                  <c:v>-2.9804532596857669</c:v>
                </c:pt>
                <c:pt idx="165">
                  <c:v>-2.9717213298406264</c:v>
                </c:pt>
                <c:pt idx="166">
                  <c:v>-2.9630137468439344</c:v>
                </c:pt>
                <c:pt idx="167">
                  <c:v>-2.9543304461871145</c:v>
                </c:pt>
                <c:pt idx="168">
                  <c:v>-2.9456713635184428</c:v>
                </c:pt>
                <c:pt idx="169">
                  <c:v>-2.9370364346402056</c:v>
                </c:pt>
                <c:pt idx="170">
                  <c:v>-2.9284255955097649</c:v>
                </c:pt>
                <c:pt idx="171">
                  <c:v>-2.9198387822587435</c:v>
                </c:pt>
                <c:pt idx="172">
                  <c:v>-2.9112759312003078</c:v>
                </c:pt>
                <c:pt idx="173">
                  <c:v>-2.9027369787463897</c:v>
                </c:pt>
                <c:pt idx="174">
                  <c:v>-2.8942218615302551</c:v>
                </c:pt>
                <c:pt idx="175">
                  <c:v>-2.8857305163169755</c:v>
                </c:pt>
                <c:pt idx="176">
                  <c:v>-2.8772628800247446</c:v>
                </c:pt>
                <c:pt idx="177">
                  <c:v>-2.8688188897438849</c:v>
                </c:pt>
                <c:pt idx="178">
                  <c:v>-2.8603984827418216</c:v>
                </c:pt>
                <c:pt idx="179">
                  <c:v>-2.8520015963929168</c:v>
                </c:pt>
                <c:pt idx="180">
                  <c:v>-2.8436281682671094</c:v>
                </c:pt>
                <c:pt idx="181">
                  <c:v>-2.8352781360856838</c:v>
                </c:pt>
                <c:pt idx="182">
                  <c:v>-2.8269514377203819</c:v>
                </c:pt>
                <c:pt idx="183">
                  <c:v>-2.8186480112060153</c:v>
                </c:pt>
                <c:pt idx="184">
                  <c:v>-2.8103677947392214</c:v>
                </c:pt>
                <c:pt idx="185">
                  <c:v>-2.8021107266408052</c:v>
                </c:pt>
                <c:pt idx="186">
                  <c:v>-2.7938767454319446</c:v>
                </c:pt>
                <c:pt idx="187">
                  <c:v>-2.7856657897629589</c:v>
                </c:pt>
                <c:pt idx="188">
                  <c:v>-2.7774777984260979</c:v>
                </c:pt>
                <c:pt idx="189">
                  <c:v>-2.7693127103997739</c:v>
                </c:pt>
                <c:pt idx="190">
                  <c:v>-2.7611704648098367</c:v>
                </c:pt>
                <c:pt idx="191">
                  <c:v>-2.7530510009039943</c:v>
                </c:pt>
                <c:pt idx="192">
                  <c:v>-2.7449542581212683</c:v>
                </c:pt>
                <c:pt idx="193">
                  <c:v>-2.7368801760468742</c:v>
                </c:pt>
                <c:pt idx="194">
                  <c:v>-2.7288286943807805</c:v>
                </c:pt>
                <c:pt idx="195">
                  <c:v>-2.7207997530442896</c:v>
                </c:pt>
                <c:pt idx="196">
                  <c:v>-2.7127932920285147</c:v>
                </c:pt>
                <c:pt idx="197">
                  <c:v>-2.7048092515514099</c:v>
                </c:pt>
                <c:pt idx="198">
                  <c:v>-2.6968475719318263</c:v>
                </c:pt>
                <c:pt idx="199">
                  <c:v>-2.6889081936701587</c:v>
                </c:pt>
                <c:pt idx="200">
                  <c:v>-2.6809910573801332</c:v>
                </c:pt>
                <c:pt idx="201">
                  <c:v>-2.6730961038744283</c:v>
                </c:pt>
                <c:pt idx="202">
                  <c:v>-2.6652232740664417</c:v>
                </c:pt>
                <c:pt idx="203">
                  <c:v>-2.6573725090495159</c:v>
                </c:pt>
                <c:pt idx="204">
                  <c:v>-2.6495437500832608</c:v>
                </c:pt>
                <c:pt idx="205">
                  <c:v>-2.6417369385095313</c:v>
                </c:pt>
                <c:pt idx="206">
                  <c:v>-2.6339520158792595</c:v>
                </c:pt>
                <c:pt idx="207">
                  <c:v>-2.6261889238897496</c:v>
                </c:pt>
                <c:pt idx="208">
                  <c:v>-2.6184476043212612</c:v>
                </c:pt>
                <c:pt idx="209">
                  <c:v>-2.6107279991895993</c:v>
                </c:pt>
                <c:pt idx="210">
                  <c:v>-2.6030300505924586</c:v>
                </c:pt>
                <c:pt idx="211">
                  <c:v>-2.5953537008092553</c:v>
                </c:pt>
                <c:pt idx="212">
                  <c:v>-2.5876988922473032</c:v>
                </c:pt>
                <c:pt idx="213">
                  <c:v>-2.5800655674661499</c:v>
                </c:pt>
                <c:pt idx="214">
                  <c:v>-2.5724536691640765</c:v>
                </c:pt>
                <c:pt idx="215">
                  <c:v>-2.5648631401963939</c:v>
                </c:pt>
                <c:pt idx="216">
                  <c:v>-2.5572939235512848</c:v>
                </c:pt>
                <c:pt idx="217">
                  <c:v>-2.5497459623728957</c:v>
                </c:pt>
                <c:pt idx="218">
                  <c:v>-2.5422191999373567</c:v>
                </c:pt>
                <c:pt idx="219">
                  <c:v>-2.5347135796764064</c:v>
                </c:pt>
                <c:pt idx="220">
                  <c:v>-2.5272290451415103</c:v>
                </c:pt>
                <c:pt idx="221">
                  <c:v>-2.5197655400791774</c:v>
                </c:pt>
                <c:pt idx="222">
                  <c:v>-2.5123230082972015</c:v>
                </c:pt>
                <c:pt idx="223">
                  <c:v>-2.5049013938385656</c:v>
                </c:pt>
                <c:pt idx="224">
                  <c:v>-2.4975006408011424</c:v>
                </c:pt>
                <c:pt idx="225">
                  <c:v>-2.4901206934821118</c:v>
                </c:pt>
                <c:pt idx="226">
                  <c:v>-2.4827614963195188</c:v>
                </c:pt>
                <c:pt idx="227">
                  <c:v>-2.4754229938411143</c:v>
                </c:pt>
                <c:pt idx="228">
                  <c:v>-2.4681051307831936</c:v>
                </c:pt>
                <c:pt idx="229">
                  <c:v>-2.4608078519597676</c:v>
                </c:pt>
                <c:pt idx="230">
                  <c:v>-2.4535311023702988</c:v>
                </c:pt>
                <c:pt idx="231">
                  <c:v>-2.44627482713069</c:v>
                </c:pt>
                <c:pt idx="232">
                  <c:v>-2.4390389715019722</c:v>
                </c:pt>
                <c:pt idx="233">
                  <c:v>-2.4318234808894168</c:v>
                </c:pt>
                <c:pt idx="234">
                  <c:v>-2.4246283008254821</c:v>
                </c:pt>
                <c:pt idx="235">
                  <c:v>-2.4174533769977913</c:v>
                </c:pt>
                <c:pt idx="236">
                  <c:v>-2.4102986552035688</c:v>
                </c:pt>
                <c:pt idx="237">
                  <c:v>-2.4031640814057731</c:v>
                </c:pt>
                <c:pt idx="238">
                  <c:v>-2.3960496016928623</c:v>
                </c:pt>
                <c:pt idx="239">
                  <c:v>-2.3889551622960248</c:v>
                </c:pt>
                <c:pt idx="240">
                  <c:v>-2.381880709566353</c:v>
                </c:pt>
                <c:pt idx="241">
                  <c:v>-2.3748261900182754</c:v>
                </c:pt>
                <c:pt idx="242">
                  <c:v>-2.3677915502642755</c:v>
                </c:pt>
                <c:pt idx="243">
                  <c:v>-2.3607767370956267</c:v>
                </c:pt>
                <c:pt idx="244">
                  <c:v>-2.3537816974166681</c:v>
                </c:pt>
                <c:pt idx="245">
                  <c:v>-2.3468063782512871</c:v>
                </c:pt>
                <c:pt idx="246">
                  <c:v>-2.3398507267947011</c:v>
                </c:pt>
                <c:pt idx="247">
                  <c:v>-2.332914690344623</c:v>
                </c:pt>
                <c:pt idx="248">
                  <c:v>-2.3259982163434501</c:v>
                </c:pt>
                <c:pt idx="249">
                  <c:v>-2.3191012523772869</c:v>
                </c:pt>
                <c:pt idx="250">
                  <c:v>-2.3122237461500106</c:v>
                </c:pt>
                <c:pt idx="251">
                  <c:v>-2.3053656455033433</c:v>
                </c:pt>
                <c:pt idx="252">
                  <c:v>-2.2985268984173857</c:v>
                </c:pt>
                <c:pt idx="253">
                  <c:v>-2.2917074529986259</c:v>
                </c:pt>
                <c:pt idx="254">
                  <c:v>-2.2849072574859797</c:v>
                </c:pt>
                <c:pt idx="255">
                  <c:v>-2.278126260260116</c:v>
                </c:pt>
                <c:pt idx="256">
                  <c:v>-2.2713644098023344</c:v>
                </c:pt>
                <c:pt idx="257">
                  <c:v>-2.2646216547760112</c:v>
                </c:pt>
                <c:pt idx="258">
                  <c:v>-2.2578979439293434</c:v>
                </c:pt>
                <c:pt idx="259">
                  <c:v>-2.251193226166226</c:v>
                </c:pt>
                <c:pt idx="260">
                  <c:v>-2.2445074504902074</c:v>
                </c:pt>
                <c:pt idx="261">
                  <c:v>-2.2378405660855805</c:v>
                </c:pt>
                <c:pt idx="262">
                  <c:v>-2.2311925222249229</c:v>
                </c:pt>
                <c:pt idx="263">
                  <c:v>-2.2245632683208783</c:v>
                </c:pt>
                <c:pt idx="264">
                  <c:v>-2.2179527539190502</c:v>
                </c:pt>
                <c:pt idx="265">
                  <c:v>-2.2113609286842362</c:v>
                </c:pt>
                <c:pt idx="266">
                  <c:v>-2.2047877424340001</c:v>
                </c:pt>
                <c:pt idx="267">
                  <c:v>-2.1982331450740134</c:v>
                </c:pt>
                <c:pt idx="268">
                  <c:v>-2.1916970866773688</c:v>
                </c:pt>
                <c:pt idx="269">
                  <c:v>-2.1851795174095301</c:v>
                </c:pt>
                <c:pt idx="270">
                  <c:v>-2.1786803875977867</c:v>
                </c:pt>
                <c:pt idx="271">
                  <c:v>-2.1721996476661509</c:v>
                </c:pt>
                <c:pt idx="272">
                  <c:v>-2.1657372481802106</c:v>
                </c:pt>
                <c:pt idx="273">
                  <c:v>-2.1592931398408233</c:v>
                </c:pt>
                <c:pt idx="274">
                  <c:v>-2.152867273440684</c:v>
                </c:pt>
                <c:pt idx="275">
                  <c:v>-2.1464595999320046</c:v>
                </c:pt>
                <c:pt idx="276">
                  <c:v>-2.1400700703923192</c:v>
                </c:pt>
                <c:pt idx="277">
                  <c:v>-2.1336986359798082</c:v>
                </c:pt>
                <c:pt idx="278">
                  <c:v>-2.1273452480404131</c:v>
                </c:pt>
                <c:pt idx="279">
                  <c:v>-2.1210098579962811</c:v>
                </c:pt>
                <c:pt idx="280">
                  <c:v>-2.1146924174170856</c:v>
                </c:pt>
                <c:pt idx="281">
                  <c:v>-2.1083928779864536</c:v>
                </c:pt>
                <c:pt idx="282">
                  <c:v>-2.1021111915120905</c:v>
                </c:pt>
                <c:pt idx="283">
                  <c:v>-2.095847309938037</c:v>
                </c:pt>
                <c:pt idx="284">
                  <c:v>-2.0896011853032803</c:v>
                </c:pt>
                <c:pt idx="285">
                  <c:v>-2.083372769802061</c:v>
                </c:pt>
                <c:pt idx="286">
                  <c:v>-2.0771620157225001</c:v>
                </c:pt>
                <c:pt idx="287">
                  <c:v>-2.0709688754979361</c:v>
                </c:pt>
                <c:pt idx="288">
                  <c:v>-2.0647933016648246</c:v>
                </c:pt>
                <c:pt idx="289">
                  <c:v>-2.0586352468805913</c:v>
                </c:pt>
                <c:pt idx="290">
                  <c:v>-2.052494663956228</c:v>
                </c:pt>
                <c:pt idx="291">
                  <c:v>-2.0463715057771559</c:v>
                </c:pt>
                <c:pt idx="292">
                  <c:v>-2.0402657253812961</c:v>
                </c:pt>
                <c:pt idx="293">
                  <c:v>-2.0341772759036481</c:v>
                </c:pt>
                <c:pt idx="294">
                  <c:v>-2.0281061106222076</c:v>
                </c:pt>
                <c:pt idx="295">
                  <c:v>-2.0220521829344307</c:v>
                </c:pt>
                <c:pt idx="296">
                  <c:v>-2.0160154463197522</c:v>
                </c:pt>
                <c:pt idx="297">
                  <c:v>-2.0099958544187224</c:v>
                </c:pt>
                <c:pt idx="298">
                  <c:v>-2.0039933609802496</c:v>
                </c:pt>
                <c:pt idx="299">
                  <c:v>-1.9980079198544054</c:v>
                </c:pt>
                <c:pt idx="300">
                  <c:v>-1.9920394850311496</c:v>
                </c:pt>
                <c:pt idx="301">
                  <c:v>-1.9860880106007173</c:v>
                </c:pt>
                <c:pt idx="302">
                  <c:v>-1.9801534507929652</c:v>
                </c:pt>
                <c:pt idx="303">
                  <c:v>-1.9742357599148441</c:v>
                </c:pt>
                <c:pt idx="304">
                  <c:v>-1.9683348924392163</c:v>
                </c:pt>
                <c:pt idx="305">
                  <c:v>-1.9624508029202126</c:v>
                </c:pt>
                <c:pt idx="306">
                  <c:v>-1.9565834460586906</c:v>
                </c:pt>
                <c:pt idx="307">
                  <c:v>-1.9507327766326021</c:v>
                </c:pt>
                <c:pt idx="308">
                  <c:v>-1.9448987495572112</c:v>
                </c:pt>
                <c:pt idx="309">
                  <c:v>-1.9390813198765677</c:v>
                </c:pt>
                <c:pt idx="310">
                  <c:v>-1.9332804427413919</c:v>
                </c:pt>
                <c:pt idx="311">
                  <c:v>-1.9274960733818958</c:v>
                </c:pt>
                <c:pt idx="312">
                  <c:v>-1.9217281672045061</c:v>
                </c:pt>
                <c:pt idx="313">
                  <c:v>-1.9159766796776445</c:v>
                </c:pt>
                <c:pt idx="314">
                  <c:v>-1.910241566431381</c:v>
                </c:pt>
                <c:pt idx="315">
                  <c:v>-1.9045227831493428</c:v>
                </c:pt>
                <c:pt idx="316">
                  <c:v>-1.8988202856888847</c:v>
                </c:pt>
                <c:pt idx="317">
                  <c:v>-1.8931340299819688</c:v>
                </c:pt>
                <c:pt idx="318">
                  <c:v>-1.8874639721035535</c:v>
                </c:pt>
                <c:pt idx="319">
                  <c:v>-1.8818100681902372</c:v>
                </c:pt>
                <c:pt idx="320">
                  <c:v>-1.8761722745632703</c:v>
                </c:pt>
                <c:pt idx="321">
                  <c:v>-1.8705505475923978</c:v>
                </c:pt>
                <c:pt idx="322">
                  <c:v>-1.8649448437974669</c:v>
                </c:pt>
                <c:pt idx="323">
                  <c:v>-1.8593551197886526</c:v>
                </c:pt>
                <c:pt idx="324">
                  <c:v>-1.8537813323047381</c:v>
                </c:pt>
                <c:pt idx="325">
                  <c:v>-1.8482234381783869</c:v>
                </c:pt>
                <c:pt idx="326">
                  <c:v>-1.8426813943741571</c:v>
                </c:pt>
                <c:pt idx="327">
                  <c:v>-1.8371551579420498</c:v>
                </c:pt>
                <c:pt idx="328">
                  <c:v>-1.8316446860550784</c:v>
                </c:pt>
                <c:pt idx="329">
                  <c:v>-1.8261499360167299</c:v>
                </c:pt>
                <c:pt idx="330">
                  <c:v>-1.82067086519071</c:v>
                </c:pt>
                <c:pt idx="331">
                  <c:v>-1.8152074311038824</c:v>
                </c:pt>
                <c:pt idx="332">
                  <c:v>-1.8097595913550535</c:v>
                </c:pt>
                <c:pt idx="333">
                  <c:v>-1.8043273036687957</c:v>
                </c:pt>
                <c:pt idx="334">
                  <c:v>-1.7989105258697791</c:v>
                </c:pt>
                <c:pt idx="335">
                  <c:v>-1.7935092159076405</c:v>
                </c:pt>
                <c:pt idx="336">
                  <c:v>-1.7881233318197687</c:v>
                </c:pt>
                <c:pt idx="337">
                  <c:v>-1.7827528317635455</c:v>
                </c:pt>
                <c:pt idx="338">
                  <c:v>-1.7773976739920094</c:v>
                </c:pt>
                <c:pt idx="339">
                  <c:v>-1.7720578168933798</c:v>
                </c:pt>
                <c:pt idx="340">
                  <c:v>-1.7667332189193807</c:v>
                </c:pt>
                <c:pt idx="341">
                  <c:v>-1.7614238386761905</c:v>
                </c:pt>
                <c:pt idx="342">
                  <c:v>-1.7561296348367783</c:v>
                </c:pt>
                <c:pt idx="343">
                  <c:v>-1.7508505662123142</c:v>
                </c:pt>
                <c:pt idx="344">
                  <c:v>-1.745586591688042</c:v>
                </c:pt>
                <c:pt idx="345">
                  <c:v>-1.7403376702949558</c:v>
                </c:pt>
                <c:pt idx="346">
                  <c:v>-1.7351037611140541</c:v>
                </c:pt>
                <c:pt idx="347">
                  <c:v>-1.7298848233987307</c:v>
                </c:pt>
                <c:pt idx="348">
                  <c:v>-1.7246808164483873</c:v>
                </c:pt>
                <c:pt idx="349">
                  <c:v>-1.7194916997139487</c:v>
                </c:pt>
                <c:pt idx="350">
                  <c:v>-1.7143174327046928</c:v>
                </c:pt>
                <c:pt idx="351">
                  <c:v>-1.7091579750761809</c:v>
                </c:pt>
                <c:pt idx="352">
                  <c:v>-1.7040132865614233</c:v>
                </c:pt>
                <c:pt idx="353">
                  <c:v>-1.6988833270161763</c:v>
                </c:pt>
                <c:pt idx="354">
                  <c:v>-1.693768056369116</c:v>
                </c:pt>
                <c:pt idx="355">
                  <c:v>-1.688667434701685</c:v>
                </c:pt>
                <c:pt idx="356">
                  <c:v>-1.6835814221451528</c:v>
                </c:pt>
                <c:pt idx="357">
                  <c:v>-1.6785099789715652</c:v>
                </c:pt>
                <c:pt idx="358">
                  <c:v>-1.6734530655324598</c:v>
                </c:pt>
                <c:pt idx="359">
                  <c:v>-1.6684106423008771</c:v>
                </c:pt>
                <c:pt idx="360">
                  <c:v>-1.6633826698325471</c:v>
                </c:pt>
                <c:pt idx="361">
                  <c:v>-1.6583691088006169</c:v>
                </c:pt>
                <c:pt idx="362">
                  <c:v>-1.6533699199787755</c:v>
                </c:pt>
                <c:pt idx="363">
                  <c:v>-1.6483850642170061</c:v>
                </c:pt>
                <c:pt idx="364">
                  <c:v>-1.6434145025062463</c:v>
                </c:pt>
                <c:pt idx="365">
                  <c:v>-1.6384581959125732</c:v>
                </c:pt>
                <c:pt idx="366">
                  <c:v>-1.6335161056026948</c:v>
                </c:pt>
                <c:pt idx="367">
                  <c:v>-1.6285881928545187</c:v>
                </c:pt>
                <c:pt idx="368">
                  <c:v>-1.6236744190385899</c:v>
                </c:pt>
                <c:pt idx="369">
                  <c:v>-1.6187747456287482</c:v>
                </c:pt>
                <c:pt idx="370">
                  <c:v>-1.6138891341987538</c:v>
                </c:pt>
                <c:pt idx="371">
                  <c:v>-1.6090175464102963</c:v>
                </c:pt>
                <c:pt idx="372">
                  <c:v>-1.6041599440425713</c:v>
                </c:pt>
                <c:pt idx="373">
                  <c:v>-1.5993162889732737</c:v>
                </c:pt>
                <c:pt idx="374">
                  <c:v>-1.5944865431465338</c:v>
                </c:pt>
                <c:pt idx="375">
                  <c:v>-1.5896706686440609</c:v>
                </c:pt>
                <c:pt idx="376">
                  <c:v>-1.5848686276348722</c:v>
                </c:pt>
                <c:pt idx="377">
                  <c:v>-1.5800803823612597</c:v>
                </c:pt>
                <c:pt idx="378">
                  <c:v>-1.5753058952086896</c:v>
                </c:pt>
                <c:pt idx="379">
                  <c:v>-1.570545128614409</c:v>
                </c:pt>
                <c:pt idx="380">
                  <c:v>-1.5657980451373454</c:v>
                </c:pt>
                <c:pt idx="381">
                  <c:v>-1.561064607436613</c:v>
                </c:pt>
                <c:pt idx="382">
                  <c:v>-1.5563447782542816</c:v>
                </c:pt>
                <c:pt idx="383">
                  <c:v>-1.551638520425147</c:v>
                </c:pt>
                <c:pt idx="384">
                  <c:v>-1.5469457969115474</c:v>
                </c:pt>
                <c:pt idx="385">
                  <c:v>-1.5422665707301775</c:v>
                </c:pt>
                <c:pt idx="386">
                  <c:v>-1.5376008050207446</c:v>
                </c:pt>
                <c:pt idx="387">
                  <c:v>-1.5329484630155932</c:v>
                </c:pt>
                <c:pt idx="388">
                  <c:v>-1.528309508031267</c:v>
                </c:pt>
                <c:pt idx="389">
                  <c:v>-1.5236839034833416</c:v>
                </c:pt>
                <c:pt idx="390">
                  <c:v>-1.5190716128987702</c:v>
                </c:pt>
                <c:pt idx="391">
                  <c:v>-1.5144725998620601</c:v>
                </c:pt>
                <c:pt idx="392">
                  <c:v>-1.5098868281023137</c:v>
                </c:pt>
                <c:pt idx="393">
                  <c:v>-1.5053142613924209</c:v>
                </c:pt>
                <c:pt idx="394">
                  <c:v>-1.5007548636294388</c:v>
                </c:pt>
                <c:pt idx="395">
                  <c:v>-1.4962085988035945</c:v>
                </c:pt>
                <c:pt idx="396">
                  <c:v>-1.4916754309822977</c:v>
                </c:pt>
                <c:pt idx="397">
                  <c:v>-1.4871553243423818</c:v>
                </c:pt>
                <c:pt idx="398">
                  <c:v>-1.4826482431404386</c:v>
                </c:pt>
                <c:pt idx="399">
                  <c:v>-1.4781541517358221</c:v>
                </c:pt>
                <c:pt idx="400">
                  <c:v>-1.4736730145799903</c:v>
                </c:pt>
                <c:pt idx="401">
                  <c:v>-1.4692047962070909</c:v>
                </c:pt>
                <c:pt idx="402">
                  <c:v>-1.4647494612496814</c:v>
                </c:pt>
                <c:pt idx="403">
                  <c:v>-1.4603069744354435</c:v>
                </c:pt>
                <c:pt idx="404">
                  <c:v>-1.4558773005834524</c:v>
                </c:pt>
                <c:pt idx="405">
                  <c:v>-1.4514604045881008</c:v>
                </c:pt>
                <c:pt idx="406">
                  <c:v>-1.4470562514637741</c:v>
                </c:pt>
                <c:pt idx="407">
                  <c:v>-1.4426648062869418</c:v>
                </c:pt>
                <c:pt idx="408">
                  <c:v>-1.4382860342470494</c:v>
                </c:pt>
                <c:pt idx="409">
                  <c:v>-1.4339199006047743</c:v>
                </c:pt>
                <c:pt idx="410">
                  <c:v>-1.4295663707302175</c:v>
                </c:pt>
                <c:pt idx="411">
                  <c:v>-1.4252254100708406</c:v>
                </c:pt>
                <c:pt idx="412">
                  <c:v>-1.4208969841634556</c:v>
                </c:pt>
                <c:pt idx="413">
                  <c:v>-1.4165810586413308</c:v>
                </c:pt>
                <c:pt idx="414">
                  <c:v>-1.4122775992235326</c:v>
                </c:pt>
                <c:pt idx="415">
                  <c:v>-1.4079865717182116</c:v>
                </c:pt>
                <c:pt idx="416">
                  <c:v>-1.403707942022514</c:v>
                </c:pt>
                <c:pt idx="417">
                  <c:v>-1.3994416761254236</c:v>
                </c:pt>
                <c:pt idx="418">
                  <c:v>-1.3951877401011892</c:v>
                </c:pt>
                <c:pt idx="419">
                  <c:v>-1.3909461001090584</c:v>
                </c:pt>
                <c:pt idx="420">
                  <c:v>-1.3867167223966526</c:v>
                </c:pt>
                <c:pt idx="421">
                  <c:v>-1.3824995733174639</c:v>
                </c:pt>
                <c:pt idx="422">
                  <c:v>-1.3782946192851142</c:v>
                </c:pt>
                <c:pt idx="423">
                  <c:v>-1.3741018268159877</c:v>
                </c:pt>
                <c:pt idx="424">
                  <c:v>-1.3699211625163521</c:v>
                </c:pt>
                <c:pt idx="425">
                  <c:v>-1.3657525930616643</c:v>
                </c:pt>
                <c:pt idx="426">
                  <c:v>-1.3615960852439102</c:v>
                </c:pt>
                <c:pt idx="427">
                  <c:v>-1.357451605908544</c:v>
                </c:pt>
                <c:pt idx="428">
                  <c:v>-1.3533191220146179</c:v>
                </c:pt>
                <c:pt idx="429">
                  <c:v>-1.3491986005918832</c:v>
                </c:pt>
                <c:pt idx="430">
                  <c:v>-1.3450900087590867</c:v>
                </c:pt>
                <c:pt idx="431">
                  <c:v>-1.340993313717842</c:v>
                </c:pt>
                <c:pt idx="432">
                  <c:v>-1.3369084827698607</c:v>
                </c:pt>
                <c:pt idx="433">
                  <c:v>-1.3328354832783162</c:v>
                </c:pt>
                <c:pt idx="434">
                  <c:v>-1.3287742827212234</c:v>
                </c:pt>
                <c:pt idx="435">
                  <c:v>-1.3247248486168317</c:v>
                </c:pt>
                <c:pt idx="436">
                  <c:v>-1.3206871486273641</c:v>
                </c:pt>
                <c:pt idx="437">
                  <c:v>-1.3166611504488834</c:v>
                </c:pt>
                <c:pt idx="438">
                  <c:v>-1.3126468218883858</c:v>
                </c:pt>
                <c:pt idx="439">
                  <c:v>-1.3086441308163721</c:v>
                </c:pt>
                <c:pt idx="440">
                  <c:v>-1.3046530452219152</c:v>
                </c:pt>
                <c:pt idx="441">
                  <c:v>-1.300673533134411</c:v>
                </c:pt>
                <c:pt idx="442">
                  <c:v>-1.2967055627007618</c:v>
                </c:pt>
                <c:pt idx="443">
                  <c:v>-1.2927491021344828</c:v>
                </c:pt>
                <c:pt idx="444">
                  <c:v>-1.2888041197341771</c:v>
                </c:pt>
                <c:pt idx="445">
                  <c:v>-1.2848705838846008</c:v>
                </c:pt>
                <c:pt idx="446">
                  <c:v>-1.2809484630554202</c:v>
                </c:pt>
                <c:pt idx="447">
                  <c:v>-1.2770377257848242</c:v>
                </c:pt>
                <c:pt idx="448">
                  <c:v>-1.2731383407128316</c:v>
                </c:pt>
                <c:pt idx="449">
                  <c:v>-1.2692502765443425</c:v>
                </c:pt>
                <c:pt idx="450">
                  <c:v>-1.2653735020717427</c:v>
                </c:pt>
                <c:pt idx="451">
                  <c:v>-1.2615079861884038</c:v>
                </c:pt>
                <c:pt idx="452">
                  <c:v>-1.2576536978272213</c:v>
                </c:pt>
                <c:pt idx="453">
                  <c:v>-1.2538106060383747</c:v>
                </c:pt>
                <c:pt idx="454">
                  <c:v>-1.2499786799364809</c:v>
                </c:pt>
                <c:pt idx="455">
                  <c:v>-1.246157888727506</c:v>
                </c:pt>
                <c:pt idx="456">
                  <c:v>-1.2423482016874043</c:v>
                </c:pt>
                <c:pt idx="457">
                  <c:v>-1.2385495881720221</c:v>
                </c:pt>
                <c:pt idx="458">
                  <c:v>-1.2347620176340612</c:v>
                </c:pt>
                <c:pt idx="459">
                  <c:v>-1.230985459581424</c:v>
                </c:pt>
                <c:pt idx="460">
                  <c:v>-1.2272198836207338</c:v>
                </c:pt>
                <c:pt idx="461">
                  <c:v>-1.2234652594302897</c:v>
                </c:pt>
                <c:pt idx="462">
                  <c:v>-1.2197215567753883</c:v>
                </c:pt>
                <c:pt idx="463">
                  <c:v>-1.2159887454872731</c:v>
                </c:pt>
                <c:pt idx="464">
                  <c:v>-1.2122667954814759</c:v>
                </c:pt>
                <c:pt idx="465">
                  <c:v>-1.208555676760259</c:v>
                </c:pt>
                <c:pt idx="466">
                  <c:v>-1.2048553593964062</c:v>
                </c:pt>
                <c:pt idx="467">
                  <c:v>-1.2011658135436587</c:v>
                </c:pt>
                <c:pt idx="468">
                  <c:v>-1.1974870094366707</c:v>
                </c:pt>
                <c:pt idx="469">
                  <c:v>-1.1938189173720914</c:v>
                </c:pt>
                <c:pt idx="470">
                  <c:v>-1.1901615077508421</c:v>
                </c:pt>
                <c:pt idx="471">
                  <c:v>-1.1865147510329077</c:v>
                </c:pt>
                <c:pt idx="472">
                  <c:v>-1.1828786177555894</c:v>
                </c:pt>
                <c:pt idx="473">
                  <c:v>-1.1792530785466049</c:v>
                </c:pt>
                <c:pt idx="474">
                  <c:v>-1.1756381041001962</c:v>
                </c:pt>
                <c:pt idx="475">
                  <c:v>-1.1720336651898311</c:v>
                </c:pt>
                <c:pt idx="476">
                  <c:v>-1.1684397326529261</c:v>
                </c:pt>
                <c:pt idx="477">
                  <c:v>-1.1648562774367655</c:v>
                </c:pt>
                <c:pt idx="478">
                  <c:v>-1.1612832705287346</c:v>
                </c:pt>
                <c:pt idx="479">
                  <c:v>-1.1577206830155173</c:v>
                </c:pt>
                <c:pt idx="480">
                  <c:v>-1.154168486046725</c:v>
                </c:pt>
                <c:pt idx="481">
                  <c:v>-1.1506266508529706</c:v>
                </c:pt>
                <c:pt idx="482">
                  <c:v>-1.1470951487451142</c:v>
                </c:pt>
                <c:pt idx="483">
                  <c:v>-1.1435739510993859</c:v>
                </c:pt>
                <c:pt idx="484">
                  <c:v>-1.1400630293745717</c:v>
                </c:pt>
                <c:pt idx="485">
                  <c:v>-1.1365623551020665</c:v>
                </c:pt>
                <c:pt idx="486">
                  <c:v>-1.133071899880278</c:v>
                </c:pt>
                <c:pt idx="487">
                  <c:v>-1.1295916354046476</c:v>
                </c:pt>
                <c:pt idx="488">
                  <c:v>-1.1261215334152919</c:v>
                </c:pt>
                <c:pt idx="489">
                  <c:v>-1.1226615657511374</c:v>
                </c:pt>
                <c:pt idx="490">
                  <c:v>-1.1192117043151928</c:v>
                </c:pt>
                <c:pt idx="491">
                  <c:v>-1.1157719210745487</c:v>
                </c:pt>
                <c:pt idx="492">
                  <c:v>-1.1123421880895545</c:v>
                </c:pt>
                <c:pt idx="493">
                  <c:v>-1.1089224774817108</c:v>
                </c:pt>
                <c:pt idx="494">
                  <c:v>-1.1055127614530758</c:v>
                </c:pt>
                <c:pt idx="495">
                  <c:v>-1.1021130122617517</c:v>
                </c:pt>
                <c:pt idx="496">
                  <c:v>-1.0987232022655391</c:v>
                </c:pt>
                <c:pt idx="497">
                  <c:v>-1.0953433038729976</c:v>
                </c:pt>
                <c:pt idx="498">
                  <c:v>-1.091973289570225</c:v>
                </c:pt>
                <c:pt idx="499">
                  <c:v>-1.0886131319251646</c:v>
                </c:pt>
                <c:pt idx="500">
                  <c:v>-1.0852628035708189</c:v>
                </c:pt>
                <c:pt idx="501">
                  <c:v>-1.0819222772072923</c:v>
                </c:pt>
                <c:pt idx="502">
                  <c:v>-1.0785915256138257</c:v>
                </c:pt>
                <c:pt idx="503">
                  <c:v>-1.0752705216458658</c:v>
                </c:pt>
                <c:pt idx="504">
                  <c:v>-1.0719592382091747</c:v>
                </c:pt>
                <c:pt idx="505">
                  <c:v>-1.0686576483159183</c:v>
                </c:pt>
                <c:pt idx="506">
                  <c:v>-1.0653657250143667</c:v>
                </c:pt>
                <c:pt idx="507">
                  <c:v>-1.0620834414329927</c:v>
                </c:pt>
                <c:pt idx="508">
                  <c:v>-1.0588107707967254</c:v>
                </c:pt>
                <c:pt idx="509">
                  <c:v>-1.055547686363667</c:v>
                </c:pt>
                <c:pt idx="510">
                  <c:v>-1.0522941614857562</c:v>
                </c:pt>
                <c:pt idx="511">
                  <c:v>-1.0490501695780807</c:v>
                </c:pt>
                <c:pt idx="512">
                  <c:v>-1.0458156841302912</c:v>
                </c:pt>
                <c:pt idx="513">
                  <c:v>-1.0425906786882155</c:v>
                </c:pt>
                <c:pt idx="514">
                  <c:v>-1.0393751268881868</c:v>
                </c:pt>
                <c:pt idx="515">
                  <c:v>-1.0361690024173864</c:v>
                </c:pt>
                <c:pt idx="516">
                  <c:v>-1.032972279046307</c:v>
                </c:pt>
                <c:pt idx="517">
                  <c:v>-1.0297849306077023</c:v>
                </c:pt>
                <c:pt idx="518">
                  <c:v>-1.0266069309987635</c:v>
                </c:pt>
                <c:pt idx="519">
                  <c:v>-1.0234382542013254</c:v>
                </c:pt>
                <c:pt idx="520">
                  <c:v>-1.0202788742434965</c:v>
                </c:pt>
                <c:pt idx="521">
                  <c:v>-1.0171287652396277</c:v>
                </c:pt>
                <c:pt idx="522">
                  <c:v>-1.0139879013747244</c:v>
                </c:pt>
                <c:pt idx="523">
                  <c:v>-1.010856256877446</c:v>
                </c:pt>
                <c:pt idx="524">
                  <c:v>-1.0077338060776597</c:v>
                </c:pt>
                <c:pt idx="525">
                  <c:v>-1.0046205233464445</c:v>
                </c:pt>
                <c:pt idx="526">
                  <c:v>-1.0015163831337492</c:v>
                </c:pt>
                <c:pt idx="527">
                  <c:v>-0.99842135995671377</c:v>
                </c:pt>
                <c:pt idx="528">
                  <c:v>-0.99533542840659628</c:v>
                </c:pt>
                <c:pt idx="529">
                  <c:v>-0.99225856311964122</c:v>
                </c:pt>
                <c:pt idx="530">
                  <c:v>-0.98919073882344222</c:v>
                </c:pt>
                <c:pt idx="531">
                  <c:v>-0.9861319303010152</c:v>
                </c:pt>
                <c:pt idx="532">
                  <c:v>-0.98308211240456522</c:v>
                </c:pt>
                <c:pt idx="533">
                  <c:v>-0.98004126004829217</c:v>
                </c:pt>
                <c:pt idx="534">
                  <c:v>-0.97700934821687291</c:v>
                </c:pt>
                <c:pt idx="535">
                  <c:v>-0.97398635196563887</c:v>
                </c:pt>
                <c:pt idx="536">
                  <c:v>-0.9709722464050774</c:v>
                </c:pt>
                <c:pt idx="537">
                  <c:v>-0.96796700671770708</c:v>
                </c:pt>
                <c:pt idx="538">
                  <c:v>-0.96497060815625701</c:v>
                </c:pt>
                <c:pt idx="539">
                  <c:v>-0.96198302602381602</c:v>
                </c:pt>
                <c:pt idx="540">
                  <c:v>-0.95900423571424476</c:v>
                </c:pt>
                <c:pt idx="541">
                  <c:v>-0.95603421265484378</c:v>
                </c:pt>
                <c:pt idx="542">
                  <c:v>-0.95307293236337465</c:v>
                </c:pt>
                <c:pt idx="543">
                  <c:v>-0.95012037041568576</c:v>
                </c:pt>
                <c:pt idx="544">
                  <c:v>-0.94717650244220408</c:v>
                </c:pt>
                <c:pt idx="545">
                  <c:v>-0.94424130415222685</c:v>
                </c:pt>
                <c:pt idx="546">
                  <c:v>-0.94131475130705411</c:v>
                </c:pt>
                <c:pt idx="547">
                  <c:v>-0.93839681974436928</c:v>
                </c:pt>
                <c:pt idx="548">
                  <c:v>-0.9354874853537698</c:v>
                </c:pt>
                <c:pt idx="549">
                  <c:v>-0.93258672409666232</c:v>
                </c:pt>
                <c:pt idx="550">
                  <c:v>-0.92969451199822473</c:v>
                </c:pt>
                <c:pt idx="551">
                  <c:v>-0.92681082513901281</c:v>
                </c:pt>
                <c:pt idx="552">
                  <c:v>-0.92393563967725356</c:v>
                </c:pt>
                <c:pt idx="553">
                  <c:v>-0.92106893181598259</c:v>
                </c:pt>
                <c:pt idx="554">
                  <c:v>-0.91821067784354504</c:v>
                </c:pt>
                <c:pt idx="555">
                  <c:v>-0.91536085408709944</c:v>
                </c:pt>
                <c:pt idx="556">
                  <c:v>-0.91251943695254134</c:v>
                </c:pt>
                <c:pt idx="557">
                  <c:v>-0.90968640290838287</c:v>
                </c:pt>
                <c:pt idx="558">
                  <c:v>-0.90686172847735946</c:v>
                </c:pt>
                <c:pt idx="559">
                  <c:v>-0.90404539025081831</c:v>
                </c:pt>
                <c:pt idx="560">
                  <c:v>-0.90123736487388584</c:v>
                </c:pt>
                <c:pt idx="561">
                  <c:v>-0.89843762907366731</c:v>
                </c:pt>
                <c:pt idx="562">
                  <c:v>-0.89564615960737726</c:v>
                </c:pt>
                <c:pt idx="563">
                  <c:v>-0.89286293332548894</c:v>
                </c:pt>
                <c:pt idx="564">
                  <c:v>-0.89008792712199636</c:v>
                </c:pt>
                <c:pt idx="565">
                  <c:v>-0.88732111795071233</c:v>
                </c:pt>
                <c:pt idx="566">
                  <c:v>-0.88456248284374261</c:v>
                </c:pt>
                <c:pt idx="567">
                  <c:v>-0.88181199887498174</c:v>
                </c:pt>
                <c:pt idx="568">
                  <c:v>-0.87906964318698044</c:v>
                </c:pt>
                <c:pt idx="569">
                  <c:v>-0.87633539298868079</c:v>
                </c:pt>
                <c:pt idx="570">
                  <c:v>-0.8736092255399619</c:v>
                </c:pt>
                <c:pt idx="571">
                  <c:v>-0.87089111816505138</c:v>
                </c:pt>
                <c:pt idx="572">
                  <c:v>-0.86818104824843978</c:v>
                </c:pt>
                <c:pt idx="573">
                  <c:v>-0.86547899324025401</c:v>
                </c:pt>
                <c:pt idx="574">
                  <c:v>-0.862784930637428</c:v>
                </c:pt>
                <c:pt idx="575">
                  <c:v>-0.86009883801190234</c:v>
                </c:pt>
                <c:pt idx="576">
                  <c:v>-0.85742069298557766</c:v>
                </c:pt>
                <c:pt idx="577">
                  <c:v>-0.85475047324017339</c:v>
                </c:pt>
                <c:pt idx="578">
                  <c:v>-0.85208815652029202</c:v>
                </c:pt>
                <c:pt idx="579">
                  <c:v>-0.84943372062982192</c:v>
                </c:pt>
                <c:pt idx="580">
                  <c:v>-0.84678714342976136</c:v>
                </c:pt>
                <c:pt idx="581">
                  <c:v>-0.84414840284021686</c:v>
                </c:pt>
                <c:pt idx="582">
                  <c:v>-0.84151747683978151</c:v>
                </c:pt>
                <c:pt idx="583">
                  <c:v>-0.83889434346953173</c:v>
                </c:pt>
                <c:pt idx="584">
                  <c:v>-0.83627898082152541</c:v>
                </c:pt>
                <c:pt idx="585">
                  <c:v>-0.83367136705359002</c:v>
                </c:pt>
                <c:pt idx="586">
                  <c:v>-0.83107148037986356</c:v>
                </c:pt>
                <c:pt idx="587">
                  <c:v>-0.8284792990651102</c:v>
                </c:pt>
                <c:pt idx="588">
                  <c:v>-0.82589480144661387</c:v>
                </c:pt>
                <c:pt idx="589">
                  <c:v>-0.82331796590486839</c:v>
                </c:pt>
                <c:pt idx="590">
                  <c:v>-0.82074877088511577</c:v>
                </c:pt>
                <c:pt idx="591">
                  <c:v>-0.81818719489370473</c:v>
                </c:pt>
                <c:pt idx="592">
                  <c:v>-0.81563321648530085</c:v>
                </c:pt>
                <c:pt idx="593">
                  <c:v>-0.81308681427700868</c:v>
                </c:pt>
                <c:pt idx="594">
                  <c:v>-0.81054796694295383</c:v>
                </c:pt>
                <c:pt idx="595">
                  <c:v>-0.80801665320895388</c:v>
                </c:pt>
                <c:pt idx="596">
                  <c:v>-0.80549285187148101</c:v>
                </c:pt>
                <c:pt idx="597">
                  <c:v>-0.80297654176595401</c:v>
                </c:pt>
                <c:pt idx="598">
                  <c:v>-0.80046770179147408</c:v>
                </c:pt>
                <c:pt idx="599">
                  <c:v>-0.79796631090855996</c:v>
                </c:pt>
                <c:pt idx="600">
                  <c:v>-0.79547234813190926</c:v>
                </c:pt>
                <c:pt idx="601">
                  <c:v>-0.79298579252564672</c:v>
                </c:pt>
                <c:pt idx="602">
                  <c:v>-0.79050662321127341</c:v>
                </c:pt>
                <c:pt idx="603">
                  <c:v>-0.78803481937801401</c:v>
                </c:pt>
                <c:pt idx="604">
                  <c:v>-0.78557036025204141</c:v>
                </c:pt>
                <c:pt idx="605">
                  <c:v>-0.78311322513178183</c:v>
                </c:pt>
                <c:pt idx="606">
                  <c:v>-0.78066339335927104</c:v>
                </c:pt>
                <c:pt idx="607">
                  <c:v>-0.77822084433836203</c:v>
                </c:pt>
                <c:pt idx="608">
                  <c:v>-0.77578555752455536</c:v>
                </c:pt>
                <c:pt idx="609">
                  <c:v>-0.77335751242992856</c:v>
                </c:pt>
                <c:pt idx="610">
                  <c:v>-0.77093668862135978</c:v>
                </c:pt>
                <c:pt idx="611">
                  <c:v>-0.76852306571857376</c:v>
                </c:pt>
                <c:pt idx="612">
                  <c:v>-0.76611662340080322</c:v>
                </c:pt>
                <c:pt idx="613">
                  <c:v>-0.76371734139164538</c:v>
                </c:pt>
                <c:pt idx="614">
                  <c:v>-0.76132519947882393</c:v>
                </c:pt>
                <c:pt idx="615">
                  <c:v>-0.75894017750406384</c:v>
                </c:pt>
                <c:pt idx="616">
                  <c:v>-0.75656225535318811</c:v>
                </c:pt>
                <c:pt idx="617">
                  <c:v>-0.75419141297561332</c:v>
                </c:pt>
                <c:pt idx="618">
                  <c:v>-0.75182763036951705</c:v>
                </c:pt>
                <c:pt idx="619">
                  <c:v>-0.74947088758823277</c:v>
                </c:pt>
                <c:pt idx="620">
                  <c:v>-0.74712116473847345</c:v>
                </c:pt>
                <c:pt idx="621">
                  <c:v>-0.74477844198157506</c:v>
                </c:pt>
                <c:pt idx="622">
                  <c:v>-0.74244269952763453</c:v>
                </c:pt>
                <c:pt idx="623">
                  <c:v>-0.74011391764394752</c:v>
                </c:pt>
                <c:pt idx="624">
                  <c:v>-0.73779207665110036</c:v>
                </c:pt>
                <c:pt idx="625">
                  <c:v>-0.73547715691426596</c:v>
                </c:pt>
                <c:pt idx="626">
                  <c:v>-0.73316913886691815</c:v>
                </c:pt>
                <c:pt idx="627">
                  <c:v>-0.73086800297930132</c:v>
                </c:pt>
                <c:pt idx="628">
                  <c:v>-0.72857372978032409</c:v>
                </c:pt>
                <c:pt idx="629">
                  <c:v>-0.72628629985080906</c:v>
                </c:pt>
                <c:pt idx="630">
                  <c:v>-0.72400569383015423</c:v>
                </c:pt>
                <c:pt idx="631">
                  <c:v>-0.72173189239386204</c:v>
                </c:pt>
                <c:pt idx="632">
                  <c:v>-0.71946487628489209</c:v>
                </c:pt>
                <c:pt idx="633">
                  <c:v>-0.71720462629305537</c:v>
                </c:pt>
                <c:pt idx="634">
                  <c:v>-0.71495112324906351</c:v>
                </c:pt>
                <c:pt idx="635">
                  <c:v>-0.71270434805787986</c:v>
                </c:pt>
                <c:pt idx="636">
                  <c:v>-0.71046428165275621</c:v>
                </c:pt>
                <c:pt idx="637">
                  <c:v>-0.70823090502885044</c:v>
                </c:pt>
                <c:pt idx="638">
                  <c:v>-0.70600419923230184</c:v>
                </c:pt>
                <c:pt idx="639">
                  <c:v>-0.70378414535703371</c:v>
                </c:pt>
                <c:pt idx="640">
                  <c:v>-0.70157072455523384</c:v>
                </c:pt>
                <c:pt idx="641">
                  <c:v>-0.69936391801905806</c:v>
                </c:pt>
                <c:pt idx="642">
                  <c:v>-0.69716370699293151</c:v>
                </c:pt>
                <c:pt idx="643">
                  <c:v>-0.69497007278331857</c:v>
                </c:pt>
                <c:pt idx="644">
                  <c:v>-0.69278299673203314</c:v>
                </c:pt>
                <c:pt idx="645">
                  <c:v>-0.69060246023702199</c:v>
                </c:pt>
                <c:pt idx="646">
                  <c:v>-0.6884284447536082</c:v>
                </c:pt>
                <c:pt idx="647">
                  <c:v>-0.6862609317720203</c:v>
                </c:pt>
                <c:pt idx="648">
                  <c:v>-0.68409990284550304</c:v>
                </c:pt>
                <c:pt idx="649">
                  <c:v>-0.68194533956824621</c:v>
                </c:pt>
                <c:pt idx="650">
                  <c:v>-0.67979722358804118</c:v>
                </c:pt>
                <c:pt idx="651">
                  <c:v>-0.67765553660072975</c:v>
                </c:pt>
                <c:pt idx="652">
                  <c:v>-0.67552026035415658</c:v>
                </c:pt>
                <c:pt idx="653">
                  <c:v>-0.67339137664097493</c:v>
                </c:pt>
                <c:pt idx="654">
                  <c:v>-0.67126886730419777</c:v>
                </c:pt>
                <c:pt idx="655">
                  <c:v>-0.66915271423990674</c:v>
                </c:pt>
                <c:pt idx="656">
                  <c:v>-0.66704289938441796</c:v>
                </c:pt>
                <c:pt idx="657">
                  <c:v>-0.66493940473122404</c:v>
                </c:pt>
                <c:pt idx="658">
                  <c:v>-0.6628422123178046</c:v>
                </c:pt>
                <c:pt idx="659">
                  <c:v>-0.66075130423008943</c:v>
                </c:pt>
                <c:pt idx="660">
                  <c:v>-0.65866666260090412</c:v>
                </c:pt>
                <c:pt idx="661">
                  <c:v>-0.6565882696180747</c:v>
                </c:pt>
                <c:pt idx="662">
                  <c:v>-0.65451610750897338</c:v>
                </c:pt>
                <c:pt idx="663">
                  <c:v>-0.65245015855448507</c:v>
                </c:pt>
                <c:pt idx="664">
                  <c:v>-0.65039040507754997</c:v>
                </c:pt>
                <c:pt idx="665">
                  <c:v>-0.64833682945995008</c:v>
                </c:pt>
                <c:pt idx="666">
                  <c:v>-0.64628941411413177</c:v>
                </c:pt>
                <c:pt idx="667">
                  <c:v>-0.6442481415153134</c:v>
                </c:pt>
                <c:pt idx="668">
                  <c:v>-0.64221299417752675</c:v>
                </c:pt>
                <c:pt idx="669">
                  <c:v>-0.6401839546660959</c:v>
                </c:pt>
                <c:pt idx="670">
                  <c:v>-0.63816100558646838</c:v>
                </c:pt>
                <c:pt idx="671">
                  <c:v>-0.63614412960335542</c:v>
                </c:pt>
                <c:pt idx="672">
                  <c:v>-0.63413330941715085</c:v>
                </c:pt>
                <c:pt idx="673">
                  <c:v>-0.63212852777643214</c:v>
                </c:pt>
                <c:pt idx="674">
                  <c:v>-0.63012976748428873</c:v>
                </c:pt>
                <c:pt idx="675">
                  <c:v>-0.62813701137942601</c:v>
                </c:pt>
                <c:pt idx="676">
                  <c:v>-0.62615024235366246</c:v>
                </c:pt>
                <c:pt idx="677">
                  <c:v>-0.62416944334482416</c:v>
                </c:pt>
                <c:pt idx="678">
                  <c:v>-0.62219459733157123</c:v>
                </c:pt>
                <c:pt idx="679">
                  <c:v>-0.62022568734509953</c:v>
                </c:pt>
                <c:pt idx="680">
                  <c:v>-0.61826269646103604</c:v>
                </c:pt>
                <c:pt idx="681">
                  <c:v>-0.61630560779415422</c:v>
                </c:pt>
                <c:pt idx="682">
                  <c:v>-0.61435440451533818</c:v>
                </c:pt>
                <c:pt idx="683">
                  <c:v>-0.61240906983173193</c:v>
                </c:pt>
                <c:pt idx="684">
                  <c:v>-0.61046958700103904</c:v>
                </c:pt>
                <c:pt idx="685">
                  <c:v>-0.60853593932230776</c:v>
                </c:pt>
                <c:pt idx="686">
                  <c:v>-0.60660811015007532</c:v>
                </c:pt>
                <c:pt idx="687">
                  <c:v>-0.60468608286572412</c:v>
                </c:pt>
                <c:pt idx="688">
                  <c:v>-0.60276984091109931</c:v>
                </c:pt>
                <c:pt idx="689">
                  <c:v>-0.6008593677701235</c:v>
                </c:pt>
                <c:pt idx="690">
                  <c:v>-0.59895464696373413</c:v>
                </c:pt>
                <c:pt idx="691">
                  <c:v>-0.59705566206631477</c:v>
                </c:pt>
                <c:pt idx="692">
                  <c:v>-0.59516239668531146</c:v>
                </c:pt>
                <c:pt idx="693">
                  <c:v>-0.59327483449527207</c:v>
                </c:pt>
                <c:pt idx="694">
                  <c:v>-0.59139295918322343</c:v>
                </c:pt>
                <c:pt idx="695">
                  <c:v>-0.58951675450689134</c:v>
                </c:pt>
                <c:pt idx="696">
                  <c:v>-0.58764620425657554</c:v>
                </c:pt>
                <c:pt idx="697">
                  <c:v>-0.58578129226651843</c:v>
                </c:pt>
                <c:pt idx="698">
                  <c:v>-0.58392200241332848</c:v>
                </c:pt>
                <c:pt idx="699">
                  <c:v>-0.58206831862364083</c:v>
                </c:pt>
                <c:pt idx="700">
                  <c:v>-0.5802202248662125</c:v>
                </c:pt>
                <c:pt idx="701">
                  <c:v>-0.57837770514468367</c:v>
                </c:pt>
                <c:pt idx="702">
                  <c:v>-0.57654074351696227</c:v>
                </c:pt>
                <c:pt idx="703">
                  <c:v>-0.57470932407817088</c:v>
                </c:pt>
                <c:pt idx="704">
                  <c:v>-0.57288343096995042</c:v>
                </c:pt>
                <c:pt idx="705">
                  <c:v>-0.57106304836982424</c:v>
                </c:pt>
                <c:pt idx="706">
                  <c:v>-0.56924816050776261</c:v>
                </c:pt>
                <c:pt idx="707">
                  <c:v>-0.56743875165168323</c:v>
                </c:pt>
                <c:pt idx="708">
                  <c:v>-0.56563480610851702</c:v>
                </c:pt>
                <c:pt idx="709">
                  <c:v>-0.56383630823975128</c:v>
                </c:pt>
                <c:pt idx="710">
                  <c:v>-0.5620432424312316</c:v>
                </c:pt>
                <c:pt idx="711">
                  <c:v>-0.56025559312804507</c:v>
                </c:pt>
                <c:pt idx="712">
                  <c:v>-0.55847334481009536</c:v>
                </c:pt>
                <c:pt idx="713">
                  <c:v>-0.55669648199601074</c:v>
                </c:pt>
                <c:pt idx="714">
                  <c:v>-0.55492498925575617</c:v>
                </c:pt>
                <c:pt idx="715">
                  <c:v>-0.55315885119056052</c:v>
                </c:pt>
                <c:pt idx="716">
                  <c:v>-0.55139805245414397</c:v>
                </c:pt>
                <c:pt idx="717">
                  <c:v>-0.5496425777299363</c:v>
                </c:pt>
                <c:pt idx="718">
                  <c:v>-0.54789241175252634</c:v>
                </c:pt>
                <c:pt idx="719">
                  <c:v>-0.54614753930011251</c:v>
                </c:pt>
                <c:pt idx="720">
                  <c:v>-0.5444079451783157</c:v>
                </c:pt>
                <c:pt idx="721">
                  <c:v>-0.54267361424678029</c:v>
                </c:pt>
                <c:pt idx="722">
                  <c:v>-0.54094453140511867</c:v>
                </c:pt>
                <c:pt idx="723">
                  <c:v>-0.53922068158362979</c:v>
                </c:pt>
                <c:pt idx="724">
                  <c:v>-0.53750204976952265</c:v>
                </c:pt>
                <c:pt idx="725">
                  <c:v>-0.53578862097598545</c:v>
                </c:pt>
                <c:pt idx="726">
                  <c:v>-0.53408038026725446</c:v>
                </c:pt>
                <c:pt idx="727">
                  <c:v>-0.5323773127412279</c:v>
                </c:pt>
                <c:pt idx="728">
                  <c:v>-0.5306794035421003</c:v>
                </c:pt>
                <c:pt idx="729">
                  <c:v>-0.52898663785088118</c:v>
                </c:pt>
                <c:pt idx="730">
                  <c:v>-0.5272990008891032</c:v>
                </c:pt>
                <c:pt idx="731">
                  <c:v>-0.52561647791835586</c:v>
                </c:pt>
                <c:pt idx="732">
                  <c:v>-0.52393905424368281</c:v>
                </c:pt>
                <c:pt idx="733">
                  <c:v>-0.5222667152045446</c:v>
                </c:pt>
                <c:pt idx="734">
                  <c:v>-0.5205994461858765</c:v>
                </c:pt>
                <c:pt idx="735">
                  <c:v>-0.51893723260898472</c:v>
                </c:pt>
                <c:pt idx="736">
                  <c:v>-0.51728005993603166</c:v>
                </c:pt>
                <c:pt idx="737">
                  <c:v>-0.51562791366870364</c:v>
                </c:pt>
                <c:pt idx="738">
                  <c:v>-0.51398077934381448</c:v>
                </c:pt>
                <c:pt idx="739">
                  <c:v>-0.51233864254844885</c:v>
                </c:pt>
                <c:pt idx="740">
                  <c:v>-0.51070148889913458</c:v>
                </c:pt>
                <c:pt idx="741">
                  <c:v>-0.50906930405274498</c:v>
                </c:pt>
                <c:pt idx="742">
                  <c:v>-0.50744207371153927</c:v>
                </c:pt>
                <c:pt idx="743">
                  <c:v>-0.505819783607242</c:v>
                </c:pt>
                <c:pt idx="744">
                  <c:v>-0.50420241951991684</c:v>
                </c:pt>
                <c:pt idx="745">
                  <c:v>-0.5025899672632228</c:v>
                </c:pt>
                <c:pt idx="746">
                  <c:v>-0.50098241268825561</c:v>
                </c:pt>
                <c:pt idx="747">
                  <c:v>-0.49937974168903221</c:v>
                </c:pt>
                <c:pt idx="748">
                  <c:v>-0.49778194019480804</c:v>
                </c:pt>
                <c:pt idx="749">
                  <c:v>-0.49618899417429585</c:v>
                </c:pt>
                <c:pt idx="750">
                  <c:v>-0.49460088963655391</c:v>
                </c:pt>
                <c:pt idx="751">
                  <c:v>-0.49301761262245947</c:v>
                </c:pt>
                <c:pt idx="752">
                  <c:v>-0.49143914921949694</c:v>
                </c:pt>
                <c:pt idx="753">
                  <c:v>-0.48986548554768028</c:v>
                </c:pt>
                <c:pt idx="754">
                  <c:v>-0.48829660776199546</c:v>
                </c:pt>
                <c:pt idx="755">
                  <c:v>-0.48673250206647811</c:v>
                </c:pt>
                <c:pt idx="756">
                  <c:v>-0.48517315469247535</c:v>
                </c:pt>
                <c:pt idx="757">
                  <c:v>-0.48361855190908187</c:v>
                </c:pt>
                <c:pt idx="758">
                  <c:v>-0.48206868003293213</c:v>
                </c:pt>
                <c:pt idx="759">
                  <c:v>-0.48052352540286503</c:v>
                </c:pt>
                <c:pt idx="760">
                  <c:v>-0.47898307441025523</c:v>
                </c:pt>
                <c:pt idx="761">
                  <c:v>-0.47744731347345581</c:v>
                </c:pt>
                <c:pt idx="762">
                  <c:v>-0.47591622905307496</c:v>
                </c:pt>
                <c:pt idx="763">
                  <c:v>-0.47438980764156202</c:v>
                </c:pt>
                <c:pt idx="764">
                  <c:v>-0.47286803577542003</c:v>
                </c:pt>
                <c:pt idx="765">
                  <c:v>-0.47135090002192737</c:v>
                </c:pt>
                <c:pt idx="766">
                  <c:v>-0.4698383869889744</c:v>
                </c:pt>
                <c:pt idx="767">
                  <c:v>-0.46833048331627047</c:v>
                </c:pt>
                <c:pt idx="768">
                  <c:v>-0.46682717568686805</c:v>
                </c:pt>
                <c:pt idx="769">
                  <c:v>-0.46532845081528329</c:v>
                </c:pt>
                <c:pt idx="770">
                  <c:v>-0.46383429545349131</c:v>
                </c:pt>
                <c:pt idx="771">
                  <c:v>-0.46234469639054865</c:v>
                </c:pt>
                <c:pt idx="772">
                  <c:v>-0.46085964045077255</c:v>
                </c:pt>
                <c:pt idx="773">
                  <c:v>-0.45937911449451807</c:v>
                </c:pt>
                <c:pt idx="774">
                  <c:v>-0.45790310542002111</c:v>
                </c:pt>
                <c:pt idx="775">
                  <c:v>-0.45643160015755857</c:v>
                </c:pt>
                <c:pt idx="776">
                  <c:v>-0.45496458567888531</c:v>
                </c:pt>
                <c:pt idx="777">
                  <c:v>-0.45350204898482183</c:v>
                </c:pt>
                <c:pt idx="778">
                  <c:v>-0.45204397711462452</c:v>
                </c:pt>
                <c:pt idx="779">
                  <c:v>-0.45059035714962725</c:v>
                </c:pt>
                <c:pt idx="780">
                  <c:v>-0.44914117619152538</c:v>
                </c:pt>
                <c:pt idx="781">
                  <c:v>-0.44769642139519394</c:v>
                </c:pt>
                <c:pt idx="782">
                  <c:v>-0.44625607993473704</c:v>
                </c:pt>
                <c:pt idx="783">
                  <c:v>-0.44482013903068829</c:v>
                </c:pt>
                <c:pt idx="784">
                  <c:v>-0.44338858593391262</c:v>
                </c:pt>
                <c:pt idx="785">
                  <c:v>-0.44196140792835958</c:v>
                </c:pt>
                <c:pt idx="786">
                  <c:v>-0.4405385923385019</c:v>
                </c:pt>
                <c:pt idx="787">
                  <c:v>-0.43912012652065346</c:v>
                </c:pt>
                <c:pt idx="788">
                  <c:v>-0.43770599785941666</c:v>
                </c:pt>
                <c:pt idx="789">
                  <c:v>-0.43629619378973139</c:v>
                </c:pt>
                <c:pt idx="790">
                  <c:v>-0.43489070176430111</c:v>
                </c:pt>
                <c:pt idx="791">
                  <c:v>-0.43348950927959429</c:v>
                </c:pt>
                <c:pt idx="792">
                  <c:v>-0.43209260386627424</c:v>
                </c:pt>
                <c:pt idx="793">
                  <c:v>-0.43069997308298191</c:v>
                </c:pt>
                <c:pt idx="794">
                  <c:v>-0.4293116045314127</c:v>
                </c:pt>
                <c:pt idx="795">
                  <c:v>-0.42792748583844187</c:v>
                </c:pt>
                <c:pt idx="796">
                  <c:v>-0.42654760467379926</c:v>
                </c:pt>
                <c:pt idx="797">
                  <c:v>-0.42517194873215036</c:v>
                </c:pt>
                <c:pt idx="798">
                  <c:v>-0.4238005057482841</c:v>
                </c:pt>
                <c:pt idx="799">
                  <c:v>-0.42243326348967436</c:v>
                </c:pt>
                <c:pt idx="800">
                  <c:v>-0.42107020975485909</c:v>
                </c:pt>
                <c:pt idx="801">
                  <c:v>-0.4197113323775703</c:v>
                </c:pt>
                <c:pt idx="802">
                  <c:v>-0.41835661922771106</c:v>
                </c:pt>
                <c:pt idx="803">
                  <c:v>-0.41700605820149672</c:v>
                </c:pt>
                <c:pt idx="804">
                  <c:v>-0.4156596372361987</c:v>
                </c:pt>
                <c:pt idx="805">
                  <c:v>-0.41431734429806522</c:v>
                </c:pt>
                <c:pt idx="806">
                  <c:v>-0.41297916738625151</c:v>
                </c:pt>
                <c:pt idx="807">
                  <c:v>-0.41164509453395226</c:v>
                </c:pt>
                <c:pt idx="808">
                  <c:v>-0.41031511380975605</c:v>
                </c:pt>
                <c:pt idx="809">
                  <c:v>-0.40898921330745353</c:v>
                </c:pt>
                <c:pt idx="810">
                  <c:v>-0.40766738116464474</c:v>
                </c:pt>
                <c:pt idx="811">
                  <c:v>-0.40634960554304378</c:v>
                </c:pt>
                <c:pt idx="812">
                  <c:v>-0.40503587463869284</c:v>
                </c:pt>
                <c:pt idx="813">
                  <c:v>-0.40372617668187338</c:v>
                </c:pt>
                <c:pt idx="814">
                  <c:v>-0.4024204999368175</c:v>
                </c:pt>
                <c:pt idx="815">
                  <c:v>-0.40111883269349224</c:v>
                </c:pt>
                <c:pt idx="816">
                  <c:v>-0.39982116328076689</c:v>
                </c:pt>
                <c:pt idx="817">
                  <c:v>-0.39852748005966276</c:v>
                </c:pt>
                <c:pt idx="818">
                  <c:v>-0.3972377714165809</c:v>
                </c:pt>
                <c:pt idx="819">
                  <c:v>-0.39595202577580313</c:v>
                </c:pt>
                <c:pt idx="820">
                  <c:v>-0.39467023159429626</c:v>
                </c:pt>
                <c:pt idx="821">
                  <c:v>-0.39339237735587229</c:v>
                </c:pt>
                <c:pt idx="822">
                  <c:v>-0.39211845157949288</c:v>
                </c:pt>
                <c:pt idx="823">
                  <c:v>-0.39084844281722653</c:v>
                </c:pt>
                <c:pt idx="824">
                  <c:v>-0.38958233964883071</c:v>
                </c:pt>
                <c:pt idx="825">
                  <c:v>-0.38832013068619275</c:v>
                </c:pt>
                <c:pt idx="826">
                  <c:v>-0.38706180457523942</c:v>
                </c:pt>
                <c:pt idx="827">
                  <c:v>-0.38580734999305033</c:v>
                </c:pt>
                <c:pt idx="828">
                  <c:v>-0.38455675564481595</c:v>
                </c:pt>
                <c:pt idx="829">
                  <c:v>-0.38331001027089862</c:v>
                </c:pt>
                <c:pt idx="830">
                  <c:v>-0.38206710263792854</c:v>
                </c:pt>
                <c:pt idx="831">
                  <c:v>-0.38082802154757456</c:v>
                </c:pt>
                <c:pt idx="832">
                  <c:v>-0.37959275583232532</c:v>
                </c:pt>
                <c:pt idx="833">
                  <c:v>-0.37836129435409038</c:v>
                </c:pt>
                <c:pt idx="834">
                  <c:v>-0.37713362600455547</c:v>
                </c:pt>
                <c:pt idx="835">
                  <c:v>-0.37590973970857977</c:v>
                </c:pt>
                <c:pt idx="836">
                  <c:v>-0.37468962441926656</c:v>
                </c:pt>
                <c:pt idx="837">
                  <c:v>-0.37347326912411383</c:v>
                </c:pt>
                <c:pt idx="838">
                  <c:v>-0.37226066283555515</c:v>
                </c:pt>
                <c:pt idx="839">
                  <c:v>-0.37105179459888671</c:v>
                </c:pt>
                <c:pt idx="840">
                  <c:v>-0.36984665349564239</c:v>
                </c:pt>
                <c:pt idx="841">
                  <c:v>-0.36864522862309901</c:v>
                </c:pt>
                <c:pt idx="842">
                  <c:v>-0.3674475091262952</c:v>
                </c:pt>
                <c:pt idx="843">
                  <c:v>-0.36625348416639003</c:v>
                </c:pt>
                <c:pt idx="844">
                  <c:v>-0.36506314294084685</c:v>
                </c:pt>
                <c:pt idx="845">
                  <c:v>-0.36387647467681639</c:v>
                </c:pt>
                <c:pt idx="846">
                  <c:v>-0.36269346863060381</c:v>
                </c:pt>
                <c:pt idx="847">
                  <c:v>-0.36151411408595902</c:v>
                </c:pt>
                <c:pt idx="848">
                  <c:v>-0.36033840036080456</c:v>
                </c:pt>
                <c:pt idx="849">
                  <c:v>-0.35916631679961952</c:v>
                </c:pt>
                <c:pt idx="850">
                  <c:v>-0.35799785277565999</c:v>
                </c:pt>
                <c:pt idx="851">
                  <c:v>-0.35683299769535548</c:v>
                </c:pt>
                <c:pt idx="852">
                  <c:v>-0.35567174098991572</c:v>
                </c:pt>
                <c:pt idx="853">
                  <c:v>-0.35451407212292452</c:v>
                </c:pt>
                <c:pt idx="854">
                  <c:v>-0.35335998058705353</c:v>
                </c:pt>
                <c:pt idx="855">
                  <c:v>-0.35220945590339614</c:v>
                </c:pt>
                <c:pt idx="856">
                  <c:v>-0.35106248761915815</c:v>
                </c:pt>
                <c:pt idx="857">
                  <c:v>-0.3499190653185158</c:v>
                </c:pt>
                <c:pt idx="858">
                  <c:v>-0.34877917860434149</c:v>
                </c:pt>
                <c:pt idx="859">
                  <c:v>-0.34764281711563427</c:v>
                </c:pt>
                <c:pt idx="860">
                  <c:v>-0.34650997052003696</c:v>
                </c:pt>
                <c:pt idx="861">
                  <c:v>-0.34538062850815177</c:v>
                </c:pt>
                <c:pt idx="862">
                  <c:v>-0.34425478080488681</c:v>
                </c:pt>
                <c:pt idx="863">
                  <c:v>-0.34313241716151799</c:v>
                </c:pt>
                <c:pt idx="864">
                  <c:v>-0.34201352735636625</c:v>
                </c:pt>
                <c:pt idx="865">
                  <c:v>-0.34089810119959374</c:v>
                </c:pt>
                <c:pt idx="866">
                  <c:v>-0.33978612852687551</c:v>
                </c:pt>
                <c:pt idx="867">
                  <c:v>-0.33867759920277463</c:v>
                </c:pt>
                <c:pt idx="868">
                  <c:v>-0.33757250312000942</c:v>
                </c:pt>
                <c:pt idx="869">
                  <c:v>-0.33647083020005297</c:v>
                </c:pt>
                <c:pt idx="870">
                  <c:v>-0.33537257039097934</c:v>
                </c:pt>
                <c:pt idx="871">
                  <c:v>-0.33427771367156023</c:v>
                </c:pt>
                <c:pt idx="872">
                  <c:v>-0.3331862500442373</c:v>
                </c:pt>
                <c:pt idx="873">
                  <c:v>-0.33209816954339333</c:v>
                </c:pt>
                <c:pt idx="874">
                  <c:v>-0.33101346222698114</c:v>
                </c:pt>
                <c:pt idx="875">
                  <c:v>-0.32993211818532764</c:v>
                </c:pt>
                <c:pt idx="876">
                  <c:v>-0.32885412753298482</c:v>
                </c:pt>
                <c:pt idx="877">
                  <c:v>-0.3277794804125489</c:v>
                </c:pt>
                <c:pt idx="878">
                  <c:v>-0.32670816699481575</c:v>
                </c:pt>
                <c:pt idx="879">
                  <c:v>-0.32564017747583884</c:v>
                </c:pt>
                <c:pt idx="880">
                  <c:v>-0.32457550208430108</c:v>
                </c:pt>
                <c:pt idx="881">
                  <c:v>-0.32351413106872506</c:v>
                </c:pt>
                <c:pt idx="882">
                  <c:v>-0.32245605470944128</c:v>
                </c:pt>
                <c:pt idx="883">
                  <c:v>-0.32140126331382524</c:v>
                </c:pt>
                <c:pt idx="884">
                  <c:v>-0.32034974721554255</c:v>
                </c:pt>
                <c:pt idx="885">
                  <c:v>-0.31930149677186215</c:v>
                </c:pt>
                <c:pt idx="886">
                  <c:v>-0.31825650237418124</c:v>
                </c:pt>
                <c:pt idx="887">
                  <c:v>-0.31721475443339253</c:v>
                </c:pt>
                <c:pt idx="888">
                  <c:v>-0.31617624338973194</c:v>
                </c:pt>
                <c:pt idx="889">
                  <c:v>-0.31514095971394429</c:v>
                </c:pt>
                <c:pt idx="890">
                  <c:v>-0.31410889389621444</c:v>
                </c:pt>
                <c:pt idx="891">
                  <c:v>-0.31308003645836857</c:v>
                </c:pt>
                <c:pt idx="892">
                  <c:v>-0.3120543779486562</c:v>
                </c:pt>
                <c:pt idx="893">
                  <c:v>-0.31103190893779775</c:v>
                </c:pt>
                <c:pt idx="894">
                  <c:v>-0.31001262002536834</c:v>
                </c:pt>
                <c:pt idx="895">
                  <c:v>-0.30899650183908722</c:v>
                </c:pt>
                <c:pt idx="896">
                  <c:v>-0.30798354502832304</c:v>
                </c:pt>
                <c:pt idx="897">
                  <c:v>-0.30697374027170987</c:v>
                </c:pt>
                <c:pt idx="898">
                  <c:v>-0.3059670782751045</c:v>
                </c:pt>
                <c:pt idx="899">
                  <c:v>-0.30496354976529139</c:v>
                </c:pt>
                <c:pt idx="900">
                  <c:v>-0.30396314549996362</c:v>
                </c:pt>
                <c:pt idx="901">
                  <c:v>-0.30296585626004013</c:v>
                </c:pt>
                <c:pt idx="902">
                  <c:v>-0.30197167285282989</c:v>
                </c:pt>
                <c:pt idx="903">
                  <c:v>-0.30098058611069956</c:v>
                </c:pt>
                <c:pt idx="904">
                  <c:v>-0.2999925868927944</c:v>
                </c:pt>
                <c:pt idx="905">
                  <c:v>-0.2990076660832286</c:v>
                </c:pt>
                <c:pt idx="906">
                  <c:v>-0.29802581459149602</c:v>
                </c:pt>
                <c:pt idx="907">
                  <c:v>-0.29704702335195954</c:v>
                </c:pt>
                <c:pt idx="908">
                  <c:v>-0.29607128332481691</c:v>
                </c:pt>
                <c:pt idx="909">
                  <c:v>-0.29509858549803258</c:v>
                </c:pt>
                <c:pt idx="910">
                  <c:v>-0.29412892087865572</c:v>
                </c:pt>
                <c:pt idx="911">
                  <c:v>-0.29316228050492166</c:v>
                </c:pt>
                <c:pt idx="912">
                  <c:v>-0.29219865543648194</c:v>
                </c:pt>
                <c:pt idx="913">
                  <c:v>-0.29123803676102122</c:v>
                </c:pt>
                <c:pt idx="914">
                  <c:v>-0.29028041558750717</c:v>
                </c:pt>
                <c:pt idx="915">
                  <c:v>-0.28932578305337353</c:v>
                </c:pt>
                <c:pt idx="916">
                  <c:v>-0.28837413031788106</c:v>
                </c:pt>
                <c:pt idx="917">
                  <c:v>-0.28742544856675822</c:v>
                </c:pt>
                <c:pt idx="918">
                  <c:v>-0.28647972901042484</c:v>
                </c:pt>
                <c:pt idx="919">
                  <c:v>-0.28553696288214914</c:v>
                </c:pt>
                <c:pt idx="920">
                  <c:v>-0.28459714144261072</c:v>
                </c:pt>
                <c:pt idx="921">
                  <c:v>-0.28366025597466038</c:v>
                </c:pt>
                <c:pt idx="922">
                  <c:v>-0.28272629778667291</c:v>
                </c:pt>
                <c:pt idx="923">
                  <c:v>-0.28179525821023788</c:v>
                </c:pt>
                <c:pt idx="924">
                  <c:v>-0.28086712860238006</c:v>
                </c:pt>
                <c:pt idx="925">
                  <c:v>-0.27994190034486</c:v>
                </c:pt>
                <c:pt idx="926">
                  <c:v>-0.27901956484074342</c:v>
                </c:pt>
                <c:pt idx="927">
                  <c:v>-0.27810011352119579</c:v>
                </c:pt>
                <c:pt idx="928">
                  <c:v>-0.27718353783851013</c:v>
                </c:pt>
                <c:pt idx="929">
                  <c:v>-0.27626982926894916</c:v>
                </c:pt>
                <c:pt idx="930">
                  <c:v>-0.27535897931439957</c:v>
                </c:pt>
                <c:pt idx="931">
                  <c:v>-0.2744509795010508</c:v>
                </c:pt>
                <c:pt idx="932">
                  <c:v>-0.27354582137498751</c:v>
                </c:pt>
                <c:pt idx="933">
                  <c:v>-0.27264349650880648</c:v>
                </c:pt>
                <c:pt idx="934">
                  <c:v>-0.2717439965014834</c:v>
                </c:pt>
                <c:pt idx="935">
                  <c:v>-0.27084731296780351</c:v>
                </c:pt>
                <c:pt idx="936">
                  <c:v>-0.2699534375560475</c:v>
                </c:pt>
                <c:pt idx="937">
                  <c:v>-0.26906236192797417</c:v>
                </c:pt>
                <c:pt idx="938">
                  <c:v>-0.26817407777758318</c:v>
                </c:pt>
                <c:pt idx="939">
                  <c:v>-0.26728857681502793</c:v>
                </c:pt>
                <c:pt idx="940">
                  <c:v>-0.26640585077867263</c:v>
                </c:pt>
                <c:pt idx="941">
                  <c:v>-0.26552589142787575</c:v>
                </c:pt>
                <c:pt idx="942">
                  <c:v>-0.26464869054568796</c:v>
                </c:pt>
                <c:pt idx="943">
                  <c:v>-0.26377423993770854</c:v>
                </c:pt>
                <c:pt idx="944">
                  <c:v>-0.26290253143204101</c:v>
                </c:pt>
                <c:pt idx="945">
                  <c:v>-0.26203355688395602</c:v>
                </c:pt>
                <c:pt idx="946">
                  <c:v>-0.26116730816474476</c:v>
                </c:pt>
                <c:pt idx="947">
                  <c:v>-0.26030377717384257</c:v>
                </c:pt>
                <c:pt idx="948">
                  <c:v>-0.25944295583237853</c:v>
                </c:pt>
                <c:pt idx="949">
                  <c:v>-0.25858483608260929</c:v>
                </c:pt>
                <c:pt idx="950">
                  <c:v>-0.25772940988998405</c:v>
                </c:pt>
                <c:pt idx="951">
                  <c:v>-0.25687666924466557</c:v>
                </c:pt>
                <c:pt idx="952">
                  <c:v>-0.25602660615615669</c:v>
                </c:pt>
                <c:pt idx="953">
                  <c:v>-0.25517921266012822</c:v>
                </c:pt>
                <c:pt idx="954">
                  <c:v>-0.25433448080995902</c:v>
                </c:pt>
                <c:pt idx="955">
                  <c:v>-0.25349240268552897</c:v>
                </c:pt>
                <c:pt idx="956">
                  <c:v>-0.25265297038750134</c:v>
                </c:pt>
                <c:pt idx="957">
                  <c:v>-0.25181617603818873</c:v>
                </c:pt>
                <c:pt idx="958">
                  <c:v>-0.25098201178318513</c:v>
                </c:pt>
                <c:pt idx="959">
                  <c:v>-0.25015046979012245</c:v>
                </c:pt>
                <c:pt idx="960">
                  <c:v>-0.24932154224619474</c:v>
                </c:pt>
                <c:pt idx="961">
                  <c:v>-0.24849522136618507</c:v>
                </c:pt>
                <c:pt idx="962">
                  <c:v>-0.24767149938018651</c:v>
                </c:pt>
                <c:pt idx="963">
                  <c:v>-0.24685036854475984</c:v>
                </c:pt>
                <c:pt idx="964">
                  <c:v>-0.2460318211367718</c:v>
                </c:pt>
                <c:pt idx="965">
                  <c:v>-0.24521584945434993</c:v>
                </c:pt>
                <c:pt idx="966">
                  <c:v>-0.24440244582030202</c:v>
                </c:pt>
                <c:pt idx="967">
                  <c:v>-0.2435916025731677</c:v>
                </c:pt>
                <c:pt idx="968">
                  <c:v>-0.24278331207896464</c:v>
                </c:pt>
                <c:pt idx="969">
                  <c:v>-0.24197756672283965</c:v>
                </c:pt>
                <c:pt idx="970">
                  <c:v>-0.24117435891136685</c:v>
                </c:pt>
                <c:pt idx="971">
                  <c:v>-0.24037368107255874</c:v>
                </c:pt>
                <c:pt idx="972">
                  <c:v>-0.23957552565576634</c:v>
                </c:pt>
                <c:pt idx="973">
                  <c:v>-0.23877988513221204</c:v>
                </c:pt>
                <c:pt idx="974">
                  <c:v>-0.23798675199522279</c:v>
                </c:pt>
                <c:pt idx="975">
                  <c:v>-0.23719611875506752</c:v>
                </c:pt>
                <c:pt idx="976">
                  <c:v>-0.23640797794934887</c:v>
                </c:pt>
                <c:pt idx="977">
                  <c:v>-0.23562232213245604</c:v>
                </c:pt>
                <c:pt idx="978">
                  <c:v>-0.23483914388122695</c:v>
                </c:pt>
                <c:pt idx="979">
                  <c:v>-0.23405843579205055</c:v>
                </c:pt>
                <c:pt idx="980">
                  <c:v>-0.23328019048554083</c:v>
                </c:pt>
                <c:pt idx="981">
                  <c:v>-0.23250440059938704</c:v>
                </c:pt>
                <c:pt idx="982">
                  <c:v>-0.23173105879581435</c:v>
                </c:pt>
                <c:pt idx="983">
                  <c:v>-0.23096015775315726</c:v>
                </c:pt>
                <c:pt idx="984">
                  <c:v>-0.23019169017411967</c:v>
                </c:pt>
                <c:pt idx="985">
                  <c:v>-0.22942564878212224</c:v>
                </c:pt>
                <c:pt idx="986">
                  <c:v>-0.22866202631872667</c:v>
                </c:pt>
                <c:pt idx="987">
                  <c:v>-0.22790081554843189</c:v>
                </c:pt>
                <c:pt idx="988">
                  <c:v>-0.22714200925338934</c:v>
                </c:pt>
                <c:pt idx="989">
                  <c:v>-0.22638560023984233</c:v>
                </c:pt>
                <c:pt idx="990">
                  <c:v>-0.22563158133258598</c:v>
                </c:pt>
                <c:pt idx="991">
                  <c:v>-0.22487994537394584</c:v>
                </c:pt>
                <c:pt idx="992">
                  <c:v>-0.22413068523153834</c:v>
                </c:pt>
                <c:pt idx="993">
                  <c:v>-0.22338379379134299</c:v>
                </c:pt>
                <c:pt idx="994">
                  <c:v>-0.2226392639567587</c:v>
                </c:pt>
                <c:pt idx="995">
                  <c:v>-0.22189708865579805</c:v>
                </c:pt>
                <c:pt idx="996">
                  <c:v>-0.22115726083247189</c:v>
                </c:pt>
                <c:pt idx="997">
                  <c:v>-0.22041977345297337</c:v>
                </c:pt>
                <c:pt idx="998">
                  <c:v>-0.2196846195039126</c:v>
                </c:pt>
                <c:pt idx="999">
                  <c:v>-0.21895179199040715</c:v>
                </c:pt>
                <c:pt idx="1000">
                  <c:v>-0.21822128393742535</c:v>
                </c:pt>
                <c:pt idx="1001">
                  <c:v>-0.21749308839009718</c:v>
                </c:pt>
                <c:pt idx="1002">
                  <c:v>-0.21676719841465797</c:v>
                </c:pt>
                <c:pt idx="1003">
                  <c:v>-0.21604360709341908</c:v>
                </c:pt>
                <c:pt idx="1004">
                  <c:v>-0.21532230753360526</c:v>
                </c:pt>
                <c:pt idx="1005">
                  <c:v>-0.2146032928554531</c:v>
                </c:pt>
                <c:pt idx="1006">
                  <c:v>-0.21388655620647734</c:v>
                </c:pt>
                <c:pt idx="1007">
                  <c:v>-0.21317209074502852</c:v>
                </c:pt>
                <c:pt idx="1008">
                  <c:v>-0.21245988965621354</c:v>
                </c:pt>
                <c:pt idx="1009">
                  <c:v>-0.2117499461405381</c:v>
                </c:pt>
                <c:pt idx="1010">
                  <c:v>-0.21104225341916916</c:v>
                </c:pt>
                <c:pt idx="1011">
                  <c:v>-0.21033680473205862</c:v>
                </c:pt>
                <c:pt idx="1012">
                  <c:v>-0.20963359333874276</c:v>
                </c:pt>
                <c:pt idx="1013">
                  <c:v>-0.20893261251628825</c:v>
                </c:pt>
                <c:pt idx="1014">
                  <c:v>-0.20823385556457685</c:v>
                </c:pt>
                <c:pt idx="1015">
                  <c:v>-0.20753731579832291</c:v>
                </c:pt>
                <c:pt idx="1016">
                  <c:v>-0.20684298655381239</c:v>
                </c:pt>
                <c:pt idx="1017">
                  <c:v>-0.20615086118659365</c:v>
                </c:pt>
                <c:pt idx="1018">
                  <c:v>-0.2054609330670254</c:v>
                </c:pt>
                <c:pt idx="1019">
                  <c:v>-0.20477319559086826</c:v>
                </c:pt>
                <c:pt idx="1020">
                  <c:v>-0.20408764216733877</c:v>
                </c:pt>
                <c:pt idx="1021">
                  <c:v>-0.20340426622681429</c:v>
                </c:pt>
                <c:pt idx="1022">
                  <c:v>-0.20272306121679184</c:v>
                </c:pt>
                <c:pt idx="1023">
                  <c:v>-0.20204402060658433</c:v>
                </c:pt>
                <c:pt idx="1024">
                  <c:v>-0.20136713787964888</c:v>
                </c:pt>
                <c:pt idx="1025">
                  <c:v>-0.20069240654081444</c:v>
                </c:pt>
                <c:pt idx="1026">
                  <c:v>-0.20001982011463859</c:v>
                </c:pt>
                <c:pt idx="1027">
                  <c:v>-0.19934937213960113</c:v>
                </c:pt>
                <c:pt idx="1028">
                  <c:v>-0.19868105617706355</c:v>
                </c:pt>
                <c:pt idx="1029">
                  <c:v>-0.19801486580506289</c:v>
                </c:pt>
                <c:pt idx="1030">
                  <c:v>-0.1973507946191666</c:v>
                </c:pt>
                <c:pt idx="1031">
                  <c:v>-0.19668883623394917</c:v>
                </c:pt>
                <c:pt idx="1032">
                  <c:v>-0.19602898428257021</c:v>
                </c:pt>
                <c:pt idx="1033">
                  <c:v>-0.19537123241516463</c:v>
                </c:pt>
                <c:pt idx="1034">
                  <c:v>-0.19471557430148501</c:v>
                </c:pt>
                <c:pt idx="1035">
                  <c:v>-0.19406200362741544</c:v>
                </c:pt>
                <c:pt idx="1036">
                  <c:v>-0.19341051409954568</c:v>
                </c:pt>
                <c:pt idx="1037">
                  <c:v>-0.19276109943967557</c:v>
                </c:pt>
                <c:pt idx="1038">
                  <c:v>-0.19211375338827885</c:v>
                </c:pt>
                <c:pt idx="1039">
                  <c:v>-0.19146846970562459</c:v>
                </c:pt>
                <c:pt idx="1040">
                  <c:v>-0.19082524216706975</c:v>
                </c:pt>
                <c:pt idx="1041">
                  <c:v>-0.19018406456650094</c:v>
                </c:pt>
                <c:pt idx="1042">
                  <c:v>-0.1895449307174113</c:v>
                </c:pt>
                <c:pt idx="1043">
                  <c:v>-0.18890783444788228</c:v>
                </c:pt>
                <c:pt idx="1044">
                  <c:v>-0.18827276960670103</c:v>
                </c:pt>
                <c:pt idx="1045">
                  <c:v>-0.18763973005713197</c:v>
                </c:pt>
                <c:pt idx="1046">
                  <c:v>-0.18700870968334504</c:v>
                </c:pt>
                <c:pt idx="1047">
                  <c:v>-0.18637970238289947</c:v>
                </c:pt>
                <c:pt idx="1048">
                  <c:v>-0.18575270207520367</c:v>
                </c:pt>
                <c:pt idx="1049">
                  <c:v>-0.18512770269371037</c:v>
                </c:pt>
                <c:pt idx="1050">
                  <c:v>-0.18450469819104587</c:v>
                </c:pt>
                <c:pt idx="1051">
                  <c:v>-0.18388368253566822</c:v>
                </c:pt>
                <c:pt idx="1052">
                  <c:v>-0.18326464971577527</c:v>
                </c:pt>
                <c:pt idx="1053">
                  <c:v>-0.18264759373205486</c:v>
                </c:pt>
                <c:pt idx="1054">
                  <c:v>-0.18203250860886477</c:v>
                </c:pt>
                <c:pt idx="1055">
                  <c:v>-0.18141938838184268</c:v>
                </c:pt>
                <c:pt idx="1056">
                  <c:v>-0.18080822710658806</c:v>
                </c:pt>
                <c:pt idx="1057">
                  <c:v>-0.18019901885568679</c:v>
                </c:pt>
                <c:pt idx="1058">
                  <c:v>-0.17959175771686819</c:v>
                </c:pt>
                <c:pt idx="1059">
                  <c:v>-0.17898643779731271</c:v>
                </c:pt>
                <c:pt idx="1060">
                  <c:v>-0.17838305321959957</c:v>
                </c:pt>
                <c:pt idx="1061">
                  <c:v>-0.17778159812208427</c:v>
                </c:pt>
                <c:pt idx="1062">
                  <c:v>-0.17718206666343383</c:v>
                </c:pt>
                <c:pt idx="1063">
                  <c:v>-0.17658445301407255</c:v>
                </c:pt>
                <c:pt idx="1064">
                  <c:v>-0.17598875136607406</c:v>
                </c:pt>
                <c:pt idx="1065">
                  <c:v>-0.17539495592460153</c:v>
                </c:pt>
                <c:pt idx="1066">
                  <c:v>-0.17480306091353093</c:v>
                </c:pt>
                <c:pt idx="1067">
                  <c:v>-0.17421306057153751</c:v>
                </c:pt>
                <c:pt idx="1068">
                  <c:v>-0.17362494915518223</c:v>
                </c:pt>
                <c:pt idx="1069">
                  <c:v>-0.173038720937152</c:v>
                </c:pt>
                <c:pt idx="1070">
                  <c:v>-0.172454370207209</c:v>
                </c:pt>
                <c:pt idx="1071">
                  <c:v>-0.17187189126874891</c:v>
                </c:pt>
                <c:pt idx="1072">
                  <c:v>-0.17129127844492942</c:v>
                </c:pt>
                <c:pt idx="1073">
                  <c:v>-0.17071252607447907</c:v>
                </c:pt>
                <c:pt idx="1074">
                  <c:v>-0.17013562850964892</c:v>
                </c:pt>
                <c:pt idx="1075">
                  <c:v>-0.16956058012194131</c:v>
                </c:pt>
                <c:pt idx="1076">
                  <c:v>-0.16898737529799646</c:v>
                </c:pt>
                <c:pt idx="1077">
                  <c:v>-0.16841600844053617</c:v>
                </c:pt>
                <c:pt idx="1078">
                  <c:v>-0.16784647396869135</c:v>
                </c:pt>
                <c:pt idx="1079">
                  <c:v>-0.16727876631560945</c:v>
                </c:pt>
                <c:pt idx="1080">
                  <c:v>-0.16671287993439421</c:v>
                </c:pt>
                <c:pt idx="1081">
                  <c:v>-0.16614880929010645</c:v>
                </c:pt>
                <c:pt idx="1082">
                  <c:v>-0.16558654886633106</c:v>
                </c:pt>
                <c:pt idx="1083">
                  <c:v>-0.16502609316086381</c:v>
                </c:pt>
                <c:pt idx="1084">
                  <c:v>-0.16446743668761532</c:v>
                </c:pt>
                <c:pt idx="1085">
                  <c:v>-0.16391057397854847</c:v>
                </c:pt>
                <c:pt idx="1086">
                  <c:v>-0.16335549957710027</c:v>
                </c:pt>
                <c:pt idx="1087">
                  <c:v>-0.16280220804660295</c:v>
                </c:pt>
                <c:pt idx="1088">
                  <c:v>-0.1622506939627899</c:v>
                </c:pt>
                <c:pt idx="1089">
                  <c:v>-0.16170095191922473</c:v>
                </c:pt>
                <c:pt idx="1090">
                  <c:v>-0.16115297652343208</c:v>
                </c:pt>
                <c:pt idx="1091">
                  <c:v>-0.16060676240000626</c:v>
                </c:pt>
                <c:pt idx="1092">
                  <c:v>-0.16006230418713074</c:v>
                </c:pt>
                <c:pt idx="1093">
                  <c:v>-0.15951959654028069</c:v>
                </c:pt>
                <c:pt idx="1094">
                  <c:v>-0.15897863412904778</c:v>
                </c:pt>
                <c:pt idx="1095">
                  <c:v>-0.1584394116396437</c:v>
                </c:pt>
                <c:pt idx="1096">
                  <c:v>-0.15790192377164725</c:v>
                </c:pt>
                <c:pt idx="1097">
                  <c:v>-0.15736616524116842</c:v>
                </c:pt>
                <c:pt idx="1098">
                  <c:v>-0.15683213077984925</c:v>
                </c:pt>
                <c:pt idx="1099">
                  <c:v>-0.15629981513416435</c:v>
                </c:pt>
                <c:pt idx="1100">
                  <c:v>-0.15576921306448277</c:v>
                </c:pt>
                <c:pt idx="1101">
                  <c:v>-0.15524031934875393</c:v>
                </c:pt>
                <c:pt idx="1102">
                  <c:v>-0.1547131287777781</c:v>
                </c:pt>
                <c:pt idx="1103">
                  <c:v>-0.15418763615831499</c:v>
                </c:pt>
                <c:pt idx="1104">
                  <c:v>-0.15366383631176816</c:v>
                </c:pt>
                <c:pt idx="1105">
                  <c:v>-0.15314172407476789</c:v>
                </c:pt>
                <c:pt idx="1106">
                  <c:v>-0.15262129429974847</c:v>
                </c:pt>
                <c:pt idx="1107">
                  <c:v>-0.15210254185122896</c:v>
                </c:pt>
                <c:pt idx="1108">
                  <c:v>-0.15158546161160302</c:v>
                </c:pt>
                <c:pt idx="1109">
                  <c:v>-0.1510700484755767</c:v>
                </c:pt>
                <c:pt idx="1110">
                  <c:v>-0.15055629735527543</c:v>
                </c:pt>
                <c:pt idx="1111">
                  <c:v>-0.15004420317514255</c:v>
                </c:pt>
                <c:pt idx="1112">
                  <c:v>-0.14953376087452619</c:v>
                </c:pt>
                <c:pt idx="1113">
                  <c:v>-0.14902496540888932</c:v>
                </c:pt>
                <c:pt idx="1114">
                  <c:v>-0.14851781174617384</c:v>
                </c:pt>
                <c:pt idx="1115">
                  <c:v>-0.14801229487179102</c:v>
                </c:pt>
                <c:pt idx="1116">
                  <c:v>-0.1475084097823931</c:v>
                </c:pt>
                <c:pt idx="1117">
                  <c:v>-0.14700615149083607</c:v>
                </c:pt>
                <c:pt idx="1118">
                  <c:v>-0.14650551502440323</c:v>
                </c:pt>
                <c:pt idx="1119">
                  <c:v>-0.14600649542412247</c:v>
                </c:pt>
                <c:pt idx="1120">
                  <c:v>-0.14550908774595417</c:v>
                </c:pt>
                <c:pt idx="1121">
                  <c:v>-0.14501328705983085</c:v>
                </c:pt>
                <c:pt idx="1122">
                  <c:v>-0.14451908844967387</c:v>
                </c:pt>
                <c:pt idx="1123">
                  <c:v>-0.14402648701414833</c:v>
                </c:pt>
                <c:pt idx="1124">
                  <c:v>-0.14353547786612464</c:v>
                </c:pt>
                <c:pt idx="1125">
                  <c:v>-0.14304605613172927</c:v>
                </c:pt>
                <c:pt idx="1126">
                  <c:v>-0.14255821695260962</c:v>
                </c:pt>
                <c:pt idx="1127">
                  <c:v>-0.1420719554827421</c:v>
                </c:pt>
                <c:pt idx="1128">
                  <c:v>-0.14158726689185164</c:v>
                </c:pt>
                <c:pt idx="1129">
                  <c:v>-0.1411041463627638</c:v>
                </c:pt>
                <c:pt idx="1130">
                  <c:v>-0.14062258909170455</c:v>
                </c:pt>
                <c:pt idx="1131">
                  <c:v>-0.1401425902901654</c:v>
                </c:pt>
                <c:pt idx="1132">
                  <c:v>-0.13966414518269965</c:v>
                </c:pt>
                <c:pt idx="1133">
                  <c:v>-0.13918724900738311</c:v>
                </c:pt>
                <c:pt idx="1134">
                  <c:v>-0.13871189701692987</c:v>
                </c:pt>
                <c:pt idx="1135">
                  <c:v>-0.13823808447693819</c:v>
                </c:pt>
                <c:pt idx="1136">
                  <c:v>-0.13776580666759464</c:v>
                </c:pt>
                <c:pt idx="1137">
                  <c:v>-0.13729505888161464</c:v>
                </c:pt>
                <c:pt idx="1138">
                  <c:v>-0.13682583642729007</c:v>
                </c:pt>
                <c:pt idx="1139">
                  <c:v>-0.13635813462405943</c:v>
                </c:pt>
                <c:pt idx="1140">
                  <c:v>-0.13589194880653244</c:v>
                </c:pt>
                <c:pt idx="1141">
                  <c:v>-0.13542727432340196</c:v>
                </c:pt>
                <c:pt idx="1142">
                  <c:v>-0.1349641065344187</c:v>
                </c:pt>
                <c:pt idx="1143">
                  <c:v>-0.13450244081547047</c:v>
                </c:pt>
                <c:pt idx="1144">
                  <c:v>-0.13404227255398582</c:v>
                </c:pt>
                <c:pt idx="1145">
                  <c:v>-0.13358359715209822</c:v>
                </c:pt>
                <c:pt idx="1146">
                  <c:v>-0.13312641002448111</c:v>
                </c:pt>
                <c:pt idx="1147">
                  <c:v>-0.13267070659886415</c:v>
                </c:pt>
                <c:pt idx="1148">
                  <c:v>-0.13221648231755423</c:v>
                </c:pt>
                <c:pt idx="1149">
                  <c:v>-0.13176373263450447</c:v>
                </c:pt>
                <c:pt idx="1150">
                  <c:v>-0.13131245301818417</c:v>
                </c:pt>
                <c:pt idx="1151">
                  <c:v>-0.13086263894916961</c:v>
                </c:pt>
                <c:pt idx="1152">
                  <c:v>-0.13041428592219795</c:v>
                </c:pt>
                <c:pt idx="1153">
                  <c:v>-0.12996738944432984</c:v>
                </c:pt>
                <c:pt idx="1154">
                  <c:v>-0.1295219450356544</c:v>
                </c:pt>
                <c:pt idx="1155">
                  <c:v>-0.1290779482298221</c:v>
                </c:pt>
                <c:pt idx="1156">
                  <c:v>-0.12863539457341755</c:v>
                </c:pt>
                <c:pt idx="1157">
                  <c:v>-0.12819427962524887</c:v>
                </c:pt>
                <c:pt idx="1158">
                  <c:v>-0.12775459895802421</c:v>
                </c:pt>
                <c:pt idx="1159">
                  <c:v>-0.12731634815606463</c:v>
                </c:pt>
                <c:pt idx="1160">
                  <c:v>-0.12687952281879022</c:v>
                </c:pt>
                <c:pt idx="1161">
                  <c:v>-0.12644411855566307</c:v>
                </c:pt>
                <c:pt idx="1162">
                  <c:v>-0.12601013099067249</c:v>
                </c:pt>
                <c:pt idx="1163">
                  <c:v>-0.12557755576004803</c:v>
                </c:pt>
                <c:pt idx="1164">
                  <c:v>-0.12514638851268134</c:v>
                </c:pt>
                <c:pt idx="1165">
                  <c:v>-0.12471662491040925</c:v>
                </c:pt>
                <c:pt idx="1166">
                  <c:v>-0.12428826062768072</c:v>
                </c:pt>
                <c:pt idx="1167">
                  <c:v>-0.12386129135056323</c:v>
                </c:pt>
                <c:pt idx="1168">
                  <c:v>-0.12343571277961818</c:v>
                </c:pt>
                <c:pt idx="1169">
                  <c:v>-0.12301152062624277</c:v>
                </c:pt>
                <c:pt idx="1170">
                  <c:v>-0.12258871061505139</c:v>
                </c:pt>
                <c:pt idx="1171">
                  <c:v>-0.12216727848262665</c:v>
                </c:pt>
                <c:pt idx="1172">
                  <c:v>-0.12174721997821325</c:v>
                </c:pt>
                <c:pt idx="1173">
                  <c:v>-0.12132853086510575</c:v>
                </c:pt>
                <c:pt idx="1174">
                  <c:v>-0.12091120691562485</c:v>
                </c:pt>
                <c:pt idx="1175">
                  <c:v>-0.12049524391655742</c:v>
                </c:pt>
                <c:pt idx="1176">
                  <c:v>-0.12008063766719146</c:v>
                </c:pt>
                <c:pt idx="1177">
                  <c:v>-0.1196673839783613</c:v>
                </c:pt>
                <c:pt idx="1178">
                  <c:v>-0.11925547867313036</c:v>
                </c:pt>
                <c:pt idx="1179">
                  <c:v>-0.1188449175869577</c:v>
                </c:pt>
                <c:pt idx="1180">
                  <c:v>-0.11843569656771469</c:v>
                </c:pt>
                <c:pt idx="1181">
                  <c:v>-0.11802781147419172</c:v>
                </c:pt>
                <c:pt idx="1182">
                  <c:v>-0.11762125817915692</c:v>
                </c:pt>
                <c:pt idx="1183">
                  <c:v>-0.11721603256598656</c:v>
                </c:pt>
                <c:pt idx="1184">
                  <c:v>-0.11681213053036932</c:v>
                </c:pt>
                <c:pt idx="1185">
                  <c:v>-0.11640954798060599</c:v>
                </c:pt>
                <c:pt idx="1186">
                  <c:v>-0.11600828083607739</c:v>
                </c:pt>
                <c:pt idx="1187">
                  <c:v>-0.11560832502849894</c:v>
                </c:pt>
                <c:pt idx="1188">
                  <c:v>-0.1152096765021815</c:v>
                </c:pt>
                <c:pt idx="1189">
                  <c:v>-0.11481233121124479</c:v>
                </c:pt>
                <c:pt idx="1190">
                  <c:v>-0.11441628512454116</c:v>
                </c:pt>
                <c:pt idx="1191">
                  <c:v>-0.11402153422003236</c:v>
                </c:pt>
                <c:pt idx="1192">
                  <c:v>-0.11362807448898615</c:v>
                </c:pt>
                <c:pt idx="1193">
                  <c:v>-0.11323590193418331</c:v>
                </c:pt>
                <c:pt idx="1194">
                  <c:v>-0.11284501256919599</c:v>
                </c:pt>
                <c:pt idx="1195">
                  <c:v>-0.11245540242058594</c:v>
                </c:pt>
                <c:pt idx="1196">
                  <c:v>-0.1120670675260782</c:v>
                </c:pt>
                <c:pt idx="1197">
                  <c:v>-0.1116800039339283</c:v>
                </c:pt>
                <c:pt idx="1198">
                  <c:v>-0.11129420770609744</c:v>
                </c:pt>
                <c:pt idx="1199">
                  <c:v>-0.11090967491350634</c:v>
                </c:pt>
                <c:pt idx="1200">
                  <c:v>-0.11052640164134764</c:v>
                </c:pt>
                <c:pt idx="1201">
                  <c:v>-0.11014438398329052</c:v>
                </c:pt>
                <c:pt idx="1202">
                  <c:v>-0.10976361804742596</c:v>
                </c:pt>
                <c:pt idx="1203">
                  <c:v>-0.10938409995089882</c:v>
                </c:pt>
                <c:pt idx="1204">
                  <c:v>-0.10900582582372143</c:v>
                </c:pt>
                <c:pt idx="1205">
                  <c:v>-0.10862879180638663</c:v>
                </c:pt>
                <c:pt idx="1206">
                  <c:v>-0.1082529940515331</c:v>
                </c:pt>
                <c:pt idx="1207">
                  <c:v>-0.10787842872162501</c:v>
                </c:pt>
                <c:pt idx="1208">
                  <c:v>-0.10750509199202729</c:v>
                </c:pt>
                <c:pt idx="1209">
                  <c:v>-0.10713298004869642</c:v>
                </c:pt>
                <c:pt idx="1210">
                  <c:v>-0.10676208908775298</c:v>
                </c:pt>
                <c:pt idx="1211">
                  <c:v>-0.10639241531891774</c:v>
                </c:pt>
                <c:pt idx="1212">
                  <c:v>-0.10602395496057682</c:v>
                </c:pt>
                <c:pt idx="1213">
                  <c:v>-0.10565670424262374</c:v>
                </c:pt>
                <c:pt idx="1214">
                  <c:v>-0.10529065940804716</c:v>
                </c:pt>
                <c:pt idx="1215">
                  <c:v>-0.10492581670800694</c:v>
                </c:pt>
                <c:pt idx="1216">
                  <c:v>-0.1045621724071133</c:v>
                </c:pt>
                <c:pt idx="1217">
                  <c:v>-0.10419972277891376</c:v>
                </c:pt>
                <c:pt idx="1218">
                  <c:v>-0.10383846410988995</c:v>
                </c:pt>
                <c:pt idx="1219">
                  <c:v>-0.10347839269564951</c:v>
                </c:pt>
                <c:pt idx="1220">
                  <c:v>-0.10311950484387378</c:v>
                </c:pt>
                <c:pt idx="1221">
                  <c:v>-0.10276179687206954</c:v>
                </c:pt>
                <c:pt idx="1222">
                  <c:v>-0.10240526510998382</c:v>
                </c:pt>
                <c:pt idx="1223">
                  <c:v>-0.10204990589694485</c:v>
                </c:pt>
                <c:pt idx="1224">
                  <c:v>-0.10169571558322765</c:v>
                </c:pt>
                <c:pt idx="1225">
                  <c:v>-0.10134269053063694</c:v>
                </c:pt>
                <c:pt idx="1226">
                  <c:v>-0.10099082711028662</c:v>
                </c:pt>
                <c:pt idx="1227">
                  <c:v>-0.10064012170554193</c:v>
                </c:pt>
                <c:pt idx="1228">
                  <c:v>-0.10029057070921055</c:v>
                </c:pt>
                <c:pt idx="1229">
                  <c:v>-9.9942170525701979E-2</c:v>
                </c:pt>
                <c:pt idx="1230">
                  <c:v>-9.9594917568623931E-2</c:v>
                </c:pt>
                <c:pt idx="1231">
                  <c:v>-9.9248808263135979E-2</c:v>
                </c:pt>
                <c:pt idx="1232">
                  <c:v>-9.8903839045078046E-2</c:v>
                </c:pt>
                <c:pt idx="1233">
                  <c:v>-9.85600063609815E-2</c:v>
                </c:pt>
                <c:pt idx="1234">
                  <c:v>-9.8217306666309456E-2</c:v>
                </c:pt>
                <c:pt idx="1235">
                  <c:v>-9.7875736428293392E-2</c:v>
                </c:pt>
                <c:pt idx="1236">
                  <c:v>-9.7535292124761863E-2</c:v>
                </c:pt>
                <c:pt idx="1237">
                  <c:v>-9.7195970242586194E-2</c:v>
                </c:pt>
                <c:pt idx="1238">
                  <c:v>-9.6857767280689178E-2</c:v>
                </c:pt>
                <c:pt idx="1239">
                  <c:v>-9.6520679746792126E-2</c:v>
                </c:pt>
                <c:pt idx="1240">
                  <c:v>-9.6184704160418022E-2</c:v>
                </c:pt>
                <c:pt idx="1241">
                  <c:v>-9.5849837049100106E-2</c:v>
                </c:pt>
                <c:pt idx="1242">
                  <c:v>-9.5516074953405639E-2</c:v>
                </c:pt>
                <c:pt idx="1243">
                  <c:v>-9.5183414422045365E-2</c:v>
                </c:pt>
                <c:pt idx="1244">
                  <c:v>-9.4851852014665727E-2</c:v>
                </c:pt>
                <c:pt idx="1245">
                  <c:v>-9.452138430122714E-2</c:v>
                </c:pt>
                <c:pt idx="1246">
                  <c:v>-9.4192007861443328E-2</c:v>
                </c:pt>
                <c:pt idx="1247">
                  <c:v>-9.386371928511994E-2</c:v>
                </c:pt>
                <c:pt idx="1248">
                  <c:v>-9.3536515172315537E-2</c:v>
                </c:pt>
                <c:pt idx="1249">
                  <c:v>-9.321039213328608E-2</c:v>
                </c:pt>
                <c:pt idx="1250">
                  <c:v>-9.2885346787940914E-2</c:v>
                </c:pt>
                <c:pt idx="1251">
                  <c:v>-9.2561375766164744E-2</c:v>
                </c:pt>
                <c:pt idx="1252">
                  <c:v>-9.2238475708333878E-2</c:v>
                </c:pt>
                <c:pt idx="1253">
                  <c:v>-9.191664326385629E-2</c:v>
                </c:pt>
                <c:pt idx="1254">
                  <c:v>-9.1595875093442025E-2</c:v>
                </c:pt>
                <c:pt idx="1255">
                  <c:v>-9.1276167865556035E-2</c:v>
                </c:pt>
                <c:pt idx="1256">
                  <c:v>-9.0957518260625925E-2</c:v>
                </c:pt>
                <c:pt idx="1257">
                  <c:v>-9.0639922968160924E-2</c:v>
                </c:pt>
                <c:pt idx="1258">
                  <c:v>-9.0323378686438249E-2</c:v>
                </c:pt>
                <c:pt idx="1259">
                  <c:v>-9.0007882125212046E-2</c:v>
                </c:pt>
                <c:pt idx="1260">
                  <c:v>-8.9693430002585339E-2</c:v>
                </c:pt>
                <c:pt idx="1261">
                  <c:v>-8.9380019047405335E-2</c:v>
                </c:pt>
                <c:pt idx="1262">
                  <c:v>-8.9067645996981915E-2</c:v>
                </c:pt>
                <c:pt idx="1263">
                  <c:v>-8.8756307599829887E-2</c:v>
                </c:pt>
                <c:pt idx="1264">
                  <c:v>-8.8446000613040532E-2</c:v>
                </c:pt>
                <c:pt idx="1265">
                  <c:v>-8.8136721802978268E-2</c:v>
                </c:pt>
                <c:pt idx="1266">
                  <c:v>-8.7828467946926558E-2</c:v>
                </c:pt>
                <c:pt idx="1267">
                  <c:v>-8.7521235830523292E-2</c:v>
                </c:pt>
                <c:pt idx="1268">
                  <c:v>-8.7215022249262364E-2</c:v>
                </c:pt>
                <c:pt idx="1269">
                  <c:v>-8.6909824008127301E-2</c:v>
                </c:pt>
                <c:pt idx="1270">
                  <c:v>-8.6605637922229639E-2</c:v>
                </c:pt>
                <c:pt idx="1271">
                  <c:v>-8.6302460814952076E-2</c:v>
                </c:pt>
                <c:pt idx="1272">
                  <c:v>-8.6000289520074547E-2</c:v>
                </c:pt>
                <c:pt idx="1273">
                  <c:v>-8.5699120879942359E-2</c:v>
                </c:pt>
                <c:pt idx="1274">
                  <c:v>-8.5398951746909479E-2</c:v>
                </c:pt>
                <c:pt idx="1275">
                  <c:v>-8.5099778982344887E-2</c:v>
                </c:pt>
                <c:pt idx="1276">
                  <c:v>-8.480159945722654E-2</c:v>
                </c:pt>
                <c:pt idx="1277">
                  <c:v>-8.4504410051669532E-2</c:v>
                </c:pt>
                <c:pt idx="1278">
                  <c:v>-8.4208207654373757E-2</c:v>
                </c:pt>
                <c:pt idx="1279">
                  <c:v>-8.3912989164741658E-2</c:v>
                </c:pt>
                <c:pt idx="1280">
                  <c:v>-8.3618751489897281E-2</c:v>
                </c:pt>
                <c:pt idx="1281">
                  <c:v>-8.3325491547292518E-2</c:v>
                </c:pt>
                <c:pt idx="1282">
                  <c:v>-8.3033206262070336E-2</c:v>
                </c:pt>
                <c:pt idx="1283">
                  <c:v>-8.274189257073683E-2</c:v>
                </c:pt>
                <c:pt idx="1284">
                  <c:v>-8.2451547416662052E-2</c:v>
                </c:pt>
                <c:pt idx="1285">
                  <c:v>-8.2162167753729864E-2</c:v>
                </c:pt>
                <c:pt idx="1286">
                  <c:v>-8.1873750543751123E-2</c:v>
                </c:pt>
                <c:pt idx="1287">
                  <c:v>-8.1586292759136536E-2</c:v>
                </c:pt>
                <c:pt idx="1288">
                  <c:v>-8.1299791379729758E-2</c:v>
                </c:pt>
                <c:pt idx="1289">
                  <c:v>-8.1014243394963992E-2</c:v>
                </c:pt>
                <c:pt idx="1290">
                  <c:v>-8.0729645803376271E-2</c:v>
                </c:pt>
                <c:pt idx="1291">
                  <c:v>-8.044599561289334E-2</c:v>
                </c:pt>
                <c:pt idx="1292">
                  <c:v>-8.0163289838625085E-2</c:v>
                </c:pt>
                <c:pt idx="1293">
                  <c:v>-7.9881525506264595E-2</c:v>
                </c:pt>
                <c:pt idx="1294">
                  <c:v>-7.960069965003147E-2</c:v>
                </c:pt>
                <c:pt idx="1295">
                  <c:v>-7.9320809312055651E-2</c:v>
                </c:pt>
                <c:pt idx="1296">
                  <c:v>-7.9041851544628394E-2</c:v>
                </c:pt>
                <c:pt idx="1297">
                  <c:v>-7.8763823407448919E-2</c:v>
                </c:pt>
                <c:pt idx="1298">
                  <c:v>-7.84867219703278E-2</c:v>
                </c:pt>
                <c:pt idx="1299">
                  <c:v>-7.8210544310433616E-2</c:v>
                </c:pt>
                <c:pt idx="1300">
                  <c:v>-7.7935287514699358E-2</c:v>
                </c:pt>
                <c:pt idx="1301">
                  <c:v>-7.7660948678268116E-2</c:v>
                </c:pt>
                <c:pt idx="1302">
                  <c:v>-7.7387524904934391E-2</c:v>
                </c:pt>
                <c:pt idx="1303">
                  <c:v>-7.7115013307568758E-2</c:v>
                </c:pt>
                <c:pt idx="1304">
                  <c:v>-7.6843411006605189E-2</c:v>
                </c:pt>
                <c:pt idx="1305">
                  <c:v>-7.6572715132378066E-2</c:v>
                </c:pt>
                <c:pt idx="1306">
                  <c:v>-7.6302922822749086E-2</c:v>
                </c:pt>
                <c:pt idx="1307">
                  <c:v>-7.6034031224694876E-2</c:v>
                </c:pt>
                <c:pt idx="1308">
                  <c:v>-7.5766037493540939E-2</c:v>
                </c:pt>
                <c:pt idx="1309">
                  <c:v>-7.5498938792675774E-2</c:v>
                </c:pt>
                <c:pt idx="1310">
                  <c:v>-7.5232732295366089E-2</c:v>
                </c:pt>
                <c:pt idx="1311">
                  <c:v>-7.4967415180740571E-2</c:v>
                </c:pt>
                <c:pt idx="1312">
                  <c:v>-7.4702984639343772E-2</c:v>
                </c:pt>
                <c:pt idx="1313">
                  <c:v>-7.4439437867668268E-2</c:v>
                </c:pt>
                <c:pt idx="1314">
                  <c:v>-7.417677207228468E-2</c:v>
                </c:pt>
                <c:pt idx="1315">
                  <c:v>-7.3914984466680322E-2</c:v>
                </c:pt>
                <c:pt idx="1316">
                  <c:v>-7.365407227393761E-2</c:v>
                </c:pt>
                <c:pt idx="1317">
                  <c:v>-7.3394032724710678E-2</c:v>
                </c:pt>
                <c:pt idx="1318">
                  <c:v>-7.3134863057930377E-2</c:v>
                </c:pt>
                <c:pt idx="1319">
                  <c:v>-7.2876560521198397E-2</c:v>
                </c:pt>
                <c:pt idx="1320">
                  <c:v>-7.2619122369627087E-2</c:v>
                </c:pt>
                <c:pt idx="1321">
                  <c:v>-7.2362545867510342E-2</c:v>
                </c:pt>
                <c:pt idx="1322">
                  <c:v>-7.2106828286483404E-2</c:v>
                </c:pt>
                <c:pt idx="1323">
                  <c:v>-7.1851966906610887E-2</c:v>
                </c:pt>
                <c:pt idx="1324">
                  <c:v>-7.1597959016214685E-2</c:v>
                </c:pt>
                <c:pt idx="1325">
                  <c:v>-7.1344801911740752E-2</c:v>
                </c:pt>
                <c:pt idx="1326">
                  <c:v>-7.109249289770081E-2</c:v>
                </c:pt>
                <c:pt idx="1327">
                  <c:v>-7.0841029286000667E-2</c:v>
                </c:pt>
                <c:pt idx="1328">
                  <c:v>-7.0590408397655513E-2</c:v>
                </c:pt>
                <c:pt idx="1329">
                  <c:v>-7.0340627561576996E-2</c:v>
                </c:pt>
                <c:pt idx="1330">
                  <c:v>-7.0091684113438024E-2</c:v>
                </c:pt>
                <c:pt idx="1331">
                  <c:v>-6.9843575398512159E-2</c:v>
                </c:pt>
                <c:pt idx="1332">
                  <c:v>-6.9596298768931364E-2</c:v>
                </c:pt>
                <c:pt idx="1333">
                  <c:v>-6.9349851585298605E-2</c:v>
                </c:pt>
                <c:pt idx="1334">
                  <c:v>-6.9104231215455503E-2</c:v>
                </c:pt>
                <c:pt idx="1335">
                  <c:v>-6.8859435036439098E-2</c:v>
                </c:pt>
                <c:pt idx="1336">
                  <c:v>-6.8615460431567521E-2</c:v>
                </c:pt>
                <c:pt idx="1337">
                  <c:v>-6.8372304793176686E-2</c:v>
                </c:pt>
                <c:pt idx="1338">
                  <c:v>-6.8129965520635771E-2</c:v>
                </c:pt>
                <c:pt idx="1339">
                  <c:v>-6.7888440022004226E-2</c:v>
                </c:pt>
                <c:pt idx="1340">
                  <c:v>-6.764772571196120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0AD-4442-94C4-4C682C1F76F3}"/>
            </c:ext>
          </c:extLst>
        </c:ser>
        <c:ser>
          <c:idx val="2"/>
          <c:order val="2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R$12:$R$1352</c:f>
              <c:numCache>
                <c:formatCode>General</c:formatCode>
                <c:ptCount val="1341"/>
                <c:pt idx="0">
                  <c:v>-3.6761720611494297</c:v>
                </c:pt>
                <c:pt idx="1">
                  <c:v>-3.6671159444457757</c:v>
                </c:pt>
                <c:pt idx="2">
                  <c:v>-3.6580809012487947</c:v>
                </c:pt>
                <c:pt idx="3">
                  <c:v>-3.6490668852959374</c:v>
                </c:pt>
                <c:pt idx="4">
                  <c:v>-3.6400738505093955</c:v>
                </c:pt>
                <c:pt idx="5">
                  <c:v>-3.6311017507877352</c:v>
                </c:pt>
                <c:pt idx="6">
                  <c:v>-3.6221505401931253</c:v>
                </c:pt>
                <c:pt idx="7">
                  <c:v>-3.6132201728838353</c:v>
                </c:pt>
                <c:pt idx="8">
                  <c:v>-3.6043106030721361</c:v>
                </c:pt>
                <c:pt idx="9">
                  <c:v>-3.5954217851150716</c:v>
                </c:pt>
                <c:pt idx="10">
                  <c:v>-3.5865536734235093</c:v>
                </c:pt>
                <c:pt idx="11">
                  <c:v>-3.5777062225525569</c:v>
                </c:pt>
                <c:pt idx="12">
                  <c:v>-3.5688793870333413</c:v>
                </c:pt>
                <c:pt idx="13">
                  <c:v>-3.5600731216762327</c:v>
                </c:pt>
                <c:pt idx="14">
                  <c:v>-3.5512873812200141</c:v>
                </c:pt>
                <c:pt idx="15">
                  <c:v>-3.5425221205736435</c:v>
                </c:pt>
                <c:pt idx="16">
                  <c:v>-3.533777294740581</c:v>
                </c:pt>
                <c:pt idx="17">
                  <c:v>-3.5250528587967622</c:v>
                </c:pt>
                <c:pt idx="18">
                  <c:v>-3.516348767902322</c:v>
                </c:pt>
                <c:pt idx="19">
                  <c:v>-3.5076649773571944</c:v>
                </c:pt>
                <c:pt idx="20">
                  <c:v>-3.499001442478189</c:v>
                </c:pt>
                <c:pt idx="21">
                  <c:v>-3.4903581187498034</c:v>
                </c:pt>
                <c:pt idx="22">
                  <c:v>-3.4817349617306093</c:v>
                </c:pt>
                <c:pt idx="23">
                  <c:v>-3.4731319270132843</c:v>
                </c:pt>
                <c:pt idx="24">
                  <c:v>-3.4645489703489574</c:v>
                </c:pt>
                <c:pt idx="25">
                  <c:v>-3.4559860475804172</c:v>
                </c:pt>
                <c:pt idx="26">
                  <c:v>-3.4474431145762097</c:v>
                </c:pt>
                <c:pt idx="27">
                  <c:v>-3.4389201273889114</c:v>
                </c:pt>
                <c:pt idx="28">
                  <c:v>-3.4304170420700331</c:v>
                </c:pt>
                <c:pt idx="29">
                  <c:v>-3.4219338148167466</c:v>
                </c:pt>
                <c:pt idx="30">
                  <c:v>-3.4134704019365358</c:v>
                </c:pt>
                <c:pt idx="31">
                  <c:v>-3.4050267597521611</c:v>
                </c:pt>
                <c:pt idx="32">
                  <c:v>-3.3966028447329322</c:v>
                </c:pt>
                <c:pt idx="33">
                  <c:v>-3.3881986134570496</c:v>
                </c:pt>
                <c:pt idx="34">
                  <c:v>-3.3798140225181683</c:v>
                </c:pt>
                <c:pt idx="35">
                  <c:v>-3.3714490286739007</c:v>
                </c:pt>
                <c:pt idx="36">
                  <c:v>-3.3631035887347949</c:v>
                </c:pt>
                <c:pt idx="37">
                  <c:v>-3.3547776596007495</c:v>
                </c:pt>
                <c:pt idx="38">
                  <c:v>-3.346471198261014</c:v>
                </c:pt>
                <c:pt idx="39">
                  <c:v>-3.3381841618304264</c:v>
                </c:pt>
                <c:pt idx="40">
                  <c:v>-3.3299165074669901</c:v>
                </c:pt>
                <c:pt idx="41">
                  <c:v>-3.3216681924089997</c:v>
                </c:pt>
                <c:pt idx="42">
                  <c:v>-3.3134391740466285</c:v>
                </c:pt>
                <c:pt idx="43">
                  <c:v>-3.3052294098039781</c:v>
                </c:pt>
                <c:pt idx="44">
                  <c:v>-3.2970388572200804</c:v>
                </c:pt>
                <c:pt idx="45">
                  <c:v>-3.2888674738961399</c:v>
                </c:pt>
                <c:pt idx="46">
                  <c:v>-3.2807152175386989</c:v>
                </c:pt>
                <c:pt idx="47">
                  <c:v>-3.2725820459505783</c:v>
                </c:pt>
                <c:pt idx="48">
                  <c:v>-3.2644679170140023</c:v>
                </c:pt>
                <c:pt idx="49">
                  <c:v>-3.256372788671591</c:v>
                </c:pt>
                <c:pt idx="50">
                  <c:v>-3.2482966190148232</c:v>
                </c:pt>
                <c:pt idx="51">
                  <c:v>-3.2402393661612905</c:v>
                </c:pt>
                <c:pt idx="52">
                  <c:v>-3.2322009883499092</c:v>
                </c:pt>
                <c:pt idx="53">
                  <c:v>-3.2241814438977556</c:v>
                </c:pt>
                <c:pt idx="54">
                  <c:v>-3.2161806911915392</c:v>
                </c:pt>
                <c:pt idx="55">
                  <c:v>-3.2081986887556369</c:v>
                </c:pt>
                <c:pt idx="56">
                  <c:v>-3.2002353951233076</c:v>
                </c:pt>
                <c:pt idx="57">
                  <c:v>-3.1922907689740043</c:v>
                </c:pt>
                <c:pt idx="58">
                  <c:v>-3.1843647690736887</c:v>
                </c:pt>
                <c:pt idx="59">
                  <c:v>-3.1764573542213626</c:v>
                </c:pt>
                <c:pt idx="60">
                  <c:v>-3.1685684833627548</c:v>
                </c:pt>
                <c:pt idx="61">
                  <c:v>-3.1606981154938651</c:v>
                </c:pt>
                <c:pt idx="62">
                  <c:v>-3.1528462097050181</c:v>
                </c:pt>
                <c:pt idx="63">
                  <c:v>-3.1450127251540394</c:v>
                </c:pt>
                <c:pt idx="64">
                  <c:v>-3.1371976211351793</c:v>
                </c:pt>
                <c:pt idx="65">
                  <c:v>-3.1294008569679121</c:v>
                </c:pt>
                <c:pt idx="66">
                  <c:v>-3.1216223920811359</c:v>
                </c:pt>
                <c:pt idx="67">
                  <c:v>-3.1138621859890137</c:v>
                </c:pt>
                <c:pt idx="68">
                  <c:v>-3.1061201983144215</c:v>
                </c:pt>
                <c:pt idx="69">
                  <c:v>-3.0983963887139865</c:v>
                </c:pt>
                <c:pt idx="70">
                  <c:v>-3.0906907169370612</c:v>
                </c:pt>
                <c:pt idx="71">
                  <c:v>-3.083003142875107</c:v>
                </c:pt>
                <c:pt idx="72">
                  <c:v>-3.0753336264442765</c:v>
                </c:pt>
                <c:pt idx="73">
                  <c:v>-3.0676821276445665</c:v>
                </c:pt>
                <c:pt idx="74">
                  <c:v>-3.0600486066010291</c:v>
                </c:pt>
                <c:pt idx="75">
                  <c:v>-3.0524330234795727</c:v>
                </c:pt>
                <c:pt idx="76">
                  <c:v>-3.0448353385541083</c:v>
                </c:pt>
                <c:pt idx="77">
                  <c:v>-3.0372555121736866</c:v>
                </c:pt>
                <c:pt idx="78">
                  <c:v>-3.029693504769071</c:v>
                </c:pt>
                <c:pt idx="79">
                  <c:v>-3.0221492768617964</c:v>
                </c:pt>
                <c:pt idx="80">
                  <c:v>-3.0146227890153199</c:v>
                </c:pt>
                <c:pt idx="81">
                  <c:v>-3.0071140019565235</c:v>
                </c:pt>
                <c:pt idx="82">
                  <c:v>-2.9996228764204602</c:v>
                </c:pt>
                <c:pt idx="83">
                  <c:v>-2.9921493732327775</c:v>
                </c:pt>
                <c:pt idx="84">
                  <c:v>-2.9846934533654945</c:v>
                </c:pt>
                <c:pt idx="85">
                  <c:v>-2.9772550777664719</c:v>
                </c:pt>
                <c:pt idx="86">
                  <c:v>-2.9698342075704431</c:v>
                </c:pt>
                <c:pt idx="87">
                  <c:v>-2.9624308039277736</c:v>
                </c:pt>
                <c:pt idx="88">
                  <c:v>-2.9550448280794228</c:v>
                </c:pt>
                <c:pt idx="89">
                  <c:v>-2.9476762413619184</c:v>
                </c:pt>
                <c:pt idx="90">
                  <c:v>-2.9403250051851515</c:v>
                </c:pt>
                <c:pt idx="91">
                  <c:v>-2.9329910810549364</c:v>
                </c:pt>
                <c:pt idx="92">
                  <c:v>-2.9256744305181215</c:v>
                </c:pt>
                <c:pt idx="93">
                  <c:v>-2.9183750152494525</c:v>
                </c:pt>
                <c:pt idx="94">
                  <c:v>-2.9110927969632883</c:v>
                </c:pt>
                <c:pt idx="95">
                  <c:v>-2.9038277374784371</c:v>
                </c:pt>
                <c:pt idx="96">
                  <c:v>-2.896579798701282</c:v>
                </c:pt>
                <c:pt idx="97">
                  <c:v>-2.8893489425700025</c:v>
                </c:pt>
                <c:pt idx="98">
                  <c:v>-2.8821351311728804</c:v>
                </c:pt>
                <c:pt idx="99">
                  <c:v>-2.8749383266235995</c:v>
                </c:pt>
                <c:pt idx="100">
                  <c:v>-2.8677584911134701</c:v>
                </c:pt>
                <c:pt idx="101">
                  <c:v>-2.8605955869686284</c:v>
                </c:pt>
                <c:pt idx="102">
                  <c:v>-2.8534495765230261</c:v>
                </c:pt>
                <c:pt idx="103">
                  <c:v>-2.8463204222520133</c:v>
                </c:pt>
                <c:pt idx="104">
                  <c:v>-2.8392080866471048</c:v>
                </c:pt>
                <c:pt idx="105">
                  <c:v>-2.8321125323323315</c:v>
                </c:pt>
                <c:pt idx="106">
                  <c:v>-2.8250337219946076</c:v>
                </c:pt>
                <c:pt idx="107">
                  <c:v>-2.8179716183750259</c:v>
                </c:pt>
                <c:pt idx="108">
                  <c:v>-2.8109261843171751</c:v>
                </c:pt>
                <c:pt idx="109">
                  <c:v>-2.8038973827483105</c:v>
                </c:pt>
                <c:pt idx="110">
                  <c:v>-2.7968851766509317</c:v>
                </c:pt>
                <c:pt idx="111">
                  <c:v>-2.7898895290855208</c:v>
                </c:pt>
                <c:pt idx="112">
                  <c:v>-2.7829104032120355</c:v>
                </c:pt>
                <c:pt idx="113">
                  <c:v>-2.7759477622520734</c:v>
                </c:pt>
                <c:pt idx="114">
                  <c:v>-2.7690015695053916</c:v>
                </c:pt>
                <c:pt idx="115">
                  <c:v>-2.7620717883692691</c:v>
                </c:pt>
                <c:pt idx="116">
                  <c:v>-2.7551583822594594</c:v>
                </c:pt>
                <c:pt idx="117">
                  <c:v>-2.7482613147345347</c:v>
                </c:pt>
                <c:pt idx="118">
                  <c:v>-2.7413805494141741</c:v>
                </c:pt>
                <c:pt idx="119">
                  <c:v>-2.7345160499436361</c:v>
                </c:pt>
                <c:pt idx="120">
                  <c:v>-2.7276677801095772</c:v>
                </c:pt>
                <c:pt idx="121">
                  <c:v>-2.7208357037673991</c:v>
                </c:pt>
                <c:pt idx="122">
                  <c:v>-2.7140197847822733</c:v>
                </c:pt>
                <c:pt idx="123">
                  <c:v>-2.7072199871758684</c:v>
                </c:pt>
                <c:pt idx="124">
                  <c:v>-2.7004362750082223</c:v>
                </c:pt>
                <c:pt idx="125">
                  <c:v>-2.6936686123931963</c:v>
                </c:pt>
                <c:pt idx="126">
                  <c:v>-2.6869169635848067</c:v>
                </c:pt>
                <c:pt idx="127">
                  <c:v>-2.6801812928329838</c:v>
                </c:pt>
                <c:pt idx="128">
                  <c:v>-2.6734615645342075</c:v>
                </c:pt>
                <c:pt idx="129">
                  <c:v>-2.6667577430949052</c:v>
                </c:pt>
                <c:pt idx="130">
                  <c:v>-2.6600697930541983</c:v>
                </c:pt>
                <c:pt idx="131">
                  <c:v>-2.6533976789956171</c:v>
                </c:pt>
                <c:pt idx="132">
                  <c:v>-2.6467413655783645</c:v>
                </c:pt>
                <c:pt idx="133">
                  <c:v>-2.6401008175207963</c:v>
                </c:pt>
                <c:pt idx="134">
                  <c:v>-2.6334759996650803</c:v>
                </c:pt>
                <c:pt idx="135">
                  <c:v>-2.6268668768771875</c:v>
                </c:pt>
                <c:pt idx="136">
                  <c:v>-2.6202734141053341</c:v>
                </c:pt>
                <c:pt idx="137">
                  <c:v>-2.6136955764112457</c:v>
                </c:pt>
                <c:pt idx="138">
                  <c:v>-2.6071333288761878</c:v>
                </c:pt>
                <c:pt idx="139">
                  <c:v>-2.6005866366668684</c:v>
                </c:pt>
                <c:pt idx="140">
                  <c:v>-2.5940554650730974</c:v>
                </c:pt>
                <c:pt idx="141">
                  <c:v>-2.5875397793877042</c:v>
                </c:pt>
                <c:pt idx="142">
                  <c:v>-2.581039545024133</c:v>
                </c:pt>
                <c:pt idx="143">
                  <c:v>-2.5745547274356184</c:v>
                </c:pt>
                <c:pt idx="144">
                  <c:v>-2.5680852921878383</c:v>
                </c:pt>
                <c:pt idx="145">
                  <c:v>-2.5616312048777345</c:v>
                </c:pt>
                <c:pt idx="146">
                  <c:v>-2.5551924312027907</c:v>
                </c:pt>
                <c:pt idx="147">
                  <c:v>-2.5487689369114719</c:v>
                </c:pt>
                <c:pt idx="148">
                  <c:v>-2.5423606878442584</c:v>
                </c:pt>
                <c:pt idx="149">
                  <c:v>-2.5359676499011385</c:v>
                </c:pt>
                <c:pt idx="150">
                  <c:v>-2.529589789065767</c:v>
                </c:pt>
                <c:pt idx="151">
                  <c:v>-2.5232270713674509</c:v>
                </c:pt>
                <c:pt idx="152">
                  <c:v>-2.5168794629399471</c:v>
                </c:pt>
                <c:pt idx="153">
                  <c:v>-2.5105469299617766</c:v>
                </c:pt>
                <c:pt idx="154">
                  <c:v>-2.50422943870241</c:v>
                </c:pt>
                <c:pt idx="155">
                  <c:v>-2.4979269554959771</c:v>
                </c:pt>
                <c:pt idx="156">
                  <c:v>-2.4916394467400238</c:v>
                </c:pt>
                <c:pt idx="157">
                  <c:v>-2.4853668788901828</c:v>
                </c:pt>
                <c:pt idx="158">
                  <c:v>-2.479109218512221</c:v>
                </c:pt>
                <c:pt idx="159">
                  <c:v>-2.4728664322360316</c:v>
                </c:pt>
                <c:pt idx="160">
                  <c:v>-2.4666384866947055</c:v>
                </c:pt>
                <c:pt idx="161">
                  <c:v>-2.4604253486915084</c:v>
                </c:pt>
                <c:pt idx="162">
                  <c:v>-2.4542269850332588</c:v>
                </c:pt>
                <c:pt idx="163">
                  <c:v>-2.4480433626100861</c:v>
                </c:pt>
                <c:pt idx="164">
                  <c:v>-2.4418744483879706</c:v>
                </c:pt>
                <c:pt idx="165">
                  <c:v>-2.4357202094225983</c:v>
                </c:pt>
                <c:pt idx="166">
                  <c:v>-2.4295806127733854</c:v>
                </c:pt>
                <c:pt idx="167">
                  <c:v>-2.4234556256605089</c:v>
                </c:pt>
                <c:pt idx="168">
                  <c:v>-2.4173452152950858</c:v>
                </c:pt>
                <c:pt idx="169">
                  <c:v>-2.4112493490097364</c:v>
                </c:pt>
                <c:pt idx="170">
                  <c:v>-2.4051679941534232</c:v>
                </c:pt>
                <c:pt idx="171">
                  <c:v>-2.3991011182150856</c:v>
                </c:pt>
                <c:pt idx="172">
                  <c:v>-2.3930486886882818</c:v>
                </c:pt>
                <c:pt idx="173">
                  <c:v>-2.3870106731605389</c:v>
                </c:pt>
                <c:pt idx="174">
                  <c:v>-2.3809870392936361</c:v>
                </c:pt>
                <c:pt idx="175">
                  <c:v>-2.3749777547994455</c:v>
                </c:pt>
                <c:pt idx="176">
                  <c:v>-2.3689827874825653</c:v>
                </c:pt>
                <c:pt idx="177">
                  <c:v>-2.3630021051962657</c:v>
                </c:pt>
                <c:pt idx="178">
                  <c:v>-2.3570356758693123</c:v>
                </c:pt>
                <c:pt idx="179">
                  <c:v>-2.3510834674961956</c:v>
                </c:pt>
                <c:pt idx="180">
                  <c:v>-2.345145448128072</c:v>
                </c:pt>
                <c:pt idx="181">
                  <c:v>-2.339221585914153</c:v>
                </c:pt>
                <c:pt idx="182">
                  <c:v>-2.33331184902692</c:v>
                </c:pt>
                <c:pt idx="183">
                  <c:v>-2.3274162057688841</c:v>
                </c:pt>
                <c:pt idx="184">
                  <c:v>-2.3215346244219504</c:v>
                </c:pt>
                <c:pt idx="185">
                  <c:v>-2.3156670734286067</c:v>
                </c:pt>
                <c:pt idx="186">
                  <c:v>-2.3098135212292092</c:v>
                </c:pt>
                <c:pt idx="187">
                  <c:v>-2.3039739363559519</c:v>
                </c:pt>
                <c:pt idx="188">
                  <c:v>-2.2981482874261161</c:v>
                </c:pt>
                <c:pt idx="189">
                  <c:v>-2.2923365430736808</c:v>
                </c:pt>
                <c:pt idx="190">
                  <c:v>-2.2865386720601677</c:v>
                </c:pt>
                <c:pt idx="191">
                  <c:v>-2.2807546431648618</c:v>
                </c:pt>
                <c:pt idx="192">
                  <c:v>-2.2749844252507145</c:v>
                </c:pt>
                <c:pt idx="193">
                  <c:v>-2.2692279872588372</c:v>
                </c:pt>
                <c:pt idx="194">
                  <c:v>-2.2634852981717302</c:v>
                </c:pt>
                <c:pt idx="195">
                  <c:v>-2.2577563270555601</c:v>
                </c:pt>
                <c:pt idx="196">
                  <c:v>-2.2520410430242777</c:v>
                </c:pt>
                <c:pt idx="197">
                  <c:v>-2.2463394152921978</c:v>
                </c:pt>
                <c:pt idx="198">
                  <c:v>-2.2406514130919319</c:v>
                </c:pt>
                <c:pt idx="199">
                  <c:v>-2.2349770057624951</c:v>
                </c:pt>
                <c:pt idx="200">
                  <c:v>-2.2293161626837588</c:v>
                </c:pt>
                <c:pt idx="201">
                  <c:v>-2.2236688533064708</c:v>
                </c:pt>
                <c:pt idx="202">
                  <c:v>-2.2180350471288079</c:v>
                </c:pt>
                <c:pt idx="203">
                  <c:v>-2.2124147137656536</c:v>
                </c:pt>
                <c:pt idx="204">
                  <c:v>-2.2068078228437926</c:v>
                </c:pt>
                <c:pt idx="205">
                  <c:v>-2.2012143440663934</c:v>
                </c:pt>
                <c:pt idx="206">
                  <c:v>-2.195634247217626</c:v>
                </c:pt>
                <c:pt idx="207">
                  <c:v>-2.1900675021285565</c:v>
                </c:pt>
                <c:pt idx="208">
                  <c:v>-2.1845140787052131</c:v>
                </c:pt>
                <c:pt idx="209">
                  <c:v>-2.1789739469070923</c:v>
                </c:pt>
                <c:pt idx="210">
                  <c:v>-2.1734470767617253</c:v>
                </c:pt>
                <c:pt idx="211">
                  <c:v>-2.1679334383780002</c:v>
                </c:pt>
                <c:pt idx="212">
                  <c:v>-2.1624330018823912</c:v>
                </c:pt>
                <c:pt idx="213">
                  <c:v>-2.1569457375326451</c:v>
                </c:pt>
                <c:pt idx="214">
                  <c:v>-2.1514716155763836</c:v>
                </c:pt>
                <c:pt idx="215">
                  <c:v>-2.1460106063690532</c:v>
                </c:pt>
                <c:pt idx="216">
                  <c:v>-2.1405626803293387</c:v>
                </c:pt>
                <c:pt idx="217">
                  <c:v>-2.1351278079213998</c:v>
                </c:pt>
                <c:pt idx="218">
                  <c:v>-2.1297059596722789</c:v>
                </c:pt>
                <c:pt idx="219">
                  <c:v>-2.1242971061881555</c:v>
                </c:pt>
                <c:pt idx="220">
                  <c:v>-2.1189012181267231</c:v>
                </c:pt>
                <c:pt idx="221">
                  <c:v>-2.1135182662017193</c:v>
                </c:pt>
                <c:pt idx="222">
                  <c:v>-2.1081482211953606</c:v>
                </c:pt>
                <c:pt idx="223">
                  <c:v>-2.1027910539680228</c:v>
                </c:pt>
                <c:pt idx="224">
                  <c:v>-2.0974467354143655</c:v>
                </c:pt>
                <c:pt idx="225">
                  <c:v>-2.0921152365071194</c:v>
                </c:pt>
                <c:pt idx="226">
                  <c:v>-2.0867965282703516</c:v>
                </c:pt>
                <c:pt idx="227">
                  <c:v>-2.0814905817997165</c:v>
                </c:pt>
                <c:pt idx="228">
                  <c:v>-2.0761973682641433</c:v>
                </c:pt>
                <c:pt idx="229">
                  <c:v>-2.0709168588545879</c:v>
                </c:pt>
                <c:pt idx="230">
                  <c:v>-2.0656490248565973</c:v>
                </c:pt>
                <c:pt idx="231">
                  <c:v>-2.060393837611052</c:v>
                </c:pt>
                <c:pt idx="232">
                  <c:v>-2.0551512685143436</c:v>
                </c:pt>
                <c:pt idx="233">
                  <c:v>-2.0499212890234375</c:v>
                </c:pt>
                <c:pt idx="234">
                  <c:v>-2.0447038706562282</c:v>
                </c:pt>
                <c:pt idx="235">
                  <c:v>-2.0394989850017531</c:v>
                </c:pt>
                <c:pt idx="236">
                  <c:v>-2.0343066036827118</c:v>
                </c:pt>
                <c:pt idx="237">
                  <c:v>-2.0291266984249212</c:v>
                </c:pt>
                <c:pt idx="238">
                  <c:v>-2.0239592409661</c:v>
                </c:pt>
                <c:pt idx="239">
                  <c:v>-2.0188042031523246</c:v>
                </c:pt>
                <c:pt idx="240">
                  <c:v>-2.0136615568305594</c:v>
                </c:pt>
                <c:pt idx="241">
                  <c:v>-2.0085312739826833</c:v>
                </c:pt>
                <c:pt idx="242">
                  <c:v>-2.003413326564818</c:v>
                </c:pt>
                <c:pt idx="243">
                  <c:v>-1.998307686682832</c:v>
                </c:pt>
                <c:pt idx="244">
                  <c:v>-1.9932143264281166</c:v>
                </c:pt>
                <c:pt idx="245">
                  <c:v>-1.9881332179830125</c:v>
                </c:pt>
                <c:pt idx="246">
                  <c:v>-1.9830643335942533</c:v>
                </c:pt>
                <c:pt idx="247">
                  <c:v>-1.9780076455574225</c:v>
                </c:pt>
                <c:pt idx="248">
                  <c:v>-1.9729631262267233</c:v>
                </c:pt>
                <c:pt idx="249">
                  <c:v>-1.9679307480103603</c:v>
                </c:pt>
                <c:pt idx="250">
                  <c:v>-1.9629104834010036</c:v>
                </c:pt>
                <c:pt idx="251">
                  <c:v>-1.9579023049240085</c:v>
                </c:pt>
                <c:pt idx="252">
                  <c:v>-1.9529061851637053</c:v>
                </c:pt>
                <c:pt idx="253">
                  <c:v>-1.9479220967724586</c:v>
                </c:pt>
                <c:pt idx="254">
                  <c:v>-1.9429500124767962</c:v>
                </c:pt>
                <c:pt idx="255">
                  <c:v>-1.937989905009907</c:v>
                </c:pt>
                <c:pt idx="256">
                  <c:v>-1.9330417472247063</c:v>
                </c:pt>
                <c:pt idx="257">
                  <c:v>-1.9281055120009327</c:v>
                </c:pt>
                <c:pt idx="258">
                  <c:v>-1.9231811722561609</c:v>
                </c:pt>
                <c:pt idx="259">
                  <c:v>-1.9182687010212973</c:v>
                </c:pt>
                <c:pt idx="260">
                  <c:v>-1.9133680713343537</c:v>
                </c:pt>
                <c:pt idx="261">
                  <c:v>-1.9084792563008435</c:v>
                </c:pt>
                <c:pt idx="262">
                  <c:v>-1.9036022291136767</c:v>
                </c:pt>
                <c:pt idx="263">
                  <c:v>-1.8987369629781981</c:v>
                </c:pt>
                <c:pt idx="264">
                  <c:v>-1.8938834312013597</c:v>
                </c:pt>
                <c:pt idx="265">
                  <c:v>-1.8890416071028149</c:v>
                </c:pt>
                <c:pt idx="266">
                  <c:v>-1.8842114641083541</c:v>
                </c:pt>
                <c:pt idx="267">
                  <c:v>-1.8793929756512284</c:v>
                </c:pt>
                <c:pt idx="268">
                  <c:v>-1.8745861152509313</c:v>
                </c:pt>
                <c:pt idx="269">
                  <c:v>-1.869790856483533</c:v>
                </c:pt>
                <c:pt idx="270">
                  <c:v>-1.8650071729667594</c:v>
                </c:pt>
                <c:pt idx="271">
                  <c:v>-1.8602350383845057</c:v>
                </c:pt>
                <c:pt idx="272">
                  <c:v>-1.8554744264816847</c:v>
                </c:pt>
                <c:pt idx="273">
                  <c:v>-1.8507253110448652</c:v>
                </c:pt>
                <c:pt idx="274">
                  <c:v>-1.8459876659355778</c:v>
                </c:pt>
                <c:pt idx="275">
                  <c:v>-1.8412614650379133</c:v>
                </c:pt>
                <c:pt idx="276">
                  <c:v>-1.8365466823445864</c:v>
                </c:pt>
                <c:pt idx="277">
                  <c:v>-1.8318432918507987</c:v>
                </c:pt>
                <c:pt idx="278">
                  <c:v>-1.8271512676363955</c:v>
                </c:pt>
                <c:pt idx="279">
                  <c:v>-1.8224705838365551</c:v>
                </c:pt>
                <c:pt idx="280">
                  <c:v>-1.8178012146320199</c:v>
                </c:pt>
                <c:pt idx="281">
                  <c:v>-1.8131431342495397</c:v>
                </c:pt>
                <c:pt idx="282">
                  <c:v>-1.8084963170134749</c:v>
                </c:pt>
                <c:pt idx="283">
                  <c:v>-1.8038607372463211</c:v>
                </c:pt>
                <c:pt idx="284">
                  <c:v>-1.7992363693634772</c:v>
                </c:pt>
                <c:pt idx="285">
                  <c:v>-1.7946231878252838</c:v>
                </c:pt>
                <c:pt idx="286">
                  <c:v>-1.7900211671470601</c:v>
                </c:pt>
                <c:pt idx="287">
                  <c:v>-1.7854302818939516</c:v>
                </c:pt>
                <c:pt idx="288">
                  <c:v>-1.7808505066898128</c:v>
                </c:pt>
                <c:pt idx="289">
                  <c:v>-1.7762818162134764</c:v>
                </c:pt>
                <c:pt idx="290">
                  <c:v>-1.7717241851975096</c:v>
                </c:pt>
                <c:pt idx="291">
                  <c:v>-1.7671775884285701</c:v>
                </c:pt>
                <c:pt idx="292">
                  <c:v>-1.7626420007430532</c:v>
                </c:pt>
                <c:pt idx="293">
                  <c:v>-1.7581173970446784</c:v>
                </c:pt>
                <c:pt idx="294">
                  <c:v>-1.7536037522589254</c:v>
                </c:pt>
                <c:pt idx="295">
                  <c:v>-1.7491010414246944</c:v>
                </c:pt>
                <c:pt idx="296">
                  <c:v>-1.7446092395563717</c:v>
                </c:pt>
                <c:pt idx="297">
                  <c:v>-1.7401283217859387</c:v>
                </c:pt>
                <c:pt idx="298">
                  <c:v>-1.7356582632802819</c:v>
                </c:pt>
                <c:pt idx="299">
                  <c:v>-1.7311990392372856</c:v>
                </c:pt>
                <c:pt idx="300">
                  <c:v>-1.7267506249344144</c:v>
                </c:pt>
                <c:pt idx="301">
                  <c:v>-1.7223129956983385</c:v>
                </c:pt>
                <c:pt idx="302">
                  <c:v>-1.7178861268902779</c:v>
                </c:pt>
                <c:pt idx="303">
                  <c:v>-1.7134699939554743</c:v>
                </c:pt>
                <c:pt idx="304">
                  <c:v>-1.7090645723566666</c:v>
                </c:pt>
                <c:pt idx="305">
                  <c:v>-1.704669837631112</c:v>
                </c:pt>
                <c:pt idx="306">
                  <c:v>-1.7002857653774406</c:v>
                </c:pt>
                <c:pt idx="307">
                  <c:v>-1.6959123312200397</c:v>
                </c:pt>
                <c:pt idx="308">
                  <c:v>-1.6915495108491108</c:v>
                </c:pt>
                <c:pt idx="309">
                  <c:v>-1.6871972800111656</c:v>
                </c:pt>
                <c:pt idx="310">
                  <c:v>-1.6828556145005891</c:v>
                </c:pt>
                <c:pt idx="311">
                  <c:v>-1.6785244901635465</c:v>
                </c:pt>
                <c:pt idx="312">
                  <c:v>-1.6742038828980732</c:v>
                </c:pt>
                <c:pt idx="313">
                  <c:v>-1.6698937686454585</c:v>
                </c:pt>
                <c:pt idx="314">
                  <c:v>-1.6655941234288818</c:v>
                </c:pt>
                <c:pt idx="315">
                  <c:v>-1.6613049232798716</c:v>
                </c:pt>
                <c:pt idx="316">
                  <c:v>-1.6570261443241918</c:v>
                </c:pt>
                <c:pt idx="317">
                  <c:v>-1.6527577626878731</c:v>
                </c:pt>
                <c:pt idx="318">
                  <c:v>-1.6484997546164948</c:v>
                </c:pt>
                <c:pt idx="319">
                  <c:v>-1.6442520963340534</c:v>
                </c:pt>
                <c:pt idx="320">
                  <c:v>-1.640014764175568</c:v>
                </c:pt>
                <c:pt idx="321">
                  <c:v>-1.6357877344837846</c:v>
                </c:pt>
                <c:pt idx="322">
                  <c:v>-1.6315709836829839</c:v>
                </c:pt>
                <c:pt idx="323">
                  <c:v>-1.6273644882301319</c:v>
                </c:pt>
                <c:pt idx="324">
                  <c:v>-1.6231682246422352</c:v>
                </c:pt>
                <c:pt idx="325">
                  <c:v>-1.6189821694734263</c:v>
                </c:pt>
                <c:pt idx="326">
                  <c:v>-1.6148062993496914</c:v>
                </c:pt>
                <c:pt idx="327">
                  <c:v>-1.610640590930501</c:v>
                </c:pt>
                <c:pt idx="328">
                  <c:v>-1.6064850209295933</c:v>
                </c:pt>
                <c:pt idx="329">
                  <c:v>-1.6023395661066253</c:v>
                </c:pt>
                <c:pt idx="330">
                  <c:v>-1.5982042032881338</c:v>
                </c:pt>
                <c:pt idx="331">
                  <c:v>-1.5940789093296992</c:v>
                </c:pt>
                <c:pt idx="332">
                  <c:v>-1.5899636611448109</c:v>
                </c:pt>
                <c:pt idx="333">
                  <c:v>-1.5858584357134831</c:v>
                </c:pt>
                <c:pt idx="334">
                  <c:v>-1.5817632100280754</c:v>
                </c:pt>
                <c:pt idx="335">
                  <c:v>-1.5776779611714531</c:v>
                </c:pt>
                <c:pt idx="336">
                  <c:v>-1.5736026662432678</c:v>
                </c:pt>
                <c:pt idx="337">
                  <c:v>-1.5695373024088966</c:v>
                </c:pt>
                <c:pt idx="338">
                  <c:v>-1.5654818468867404</c:v>
                </c:pt>
                <c:pt idx="339">
                  <c:v>-1.561436276928152</c:v>
                </c:pt>
                <c:pt idx="340">
                  <c:v>-1.5574005698459459</c:v>
                </c:pt>
                <c:pt idx="341">
                  <c:v>-1.5533747030053391</c:v>
                </c:pt>
                <c:pt idx="342">
                  <c:v>-1.5493586538086745</c:v>
                </c:pt>
                <c:pt idx="343">
                  <c:v>-1.5453523997067897</c:v>
                </c:pt>
                <c:pt idx="344">
                  <c:v>-1.5413559182153591</c:v>
                </c:pt>
                <c:pt idx="345">
                  <c:v>-1.5373691868784789</c:v>
                </c:pt>
                <c:pt idx="346">
                  <c:v>-1.5333921833084574</c:v>
                </c:pt>
                <c:pt idx="347">
                  <c:v>-1.5294248851463799</c:v>
                </c:pt>
                <c:pt idx="348">
                  <c:v>-1.5254672700969252</c:v>
                </c:pt>
                <c:pt idx="349">
                  <c:v>-1.5215193159016316</c:v>
                </c:pt>
                <c:pt idx="350">
                  <c:v>-1.5175810003572821</c:v>
                </c:pt>
                <c:pt idx="351">
                  <c:v>-1.51365230131697</c:v>
                </c:pt>
                <c:pt idx="352">
                  <c:v>-1.5097331966462235</c:v>
                </c:pt>
                <c:pt idx="353">
                  <c:v>-1.5058236643127998</c:v>
                </c:pt>
                <c:pt idx="354">
                  <c:v>-1.501923682285522</c:v>
                </c:pt>
                <c:pt idx="355">
                  <c:v>-1.4980332285962739</c:v>
                </c:pt>
                <c:pt idx="356">
                  <c:v>-1.4941522813398223</c:v>
                </c:pt>
                <c:pt idx="357">
                  <c:v>-1.4902808186351812</c:v>
                </c:pt>
                <c:pt idx="358">
                  <c:v>-1.4864188186523464</c:v>
                </c:pt>
                <c:pt idx="359">
                  <c:v>-1.4825662596279265</c:v>
                </c:pt>
                <c:pt idx="360">
                  <c:v>-1.4787231198297945</c:v>
                </c:pt>
                <c:pt idx="361">
                  <c:v>-1.4748893775655247</c:v>
                </c:pt>
                <c:pt idx="362">
                  <c:v>-1.471065011208772</c:v>
                </c:pt>
                <c:pt idx="363">
                  <c:v>-1.4672499991640997</c:v>
                </c:pt>
                <c:pt idx="364">
                  <c:v>-1.4634443198872304</c:v>
                </c:pt>
                <c:pt idx="365">
                  <c:v>-1.459647951899079</c:v>
                </c:pt>
                <c:pt idx="366">
                  <c:v>-1.4558608737254453</c:v>
                </c:pt>
                <c:pt idx="367">
                  <c:v>-1.4520830639801474</c:v>
                </c:pt>
                <c:pt idx="368">
                  <c:v>-1.44831450130809</c:v>
                </c:pt>
                <c:pt idx="369">
                  <c:v>-1.4445551643855303</c:v>
                </c:pt>
                <c:pt idx="370">
                  <c:v>-1.4408050319647536</c:v>
                </c:pt>
                <c:pt idx="371">
                  <c:v>-1.4370640828103021</c:v>
                </c:pt>
                <c:pt idx="372">
                  <c:v>-1.4333322957701178</c:v>
                </c:pt>
                <c:pt idx="373">
                  <c:v>-1.4296096496970279</c:v>
                </c:pt>
                <c:pt idx="374">
                  <c:v>-1.4258961235189993</c:v>
                </c:pt>
                <c:pt idx="375">
                  <c:v>-1.4221916962139147</c:v>
                </c:pt>
                <c:pt idx="376">
                  <c:v>-1.4184963467785749</c:v>
                </c:pt>
                <c:pt idx="377">
                  <c:v>-1.4148100542596964</c:v>
                </c:pt>
                <c:pt idx="378">
                  <c:v>-1.4111327977857968</c:v>
                </c:pt>
                <c:pt idx="379">
                  <c:v>-1.4074645564864596</c:v>
                </c:pt>
                <c:pt idx="380">
                  <c:v>-1.4038053095585923</c:v>
                </c:pt>
                <c:pt idx="381">
                  <c:v>-1.4001550362298332</c:v>
                </c:pt>
                <c:pt idx="382">
                  <c:v>-1.3965137158014507</c:v>
                </c:pt>
                <c:pt idx="383">
                  <c:v>-1.3928813275801311</c:v>
                </c:pt>
                <c:pt idx="384">
                  <c:v>-1.3892578509604014</c:v>
                </c:pt>
                <c:pt idx="385">
                  <c:v>-1.3856432653350126</c:v>
                </c:pt>
                <c:pt idx="386">
                  <c:v>-1.3820375501807369</c:v>
                </c:pt>
                <c:pt idx="387">
                  <c:v>-1.3784406850080089</c:v>
                </c:pt>
                <c:pt idx="388">
                  <c:v>-1.374852649353997</c:v>
                </c:pt>
                <c:pt idx="389">
                  <c:v>-1.3712734228180423</c:v>
                </c:pt>
                <c:pt idx="390">
                  <c:v>-1.3677029850543754</c:v>
                </c:pt>
                <c:pt idx="391">
                  <c:v>-1.3641413157152726</c:v>
                </c:pt>
                <c:pt idx="392">
                  <c:v>-1.3605883945608355</c:v>
                </c:pt>
                <c:pt idx="393">
                  <c:v>-1.3570442013458361</c:v>
                </c:pt>
                <c:pt idx="394">
                  <c:v>-1.3535087158865089</c:v>
                </c:pt>
                <c:pt idx="395">
                  <c:v>-1.3499819180462502</c:v>
                </c:pt>
                <c:pt idx="396">
                  <c:v>-1.3464637877323327</c:v>
                </c:pt>
                <c:pt idx="397">
                  <c:v>-1.3429543048818715</c:v>
                </c:pt>
                <c:pt idx="398">
                  <c:v>-1.3394534494926447</c:v>
                </c:pt>
                <c:pt idx="399">
                  <c:v>-1.3359612015922728</c:v>
                </c:pt>
                <c:pt idx="400">
                  <c:v>-1.3324775412720591</c:v>
                </c:pt>
                <c:pt idx="401">
                  <c:v>-1.329002448639649</c:v>
                </c:pt>
                <c:pt idx="402">
                  <c:v>-1.325535903862729</c:v>
                </c:pt>
                <c:pt idx="403">
                  <c:v>-1.3220778871485095</c:v>
                </c:pt>
                <c:pt idx="404">
                  <c:v>-1.3186283787476327</c:v>
                </c:pt>
                <c:pt idx="405">
                  <c:v>-1.3151873589532848</c:v>
                </c:pt>
                <c:pt idx="406">
                  <c:v>-1.3117548081086561</c:v>
                </c:pt>
                <c:pt idx="407">
                  <c:v>-1.308330706578964</c:v>
                </c:pt>
                <c:pt idx="408">
                  <c:v>-1.3049150347928418</c:v>
                </c:pt>
                <c:pt idx="409">
                  <c:v>-1.3015077732210223</c:v>
                </c:pt>
                <c:pt idx="410">
                  <c:v>-1.2981089023603509</c:v>
                </c:pt>
                <c:pt idx="411">
                  <c:v>-1.2947184027631842</c:v>
                </c:pt>
                <c:pt idx="412">
                  <c:v>-1.2913362550278862</c:v>
                </c:pt>
                <c:pt idx="413">
                  <c:v>-1.2879624397746703</c:v>
                </c:pt>
                <c:pt idx="414">
                  <c:v>-1.2845969376926725</c:v>
                </c:pt>
                <c:pt idx="415">
                  <c:v>-1.2812397294934108</c:v>
                </c:pt>
                <c:pt idx="416">
                  <c:v>-1.2778907959399177</c:v>
                </c:pt>
                <c:pt idx="417">
                  <c:v>-1.2745501178308416</c:v>
                </c:pt>
                <c:pt idx="418">
                  <c:v>-1.2712176760163452</c:v>
                </c:pt>
                <c:pt idx="419">
                  <c:v>-1.2678934513783879</c:v>
                </c:pt>
                <c:pt idx="420">
                  <c:v>-1.2645774248378316</c:v>
                </c:pt>
                <c:pt idx="421">
                  <c:v>-1.2612695773822402</c:v>
                </c:pt>
                <c:pt idx="422">
                  <c:v>-1.2579698899993552</c:v>
                </c:pt>
                <c:pt idx="423">
                  <c:v>-1.2546783437597853</c:v>
                </c:pt>
                <c:pt idx="424">
                  <c:v>-1.2513949197497709</c:v>
                </c:pt>
                <c:pt idx="425">
                  <c:v>-1.2481195990969418</c:v>
                </c:pt>
                <c:pt idx="426">
                  <c:v>-1.2448523629860375</c:v>
                </c:pt>
                <c:pt idx="427">
                  <c:v>-1.2415931926329726</c:v>
                </c:pt>
                <c:pt idx="428">
                  <c:v>-1.238342069294962</c:v>
                </c:pt>
                <c:pt idx="429">
                  <c:v>-1.2350989742667906</c:v>
                </c:pt>
                <c:pt idx="430">
                  <c:v>-1.2318638888936029</c:v>
                </c:pt>
                <c:pt idx="431">
                  <c:v>-1.2286367945515408</c:v>
                </c:pt>
                <c:pt idx="432">
                  <c:v>-1.225417672667195</c:v>
                </c:pt>
                <c:pt idx="433">
                  <c:v>-1.2222065046885611</c:v>
                </c:pt>
                <c:pt idx="434">
                  <c:v>-1.2190032721387745</c:v>
                </c:pt>
                <c:pt idx="435">
                  <c:v>-1.2158079565405266</c:v>
                </c:pt>
                <c:pt idx="436">
                  <c:v>-1.2126205394849876</c:v>
                </c:pt>
                <c:pt idx="437">
                  <c:v>-1.2094410026004532</c:v>
                </c:pt>
                <c:pt idx="438">
                  <c:v>-1.2062693275428416</c:v>
                </c:pt>
                <c:pt idx="439">
                  <c:v>-1.2031054960142562</c:v>
                </c:pt>
                <c:pt idx="440">
                  <c:v>-1.1999494897632523</c:v>
                </c:pt>
                <c:pt idx="441">
                  <c:v>-1.1968012905685832</c:v>
                </c:pt>
                <c:pt idx="442">
                  <c:v>-1.1936608802616711</c:v>
                </c:pt>
                <c:pt idx="443">
                  <c:v>-1.1905282406914353</c:v>
                </c:pt>
                <c:pt idx="444">
                  <c:v>-1.1874033537748296</c:v>
                </c:pt>
                <c:pt idx="445">
                  <c:v>-1.1842862014400879</c:v>
                </c:pt>
                <c:pt idx="446">
                  <c:v>-1.1811767656829453</c:v>
                </c:pt>
                <c:pt idx="447">
                  <c:v>-1.1780750285110386</c:v>
                </c:pt>
                <c:pt idx="448">
                  <c:v>-1.1749809719951543</c:v>
                </c:pt>
                <c:pt idx="449">
                  <c:v>-1.1718945782337009</c:v>
                </c:pt>
                <c:pt idx="450">
                  <c:v>-1.1688158293522655</c:v>
                </c:pt>
                <c:pt idx="451">
                  <c:v>-1.1657447075479332</c:v>
                </c:pt>
                <c:pt idx="452">
                  <c:v>-1.1626811950276483</c:v>
                </c:pt>
                <c:pt idx="453">
                  <c:v>-1.1596252740483592</c:v>
                </c:pt>
                <c:pt idx="454">
                  <c:v>-1.1565769268977455</c:v>
                </c:pt>
                <c:pt idx="455">
                  <c:v>-1.1535361359283236</c:v>
                </c:pt>
                <c:pt idx="456">
                  <c:v>-1.150502883493143</c:v>
                </c:pt>
                <c:pt idx="457">
                  <c:v>-1.1474771520132876</c:v>
                </c:pt>
                <c:pt idx="458">
                  <c:v>-1.1444589239334668</c:v>
                </c:pt>
                <c:pt idx="459">
                  <c:v>-1.1414481817460853</c:v>
                </c:pt>
                <c:pt idx="460">
                  <c:v>-1.1384449079725911</c:v>
                </c:pt>
                <c:pt idx="461">
                  <c:v>-1.1354490851818611</c:v>
                </c:pt>
                <c:pt idx="462">
                  <c:v>-1.1324606959719041</c:v>
                </c:pt>
                <c:pt idx="463">
                  <c:v>-1.1294797229936648</c:v>
                </c:pt>
                <c:pt idx="464">
                  <c:v>-1.1265061489099892</c:v>
                </c:pt>
                <c:pt idx="465">
                  <c:v>-1.1235399564533566</c:v>
                </c:pt>
                <c:pt idx="466">
                  <c:v>-1.1205811283712563</c:v>
                </c:pt>
                <c:pt idx="467">
                  <c:v>-1.1176296474574077</c:v>
                </c:pt>
                <c:pt idx="468">
                  <c:v>-1.1146854965434105</c:v>
                </c:pt>
                <c:pt idx="469">
                  <c:v>-1.1117486584955927</c:v>
                </c:pt>
                <c:pt idx="470">
                  <c:v>-1.1088191162236249</c:v>
                </c:pt>
                <c:pt idx="471">
                  <c:v>-1.1058968526688862</c:v>
                </c:pt>
                <c:pt idx="472">
                  <c:v>-1.1029818508102807</c:v>
                </c:pt>
                <c:pt idx="473">
                  <c:v>-1.1000740936668141</c:v>
                </c:pt>
                <c:pt idx="474">
                  <c:v>-1.0971735642949287</c:v>
                </c:pt>
                <c:pt idx="475">
                  <c:v>-1.0942802457934775</c:v>
                </c:pt>
                <c:pt idx="476">
                  <c:v>-1.0913941212765454</c:v>
                </c:pt>
                <c:pt idx="477">
                  <c:v>-1.0885151739283394</c:v>
                </c:pt>
                <c:pt idx="478">
                  <c:v>-1.0856433869451454</c:v>
                </c:pt>
                <c:pt idx="479">
                  <c:v>-1.0827787435657932</c:v>
                </c:pt>
                <c:pt idx="480">
                  <c:v>-1.0799212270711678</c:v>
                </c:pt>
                <c:pt idx="481">
                  <c:v>-1.0770708207764379</c:v>
                </c:pt>
                <c:pt idx="482">
                  <c:v>-1.074227508030523</c:v>
                </c:pt>
                <c:pt idx="483">
                  <c:v>-1.0713912722188912</c:v>
                </c:pt>
                <c:pt idx="484">
                  <c:v>-1.0685620967718634</c:v>
                </c:pt>
                <c:pt idx="485">
                  <c:v>-1.0657399651532895</c:v>
                </c:pt>
                <c:pt idx="486">
                  <c:v>-1.0629248608444719</c:v>
                </c:pt>
                <c:pt idx="487">
                  <c:v>-1.0601167673982559</c:v>
                </c:pt>
                <c:pt idx="488">
                  <c:v>-1.0573156683710394</c:v>
                </c:pt>
                <c:pt idx="489">
                  <c:v>-1.0545215473692249</c:v>
                </c:pt>
                <c:pt idx="490">
                  <c:v>-1.0517343880455776</c:v>
                </c:pt>
                <c:pt idx="491">
                  <c:v>-1.0489541740704933</c:v>
                </c:pt>
                <c:pt idx="492">
                  <c:v>-1.0461808891525592</c:v>
                </c:pt>
                <c:pt idx="493">
                  <c:v>-1.0434145170525433</c:v>
                </c:pt>
                <c:pt idx="494">
                  <c:v>-1.0406550415534177</c:v>
                </c:pt>
                <c:pt idx="495">
                  <c:v>-1.037902446466088</c:v>
                </c:pt>
                <c:pt idx="496">
                  <c:v>-1.0351567156686503</c:v>
                </c:pt>
                <c:pt idx="497">
                  <c:v>-1.0324178330272993</c:v>
                </c:pt>
                <c:pt idx="498">
                  <c:v>-1.0296857824912298</c:v>
                </c:pt>
                <c:pt idx="499">
                  <c:v>-1.0269605480132782</c:v>
                </c:pt>
                <c:pt idx="500">
                  <c:v>-1.0242421135973956</c:v>
                </c:pt>
                <c:pt idx="501">
                  <c:v>-1.0215304632750222</c:v>
                </c:pt>
                <c:pt idx="502">
                  <c:v>-1.0188255811153013</c:v>
                </c:pt>
                <c:pt idx="503">
                  <c:v>-1.0161274512251683</c:v>
                </c:pt>
                <c:pt idx="504">
                  <c:v>-1.0134360577386925</c:v>
                </c:pt>
                <c:pt idx="505">
                  <c:v>-1.0107513848429672</c:v>
                </c:pt>
                <c:pt idx="506">
                  <c:v>-1.0080734167241534</c:v>
                </c:pt>
                <c:pt idx="507">
                  <c:v>-1.005402137651723</c:v>
                </c:pt>
                <c:pt idx="508">
                  <c:v>-1.0027375318916398</c:v>
                </c:pt>
                <c:pt idx="509">
                  <c:v>-1.0000795837572518</c:v>
                </c:pt>
                <c:pt idx="510">
                  <c:v>-0.99742827760413988</c:v>
                </c:pt>
                <c:pt idx="511">
                  <c:v>-0.99478359780467152</c:v>
                </c:pt>
                <c:pt idx="512">
                  <c:v>-0.99214552878850171</c:v>
                </c:pt>
                <c:pt idx="513">
                  <c:v>-0.98951405499425604</c:v>
                </c:pt>
                <c:pt idx="514">
                  <c:v>-0.98688916092015688</c:v>
                </c:pt>
                <c:pt idx="515">
                  <c:v>-0.98427083107619495</c:v>
                </c:pt>
                <c:pt idx="516">
                  <c:v>-0.981659050026229</c:v>
                </c:pt>
                <c:pt idx="517">
                  <c:v>-0.97905380235108197</c:v>
                </c:pt>
                <c:pt idx="518">
                  <c:v>-0.97645507268282472</c:v>
                </c:pt>
                <c:pt idx="519">
                  <c:v>-0.97386284567013703</c:v>
                </c:pt>
                <c:pt idx="520">
                  <c:v>-0.97127710600313222</c:v>
                </c:pt>
                <c:pt idx="521">
                  <c:v>-0.96869783841300183</c:v>
                </c:pt>
                <c:pt idx="522">
                  <c:v>-0.96612502765487385</c:v>
                </c:pt>
                <c:pt idx="523">
                  <c:v>-0.96355865851518452</c:v>
                </c:pt>
                <c:pt idx="524">
                  <c:v>-0.96099871583099628</c:v>
                </c:pt>
                <c:pt idx="525">
                  <c:v>-0.95844518445344917</c:v>
                </c:pt>
                <c:pt idx="526">
                  <c:v>-0.95589804927440625</c:v>
                </c:pt>
                <c:pt idx="527">
                  <c:v>-0.95335729522414425</c:v>
                </c:pt>
                <c:pt idx="528">
                  <c:v>-0.95082290726349328</c:v>
                </c:pt>
                <c:pt idx="529">
                  <c:v>-0.9482948703821048</c:v>
                </c:pt>
                <c:pt idx="530">
                  <c:v>-0.94577316960497981</c:v>
                </c:pt>
                <c:pt idx="531">
                  <c:v>-0.94325778998798349</c:v>
                </c:pt>
                <c:pt idx="532">
                  <c:v>-0.94074871663436532</c:v>
                </c:pt>
                <c:pt idx="533">
                  <c:v>-0.93824593466584894</c:v>
                </c:pt>
                <c:pt idx="534">
                  <c:v>-0.93574942922791671</c:v>
                </c:pt>
                <c:pt idx="535">
                  <c:v>-0.93325918552946696</c:v>
                </c:pt>
                <c:pt idx="536">
                  <c:v>-0.93077518878144083</c:v>
                </c:pt>
                <c:pt idx="537">
                  <c:v>-0.92829742425353245</c:v>
                </c:pt>
                <c:pt idx="538">
                  <c:v>-0.92582587721752319</c:v>
                </c:pt>
                <c:pt idx="539">
                  <c:v>-0.92336053301287357</c:v>
                </c:pt>
                <c:pt idx="540">
                  <c:v>-0.92090137698108698</c:v>
                </c:pt>
                <c:pt idx="541">
                  <c:v>-0.9184483945126054</c:v>
                </c:pt>
                <c:pt idx="542">
                  <c:v>-0.9160015710325542</c:v>
                </c:pt>
                <c:pt idx="543">
                  <c:v>-0.9135608919888405</c:v>
                </c:pt>
                <c:pt idx="544">
                  <c:v>-0.9111263428595695</c:v>
                </c:pt>
                <c:pt idx="545">
                  <c:v>-0.90869790917107451</c:v>
                </c:pt>
                <c:pt idx="546">
                  <c:v>-0.90627557646110191</c:v>
                </c:pt>
                <c:pt idx="547">
                  <c:v>-0.90385933032002264</c:v>
                </c:pt>
                <c:pt idx="548">
                  <c:v>-0.90144915635415046</c:v>
                </c:pt>
                <c:pt idx="549">
                  <c:v>-0.89904504020874576</c:v>
                </c:pt>
                <c:pt idx="550">
                  <c:v>-0.89664696756068807</c:v>
                </c:pt>
                <c:pt idx="551">
                  <c:v>-0.89425492411643326</c:v>
                </c:pt>
                <c:pt idx="552">
                  <c:v>-0.89186889561867488</c:v>
                </c:pt>
                <c:pt idx="553">
                  <c:v>-0.88948886783279946</c:v>
                </c:pt>
                <c:pt idx="554">
                  <c:v>-0.88711482657135576</c:v>
                </c:pt>
                <c:pt idx="555">
                  <c:v>-0.88474675765835009</c:v>
                </c:pt>
                <c:pt idx="556">
                  <c:v>-0.88238464696477337</c:v>
                </c:pt>
                <c:pt idx="557">
                  <c:v>-0.880028480390882</c:v>
                </c:pt>
                <c:pt idx="558">
                  <c:v>-0.87767824385931448</c:v>
                </c:pt>
                <c:pt idx="559">
                  <c:v>-0.87533392333267734</c:v>
                </c:pt>
                <c:pt idx="560">
                  <c:v>-0.87299550480071098</c:v>
                </c:pt>
                <c:pt idx="561">
                  <c:v>-0.87066297429481132</c:v>
                </c:pt>
                <c:pt idx="562">
                  <c:v>-0.86833631784917209</c:v>
                </c:pt>
                <c:pt idx="563">
                  <c:v>-0.86601552156841954</c:v>
                </c:pt>
                <c:pt idx="564">
                  <c:v>-0.8637005715594448</c:v>
                </c:pt>
                <c:pt idx="565">
                  <c:v>-0.86139145396257888</c:v>
                </c:pt>
                <c:pt idx="566">
                  <c:v>-0.85908815496371638</c:v>
                </c:pt>
                <c:pt idx="567">
                  <c:v>-0.85679066076687072</c:v>
                </c:pt>
                <c:pt idx="568">
                  <c:v>-0.85449895761073869</c:v>
                </c:pt>
                <c:pt idx="569">
                  <c:v>-0.85221303176701291</c:v>
                </c:pt>
                <c:pt idx="570">
                  <c:v>-0.84993286953332081</c:v>
                </c:pt>
                <c:pt idx="571">
                  <c:v>-0.84765845723393518</c:v>
                </c:pt>
                <c:pt idx="572">
                  <c:v>-0.84538978124233388</c:v>
                </c:pt>
                <c:pt idx="573">
                  <c:v>-0.84312682793910021</c:v>
                </c:pt>
                <c:pt idx="574">
                  <c:v>-0.84086958374789411</c:v>
                </c:pt>
                <c:pt idx="575">
                  <c:v>-0.83861803512674804</c:v>
                </c:pt>
                <c:pt idx="576">
                  <c:v>-0.83637216854475227</c:v>
                </c:pt>
                <c:pt idx="577">
                  <c:v>-0.83413197052668586</c:v>
                </c:pt>
                <c:pt idx="578">
                  <c:v>-0.83189742760803043</c:v>
                </c:pt>
                <c:pt idx="579">
                  <c:v>-0.8296685263587289</c:v>
                </c:pt>
                <c:pt idx="580">
                  <c:v>-0.82744525338491748</c:v>
                </c:pt>
                <c:pt idx="581">
                  <c:v>-0.82522759531404866</c:v>
                </c:pt>
                <c:pt idx="582">
                  <c:v>-0.82301553881585221</c:v>
                </c:pt>
                <c:pt idx="583">
                  <c:v>-0.82080907057333619</c:v>
                </c:pt>
                <c:pt idx="584">
                  <c:v>-0.81860817730947666</c:v>
                </c:pt>
                <c:pt idx="585">
                  <c:v>-0.81641284577664841</c:v>
                </c:pt>
                <c:pt idx="586">
                  <c:v>-0.81422306275493739</c:v>
                </c:pt>
                <c:pt idx="587">
                  <c:v>-0.81203881504978703</c:v>
                </c:pt>
                <c:pt idx="588">
                  <c:v>-0.80986008950807431</c:v>
                </c:pt>
                <c:pt idx="589">
                  <c:v>-0.80768687299204167</c:v>
                </c:pt>
                <c:pt idx="590">
                  <c:v>-0.80551915239923666</c:v>
                </c:pt>
                <c:pt idx="591">
                  <c:v>-0.80335691466029147</c:v>
                </c:pt>
                <c:pt idx="592">
                  <c:v>-0.80120014672924178</c:v>
                </c:pt>
                <c:pt idx="593">
                  <c:v>-0.79904883559307471</c:v>
                </c:pt>
                <c:pt idx="594">
                  <c:v>-0.79690296826586682</c:v>
                </c:pt>
                <c:pt idx="595">
                  <c:v>-0.79476253178456524</c:v>
                </c:pt>
                <c:pt idx="596">
                  <c:v>-0.7926275132332794</c:v>
                </c:pt>
                <c:pt idx="597">
                  <c:v>-0.79049789970668805</c:v>
                </c:pt>
                <c:pt idx="598">
                  <c:v>-0.78837367833055616</c:v>
                </c:pt>
                <c:pt idx="599">
                  <c:v>-0.78625483627319248</c:v>
                </c:pt>
                <c:pt idx="600">
                  <c:v>-0.78414136071751628</c:v>
                </c:pt>
                <c:pt idx="601">
                  <c:v>-0.78203323887549026</c:v>
                </c:pt>
                <c:pt idx="602">
                  <c:v>-0.77993045800099914</c:v>
                </c:pt>
                <c:pt idx="603">
                  <c:v>-0.77783300536102828</c:v>
                </c:pt>
                <c:pt idx="604">
                  <c:v>-0.77574086825662469</c:v>
                </c:pt>
                <c:pt idx="605">
                  <c:v>-0.77365403401952193</c:v>
                </c:pt>
                <c:pt idx="606">
                  <c:v>-0.77157249001320594</c:v>
                </c:pt>
                <c:pt idx="607">
                  <c:v>-0.76949622361808245</c:v>
                </c:pt>
                <c:pt idx="608">
                  <c:v>-0.76742522225048404</c:v>
                </c:pt>
                <c:pt idx="609">
                  <c:v>-0.76535947335480969</c:v>
                </c:pt>
                <c:pt idx="610">
                  <c:v>-0.76329896440170408</c:v>
                </c:pt>
                <c:pt idx="611">
                  <c:v>-0.76124368289161026</c:v>
                </c:pt>
                <c:pt idx="612">
                  <c:v>-0.75919361635112814</c:v>
                </c:pt>
                <c:pt idx="613">
                  <c:v>-0.75714875233483525</c:v>
                </c:pt>
                <c:pt idx="614">
                  <c:v>-0.75510907842502029</c:v>
                </c:pt>
                <c:pt idx="615">
                  <c:v>-0.75307458223745627</c:v>
                </c:pt>
                <c:pt idx="616">
                  <c:v>-0.75104525140639034</c:v>
                </c:pt>
                <c:pt idx="617">
                  <c:v>-0.74902107359724468</c:v>
                </c:pt>
                <c:pt idx="618">
                  <c:v>-0.74700203651074659</c:v>
                </c:pt>
                <c:pt idx="619">
                  <c:v>-0.74498812786205626</c:v>
                </c:pt>
                <c:pt idx="620">
                  <c:v>-0.74297933540119487</c:v>
                </c:pt>
                <c:pt idx="621">
                  <c:v>-0.74097564690767115</c:v>
                </c:pt>
                <c:pt idx="622">
                  <c:v>-0.73897705018448612</c:v>
                </c:pt>
                <c:pt idx="623">
                  <c:v>-0.73698353306022035</c:v>
                </c:pt>
                <c:pt idx="624">
                  <c:v>-0.73499508339995856</c:v>
                </c:pt>
                <c:pt idx="625">
                  <c:v>-0.73301168908121994</c:v>
                </c:pt>
                <c:pt idx="626">
                  <c:v>-0.73103333802522208</c:v>
                </c:pt>
                <c:pt idx="627">
                  <c:v>-0.72906001816743782</c:v>
                </c:pt>
                <c:pt idx="628">
                  <c:v>-0.72709171747598056</c:v>
                </c:pt>
                <c:pt idx="629">
                  <c:v>-0.72512842394574228</c:v>
                </c:pt>
                <c:pt idx="630">
                  <c:v>-0.72317012559697247</c:v>
                </c:pt>
                <c:pt idx="631">
                  <c:v>-0.72121681048380459</c:v>
                </c:pt>
                <c:pt idx="632">
                  <c:v>-0.71926846666747757</c:v>
                </c:pt>
                <c:pt idx="633">
                  <c:v>-0.71732508226474145</c:v>
                </c:pt>
                <c:pt idx="634">
                  <c:v>-0.71538664539749774</c:v>
                </c:pt>
                <c:pt idx="635">
                  <c:v>-0.71345314422148753</c:v>
                </c:pt>
                <c:pt idx="636">
                  <c:v>-0.71152456691545574</c:v>
                </c:pt>
                <c:pt idx="637">
                  <c:v>-0.70960090169358558</c:v>
                </c:pt>
                <c:pt idx="638">
                  <c:v>-0.70768213678582548</c:v>
                </c:pt>
                <c:pt idx="639">
                  <c:v>-0.70576826045751773</c:v>
                </c:pt>
                <c:pt idx="640">
                  <c:v>-0.70385926099327811</c:v>
                </c:pt>
                <c:pt idx="641">
                  <c:v>-0.70195512671089588</c:v>
                </c:pt>
                <c:pt idx="642">
                  <c:v>-0.7000558459441919</c:v>
                </c:pt>
                <c:pt idx="643">
                  <c:v>-0.69816140706695506</c:v>
                </c:pt>
                <c:pt idx="644">
                  <c:v>-0.69627179846527554</c:v>
                </c:pt>
                <c:pt idx="645">
                  <c:v>-0.69438700856685465</c:v>
                </c:pt>
                <c:pt idx="646">
                  <c:v>-0.69250702580485601</c:v>
                </c:pt>
                <c:pt idx="647">
                  <c:v>-0.6906318386589394</c:v>
                </c:pt>
                <c:pt idx="648">
                  <c:v>-0.68876143562617287</c:v>
                </c:pt>
                <c:pt idx="649">
                  <c:v>-0.68689580522263149</c:v>
                </c:pt>
                <c:pt idx="650">
                  <c:v>-0.68503493600386989</c:v>
                </c:pt>
                <c:pt idx="651">
                  <c:v>-0.68317881653756629</c:v>
                </c:pt>
                <c:pt idx="652">
                  <c:v>-0.6813274354324772</c:v>
                </c:pt>
                <c:pt idx="653">
                  <c:v>-0.67948078130419809</c:v>
                </c:pt>
                <c:pt idx="654">
                  <c:v>-0.67763884281277775</c:v>
                </c:pt>
                <c:pt idx="655">
                  <c:v>-0.67580160863167649</c:v>
                </c:pt>
                <c:pt idx="656">
                  <c:v>-0.67396906746184371</c:v>
                </c:pt>
                <c:pt idx="657">
                  <c:v>-0.67214120803282817</c:v>
                </c:pt>
                <c:pt idx="658">
                  <c:v>-0.67031801909962496</c:v>
                </c:pt>
                <c:pt idx="659">
                  <c:v>-0.66849948943925597</c:v>
                </c:pt>
                <c:pt idx="660">
                  <c:v>-0.66668560785392295</c:v>
                </c:pt>
                <c:pt idx="661">
                  <c:v>-0.66487636317611454</c:v>
                </c:pt>
                <c:pt idx="662">
                  <c:v>-0.66307174425852544</c:v>
                </c:pt>
                <c:pt idx="663">
                  <c:v>-0.66127173998062894</c:v>
                </c:pt>
                <c:pt idx="664">
                  <c:v>-0.65947633925005356</c:v>
                </c:pt>
                <c:pt idx="665">
                  <c:v>-0.65768553098992655</c:v>
                </c:pt>
                <c:pt idx="666">
                  <c:v>-0.655899304164409</c:v>
                </c:pt>
                <c:pt idx="667">
                  <c:v>-0.65411764773997128</c:v>
                </c:pt>
                <c:pt idx="668">
                  <c:v>-0.65234055073539743</c:v>
                </c:pt>
                <c:pt idx="669">
                  <c:v>-0.65056800217475619</c:v>
                </c:pt>
                <c:pt idx="670">
                  <c:v>-0.6487999911056086</c:v>
                </c:pt>
                <c:pt idx="671">
                  <c:v>-0.64703650661264156</c:v>
                </c:pt>
                <c:pt idx="672">
                  <c:v>-0.64527753780234676</c:v>
                </c:pt>
                <c:pt idx="673">
                  <c:v>-0.64352307379751394</c:v>
                </c:pt>
                <c:pt idx="674">
                  <c:v>-0.64177310375055363</c:v>
                </c:pt>
                <c:pt idx="675">
                  <c:v>-0.64002761684127663</c:v>
                </c:pt>
                <c:pt idx="676">
                  <c:v>-0.63828660227249756</c:v>
                </c:pt>
                <c:pt idx="677">
                  <c:v>-0.63655004926816972</c:v>
                </c:pt>
                <c:pt idx="678">
                  <c:v>-0.63481794707658246</c:v>
                </c:pt>
                <c:pt idx="679">
                  <c:v>-0.63309028497675612</c:v>
                </c:pt>
                <c:pt idx="680">
                  <c:v>-0.63136705226227718</c:v>
                </c:pt>
                <c:pt idx="681">
                  <c:v>-0.62964823826363592</c:v>
                </c:pt>
                <c:pt idx="682">
                  <c:v>-0.6279338323182504</c:v>
                </c:pt>
                <c:pt idx="683">
                  <c:v>-0.62622382381070096</c:v>
                </c:pt>
                <c:pt idx="684">
                  <c:v>-0.62451820212356957</c:v>
                </c:pt>
                <c:pt idx="685">
                  <c:v>-0.62281695668033876</c:v>
                </c:pt>
                <c:pt idx="686">
                  <c:v>-0.6211200769313141</c:v>
                </c:pt>
                <c:pt idx="687">
                  <c:v>-0.61942755233395097</c:v>
                </c:pt>
                <c:pt idx="688">
                  <c:v>-0.61773937238318588</c:v>
                </c:pt>
                <c:pt idx="689">
                  <c:v>-0.61605552659487195</c:v>
                </c:pt>
                <c:pt idx="690">
                  <c:v>-0.61437600450835461</c:v>
                </c:pt>
                <c:pt idx="691">
                  <c:v>-0.61270079568367386</c:v>
                </c:pt>
                <c:pt idx="692">
                  <c:v>-0.61102988970618277</c:v>
                </c:pt>
                <c:pt idx="693">
                  <c:v>-0.60936327618752451</c:v>
                </c:pt>
                <c:pt idx="694">
                  <c:v>-0.6077009447616355</c:v>
                </c:pt>
                <c:pt idx="695">
                  <c:v>-0.60604288508270265</c:v>
                </c:pt>
                <c:pt idx="696">
                  <c:v>-0.60438908683004833</c:v>
                </c:pt>
                <c:pt idx="697">
                  <c:v>-0.60273953971354821</c:v>
                </c:pt>
                <c:pt idx="698">
                  <c:v>-0.60109423344880675</c:v>
                </c:pt>
                <c:pt idx="699">
                  <c:v>-0.5994531577953488</c:v>
                </c:pt>
                <c:pt idx="700">
                  <c:v>-0.59781630252264684</c:v>
                </c:pt>
                <c:pt idx="701">
                  <c:v>-0.59618365742912793</c:v>
                </c:pt>
                <c:pt idx="702">
                  <c:v>-0.59455521233213737</c:v>
                </c:pt>
                <c:pt idx="703">
                  <c:v>-0.59293095707628751</c:v>
                </c:pt>
                <c:pt idx="704">
                  <c:v>-0.59131088152502009</c:v>
                </c:pt>
                <c:pt idx="705">
                  <c:v>-0.58969497557179729</c:v>
                </c:pt>
                <c:pt idx="706">
                  <c:v>-0.5880832291217164</c:v>
                </c:pt>
                <c:pt idx="707">
                  <c:v>-0.58647563211398079</c:v>
                </c:pt>
                <c:pt idx="708">
                  <c:v>-0.58487217450378104</c:v>
                </c:pt>
                <c:pt idx="709">
                  <c:v>-0.58327284627450737</c:v>
                </c:pt>
                <c:pt idx="710">
                  <c:v>-0.58167763742664746</c:v>
                </c:pt>
                <c:pt idx="711">
                  <c:v>-0.58008653798784504</c:v>
                </c:pt>
                <c:pt idx="712">
                  <c:v>-0.57849953800239717</c:v>
                </c:pt>
                <c:pt idx="713">
                  <c:v>-0.57691662754595363</c:v>
                </c:pt>
                <c:pt idx="714">
                  <c:v>-0.57533779670946306</c:v>
                </c:pt>
                <c:pt idx="715">
                  <c:v>-0.57376303561069708</c:v>
                </c:pt>
                <c:pt idx="716">
                  <c:v>-0.57219233438701167</c:v>
                </c:pt>
                <c:pt idx="717">
                  <c:v>-0.57062568319814488</c:v>
                </c:pt>
                <c:pt idx="718">
                  <c:v>-0.56906307223043573</c:v>
                </c:pt>
                <c:pt idx="719">
                  <c:v>-0.56750449168834205</c:v>
                </c:pt>
                <c:pt idx="720">
                  <c:v>-0.56594993179845954</c:v>
                </c:pt>
                <c:pt idx="721">
                  <c:v>-0.56439938281251933</c:v>
                </c:pt>
                <c:pt idx="722">
                  <c:v>-0.56285283500292493</c:v>
                </c:pt>
                <c:pt idx="723">
                  <c:v>-0.5613102786628632</c:v>
                </c:pt>
                <c:pt idx="724">
                  <c:v>-0.55977170410894672</c:v>
                </c:pt>
                <c:pt idx="725">
                  <c:v>-0.55823710168116936</c:v>
                </c:pt>
                <c:pt idx="726">
                  <c:v>-0.55670646174015292</c:v>
                </c:pt>
                <c:pt idx="727">
                  <c:v>-0.5551797746657039</c:v>
                </c:pt>
                <c:pt idx="728">
                  <c:v>-0.55365703086625029</c:v>
                </c:pt>
                <c:pt idx="729">
                  <c:v>-0.55213822076267682</c:v>
                </c:pt>
                <c:pt idx="730">
                  <c:v>-0.5506233348110845</c:v>
                </c:pt>
                <c:pt idx="731">
                  <c:v>-0.54911236347314762</c:v>
                </c:pt>
                <c:pt idx="732">
                  <c:v>-0.54760529724566798</c:v>
                </c:pt>
                <c:pt idx="733">
                  <c:v>-0.54610212663912527</c:v>
                </c:pt>
                <c:pt idx="734">
                  <c:v>-0.54460284218817989</c:v>
                </c:pt>
                <c:pt idx="735">
                  <c:v>-0.54310743445307175</c:v>
                </c:pt>
                <c:pt idx="736">
                  <c:v>-0.54161589400758547</c:v>
                </c:pt>
                <c:pt idx="737">
                  <c:v>-0.54012821145357215</c:v>
                </c:pt>
                <c:pt idx="738">
                  <c:v>-0.53864437741040216</c:v>
                </c:pt>
                <c:pt idx="739">
                  <c:v>-0.53716438252000565</c:v>
                </c:pt>
                <c:pt idx="740">
                  <c:v>-0.5356882174471167</c:v>
                </c:pt>
                <c:pt idx="741">
                  <c:v>-0.53421587287627581</c:v>
                </c:pt>
                <c:pt idx="742">
                  <c:v>-0.53274733951595987</c:v>
                </c:pt>
                <c:pt idx="743">
                  <c:v>-0.53128260808799066</c:v>
                </c:pt>
                <c:pt idx="744">
                  <c:v>-0.52982166934578689</c:v>
                </c:pt>
                <c:pt idx="745">
                  <c:v>-0.52836451405724461</c:v>
                </c:pt>
                <c:pt idx="746">
                  <c:v>-0.52691113301275294</c:v>
                </c:pt>
                <c:pt idx="747">
                  <c:v>-0.52546151702366206</c:v>
                </c:pt>
                <c:pt idx="748">
                  <c:v>-0.52401565692605789</c:v>
                </c:pt>
                <c:pt idx="749">
                  <c:v>-0.5225735435681278</c:v>
                </c:pt>
                <c:pt idx="750">
                  <c:v>-0.52113516782896774</c:v>
                </c:pt>
                <c:pt idx="751">
                  <c:v>-0.51970052060230643</c:v>
                </c:pt>
                <c:pt idx="752">
                  <c:v>-0.51826959280254492</c:v>
                </c:pt>
                <c:pt idx="753">
                  <c:v>-0.51684237536873123</c:v>
                </c:pt>
                <c:pt idx="754">
                  <c:v>-0.5154188592604303</c:v>
                </c:pt>
                <c:pt idx="755">
                  <c:v>-0.5139990354504631</c:v>
                </c:pt>
                <c:pt idx="756">
                  <c:v>-0.51258289494351406</c:v>
                </c:pt>
                <c:pt idx="757">
                  <c:v>-0.51117042875477026</c:v>
                </c:pt>
                <c:pt idx="758">
                  <c:v>-0.5097616279287509</c:v>
                </c:pt>
                <c:pt idx="759">
                  <c:v>-0.50835648351914564</c:v>
                </c:pt>
                <c:pt idx="760">
                  <c:v>-0.50695498661508243</c:v>
                </c:pt>
                <c:pt idx="761">
                  <c:v>-0.50555712831361621</c:v>
                </c:pt>
                <c:pt idx="762">
                  <c:v>-0.50416289973462813</c:v>
                </c:pt>
                <c:pt idx="763">
                  <c:v>-0.50277229202451146</c:v>
                </c:pt>
                <c:pt idx="764">
                  <c:v>-0.50138529634369267</c:v>
                </c:pt>
                <c:pt idx="765">
                  <c:v>-0.50000190387526899</c:v>
                </c:pt>
                <c:pt idx="766">
                  <c:v>-0.49862210581899102</c:v>
                </c:pt>
                <c:pt idx="767">
                  <c:v>-0.49724589340420788</c:v>
                </c:pt>
                <c:pt idx="768">
                  <c:v>-0.49587325786726311</c:v>
                </c:pt>
                <c:pt idx="769">
                  <c:v>-0.4945041904752534</c:v>
                </c:pt>
                <c:pt idx="770">
                  <c:v>-0.49313868251052995</c:v>
                </c:pt>
                <c:pt idx="771">
                  <c:v>-0.49177672527658256</c:v>
                </c:pt>
                <c:pt idx="772">
                  <c:v>-0.49041831009322134</c:v>
                </c:pt>
                <c:pt idx="773">
                  <c:v>-0.48906342830727922</c:v>
                </c:pt>
                <c:pt idx="774">
                  <c:v>-0.48771207127948912</c:v>
                </c:pt>
                <c:pt idx="775">
                  <c:v>-0.48636423039503107</c:v>
                </c:pt>
                <c:pt idx="776">
                  <c:v>-0.48501989705185267</c:v>
                </c:pt>
                <c:pt idx="777">
                  <c:v>-0.4836790626757459</c:v>
                </c:pt>
                <c:pt idx="778">
                  <c:v>-0.48234171870522591</c:v>
                </c:pt>
                <c:pt idx="779">
                  <c:v>-0.48100785660527556</c:v>
                </c:pt>
                <c:pt idx="780">
                  <c:v>-0.47967746785479992</c:v>
                </c:pt>
                <c:pt idx="781">
                  <c:v>-0.4783505439509339</c:v>
                </c:pt>
                <c:pt idx="782">
                  <c:v>-0.47702707642083286</c:v>
                </c:pt>
                <c:pt idx="783">
                  <c:v>-0.47570705680060055</c:v>
                </c:pt>
                <c:pt idx="784">
                  <c:v>-0.47439047664694645</c:v>
                </c:pt>
                <c:pt idx="785">
                  <c:v>-0.47307732753945064</c:v>
                </c:pt>
                <c:pt idx="786">
                  <c:v>-0.47176760107574545</c:v>
                </c:pt>
                <c:pt idx="787">
                  <c:v>-0.47046128887626715</c:v>
                </c:pt>
                <c:pt idx="788">
                  <c:v>-0.46915838257151066</c:v>
                </c:pt>
                <c:pt idx="789">
                  <c:v>-0.46785887381917135</c:v>
                </c:pt>
                <c:pt idx="790">
                  <c:v>-0.46656275429268756</c:v>
                </c:pt>
                <c:pt idx="791">
                  <c:v>-0.46527001569023341</c:v>
                </c:pt>
                <c:pt idx="792">
                  <c:v>-0.46398064972006381</c:v>
                </c:pt>
                <c:pt idx="793">
                  <c:v>-0.46269464811394823</c:v>
                </c:pt>
                <c:pt idx="794">
                  <c:v>-0.46141200262492799</c:v>
                </c:pt>
                <c:pt idx="795">
                  <c:v>-0.46013270502049952</c:v>
                </c:pt>
                <c:pt idx="796">
                  <c:v>-0.45885674709258417</c:v>
                </c:pt>
                <c:pt idx="797">
                  <c:v>-0.45758412064538234</c:v>
                </c:pt>
                <c:pt idx="798">
                  <c:v>-0.45631481750747493</c:v>
                </c:pt>
                <c:pt idx="799">
                  <c:v>-0.45504882952172032</c:v>
                </c:pt>
                <c:pt idx="800">
                  <c:v>-0.45378614855640098</c:v>
                </c:pt>
                <c:pt idx="801">
                  <c:v>-0.45252676648970258</c:v>
                </c:pt>
                <c:pt idx="802">
                  <c:v>-0.45127067522507947</c:v>
                </c:pt>
                <c:pt idx="803">
                  <c:v>-0.45001786668346089</c:v>
                </c:pt>
                <c:pt idx="804">
                  <c:v>-0.4487683328021852</c:v>
                </c:pt>
                <c:pt idx="805">
                  <c:v>-0.44752206553722029</c:v>
                </c:pt>
                <c:pt idx="806">
                  <c:v>-0.44627905686838165</c:v>
                </c:pt>
                <c:pt idx="807">
                  <c:v>-0.44503929878636495</c:v>
                </c:pt>
                <c:pt idx="808">
                  <c:v>-0.44380278330364842</c:v>
                </c:pt>
                <c:pt idx="809">
                  <c:v>-0.44256950245418203</c:v>
                </c:pt>
                <c:pt idx="810">
                  <c:v>-0.44133944828494975</c:v>
                </c:pt>
                <c:pt idx="811">
                  <c:v>-0.4401126128645183</c:v>
                </c:pt>
                <c:pt idx="812">
                  <c:v>-0.43888898828066125</c:v>
                </c:pt>
                <c:pt idx="813">
                  <c:v>-0.43766856663309817</c:v>
                </c:pt>
                <c:pt idx="814">
                  <c:v>-0.43645134004928199</c:v>
                </c:pt>
                <c:pt idx="815">
                  <c:v>-0.4352373006663246</c:v>
                </c:pt>
                <c:pt idx="816">
                  <c:v>-0.43402644064465257</c:v>
                </c:pt>
                <c:pt idx="817">
                  <c:v>-0.43281875216396593</c:v>
                </c:pt>
                <c:pt idx="818">
                  <c:v>-0.43161422741140321</c:v>
                </c:pt>
                <c:pt idx="819">
                  <c:v>-0.43041285860780931</c:v>
                </c:pt>
                <c:pt idx="820">
                  <c:v>-0.42921463798049064</c:v>
                </c:pt>
                <c:pt idx="821">
                  <c:v>-0.42801955777991285</c:v>
                </c:pt>
                <c:pt idx="822">
                  <c:v>-0.42682761026924254</c:v>
                </c:pt>
                <c:pt idx="823">
                  <c:v>-0.42563878773562713</c:v>
                </c:pt>
                <c:pt idx="824">
                  <c:v>-0.42445308248506564</c:v>
                </c:pt>
                <c:pt idx="825">
                  <c:v>-0.42327048683106216</c:v>
                </c:pt>
                <c:pt idx="826">
                  <c:v>-0.42209099311407705</c:v>
                </c:pt>
                <c:pt idx="827">
                  <c:v>-0.42091459369222317</c:v>
                </c:pt>
                <c:pt idx="828">
                  <c:v>-0.41974128093615892</c:v>
                </c:pt>
                <c:pt idx="829">
                  <c:v>-0.41857104723823646</c:v>
                </c:pt>
                <c:pt idx="830">
                  <c:v>-0.41740388500537406</c:v>
                </c:pt>
                <c:pt idx="831">
                  <c:v>-0.41623978666296413</c:v>
                </c:pt>
                <c:pt idx="832">
                  <c:v>-0.41507874465893657</c:v>
                </c:pt>
                <c:pt idx="833">
                  <c:v>-0.41392075144974783</c:v>
                </c:pt>
                <c:pt idx="834">
                  <c:v>-0.41276579951707859</c:v>
                </c:pt>
                <c:pt idx="835">
                  <c:v>-0.4116138813551995</c:v>
                </c:pt>
                <c:pt idx="836">
                  <c:v>-0.41046498947563403</c:v>
                </c:pt>
                <c:pt idx="837">
                  <c:v>-0.40931911641217678</c:v>
                </c:pt>
                <c:pt idx="838">
                  <c:v>-0.40817625471096797</c:v>
                </c:pt>
                <c:pt idx="839">
                  <c:v>-0.4070363969382651</c:v>
                </c:pt>
                <c:pt idx="840">
                  <c:v>-0.40589953567471415</c:v>
                </c:pt>
                <c:pt idx="841">
                  <c:v>-0.4047656635208563</c:v>
                </c:pt>
                <c:pt idx="842">
                  <c:v>-0.40363477309359741</c:v>
                </c:pt>
                <c:pt idx="843">
                  <c:v>-0.40250685702578615</c:v>
                </c:pt>
                <c:pt idx="844">
                  <c:v>-0.4013819079693004</c:v>
                </c:pt>
                <c:pt idx="845">
                  <c:v>-0.4002599185901845</c:v>
                </c:pt>
                <c:pt idx="846">
                  <c:v>-0.39914088157328997</c:v>
                </c:pt>
                <c:pt idx="847">
                  <c:v>-0.39802478962431831</c:v>
                </c:pt>
                <c:pt idx="848">
                  <c:v>-0.39691163545627628</c:v>
                </c:pt>
                <c:pt idx="849">
                  <c:v>-0.39580141180852735</c:v>
                </c:pt>
                <c:pt idx="850">
                  <c:v>-0.39469411143255861</c:v>
                </c:pt>
                <c:pt idx="851">
                  <c:v>-0.39358972709666595</c:v>
                </c:pt>
                <c:pt idx="852">
                  <c:v>-0.39248825158675338</c:v>
                </c:pt>
                <c:pt idx="853">
                  <c:v>-0.39138967770644406</c:v>
                </c:pt>
                <c:pt idx="854">
                  <c:v>-0.39029399827608113</c:v>
                </c:pt>
                <c:pt idx="855">
                  <c:v>-0.38920120612786491</c:v>
                </c:pt>
                <c:pt idx="856">
                  <c:v>-0.38811129411997491</c:v>
                </c:pt>
                <c:pt idx="857">
                  <c:v>-0.38702425511516481</c:v>
                </c:pt>
                <c:pt idx="858">
                  <c:v>-0.38594008200645291</c:v>
                </c:pt>
                <c:pt idx="859">
                  <c:v>-0.38485876768967753</c:v>
                </c:pt>
                <c:pt idx="860">
                  <c:v>-0.38378030508707806</c:v>
                </c:pt>
                <c:pt idx="861">
                  <c:v>-0.38270468713297312</c:v>
                </c:pt>
                <c:pt idx="862">
                  <c:v>-0.38163190677964476</c:v>
                </c:pt>
                <c:pt idx="863">
                  <c:v>-0.38056195699411877</c:v>
                </c:pt>
                <c:pt idx="864">
                  <c:v>-0.37949483076140655</c:v>
                </c:pt>
                <c:pt idx="865">
                  <c:v>-0.37843052108201825</c:v>
                </c:pt>
                <c:pt idx="866">
                  <c:v>-0.3773690209725844</c:v>
                </c:pt>
                <c:pt idx="867">
                  <c:v>-0.37631032346612248</c:v>
                </c:pt>
                <c:pt idx="868">
                  <c:v>-0.37525442161252531</c:v>
                </c:pt>
                <c:pt idx="869">
                  <c:v>-0.37420130847714006</c:v>
                </c:pt>
                <c:pt idx="870">
                  <c:v>-0.37315097714212264</c:v>
                </c:pt>
                <c:pt idx="871">
                  <c:v>-0.3721034207031737</c:v>
                </c:pt>
                <c:pt idx="872">
                  <c:v>-0.37105863227551161</c:v>
                </c:pt>
                <c:pt idx="873">
                  <c:v>-0.37001660499038636</c:v>
                </c:pt>
                <c:pt idx="874">
                  <c:v>-0.36897733198970606</c:v>
                </c:pt>
                <c:pt idx="875">
                  <c:v>-0.36794080644013683</c:v>
                </c:pt>
                <c:pt idx="876">
                  <c:v>-0.36690702151367383</c:v>
                </c:pt>
                <c:pt idx="877">
                  <c:v>-0.36587597040957931</c:v>
                </c:pt>
                <c:pt idx="878">
                  <c:v>-0.36484764633335498</c:v>
                </c:pt>
                <c:pt idx="879">
                  <c:v>-0.36382204250977601</c:v>
                </c:pt>
                <c:pt idx="880">
                  <c:v>-0.36279915218282444</c:v>
                </c:pt>
                <c:pt idx="881">
                  <c:v>-0.36177896860705161</c:v>
                </c:pt>
                <c:pt idx="882">
                  <c:v>-0.36076148505439498</c:v>
                </c:pt>
                <c:pt idx="883">
                  <c:v>-0.35974669481508847</c:v>
                </c:pt>
                <c:pt idx="884">
                  <c:v>-0.35873459119146744</c:v>
                </c:pt>
                <c:pt idx="885">
                  <c:v>-0.35772516750240957</c:v>
                </c:pt>
                <c:pt idx="886">
                  <c:v>-0.35671841708480034</c:v>
                </c:pt>
                <c:pt idx="887">
                  <c:v>-0.35571433328520641</c:v>
                </c:pt>
                <c:pt idx="888">
                  <c:v>-0.35471290947413081</c:v>
                </c:pt>
                <c:pt idx="889">
                  <c:v>-0.3537141390290266</c:v>
                </c:pt>
                <c:pt idx="890">
                  <c:v>-0.3527180153511944</c:v>
                </c:pt>
                <c:pt idx="891">
                  <c:v>-0.35172453184650898</c:v>
                </c:pt>
                <c:pt idx="892">
                  <c:v>-0.35073368194866728</c:v>
                </c:pt>
                <c:pt idx="893">
                  <c:v>-0.34974545909749466</c:v>
                </c:pt>
                <c:pt idx="894">
                  <c:v>-0.34875985675228982</c:v>
                </c:pt>
                <c:pt idx="895">
                  <c:v>-0.34777686838518562</c:v>
                </c:pt>
                <c:pt idx="896">
                  <c:v>-0.34679648748667802</c:v>
                </c:pt>
                <c:pt idx="897">
                  <c:v>-0.34581870755936439</c:v>
                </c:pt>
                <c:pt idx="898">
                  <c:v>-0.34484352212325042</c:v>
                </c:pt>
                <c:pt idx="899">
                  <c:v>-0.34387092471199754</c:v>
                </c:pt>
                <c:pt idx="900">
                  <c:v>-0.34290090887503233</c:v>
                </c:pt>
                <c:pt idx="901">
                  <c:v>-0.34193346817856796</c:v>
                </c:pt>
                <c:pt idx="902">
                  <c:v>-0.34096859619732189</c:v>
                </c:pt>
                <c:pt idx="903">
                  <c:v>-0.34000628653065856</c:v>
                </c:pt>
                <c:pt idx="904">
                  <c:v>-0.33904653278651331</c:v>
                </c:pt>
                <c:pt idx="905">
                  <c:v>-0.33808932858849783</c:v>
                </c:pt>
                <c:pt idx="906">
                  <c:v>-0.33713466757594457</c:v>
                </c:pt>
                <c:pt idx="907">
                  <c:v>-0.33618254340384013</c:v>
                </c:pt>
                <c:pt idx="908">
                  <c:v>-0.33523294974038276</c:v>
                </c:pt>
                <c:pt idx="909">
                  <c:v>-0.33428588026862549</c:v>
                </c:pt>
                <c:pt idx="910">
                  <c:v>-0.33334132868947375</c:v>
                </c:pt>
                <c:pt idx="911">
                  <c:v>-0.33239928871542368</c:v>
                </c:pt>
                <c:pt idx="912">
                  <c:v>-0.33145975407293804</c:v>
                </c:pt>
                <c:pt idx="913">
                  <c:v>-0.33052271850539938</c:v>
                </c:pt>
                <c:pt idx="914">
                  <c:v>-0.32958817577093402</c:v>
                </c:pt>
                <c:pt idx="915">
                  <c:v>-0.32865611964294494</c:v>
                </c:pt>
                <c:pt idx="916">
                  <c:v>-0.32772654390325062</c:v>
                </c:pt>
                <c:pt idx="917">
                  <c:v>-0.32679944235669556</c:v>
                </c:pt>
                <c:pt idx="918">
                  <c:v>-0.3258748088188268</c:v>
                </c:pt>
                <c:pt idx="919">
                  <c:v>-0.32495263711802558</c:v>
                </c:pt>
                <c:pt idx="920">
                  <c:v>-0.32403292110025905</c:v>
                </c:pt>
                <c:pt idx="921">
                  <c:v>-0.32311565462359582</c:v>
                </c:pt>
                <c:pt idx="922">
                  <c:v>-0.32220083156275781</c:v>
                </c:pt>
                <c:pt idx="923">
                  <c:v>-0.32128844580374682</c:v>
                </c:pt>
                <c:pt idx="924">
                  <c:v>-0.32037849124921802</c:v>
                </c:pt>
                <c:pt idx="925">
                  <c:v>-0.31947096181605961</c:v>
                </c:pt>
                <c:pt idx="926">
                  <c:v>-0.3185658514346601</c:v>
                </c:pt>
                <c:pt idx="927">
                  <c:v>-0.31766315404819778</c:v>
                </c:pt>
                <c:pt idx="928">
                  <c:v>-0.31676286361992378</c:v>
                </c:pt>
                <c:pt idx="929">
                  <c:v>-0.31586497411908443</c:v>
                </c:pt>
                <c:pt idx="930">
                  <c:v>-0.31496947953426613</c:v>
                </c:pt>
                <c:pt idx="931">
                  <c:v>-0.31407637386742238</c:v>
                </c:pt>
                <c:pt idx="932">
                  <c:v>-0.3131856511330966</c:v>
                </c:pt>
                <c:pt idx="933">
                  <c:v>-0.31229730536201927</c:v>
                </c:pt>
                <c:pt idx="934">
                  <c:v>-0.3114113305989985</c:v>
                </c:pt>
                <c:pt idx="935">
                  <c:v>-0.31052772089763536</c:v>
                </c:pt>
                <c:pt idx="936">
                  <c:v>-0.30964647033280279</c:v>
                </c:pt>
                <c:pt idx="937">
                  <c:v>-0.30876757298821111</c:v>
                </c:pt>
                <c:pt idx="938">
                  <c:v>-0.30789102296646664</c:v>
                </c:pt>
                <c:pt idx="939">
                  <c:v>-0.30701681437683703</c:v>
                </c:pt>
                <c:pt idx="940">
                  <c:v>-0.30614494134819648</c:v>
                </c:pt>
                <c:pt idx="941">
                  <c:v>-0.30527539802172043</c:v>
                </c:pt>
                <c:pt idx="942">
                  <c:v>-0.3044081785516406</c:v>
                </c:pt>
                <c:pt idx="943">
                  <c:v>-0.30354327710599982</c:v>
                </c:pt>
                <c:pt idx="944">
                  <c:v>-0.30268068786782898</c:v>
                </c:pt>
                <c:pt idx="945">
                  <c:v>-0.30182040503249352</c:v>
                </c:pt>
                <c:pt idx="946">
                  <c:v>-0.30096242280898133</c:v>
                </c:pt>
                <c:pt idx="947">
                  <c:v>-0.30010673542062438</c:v>
                </c:pt>
                <c:pt idx="948">
                  <c:v>-0.29925333710566493</c:v>
                </c:pt>
                <c:pt idx="949">
                  <c:v>-0.29840222211103828</c:v>
                </c:pt>
                <c:pt idx="950">
                  <c:v>-0.29755338470351944</c:v>
                </c:pt>
                <c:pt idx="951">
                  <c:v>-0.29670681915980879</c:v>
                </c:pt>
                <c:pt idx="952">
                  <c:v>-0.29586251976874145</c:v>
                </c:pt>
                <c:pt idx="953">
                  <c:v>-0.29502048083671628</c:v>
                </c:pt>
                <c:pt idx="954">
                  <c:v>-0.29418069668009084</c:v>
                </c:pt>
                <c:pt idx="955">
                  <c:v>-0.2933431616313098</c:v>
                </c:pt>
                <c:pt idx="956">
                  <c:v>-0.29250787003209933</c:v>
                </c:pt>
                <c:pt idx="957">
                  <c:v>-0.29167481624293723</c:v>
                </c:pt>
                <c:pt idx="958">
                  <c:v>-0.29084399463348287</c:v>
                </c:pt>
                <c:pt idx="959">
                  <c:v>-0.29001539958735112</c:v>
                </c:pt>
                <c:pt idx="960">
                  <c:v>-0.2891890255034224</c:v>
                </c:pt>
                <c:pt idx="961">
                  <c:v>-0.28836486679035822</c:v>
                </c:pt>
                <c:pt idx="962">
                  <c:v>-0.2875429178754163</c:v>
                </c:pt>
                <c:pt idx="963">
                  <c:v>-0.28672317319157203</c:v>
                </c:pt>
                <c:pt idx="964">
                  <c:v>-0.2859056271922733</c:v>
                </c:pt>
                <c:pt idx="965">
                  <c:v>-0.28509027433807343</c:v>
                </c:pt>
                <c:pt idx="966">
                  <c:v>-0.28427710910788884</c:v>
                </c:pt>
                <c:pt idx="967">
                  <c:v>-0.28346612598765253</c:v>
                </c:pt>
                <c:pt idx="968">
                  <c:v>-0.28265731948426964</c:v>
                </c:pt>
                <c:pt idx="969">
                  <c:v>-0.28185068410835346</c:v>
                </c:pt>
                <c:pt idx="970">
                  <c:v>-0.28104621439201116</c:v>
                </c:pt>
                <c:pt idx="971">
                  <c:v>-0.2802439048730232</c:v>
                </c:pt>
                <c:pt idx="972">
                  <c:v>-0.27944375010798828</c:v>
                </c:pt>
                <c:pt idx="973">
                  <c:v>-0.27864574466303083</c:v>
                </c:pt>
                <c:pt idx="974">
                  <c:v>-0.27784988311778669</c:v>
                </c:pt>
                <c:pt idx="975">
                  <c:v>-0.27705616006467038</c:v>
                </c:pt>
                <c:pt idx="976">
                  <c:v>-0.27626457010819783</c:v>
                </c:pt>
                <c:pt idx="977">
                  <c:v>-0.27547510786957163</c:v>
                </c:pt>
                <c:pt idx="978">
                  <c:v>-0.27468776797613392</c:v>
                </c:pt>
                <c:pt idx="979">
                  <c:v>-0.27390254507317913</c:v>
                </c:pt>
                <c:pt idx="980">
                  <c:v>-0.27311943381600479</c:v>
                </c:pt>
                <c:pt idx="981">
                  <c:v>-0.2723384288751185</c:v>
                </c:pt>
                <c:pt idx="982">
                  <c:v>-0.27155952492978752</c:v>
                </c:pt>
                <c:pt idx="983">
                  <c:v>-0.27078271667380083</c:v>
                </c:pt>
                <c:pt idx="984">
                  <c:v>-0.27000799881659043</c:v>
                </c:pt>
                <c:pt idx="985">
                  <c:v>-0.26923536607510457</c:v>
                </c:pt>
                <c:pt idx="986">
                  <c:v>-0.26846481318124615</c:v>
                </c:pt>
                <c:pt idx="987">
                  <c:v>-0.26769633487940814</c:v>
                </c:pt>
                <c:pt idx="988">
                  <c:v>-0.26692992592391995</c:v>
                </c:pt>
                <c:pt idx="989">
                  <c:v>-0.2661655810883512</c:v>
                </c:pt>
                <c:pt idx="990">
                  <c:v>-0.26540329514870287</c:v>
                </c:pt>
                <c:pt idx="991">
                  <c:v>-0.26464306290325812</c:v>
                </c:pt>
                <c:pt idx="992">
                  <c:v>-0.2638848791551629</c:v>
                </c:pt>
                <c:pt idx="993">
                  <c:v>-0.26312873872238463</c:v>
                </c:pt>
                <c:pt idx="994">
                  <c:v>-0.26237463643756787</c:v>
                </c:pt>
                <c:pt idx="995">
                  <c:v>-0.26162256714193921</c:v>
                </c:pt>
                <c:pt idx="996">
                  <c:v>-0.26087252569260144</c:v>
                </c:pt>
                <c:pt idx="997">
                  <c:v>-0.26012450695332978</c:v>
                </c:pt>
                <c:pt idx="998">
                  <c:v>-0.25937850580740607</c:v>
                </c:pt>
                <c:pt idx="999">
                  <c:v>-0.25863451714230878</c:v>
                </c:pt>
                <c:pt idx="1000">
                  <c:v>-0.25789253586553373</c:v>
                </c:pt>
                <c:pt idx="1001">
                  <c:v>-0.25715255689116034</c:v>
                </c:pt>
                <c:pt idx="1002">
                  <c:v>-0.25641457514716803</c:v>
                </c:pt>
                <c:pt idx="1003">
                  <c:v>-0.25567858557178358</c:v>
                </c:pt>
                <c:pt idx="1004">
                  <c:v>-0.25494458312054213</c:v>
                </c:pt>
                <c:pt idx="1005">
                  <c:v>-0.25421256275385273</c:v>
                </c:pt>
                <c:pt idx="1006">
                  <c:v>-0.2534825194499879</c:v>
                </c:pt>
                <c:pt idx="1007">
                  <c:v>-0.25275444819439219</c:v>
                </c:pt>
                <c:pt idx="1008">
                  <c:v>-0.25202834398797558</c:v>
                </c:pt>
                <c:pt idx="1009">
                  <c:v>-0.25130420184347191</c:v>
                </c:pt>
                <c:pt idx="1010">
                  <c:v>-0.25058201678138659</c:v>
                </c:pt>
                <c:pt idx="1011">
                  <c:v>-0.24986178383926694</c:v>
                </c:pt>
                <c:pt idx="1012">
                  <c:v>-0.24914349806410829</c:v>
                </c:pt>
                <c:pt idx="1013">
                  <c:v>-0.24842715451180997</c:v>
                </c:pt>
                <c:pt idx="1014">
                  <c:v>-0.2477127482563346</c:v>
                </c:pt>
                <c:pt idx="1015">
                  <c:v>-0.24700027437817296</c:v>
                </c:pt>
                <c:pt idx="1016">
                  <c:v>-0.24628972797176019</c:v>
                </c:pt>
                <c:pt idx="1017">
                  <c:v>-0.2455811041432554</c:v>
                </c:pt>
                <c:pt idx="1018">
                  <c:v>-0.24487439800752187</c:v>
                </c:pt>
                <c:pt idx="1019">
                  <c:v>-0.24416960469619831</c:v>
                </c:pt>
                <c:pt idx="1020">
                  <c:v>-0.24346671934796227</c:v>
                </c:pt>
                <c:pt idx="1021">
                  <c:v>-0.24276573711582428</c:v>
                </c:pt>
                <c:pt idx="1022">
                  <c:v>-0.24206665316266474</c:v>
                </c:pt>
                <c:pt idx="1023">
                  <c:v>-0.24136946266398729</c:v>
                </c:pt>
                <c:pt idx="1024">
                  <c:v>-0.24067416080566506</c:v>
                </c:pt>
                <c:pt idx="1025">
                  <c:v>-0.2399807427866385</c:v>
                </c:pt>
                <c:pt idx="1026">
                  <c:v>-0.23928920381568464</c:v>
                </c:pt>
                <c:pt idx="1027">
                  <c:v>-0.23859953911289367</c:v>
                </c:pt>
                <c:pt idx="1028">
                  <c:v>-0.23791174391256664</c:v>
                </c:pt>
                <c:pt idx="1029">
                  <c:v>-0.23722581345700933</c:v>
                </c:pt>
                <c:pt idx="1030">
                  <c:v>-0.23654174300037356</c:v>
                </c:pt>
                <c:pt idx="1031">
                  <c:v>-0.23585952781038921</c:v>
                </c:pt>
                <c:pt idx="1032">
                  <c:v>-0.23517916316374565</c:v>
                </c:pt>
                <c:pt idx="1033">
                  <c:v>-0.23450064434906714</c:v>
                </c:pt>
                <c:pt idx="1034">
                  <c:v>-0.23382396666767891</c:v>
                </c:pt>
                <c:pt idx="1035">
                  <c:v>-0.23314912542845567</c:v>
                </c:pt>
                <c:pt idx="1036">
                  <c:v>-0.23247611595565987</c:v>
                </c:pt>
                <c:pt idx="1037">
                  <c:v>-0.23180493358313514</c:v>
                </c:pt>
                <c:pt idx="1038">
                  <c:v>-0.23113557365367354</c:v>
                </c:pt>
                <c:pt idx="1039">
                  <c:v>-0.23046803152495521</c:v>
                </c:pt>
                <c:pt idx="1040">
                  <c:v>-0.22980230256193224</c:v>
                </c:pt>
                <c:pt idx="1041">
                  <c:v>-0.2291383821438675</c:v>
                </c:pt>
                <c:pt idx="1042">
                  <c:v>-0.22847626566099288</c:v>
                </c:pt>
                <c:pt idx="1043">
                  <c:v>-0.22781594850981302</c:v>
                </c:pt>
                <c:pt idx="1044">
                  <c:v>-0.22715742610462941</c:v>
                </c:pt>
                <c:pt idx="1045">
                  <c:v>-0.22650069386546123</c:v>
                </c:pt>
                <c:pt idx="1046">
                  <c:v>-0.22584574722588346</c:v>
                </c:pt>
                <c:pt idx="1047">
                  <c:v>-0.22519258162980726</c:v>
                </c:pt>
                <c:pt idx="1048">
                  <c:v>-0.22454119253102478</c:v>
                </c:pt>
                <c:pt idx="1049">
                  <c:v>-0.22389157539622895</c:v>
                </c:pt>
                <c:pt idx="1050">
                  <c:v>-0.22324372570087236</c:v>
                </c:pt>
                <c:pt idx="1051">
                  <c:v>-0.22259763893328621</c:v>
                </c:pt>
                <c:pt idx="1052">
                  <c:v>-0.22195331058949552</c:v>
                </c:pt>
                <c:pt idx="1053">
                  <c:v>-0.2213107361798472</c:v>
                </c:pt>
                <c:pt idx="1054">
                  <c:v>-0.22066991122341451</c:v>
                </c:pt>
                <c:pt idx="1055">
                  <c:v>-0.22003083125047285</c:v>
                </c:pt>
                <c:pt idx="1056">
                  <c:v>-0.21939349180142287</c:v>
                </c:pt>
                <c:pt idx="1057">
                  <c:v>-0.21875788842893318</c:v>
                </c:pt>
                <c:pt idx="1058">
                  <c:v>-0.2181240166942211</c:v>
                </c:pt>
                <c:pt idx="1059">
                  <c:v>-0.2174918721696395</c:v>
                </c:pt>
                <c:pt idx="1060">
                  <c:v>-0.21686145044065297</c:v>
                </c:pt>
                <c:pt idx="1061">
                  <c:v>-0.21623274709826612</c:v>
                </c:pt>
                <c:pt idx="1062">
                  <c:v>-0.21560575775102508</c:v>
                </c:pt>
                <c:pt idx="1063">
                  <c:v>-0.21498047800952991</c:v>
                </c:pt>
                <c:pt idx="1064">
                  <c:v>-0.21435690350281034</c:v>
                </c:pt>
                <c:pt idx="1065">
                  <c:v>-0.21373502986590243</c:v>
                </c:pt>
                <c:pt idx="1066">
                  <c:v>-0.21311485274481123</c:v>
                </c:pt>
                <c:pt idx="1067">
                  <c:v>-0.2124963677969216</c:v>
                </c:pt>
                <c:pt idx="1068">
                  <c:v>-0.21187957068955487</c:v>
                </c:pt>
                <c:pt idx="1069">
                  <c:v>-0.21126445710036856</c:v>
                </c:pt>
                <c:pt idx="1070">
                  <c:v>-0.21065102271841107</c:v>
                </c:pt>
                <c:pt idx="1071">
                  <c:v>-0.21003926324006938</c:v>
                </c:pt>
                <c:pt idx="1072">
                  <c:v>-0.20942917437597464</c:v>
                </c:pt>
                <c:pt idx="1073">
                  <c:v>-0.20882075184509574</c:v>
                </c:pt>
                <c:pt idx="1074">
                  <c:v>-0.20821399137614938</c:v>
                </c:pt>
                <c:pt idx="1075">
                  <c:v>-0.20760888870813288</c:v>
                </c:pt>
                <c:pt idx="1076">
                  <c:v>-0.20700543959311091</c:v>
                </c:pt>
                <c:pt idx="1077">
                  <c:v>-0.20640363978808862</c:v>
                </c:pt>
                <c:pt idx="1078">
                  <c:v>-0.20580348506642476</c:v>
                </c:pt>
                <c:pt idx="1079">
                  <c:v>-0.20520497120548598</c:v>
                </c:pt>
                <c:pt idx="1080">
                  <c:v>-0.20460809399884816</c:v>
                </c:pt>
                <c:pt idx="1081">
                  <c:v>-0.20401284924411733</c:v>
                </c:pt>
                <c:pt idx="1082">
                  <c:v>-0.20341923275415397</c:v>
                </c:pt>
                <c:pt idx="1083">
                  <c:v>-0.20282724034946797</c:v>
                </c:pt>
                <c:pt idx="1084">
                  <c:v>-0.20223686785831863</c:v>
                </c:pt>
                <c:pt idx="1085">
                  <c:v>-0.2016481111259627</c:v>
                </c:pt>
                <c:pt idx="1086">
                  <c:v>-0.20106096599971091</c:v>
                </c:pt>
                <c:pt idx="1087">
                  <c:v>-0.20047542834152887</c:v>
                </c:pt>
                <c:pt idx="1088">
                  <c:v>-0.19989149402279693</c:v>
                </c:pt>
                <c:pt idx="1089">
                  <c:v>-0.19930915892347745</c:v>
                </c:pt>
                <c:pt idx="1090">
                  <c:v>-0.19872841893344706</c:v>
                </c:pt>
                <c:pt idx="1091">
                  <c:v>-0.19814926995470605</c:v>
                </c:pt>
                <c:pt idx="1092">
                  <c:v>-0.19757170789729273</c:v>
                </c:pt>
                <c:pt idx="1093">
                  <c:v>-0.19699572868062676</c:v>
                </c:pt>
                <c:pt idx="1094">
                  <c:v>-0.19642132823487479</c:v>
                </c:pt>
                <c:pt idx="1095">
                  <c:v>-0.19584850250041752</c:v>
                </c:pt>
                <c:pt idx="1096">
                  <c:v>-0.19527724742735009</c:v>
                </c:pt>
                <c:pt idx="1097">
                  <c:v>-0.19470755897293968</c:v>
                </c:pt>
                <c:pt idx="1098">
                  <c:v>-0.19413943310807591</c:v>
                </c:pt>
                <c:pt idx="1099">
                  <c:v>-0.19357286581119793</c:v>
                </c:pt>
                <c:pt idx="1100">
                  <c:v>-0.1930078530704149</c:v>
                </c:pt>
                <c:pt idx="1101">
                  <c:v>-0.19244439088477172</c:v>
                </c:pt>
                <c:pt idx="1102">
                  <c:v>-0.19188247526078506</c:v>
                </c:pt>
                <c:pt idx="1103">
                  <c:v>-0.19132210221591839</c:v>
                </c:pt>
                <c:pt idx="1104">
                  <c:v>-0.19076326777849317</c:v>
                </c:pt>
                <c:pt idx="1105">
                  <c:v>-0.19020596798424716</c:v>
                </c:pt>
                <c:pt idx="1106">
                  <c:v>-0.189650198878899</c:v>
                </c:pt>
                <c:pt idx="1107">
                  <c:v>-0.18909595651942501</c:v>
                </c:pt>
                <c:pt idx="1108">
                  <c:v>-0.18854323696927411</c:v>
                </c:pt>
                <c:pt idx="1109">
                  <c:v>-0.18799203630485151</c:v>
                </c:pt>
                <c:pt idx="1110">
                  <c:v>-0.1874423506094125</c:v>
                </c:pt>
                <c:pt idx="1111">
                  <c:v>-0.18689417597609337</c:v>
                </c:pt>
                <c:pt idx="1112">
                  <c:v>-0.186347508510043</c:v>
                </c:pt>
                <c:pt idx="1113">
                  <c:v>-0.18580234432066245</c:v>
                </c:pt>
                <c:pt idx="1114">
                  <c:v>-0.18525867953224084</c:v>
                </c:pt>
                <c:pt idx="1115">
                  <c:v>-0.18471651027551772</c:v>
                </c:pt>
                <c:pt idx="1116">
                  <c:v>-0.18417583269006998</c:v>
                </c:pt>
                <c:pt idx="1117">
                  <c:v>-0.18363664292612158</c:v>
                </c:pt>
                <c:pt idx="1118">
                  <c:v>-0.18309893714356651</c:v>
                </c:pt>
                <c:pt idx="1119">
                  <c:v>-0.18256271151073644</c:v>
                </c:pt>
                <c:pt idx="1120">
                  <c:v>-0.18202796220440076</c:v>
                </c:pt>
                <c:pt idx="1121">
                  <c:v>-0.18149468541260871</c:v>
                </c:pt>
                <c:pt idx="1122">
                  <c:v>-0.18096287733058158</c:v>
                </c:pt>
                <c:pt idx="1123">
                  <c:v>-0.1804325341651758</c:v>
                </c:pt>
                <c:pt idx="1124">
                  <c:v>-0.17990365212873227</c:v>
                </c:pt>
                <c:pt idx="1125">
                  <c:v>-0.1793762274468369</c:v>
                </c:pt>
                <c:pt idx="1126">
                  <c:v>-0.17885025635255847</c:v>
                </c:pt>
                <c:pt idx="1127">
                  <c:v>-0.17832573508521632</c:v>
                </c:pt>
                <c:pt idx="1128">
                  <c:v>-0.17780265989931765</c:v>
                </c:pt>
                <c:pt idx="1129">
                  <c:v>-0.17728102705278914</c:v>
                </c:pt>
                <c:pt idx="1130">
                  <c:v>-0.17676083281495947</c:v>
                </c:pt>
                <c:pt idx="1131">
                  <c:v>-0.17624207346544907</c:v>
                </c:pt>
                <c:pt idx="1132">
                  <c:v>-0.17572474528964044</c:v>
                </c:pt>
                <c:pt idx="1133">
                  <c:v>-0.17520884458511743</c:v>
                </c:pt>
                <c:pt idx="1134">
                  <c:v>-0.17469436765641388</c:v>
                </c:pt>
                <c:pt idx="1135">
                  <c:v>-0.17418131081821109</c:v>
                </c:pt>
                <c:pt idx="1136">
                  <c:v>-0.17366967039291747</c:v>
                </c:pt>
                <c:pt idx="1137">
                  <c:v>-0.17315944271304451</c:v>
                </c:pt>
                <c:pt idx="1138">
                  <c:v>-0.17265062411917498</c:v>
                </c:pt>
                <c:pt idx="1139">
                  <c:v>-0.17214321096115093</c:v>
                </c:pt>
                <c:pt idx="1140">
                  <c:v>-0.17163719959807366</c:v>
                </c:pt>
                <c:pt idx="1141">
                  <c:v>-0.17113258639662732</c:v>
                </c:pt>
                <c:pt idx="1142">
                  <c:v>-0.17062936773356574</c:v>
                </c:pt>
                <c:pt idx="1143">
                  <c:v>-0.17012753999355867</c:v>
                </c:pt>
                <c:pt idx="1144">
                  <c:v>-0.16962709957007993</c:v>
                </c:pt>
                <c:pt idx="1145">
                  <c:v>-0.16912804286690619</c:v>
                </c:pt>
                <c:pt idx="1146">
                  <c:v>-0.16863036629531925</c:v>
                </c:pt>
                <c:pt idx="1147">
                  <c:v>-0.1681340662726738</c:v>
                </c:pt>
                <c:pt idx="1148">
                  <c:v>-0.16763913923149021</c:v>
                </c:pt>
                <c:pt idx="1149">
                  <c:v>-0.16714558160608739</c:v>
                </c:pt>
                <c:pt idx="1150">
                  <c:v>-0.16665338984399591</c:v>
                </c:pt>
                <c:pt idx="1151">
                  <c:v>-0.16616256039985178</c:v>
                </c:pt>
                <c:pt idx="1152">
                  <c:v>-0.16567308973649553</c:v>
                </c:pt>
                <c:pt idx="1153">
                  <c:v>-0.16518497432577162</c:v>
                </c:pt>
                <c:pt idx="1154">
                  <c:v>-0.16469821064840628</c:v>
                </c:pt>
                <c:pt idx="1155">
                  <c:v>-0.16421279519299725</c:v>
                </c:pt>
                <c:pt idx="1156">
                  <c:v>-0.16372872445734599</c:v>
                </c:pt>
                <c:pt idx="1157">
                  <c:v>-0.1632459949474252</c:v>
                </c:pt>
                <c:pt idx="1158">
                  <c:v>-0.16276460317807828</c:v>
                </c:pt>
                <c:pt idx="1159">
                  <c:v>-0.16228454567182027</c:v>
                </c:pt>
                <c:pt idx="1160">
                  <c:v>-0.16180581896078072</c:v>
                </c:pt>
                <c:pt idx="1161">
                  <c:v>-0.16132841958329536</c:v>
                </c:pt>
                <c:pt idx="1162">
                  <c:v>-0.1608523440897458</c:v>
                </c:pt>
                <c:pt idx="1163">
                  <c:v>-0.16037758903639787</c:v>
                </c:pt>
                <c:pt idx="1164">
                  <c:v>-0.15990415098675603</c:v>
                </c:pt>
                <c:pt idx="1165">
                  <c:v>-0.15943202651560462</c:v>
                </c:pt>
                <c:pt idx="1166">
                  <c:v>-0.15896121220568826</c:v>
                </c:pt>
                <c:pt idx="1167">
                  <c:v>-0.15849170464448115</c:v>
                </c:pt>
                <c:pt idx="1168">
                  <c:v>-0.1580235004331132</c:v>
                </c:pt>
                <c:pt idx="1169">
                  <c:v>-0.15755659617707751</c:v>
                </c:pt>
                <c:pt idx="1170">
                  <c:v>-0.15709098849118752</c:v>
                </c:pt>
                <c:pt idx="1171">
                  <c:v>-0.15662667399990449</c:v>
                </c:pt>
                <c:pt idx="1172">
                  <c:v>-0.15616364933205285</c:v>
                </c:pt>
                <c:pt idx="1173">
                  <c:v>-0.15570191113062348</c:v>
                </c:pt>
                <c:pt idx="1174">
                  <c:v>-0.15524145604188799</c:v>
                </c:pt>
                <c:pt idx="1175">
                  <c:v>-0.1547822807209609</c:v>
                </c:pt>
                <c:pt idx="1176">
                  <c:v>-0.15432438183393127</c:v>
                </c:pt>
                <c:pt idx="1177">
                  <c:v>-0.15386775605185643</c:v>
                </c:pt>
                <c:pt idx="1178">
                  <c:v>-0.15341240005564694</c:v>
                </c:pt>
                <c:pt idx="1179">
                  <c:v>-0.15295831053431241</c:v>
                </c:pt>
                <c:pt idx="1180">
                  <c:v>-0.15250548418387355</c:v>
                </c:pt>
                <c:pt idx="1181">
                  <c:v>-0.15205391770912735</c:v>
                </c:pt>
                <c:pt idx="1182">
                  <c:v>-0.15160360782254245</c:v>
                </c:pt>
                <c:pt idx="1183">
                  <c:v>-0.1511545512463297</c:v>
                </c:pt>
                <c:pt idx="1184">
                  <c:v>-0.15070674470692436</c:v>
                </c:pt>
                <c:pt idx="1185">
                  <c:v>-0.15026018494285198</c:v>
                </c:pt>
                <c:pt idx="1186">
                  <c:v>-0.14981486869922178</c:v>
                </c:pt>
                <c:pt idx="1187">
                  <c:v>-0.1493707927270771</c:v>
                </c:pt>
                <c:pt idx="1188">
                  <c:v>-0.14892795378805834</c:v>
                </c:pt>
                <c:pt idx="1189">
                  <c:v>-0.14848634865073929</c:v>
                </c:pt>
                <c:pt idx="1190">
                  <c:v>-0.14804597409157072</c:v>
                </c:pt>
                <c:pt idx="1191">
                  <c:v>-0.1476068268945141</c:v>
                </c:pt>
                <c:pt idx="1192">
                  <c:v>-0.14716890385177983</c:v>
                </c:pt>
                <c:pt idx="1193">
                  <c:v>-0.14673220176368296</c:v>
                </c:pt>
                <c:pt idx="1194">
                  <c:v>-0.14629671743839889</c:v>
                </c:pt>
                <c:pt idx="1195">
                  <c:v>-0.14586244769121959</c:v>
                </c:pt>
                <c:pt idx="1196">
                  <c:v>-0.14542938934523075</c:v>
                </c:pt>
                <c:pt idx="1197">
                  <c:v>-0.14499753923195025</c:v>
                </c:pt>
                <c:pt idx="1198">
                  <c:v>-0.14456689419160007</c:v>
                </c:pt>
                <c:pt idx="1199">
                  <c:v>-0.14413745106855447</c:v>
                </c:pt>
                <c:pt idx="1200">
                  <c:v>-0.14370920671913923</c:v>
                </c:pt>
                <c:pt idx="1201">
                  <c:v>-0.14328215800509803</c:v>
                </c:pt>
                <c:pt idx="1202">
                  <c:v>-0.14285630179582398</c:v>
                </c:pt>
                <c:pt idx="1203">
                  <c:v>-0.14243163496907019</c:v>
                </c:pt>
                <c:pt idx="1204">
                  <c:v>-0.1420081544098617</c:v>
                </c:pt>
                <c:pt idx="1205">
                  <c:v>-0.14158585701182225</c:v>
                </c:pt>
                <c:pt idx="1206">
                  <c:v>-0.14116473967396015</c:v>
                </c:pt>
                <c:pt idx="1207">
                  <c:v>-0.14074479930571981</c:v>
                </c:pt>
                <c:pt idx="1208">
                  <c:v>-0.14032603282190248</c:v>
                </c:pt>
                <c:pt idx="1209">
                  <c:v>-0.13990843714487555</c:v>
                </c:pt>
                <c:pt idx="1210">
                  <c:v>-0.13949200920736482</c:v>
                </c:pt>
                <c:pt idx="1211">
                  <c:v>-0.13907674594585417</c:v>
                </c:pt>
                <c:pt idx="1212">
                  <c:v>-0.13866264430683062</c:v>
                </c:pt>
                <c:pt idx="1213">
                  <c:v>-0.13824970124303171</c:v>
                </c:pt>
                <c:pt idx="1214">
                  <c:v>-0.13783791371619891</c:v>
                </c:pt>
                <c:pt idx="1215">
                  <c:v>-0.13742727869335836</c:v>
                </c:pt>
                <c:pt idx="1216">
                  <c:v>-0.13701779315083984</c:v>
                </c:pt>
                <c:pt idx="1217">
                  <c:v>-0.13660945407084624</c:v>
                </c:pt>
                <c:pt idx="1218">
                  <c:v>-0.13620225844451217</c:v>
                </c:pt>
                <c:pt idx="1219">
                  <c:v>-0.13579620327063835</c:v>
                </c:pt>
                <c:pt idx="1220">
                  <c:v>-0.13539128555176694</c:v>
                </c:pt>
                <c:pt idx="1221">
                  <c:v>-0.13498750230295786</c:v>
                </c:pt>
                <c:pt idx="1222">
                  <c:v>-0.13458485054294034</c:v>
                </c:pt>
                <c:pt idx="1223">
                  <c:v>-0.1341833272992754</c:v>
                </c:pt>
                <c:pt idx="1224">
                  <c:v>-0.13378292960624649</c:v>
                </c:pt>
                <c:pt idx="1225">
                  <c:v>-0.13338365450598633</c:v>
                </c:pt>
                <c:pt idx="1226">
                  <c:v>-0.13298549904732782</c:v>
                </c:pt>
                <c:pt idx="1227">
                  <c:v>-0.1325884602872196</c:v>
                </c:pt>
                <c:pt idx="1228">
                  <c:v>-0.13219253528806152</c:v>
                </c:pt>
                <c:pt idx="1229">
                  <c:v>-0.13179772112186239</c:v>
                </c:pt>
                <c:pt idx="1230">
                  <c:v>-0.13140401486632647</c:v>
                </c:pt>
                <c:pt idx="1231">
                  <c:v>-0.13101141360636892</c:v>
                </c:pt>
                <c:pt idx="1232">
                  <c:v>-0.13061991443432674</c:v>
                </c:pt>
                <c:pt idx="1233">
                  <c:v>-0.13022951445030295</c:v>
                </c:pt>
                <c:pt idx="1234">
                  <c:v>-0.12984021076065666</c:v>
                </c:pt>
                <c:pt idx="1235">
                  <c:v>-0.12945200047942418</c:v>
                </c:pt>
                <c:pt idx="1236">
                  <c:v>-0.12906488072659261</c:v>
                </c:pt>
                <c:pt idx="1237">
                  <c:v>-0.12867884863156931</c:v>
                </c:pt>
                <c:pt idx="1238">
                  <c:v>-0.12829390132876872</c:v>
                </c:pt>
                <c:pt idx="1239">
                  <c:v>-0.12791003595968853</c:v>
                </c:pt>
                <c:pt idx="1240">
                  <c:v>-0.12752724967457496</c:v>
                </c:pt>
                <c:pt idx="1241">
                  <c:v>-0.12714553962982489</c:v>
                </c:pt>
                <c:pt idx="1242">
                  <c:v>-0.12676490298742515</c:v>
                </c:pt>
                <c:pt idx="1243">
                  <c:v>-0.1263853369183332</c:v>
                </c:pt>
                <c:pt idx="1244">
                  <c:v>-0.12600683859991801</c:v>
                </c:pt>
                <c:pt idx="1245">
                  <c:v>-0.12562940521619881</c:v>
                </c:pt>
                <c:pt idx="1246">
                  <c:v>-0.12525303395787835</c:v>
                </c:pt>
                <c:pt idx="1247">
                  <c:v>-0.12487772202341985</c:v>
                </c:pt>
                <c:pt idx="1248">
                  <c:v>-0.12450346661789236</c:v>
                </c:pt>
                <c:pt idx="1249">
                  <c:v>-0.12413026495299295</c:v>
                </c:pt>
                <c:pt idx="1250">
                  <c:v>-0.12375811424675254</c:v>
                </c:pt>
                <c:pt idx="1251">
                  <c:v>-0.12338701172624478</c:v>
                </c:pt>
                <c:pt idx="1252">
                  <c:v>-0.12301695462264561</c:v>
                </c:pt>
                <c:pt idx="1253">
                  <c:v>-0.12264794017587954</c:v>
                </c:pt>
                <c:pt idx="1254">
                  <c:v>-0.12227996563214383</c:v>
                </c:pt>
                <c:pt idx="1255">
                  <c:v>-0.12191302824385852</c:v>
                </c:pt>
                <c:pt idx="1256">
                  <c:v>-0.12154712527026046</c:v>
                </c:pt>
                <c:pt idx="1257">
                  <c:v>-0.12118225397977911</c:v>
                </c:pt>
                <c:pt idx="1258">
                  <c:v>-0.12081841164378604</c:v>
                </c:pt>
                <c:pt idx="1259">
                  <c:v>-0.12045559554283991</c:v>
                </c:pt>
                <c:pt idx="1260">
                  <c:v>-0.12009380296393313</c:v>
                </c:pt>
                <c:pt idx="1261">
                  <c:v>-0.11973303119943157</c:v>
                </c:pt>
                <c:pt idx="1262">
                  <c:v>-0.11937327755132121</c:v>
                </c:pt>
                <c:pt idx="1263">
                  <c:v>-0.11901453932426365</c:v>
                </c:pt>
                <c:pt idx="1264">
                  <c:v>-0.11865681383328996</c:v>
                </c:pt>
                <c:pt idx="1265">
                  <c:v>-0.11830009839771116</c:v>
                </c:pt>
                <c:pt idx="1266">
                  <c:v>-0.11794439034422122</c:v>
                </c:pt>
                <c:pt idx="1267">
                  <c:v>-0.1175896870066806</c:v>
                </c:pt>
                <c:pt idx="1268">
                  <c:v>-0.11723598572473404</c:v>
                </c:pt>
                <c:pt idx="1269">
                  <c:v>-0.11688328384463209</c:v>
                </c:pt>
                <c:pt idx="1270">
                  <c:v>-0.11653157871995279</c:v>
                </c:pt>
                <c:pt idx="1271">
                  <c:v>-0.11618086771004177</c:v>
                </c:pt>
                <c:pt idx="1272">
                  <c:v>-0.11583114818130569</c:v>
                </c:pt>
                <c:pt idx="1273">
                  <c:v>-0.11548241750667376</c:v>
                </c:pt>
                <c:pt idx="1274">
                  <c:v>-0.11513467306428771</c:v>
                </c:pt>
                <c:pt idx="1275">
                  <c:v>-0.114787912241332</c:v>
                </c:pt>
                <c:pt idx="1276">
                  <c:v>-0.11444213242918222</c:v>
                </c:pt>
                <c:pt idx="1277">
                  <c:v>-0.11409733102668573</c:v>
                </c:pt>
                <c:pt idx="1278">
                  <c:v>-0.11375350543912366</c:v>
                </c:pt>
                <c:pt idx="1279">
                  <c:v>-0.11341065307797216</c:v>
                </c:pt>
                <c:pt idx="1280">
                  <c:v>-0.11306877136085247</c:v>
                </c:pt>
                <c:pt idx="1281">
                  <c:v>-0.11272785771255234</c:v>
                </c:pt>
                <c:pt idx="1282">
                  <c:v>-0.11238790956422662</c:v>
                </c:pt>
                <c:pt idx="1283">
                  <c:v>-0.11204892435217606</c:v>
                </c:pt>
                <c:pt idx="1284">
                  <c:v>-0.11171089952052293</c:v>
                </c:pt>
                <c:pt idx="1285">
                  <c:v>-0.11137383251900168</c:v>
                </c:pt>
                <c:pt idx="1286">
                  <c:v>-0.11103772080368612</c:v>
                </c:pt>
                <c:pt idx="1287">
                  <c:v>-0.11070256183740579</c:v>
                </c:pt>
                <c:pt idx="1288">
                  <c:v>-0.11036835308860793</c:v>
                </c:pt>
                <c:pt idx="1289">
                  <c:v>-0.1100350920329618</c:v>
                </c:pt>
                <c:pt idx="1290">
                  <c:v>-0.10970277615069968</c:v>
                </c:pt>
                <c:pt idx="1291">
                  <c:v>-0.10937140293125758</c:v>
                </c:pt>
                <c:pt idx="1292">
                  <c:v>-0.10904096986710243</c:v>
                </c:pt>
                <c:pt idx="1293">
                  <c:v>-0.10871147445842277</c:v>
                </c:pt>
                <c:pt idx="1294">
                  <c:v>-0.10838291421256807</c:v>
                </c:pt>
                <c:pt idx="1295">
                  <c:v>-0.1080552866411344</c:v>
                </c:pt>
                <c:pt idx="1296">
                  <c:v>-0.10772858926313966</c:v>
                </c:pt>
                <c:pt idx="1297">
                  <c:v>-0.10740281960373022</c:v>
                </c:pt>
                <c:pt idx="1298">
                  <c:v>-0.10707797519350359</c:v>
                </c:pt>
                <c:pt idx="1299">
                  <c:v>-0.10675405356992407</c:v>
                </c:pt>
                <c:pt idx="1300">
                  <c:v>-0.10643105227677863</c:v>
                </c:pt>
                <c:pt idx="1301">
                  <c:v>-0.10610896886257826</c:v>
                </c:pt>
                <c:pt idx="1302">
                  <c:v>-0.1057878008833335</c:v>
                </c:pt>
                <c:pt idx="1303">
                  <c:v>-0.10546754590112783</c:v>
                </c:pt>
                <c:pt idx="1304">
                  <c:v>-0.1051482014829408</c:v>
                </c:pt>
                <c:pt idx="1305">
                  <c:v>-0.10482976520297949</c:v>
                </c:pt>
                <c:pt idx="1306">
                  <c:v>-0.10451223464102988</c:v>
                </c:pt>
                <c:pt idx="1307">
                  <c:v>-0.1041956073828787</c:v>
                </c:pt>
                <c:pt idx="1308">
                  <c:v>-0.10387988102010803</c:v>
                </c:pt>
                <c:pt idx="1309">
                  <c:v>-0.10356505315098907</c:v>
                </c:pt>
                <c:pt idx="1310">
                  <c:v>-0.10325112137931636</c:v>
                </c:pt>
                <c:pt idx="1311">
                  <c:v>-0.10293808331484078</c:v>
                </c:pt>
                <c:pt idx="1312">
                  <c:v>-0.10262593657349717</c:v>
                </c:pt>
                <c:pt idx="1313">
                  <c:v>-0.10231467877672706</c:v>
                </c:pt>
                <c:pt idx="1314">
                  <c:v>-0.10200430755255563</c:v>
                </c:pt>
                <c:pt idx="1315">
                  <c:v>-0.10169482053425383</c:v>
                </c:pt>
                <c:pt idx="1316">
                  <c:v>-0.101386215361432</c:v>
                </c:pt>
                <c:pt idx="1317">
                  <c:v>-0.10107848967983446</c:v>
                </c:pt>
                <c:pt idx="1318">
                  <c:v>-0.10077164114037362</c:v>
                </c:pt>
                <c:pt idx="1319">
                  <c:v>-0.10046566739984608</c:v>
                </c:pt>
                <c:pt idx="1320">
                  <c:v>-0.10016056612199842</c:v>
                </c:pt>
                <c:pt idx="1321">
                  <c:v>-9.9856334975284566E-2</c:v>
                </c:pt>
                <c:pt idx="1322">
                  <c:v>-9.9552971634209175E-2</c:v>
                </c:pt>
                <c:pt idx="1323">
                  <c:v>-9.9250473779538551E-2</c:v>
                </c:pt>
                <c:pt idx="1324">
                  <c:v>-9.8948839097351415E-2</c:v>
                </c:pt>
                <c:pt idx="1325">
                  <c:v>-9.8648065279527408E-2</c:v>
                </c:pt>
                <c:pt idx="1326">
                  <c:v>-9.8348150024801795E-2</c:v>
                </c:pt>
                <c:pt idx="1327">
                  <c:v>-9.8049091034829727E-2</c:v>
                </c:pt>
                <c:pt idx="1328">
                  <c:v>-9.7750886020891992E-2</c:v>
                </c:pt>
                <c:pt idx="1329">
                  <c:v>-9.7453532696978318E-2</c:v>
                </c:pt>
                <c:pt idx="1330">
                  <c:v>-9.7157028784305988E-2</c:v>
                </c:pt>
                <c:pt idx="1331">
                  <c:v>-9.6861372009110491E-2</c:v>
                </c:pt>
                <c:pt idx="1332">
                  <c:v>-9.6566560103361621E-2</c:v>
                </c:pt>
                <c:pt idx="1333">
                  <c:v>-9.6272590805068781E-2</c:v>
                </c:pt>
                <c:pt idx="1334">
                  <c:v>-9.5979461857725878E-2</c:v>
                </c:pt>
                <c:pt idx="1335">
                  <c:v>-9.5687171010677696E-2</c:v>
                </c:pt>
                <c:pt idx="1336">
                  <c:v>-9.5395716018442656E-2</c:v>
                </c:pt>
                <c:pt idx="1337">
                  <c:v>-9.5105094641001475E-2</c:v>
                </c:pt>
                <c:pt idx="1338">
                  <c:v>-9.4815304645140541E-2</c:v>
                </c:pt>
                <c:pt idx="1339">
                  <c:v>-9.4526343802237012E-2</c:v>
                </c:pt>
                <c:pt idx="1340">
                  <c:v>-9.423820988941344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0AD-4442-94C4-4C682C1F76F3}"/>
            </c:ext>
          </c:extLst>
        </c:ser>
        <c:ser>
          <c:idx val="3"/>
          <c:order val="3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S$12:$S$1352</c:f>
              <c:numCache>
                <c:formatCode>General</c:formatCode>
                <c:ptCount val="1341"/>
                <c:pt idx="0">
                  <c:v>-2.6376053414699285</c:v>
                </c:pt>
                <c:pt idx="1">
                  <c:v>-2.632163136709309</c:v>
                </c:pt>
                <c:pt idx="2">
                  <c:v>-2.6267314213873405</c:v>
                </c:pt>
                <c:pt idx="3">
                  <c:v>-2.6213101766483504</c:v>
                </c:pt>
                <c:pt idx="4">
                  <c:v>-2.6158993836860489</c:v>
                </c:pt>
                <c:pt idx="5">
                  <c:v>-2.6104990237412196</c:v>
                </c:pt>
                <c:pt idx="6">
                  <c:v>-2.6051090780281783</c:v>
                </c:pt>
                <c:pt idx="7">
                  <c:v>-2.5997295278758159</c:v>
                </c:pt>
                <c:pt idx="8">
                  <c:v>-2.5943603546108918</c:v>
                </c:pt>
                <c:pt idx="9">
                  <c:v>-2.5890015395322763</c:v>
                </c:pt>
                <c:pt idx="10">
                  <c:v>-2.5836530640711786</c:v>
                </c:pt>
                <c:pt idx="11">
                  <c:v>-2.5783149096218594</c:v>
                </c:pt>
                <c:pt idx="12">
                  <c:v>-2.5729870576109093</c:v>
                </c:pt>
                <c:pt idx="13">
                  <c:v>-2.5676694895446772</c:v>
                </c:pt>
                <c:pt idx="14">
                  <c:v>-2.562362186911038</c:v>
                </c:pt>
                <c:pt idx="15">
                  <c:v>-2.5570651312456505</c:v>
                </c:pt>
                <c:pt idx="16">
                  <c:v>-2.5517783041062003</c:v>
                </c:pt>
                <c:pt idx="17">
                  <c:v>-2.5465016871059731</c:v>
                </c:pt>
                <c:pt idx="18">
                  <c:v>-2.5412352618971568</c:v>
                </c:pt>
                <c:pt idx="19">
                  <c:v>-2.5359790100809576</c:v>
                </c:pt>
                <c:pt idx="20">
                  <c:v>-2.5307329133951839</c:v>
                </c:pt>
                <c:pt idx="21">
                  <c:v>-2.5254969535350114</c:v>
                </c:pt>
                <c:pt idx="22">
                  <c:v>-2.5202711122663146</c:v>
                </c:pt>
                <c:pt idx="23">
                  <c:v>-2.5150553713698898</c:v>
                </c:pt>
                <c:pt idx="24">
                  <c:v>-2.5098497126487374</c:v>
                </c:pt>
                <c:pt idx="25">
                  <c:v>-2.5046541179518655</c:v>
                </c:pt>
                <c:pt idx="26">
                  <c:v>-2.4994685691513752</c:v>
                </c:pt>
                <c:pt idx="27">
                  <c:v>-2.4942930481486769</c:v>
                </c:pt>
                <c:pt idx="28">
                  <c:v>-2.489127536884439</c:v>
                </c:pt>
                <c:pt idx="29">
                  <c:v>-2.4839720173051916</c:v>
                </c:pt>
                <c:pt idx="30">
                  <c:v>-2.4788264714429076</c:v>
                </c:pt>
                <c:pt idx="31">
                  <c:v>-2.4736908812805325</c:v>
                </c:pt>
                <c:pt idx="32">
                  <c:v>-2.4685652288949811</c:v>
                </c:pt>
                <c:pt idx="33">
                  <c:v>-2.4634494963684972</c:v>
                </c:pt>
                <c:pt idx="34">
                  <c:v>-2.4583436657906077</c:v>
                </c:pt>
                <c:pt idx="35">
                  <c:v>-2.4532477193586644</c:v>
                </c:pt>
                <c:pt idx="36">
                  <c:v>-2.4481616391904382</c:v>
                </c:pt>
                <c:pt idx="37">
                  <c:v>-2.4430854075349728</c:v>
                </c:pt>
                <c:pt idx="38">
                  <c:v>-2.4380190066015217</c:v>
                </c:pt>
                <c:pt idx="39">
                  <c:v>-2.4329624186510301</c:v>
                </c:pt>
                <c:pt idx="40">
                  <c:v>-2.4279156259991552</c:v>
                </c:pt>
                <c:pt idx="41">
                  <c:v>-2.4228786109436129</c:v>
                </c:pt>
                <c:pt idx="42">
                  <c:v>-2.4178513558579695</c:v>
                </c:pt>
                <c:pt idx="43">
                  <c:v>-2.4128338431154361</c:v>
                </c:pt>
                <c:pt idx="44">
                  <c:v>-2.4078260551332775</c:v>
                </c:pt>
                <c:pt idx="45">
                  <c:v>-2.4028279743429692</c:v>
                </c:pt>
                <c:pt idx="46">
                  <c:v>-2.3978395832289223</c:v>
                </c:pt>
                <c:pt idx="47">
                  <c:v>-2.3928608642808769</c:v>
                </c:pt>
                <c:pt idx="48">
                  <c:v>-2.3878918000271199</c:v>
                </c:pt>
                <c:pt idx="49">
                  <c:v>-2.3829323730465646</c:v>
                </c:pt>
                <c:pt idx="50">
                  <c:v>-2.3779825658948539</c:v>
                </c:pt>
                <c:pt idx="51">
                  <c:v>-2.3730423612175144</c:v>
                </c:pt>
                <c:pt idx="52">
                  <c:v>-2.368111741659007</c:v>
                </c:pt>
                <c:pt idx="53">
                  <c:v>-2.363190689884398</c:v>
                </c:pt>
                <c:pt idx="54">
                  <c:v>-2.3582791885965904</c:v>
                </c:pt>
                <c:pt idx="55">
                  <c:v>-2.3533772205421855</c:v>
                </c:pt>
                <c:pt idx="56">
                  <c:v>-2.3484847684885679</c:v>
                </c:pt>
                <c:pt idx="57">
                  <c:v>-2.3436018151876681</c:v>
                </c:pt>
                <c:pt idx="58">
                  <c:v>-2.3387283435249984</c:v>
                </c:pt>
                <c:pt idx="59">
                  <c:v>-2.3338643362880163</c:v>
                </c:pt>
                <c:pt idx="60">
                  <c:v>-2.3290097763968731</c:v>
                </c:pt>
                <c:pt idx="61">
                  <c:v>-2.32416464674845</c:v>
                </c:pt>
                <c:pt idx="62">
                  <c:v>-2.3193289302763986</c:v>
                </c:pt>
                <c:pt idx="63">
                  <c:v>-2.3145026099271604</c:v>
                </c:pt>
                <c:pt idx="64">
                  <c:v>-2.3096856687285339</c:v>
                </c:pt>
                <c:pt idx="65">
                  <c:v>-2.3048780896919752</c:v>
                </c:pt>
                <c:pt idx="66">
                  <c:v>-2.300079855850079</c:v>
                </c:pt>
                <c:pt idx="67">
                  <c:v>-2.2952909503008101</c:v>
                </c:pt>
                <c:pt idx="68">
                  <c:v>-2.2905113561490609</c:v>
                </c:pt>
                <c:pt idx="69">
                  <c:v>-2.285741056519619</c:v>
                </c:pt>
                <c:pt idx="70">
                  <c:v>-2.2809800345809705</c:v>
                </c:pt>
                <c:pt idx="71">
                  <c:v>-2.2762282735449446</c:v>
                </c:pt>
                <c:pt idx="72">
                  <c:v>-2.2714857566066726</c:v>
                </c:pt>
                <c:pt idx="73">
                  <c:v>-2.2667524670266559</c:v>
                </c:pt>
                <c:pt idx="74">
                  <c:v>-2.2620283880936398</c:v>
                </c:pt>
                <c:pt idx="75">
                  <c:v>-2.2573135030876657</c:v>
                </c:pt>
                <c:pt idx="76">
                  <c:v>-2.2526077953608947</c:v>
                </c:pt>
                <c:pt idx="77">
                  <c:v>-2.2479112482784558</c:v>
                </c:pt>
                <c:pt idx="78">
                  <c:v>-2.2432238452122277</c:v>
                </c:pt>
                <c:pt idx="79">
                  <c:v>-2.2385455695978607</c:v>
                </c:pt>
                <c:pt idx="80">
                  <c:v>-2.2338764048704718</c:v>
                </c:pt>
                <c:pt idx="81">
                  <c:v>-2.2292163345065674</c:v>
                </c:pt>
                <c:pt idx="82">
                  <c:v>-2.2245653420185363</c:v>
                </c:pt>
                <c:pt idx="83">
                  <c:v>-2.2199234109033128</c:v>
                </c:pt>
                <c:pt idx="84">
                  <c:v>-2.215290524763347</c:v>
                </c:pt>
                <c:pt idx="85">
                  <c:v>-2.2106666671518838</c:v>
                </c:pt>
                <c:pt idx="86">
                  <c:v>-2.2060518216907354</c:v>
                </c:pt>
                <c:pt idx="87">
                  <c:v>-2.2014459720095303</c:v>
                </c:pt>
                <c:pt idx="88">
                  <c:v>-2.1968491018000691</c:v>
                </c:pt>
                <c:pt idx="89">
                  <c:v>-2.1922611947388759</c:v>
                </c:pt>
                <c:pt idx="90">
                  <c:v>-2.1876822345383573</c:v>
                </c:pt>
                <c:pt idx="91">
                  <c:v>-2.1831122049860596</c:v>
                </c:pt>
                <c:pt idx="92">
                  <c:v>-2.178551089827252</c:v>
                </c:pt>
                <c:pt idx="93">
                  <c:v>-2.1739988728702642</c:v>
                </c:pt>
                <c:pt idx="94">
                  <c:v>-2.1694555379635716</c:v>
                </c:pt>
                <c:pt idx="95">
                  <c:v>-2.1649210689487219</c:v>
                </c:pt>
                <c:pt idx="96">
                  <c:v>-2.1603954497289024</c:v>
                </c:pt>
                <c:pt idx="97">
                  <c:v>-2.1558786642071226</c:v>
                </c:pt>
                <c:pt idx="98">
                  <c:v>-2.1513706963334656</c:v>
                </c:pt>
                <c:pt idx="99">
                  <c:v>-2.1468715300587249</c:v>
                </c:pt>
                <c:pt idx="100">
                  <c:v>-2.1423811494008405</c:v>
                </c:pt>
                <c:pt idx="101">
                  <c:v>-2.137899538357324</c:v>
                </c:pt>
                <c:pt idx="102">
                  <c:v>-2.1334266810072222</c:v>
                </c:pt>
                <c:pt idx="103">
                  <c:v>-2.1289625614084429</c:v>
                </c:pt>
                <c:pt idx="104">
                  <c:v>-2.124507163660283</c:v>
                </c:pt>
                <c:pt idx="105">
                  <c:v>-2.1200604719078697</c:v>
                </c:pt>
                <c:pt idx="106">
                  <c:v>-2.1156224703039683</c:v>
                </c:pt>
                <c:pt idx="107">
                  <c:v>-2.1111931430137787</c:v>
                </c:pt>
                <c:pt idx="108">
                  <c:v>-2.1067724742771077</c:v>
                </c:pt>
                <c:pt idx="109">
                  <c:v>-2.1023604483056957</c:v>
                </c:pt>
                <c:pt idx="110">
                  <c:v>-2.0979570493926403</c:v>
                </c:pt>
                <c:pt idx="111">
                  <c:v>-2.0935622617894722</c:v>
                </c:pt>
                <c:pt idx="112">
                  <c:v>-2.0891760698424022</c:v>
                </c:pt>
                <c:pt idx="113">
                  <c:v>-2.0847984578960421</c:v>
                </c:pt>
                <c:pt idx="114">
                  <c:v>-2.0804294102962473</c:v>
                </c:pt>
                <c:pt idx="115">
                  <c:v>-2.0760689114602826</c:v>
                </c:pt>
                <c:pt idx="116">
                  <c:v>-2.071716945813229</c:v>
                </c:pt>
                <c:pt idx="117">
                  <c:v>-2.0673734977856739</c:v>
                </c:pt>
                <c:pt idx="118">
                  <c:v>-2.0630385518682459</c:v>
                </c:pt>
                <c:pt idx="119">
                  <c:v>-2.0587120925641855</c:v>
                </c:pt>
                <c:pt idx="120">
                  <c:v>-2.0543941043895231</c:v>
                </c:pt>
                <c:pt idx="121">
                  <c:v>-2.0500845719066518</c:v>
                </c:pt>
                <c:pt idx="122">
                  <c:v>-2.0457834796976826</c:v>
                </c:pt>
                <c:pt idx="123">
                  <c:v>-2.0414908123635556</c:v>
                </c:pt>
                <c:pt idx="124">
                  <c:v>-2.0372065545251061</c:v>
                </c:pt>
                <c:pt idx="125">
                  <c:v>-2.0329306908879019</c:v>
                </c:pt>
                <c:pt idx="126">
                  <c:v>-2.0286632060793508</c:v>
                </c:pt>
                <c:pt idx="127">
                  <c:v>-2.0244040848366396</c:v>
                </c:pt>
                <c:pt idx="128">
                  <c:v>-2.0201533119045934</c:v>
                </c:pt>
                <c:pt idx="129">
                  <c:v>-2.0159108720328334</c:v>
                </c:pt>
                <c:pt idx="130">
                  <c:v>-2.0116767500049093</c:v>
                </c:pt>
                <c:pt idx="131">
                  <c:v>-2.0074509306480692</c:v>
                </c:pt>
                <c:pt idx="132">
                  <c:v>-2.0032333987968443</c:v>
                </c:pt>
                <c:pt idx="133">
                  <c:v>-1.999024139317207</c:v>
                </c:pt>
                <c:pt idx="134">
                  <c:v>-1.9948231371014202</c:v>
                </c:pt>
                <c:pt idx="135">
                  <c:v>-1.9906303770540035</c:v>
                </c:pt>
                <c:pt idx="136">
                  <c:v>-1.9864458441437804</c:v>
                </c:pt>
                <c:pt idx="137">
                  <c:v>-1.9822695233072452</c:v>
                </c:pt>
                <c:pt idx="138">
                  <c:v>-1.9781013995638475</c:v>
                </c:pt>
                <c:pt idx="139">
                  <c:v>-1.9739414579140302</c:v>
                </c:pt>
                <c:pt idx="140">
                  <c:v>-1.9697896834280471</c:v>
                </c:pt>
                <c:pt idx="141">
                  <c:v>-1.9656460611257032</c:v>
                </c:pt>
                <c:pt idx="142">
                  <c:v>-1.9615105761650042</c:v>
                </c:pt>
                <c:pt idx="143">
                  <c:v>-1.9573832136229541</c:v>
                </c:pt>
                <c:pt idx="144">
                  <c:v>-1.9532639586518741</c:v>
                </c:pt>
                <c:pt idx="145">
                  <c:v>-1.9491527964353494</c:v>
                </c:pt>
                <c:pt idx="146">
                  <c:v>-1.9450497121697552</c:v>
                </c:pt>
                <c:pt idx="147">
                  <c:v>-1.940954691057506</c:v>
                </c:pt>
                <c:pt idx="148">
                  <c:v>-1.9368677183580374</c:v>
                </c:pt>
                <c:pt idx="149">
                  <c:v>-1.9327887793423315</c:v>
                </c:pt>
                <c:pt idx="150">
                  <c:v>-1.9287178593133447</c:v>
                </c:pt>
                <c:pt idx="151">
                  <c:v>-1.9246549435738558</c:v>
                </c:pt>
                <c:pt idx="152">
                  <c:v>-1.920600017488816</c:v>
                </c:pt>
                <c:pt idx="153">
                  <c:v>-1.9165530664231767</c:v>
                </c:pt>
                <c:pt idx="154">
                  <c:v>-1.912514075766758</c:v>
                </c:pt>
                <c:pt idx="155">
                  <c:v>-1.9084830309530787</c:v>
                </c:pt>
                <c:pt idx="156">
                  <c:v>-1.9044599174089072</c:v>
                </c:pt>
                <c:pt idx="157">
                  <c:v>-1.9004447206290465</c:v>
                </c:pt>
                <c:pt idx="158">
                  <c:v>-1.8964374260844963</c:v>
                </c:pt>
                <c:pt idx="159">
                  <c:v>-1.8924380193245938</c:v>
                </c:pt>
                <c:pt idx="160">
                  <c:v>-1.8884464858578198</c:v>
                </c:pt>
                <c:pt idx="161">
                  <c:v>-1.884462811276677</c:v>
                </c:pt>
                <c:pt idx="162">
                  <c:v>-1.880486981180951</c:v>
                </c:pt>
                <c:pt idx="163">
                  <c:v>-1.876518981163855</c:v>
                </c:pt>
                <c:pt idx="164">
                  <c:v>-1.8725587968917878</c:v>
                </c:pt>
                <c:pt idx="165">
                  <c:v>-1.8686064140196024</c:v>
                </c:pt>
                <c:pt idx="166">
                  <c:v>-1.8646618182440733</c:v>
                </c:pt>
                <c:pt idx="167">
                  <c:v>-1.8607249952745875</c:v>
                </c:pt>
                <c:pt idx="168">
                  <c:v>-1.8567959308565918</c:v>
                </c:pt>
                <c:pt idx="169">
                  <c:v>-1.8528746107602245</c:v>
                </c:pt>
                <c:pt idx="170">
                  <c:v>-1.8489610207613083</c:v>
                </c:pt>
                <c:pt idx="171">
                  <c:v>-1.8450551466839826</c:v>
                </c:pt>
                <c:pt idx="172">
                  <c:v>-1.8411569743648215</c:v>
                </c:pt>
                <c:pt idx="173">
                  <c:v>-1.8372664896411095</c:v>
                </c:pt>
                <c:pt idx="174">
                  <c:v>-1.8333836784490742</c:v>
                </c:pt>
                <c:pt idx="175">
                  <c:v>-1.8295085266457178</c:v>
                </c:pt>
                <c:pt idx="176">
                  <c:v>-1.8256410201981765</c:v>
                </c:pt>
                <c:pt idx="177">
                  <c:v>-1.8217811450455201</c:v>
                </c:pt>
                <c:pt idx="178">
                  <c:v>-1.8179288871797539</c:v>
                </c:pt>
                <c:pt idx="179">
                  <c:v>-1.8140842326110018</c:v>
                </c:pt>
                <c:pt idx="180">
                  <c:v>-1.8102471673445031</c:v>
                </c:pt>
                <c:pt idx="181">
                  <c:v>-1.8064176774603702</c:v>
                </c:pt>
                <c:pt idx="182">
                  <c:v>-1.802595749023439</c:v>
                </c:pt>
                <c:pt idx="183">
                  <c:v>-1.7987813681328291</c:v>
                </c:pt>
                <c:pt idx="184">
                  <c:v>-1.7949745209173251</c:v>
                </c:pt>
                <c:pt idx="185">
                  <c:v>-1.7911751935292486</c:v>
                </c:pt>
                <c:pt idx="186">
                  <c:v>-1.7873833721222532</c:v>
                </c:pt>
                <c:pt idx="187">
                  <c:v>-1.783599042912698</c:v>
                </c:pt>
                <c:pt idx="188">
                  <c:v>-1.7798221921067281</c:v>
                </c:pt>
                <c:pt idx="189">
                  <c:v>-1.776052805956585</c:v>
                </c:pt>
                <c:pt idx="190">
                  <c:v>-1.772290870715576</c:v>
                </c:pt>
                <c:pt idx="191">
                  <c:v>-1.7685363726880787</c:v>
                </c:pt>
                <c:pt idx="192">
                  <c:v>-1.7647892981689672</c:v>
                </c:pt>
                <c:pt idx="193">
                  <c:v>-1.7610496335091597</c:v>
                </c:pt>
                <c:pt idx="194">
                  <c:v>-1.7573173650667684</c:v>
                </c:pt>
                <c:pt idx="195">
                  <c:v>-1.7535924792173141</c:v>
                </c:pt>
                <c:pt idx="196">
                  <c:v>-1.7498749623709564</c:v>
                </c:pt>
                <c:pt idx="197">
                  <c:v>-1.7461648009605035</c:v>
                </c:pt>
                <c:pt idx="198">
                  <c:v>-1.7424619814315534</c:v>
                </c:pt>
                <c:pt idx="199">
                  <c:v>-1.7387664902634548</c:v>
                </c:pt>
                <c:pt idx="200">
                  <c:v>-1.7350783139584713</c:v>
                </c:pt>
                <c:pt idx="201">
                  <c:v>-1.7313974390368081</c:v>
                </c:pt>
                <c:pt idx="202">
                  <c:v>-1.7277238520363447</c:v>
                </c:pt>
                <c:pt idx="203">
                  <c:v>-1.7240575395335966</c:v>
                </c:pt>
                <c:pt idx="204">
                  <c:v>-1.7203984881180467</c:v>
                </c:pt>
                <c:pt idx="205">
                  <c:v>-1.7167466844012047</c:v>
                </c:pt>
                <c:pt idx="206">
                  <c:v>-1.7131021150236236</c:v>
                </c:pt>
                <c:pt idx="207">
                  <c:v>-1.7094647666373142</c:v>
                </c:pt>
                <c:pt idx="208">
                  <c:v>-1.7058346259338109</c:v>
                </c:pt>
                <c:pt idx="209">
                  <c:v>-1.7022116796212572</c:v>
                </c:pt>
                <c:pt idx="210">
                  <c:v>-1.6985959144152574</c:v>
                </c:pt>
                <c:pt idx="211">
                  <c:v>-1.6949873170696961</c:v>
                </c:pt>
                <c:pt idx="212">
                  <c:v>-1.6913858743717647</c:v>
                </c:pt>
                <c:pt idx="213">
                  <c:v>-1.6877915730995952</c:v>
                </c:pt>
                <c:pt idx="214">
                  <c:v>-1.6842044000803469</c:v>
                </c:pt>
                <c:pt idx="215">
                  <c:v>-1.6806243421582323</c:v>
                </c:pt>
                <c:pt idx="216">
                  <c:v>-1.6770513861948722</c:v>
                </c:pt>
                <c:pt idx="217">
                  <c:v>-1.6734855190796871</c:v>
                </c:pt>
                <c:pt idx="218">
                  <c:v>-1.6699267277086705</c:v>
                </c:pt>
                <c:pt idx="219">
                  <c:v>-1.666374999031639</c:v>
                </c:pt>
                <c:pt idx="220">
                  <c:v>-1.662830319989439</c:v>
                </c:pt>
                <c:pt idx="221">
                  <c:v>-1.6592926775662598</c:v>
                </c:pt>
                <c:pt idx="222">
                  <c:v>-1.6557620587475341</c:v>
                </c:pt>
                <c:pt idx="223">
                  <c:v>-1.6522384505774035</c:v>
                </c:pt>
                <c:pt idx="224">
                  <c:v>-1.6487218400706105</c:v>
                </c:pt>
                <c:pt idx="225">
                  <c:v>-1.6452122143257419</c:v>
                </c:pt>
                <c:pt idx="226">
                  <c:v>-1.6417095603915577</c:v>
                </c:pt>
                <c:pt idx="227">
                  <c:v>-1.6382138654111422</c:v>
                </c:pt>
                <c:pt idx="228">
                  <c:v>-1.6347251165030663</c:v>
                </c:pt>
                <c:pt idx="229">
                  <c:v>-1.6312433008133453</c:v>
                </c:pt>
                <c:pt idx="230">
                  <c:v>-1.6277684055355124</c:v>
                </c:pt>
                <c:pt idx="231">
                  <c:v>-1.6243004178495113</c:v>
                </c:pt>
                <c:pt idx="232">
                  <c:v>-1.620839324987422</c:v>
                </c:pt>
                <c:pt idx="233">
                  <c:v>-1.6173851141934037</c:v>
                </c:pt>
                <c:pt idx="234">
                  <c:v>-1.6139377727180992</c:v>
                </c:pt>
                <c:pt idx="235">
                  <c:v>-1.61049728785434</c:v>
                </c:pt>
                <c:pt idx="236">
                  <c:v>-1.6070636469167177</c:v>
                </c:pt>
                <c:pt idx="237">
                  <c:v>-1.6036368372215115</c:v>
                </c:pt>
                <c:pt idx="238">
                  <c:v>-1.6002168461315414</c:v>
                </c:pt>
                <c:pt idx="239">
                  <c:v>-1.5968036610118475</c:v>
                </c:pt>
                <c:pt idx="240">
                  <c:v>-1.5933972692586451</c:v>
                </c:pt>
                <c:pt idx="241">
                  <c:v>-1.5899976582950615</c:v>
                </c:pt>
                <c:pt idx="242">
                  <c:v>-1.5866048155455559</c:v>
                </c:pt>
                <c:pt idx="243">
                  <c:v>-1.5832187284816612</c:v>
                </c:pt>
                <c:pt idx="244">
                  <c:v>-1.5798393845806835</c:v>
                </c:pt>
                <c:pt idx="245">
                  <c:v>-1.576466771342222</c:v>
                </c:pt>
                <c:pt idx="246">
                  <c:v>-1.5731008762869259</c:v>
                </c:pt>
                <c:pt idx="247">
                  <c:v>-1.569741686981363</c:v>
                </c:pt>
                <c:pt idx="248">
                  <c:v>-1.566389190969808</c:v>
                </c:pt>
                <c:pt idx="249">
                  <c:v>-1.5630433758466289</c:v>
                </c:pt>
                <c:pt idx="250">
                  <c:v>-1.5597042292232466</c:v>
                </c:pt>
                <c:pt idx="251">
                  <c:v>-1.5563717387319542</c:v>
                </c:pt>
                <c:pt idx="252">
                  <c:v>-1.5530458920266277</c:v>
                </c:pt>
                <c:pt idx="253">
                  <c:v>-1.5497266767722451</c:v>
                </c:pt>
                <c:pt idx="254">
                  <c:v>-1.5464140806795257</c:v>
                </c:pt>
                <c:pt idx="255">
                  <c:v>-1.5431080914464879</c:v>
                </c:pt>
                <c:pt idx="256">
                  <c:v>-1.5398086968161806</c:v>
                </c:pt>
                <c:pt idx="257">
                  <c:v>-1.5365158845577653</c:v>
                </c:pt>
                <c:pt idx="258">
                  <c:v>-1.5332296424373837</c:v>
                </c:pt>
                <c:pt idx="259">
                  <c:v>-1.5299499582612341</c:v>
                </c:pt>
                <c:pt idx="260">
                  <c:v>-1.5266768198520353</c:v>
                </c:pt>
                <c:pt idx="261">
                  <c:v>-1.5234102150435191</c:v>
                </c:pt>
                <c:pt idx="262">
                  <c:v>-1.5201501317190669</c:v>
                </c:pt>
                <c:pt idx="263">
                  <c:v>-1.5168965577357696</c:v>
                </c:pt>
                <c:pt idx="264">
                  <c:v>-1.5136494810183088</c:v>
                </c:pt>
                <c:pt idx="265">
                  <c:v>-1.5104088894893231</c:v>
                </c:pt>
                <c:pt idx="266">
                  <c:v>-1.5071747710960537</c:v>
                </c:pt>
                <c:pt idx="267">
                  <c:v>-1.5039471137979099</c:v>
                </c:pt>
                <c:pt idx="268">
                  <c:v>-1.5007259055934696</c:v>
                </c:pt>
                <c:pt idx="269">
                  <c:v>-1.4975111344877057</c:v>
                </c:pt>
                <c:pt idx="270">
                  <c:v>-1.4943027885160554</c:v>
                </c:pt>
                <c:pt idx="271">
                  <c:v>-1.4911008557154659</c:v>
                </c:pt>
                <c:pt idx="272">
                  <c:v>-1.4879053241672935</c:v>
                </c:pt>
                <c:pt idx="273">
                  <c:v>-1.4847161819681709</c:v>
                </c:pt>
                <c:pt idx="274">
                  <c:v>-1.4815334172125993</c:v>
                </c:pt>
                <c:pt idx="275">
                  <c:v>-1.4783570180614269</c:v>
                </c:pt>
                <c:pt idx="276">
                  <c:v>-1.4751869726363331</c:v>
                </c:pt>
                <c:pt idx="277">
                  <c:v>-1.4720232691344926</c:v>
                </c:pt>
                <c:pt idx="278">
                  <c:v>-1.4688658957410006</c:v>
                </c:pt>
                <c:pt idx="279">
                  <c:v>-1.4657148406667098</c:v>
                </c:pt>
                <c:pt idx="280">
                  <c:v>-1.4625700921602203</c:v>
                </c:pt>
                <c:pt idx="281">
                  <c:v>-1.4594316384589412</c:v>
                </c:pt>
                <c:pt idx="282">
                  <c:v>-1.4562994678569474</c:v>
                </c:pt>
                <c:pt idx="283">
                  <c:v>-1.453173568632149</c:v>
                </c:pt>
                <c:pt idx="284">
                  <c:v>-1.4500539291142367</c:v>
                </c:pt>
                <c:pt idx="285">
                  <c:v>-1.4469405376352107</c:v>
                </c:pt>
                <c:pt idx="286">
                  <c:v>-1.4438333825471439</c:v>
                </c:pt>
                <c:pt idx="287">
                  <c:v>-1.4407324522400344</c:v>
                </c:pt>
                <c:pt idx="288">
                  <c:v>-1.4376377350882485</c:v>
                </c:pt>
                <c:pt idx="289">
                  <c:v>-1.4345492195309895</c:v>
                </c:pt>
                <c:pt idx="290">
                  <c:v>-1.4314668939914732</c:v>
                </c:pt>
                <c:pt idx="291">
                  <c:v>-1.4283907469352819</c:v>
                </c:pt>
                <c:pt idx="292">
                  <c:v>-1.4253207668348367</c:v>
                </c:pt>
                <c:pt idx="293">
                  <c:v>-1.4222569421777465</c:v>
                </c:pt>
                <c:pt idx="294">
                  <c:v>-1.419199261502424</c:v>
                </c:pt>
                <c:pt idx="295">
                  <c:v>-1.4161477133233014</c:v>
                </c:pt>
                <c:pt idx="296">
                  <c:v>-1.4131022862140519</c:v>
                </c:pt>
                <c:pt idx="297">
                  <c:v>-1.4100629687373356</c:v>
                </c:pt>
                <c:pt idx="298">
                  <c:v>-1.407029749497557</c:v>
                </c:pt>
                <c:pt idx="299">
                  <c:v>-1.404002617110045</c:v>
                </c:pt>
                <c:pt idx="300">
                  <c:v>-1.400981560201231</c:v>
                </c:pt>
                <c:pt idx="301">
                  <c:v>-1.3979665674431097</c:v>
                </c:pt>
                <c:pt idx="302">
                  <c:v>-1.3949576274969289</c:v>
                </c:pt>
                <c:pt idx="303">
                  <c:v>-1.3919547290610623</c:v>
                </c:pt>
                <c:pt idx="304">
                  <c:v>-1.3889578608445419</c:v>
                </c:pt>
                <c:pt idx="305">
                  <c:v>-1.3859670115890843</c:v>
                </c:pt>
                <c:pt idx="306">
                  <c:v>-1.3829821700515055</c:v>
                </c:pt>
                <c:pt idx="307">
                  <c:v>-1.3800033249907528</c:v>
                </c:pt>
                <c:pt idx="308">
                  <c:v>-1.3770304652068965</c:v>
                </c:pt>
                <c:pt idx="309">
                  <c:v>-1.3740635795106648</c:v>
                </c:pt>
                <c:pt idx="310">
                  <c:v>-1.371102656736678</c:v>
                </c:pt>
                <c:pt idx="311">
                  <c:v>-1.3681476857215102</c:v>
                </c:pt>
                <c:pt idx="312">
                  <c:v>-1.3651986553594675</c:v>
                </c:pt>
                <c:pt idx="313">
                  <c:v>-1.3622555545092396</c:v>
                </c:pt>
                <c:pt idx="314">
                  <c:v>-1.3593183721115842</c:v>
                </c:pt>
                <c:pt idx="315">
                  <c:v>-1.3563870970598302</c:v>
                </c:pt>
                <c:pt idx="316">
                  <c:v>-1.3534617183330155</c:v>
                </c:pt>
                <c:pt idx="317">
                  <c:v>-1.3505422248711874</c:v>
                </c:pt>
                <c:pt idx="318">
                  <c:v>-1.3476286056790521</c:v>
                </c:pt>
                <c:pt idx="319">
                  <c:v>-1.3447208497432861</c:v>
                </c:pt>
                <c:pt idx="320">
                  <c:v>-1.3418189461066987</c:v>
                </c:pt>
                <c:pt idx="321">
                  <c:v>-1.3389228837901612</c:v>
                </c:pt>
                <c:pt idx="322">
                  <c:v>-1.336032651870056</c:v>
                </c:pt>
                <c:pt idx="323">
                  <c:v>-1.3331482394299599</c:v>
                </c:pt>
                <c:pt idx="324">
                  <c:v>-1.3302696355515842</c:v>
                </c:pt>
                <c:pt idx="325">
                  <c:v>-1.3273968293765925</c:v>
                </c:pt>
                <c:pt idx="326">
                  <c:v>-1.3245298100164504</c:v>
                </c:pt>
                <c:pt idx="327">
                  <c:v>-1.3216685666423089</c:v>
                </c:pt>
                <c:pt idx="328">
                  <c:v>-1.3188130884318028</c:v>
                </c:pt>
                <c:pt idx="329">
                  <c:v>-1.3159633645774882</c:v>
                </c:pt>
                <c:pt idx="330">
                  <c:v>-1.313119384278405</c:v>
                </c:pt>
                <c:pt idx="331">
                  <c:v>-1.3102811367844858</c:v>
                </c:pt>
                <c:pt idx="332">
                  <c:v>-1.3074486113326067</c:v>
                </c:pt>
                <c:pt idx="333">
                  <c:v>-1.3046217972019214</c:v>
                </c:pt>
                <c:pt idx="334">
                  <c:v>-1.3018006836704288</c:v>
                </c:pt>
                <c:pt idx="335">
                  <c:v>-1.2989852600465923</c:v>
                </c:pt>
                <c:pt idx="336">
                  <c:v>-1.2961755156577048</c:v>
                </c:pt>
                <c:pt idx="337">
                  <c:v>-1.2933714398532636</c:v>
                </c:pt>
                <c:pt idx="338">
                  <c:v>-1.290573021977881</c:v>
                </c:pt>
                <c:pt idx="339">
                  <c:v>-1.2877802514296377</c:v>
                </c:pt>
                <c:pt idx="340">
                  <c:v>-1.2849931175942686</c:v>
                </c:pt>
                <c:pt idx="341">
                  <c:v>-1.2822116099028946</c:v>
                </c:pt>
                <c:pt idx="342">
                  <c:v>-1.2794357177738469</c:v>
                </c:pt>
                <c:pt idx="343">
                  <c:v>-1.2766654306753722</c:v>
                </c:pt>
                <c:pt idx="344">
                  <c:v>-1.2739007380701217</c:v>
                </c:pt>
                <c:pt idx="345">
                  <c:v>-1.2711416294668432</c:v>
                </c:pt>
                <c:pt idx="346">
                  <c:v>-1.2683880943415993</c:v>
                </c:pt>
                <c:pt idx="347">
                  <c:v>-1.2656401222627345</c:v>
                </c:pt>
                <c:pt idx="348">
                  <c:v>-1.2628977027470789</c:v>
                </c:pt>
                <c:pt idx="349">
                  <c:v>-1.2601608253641317</c:v>
                </c:pt>
                <c:pt idx="350">
                  <c:v>-1.2574294797018659</c:v>
                </c:pt>
                <c:pt idx="351">
                  <c:v>-1.2547036553587354</c:v>
                </c:pt>
                <c:pt idx="352">
                  <c:v>-1.2519833419510462</c:v>
                </c:pt>
                <c:pt idx="353">
                  <c:v>-1.2492685291132233</c:v>
                </c:pt>
                <c:pt idx="354">
                  <c:v>-1.2465592065095343</c:v>
                </c:pt>
                <c:pt idx="355">
                  <c:v>-1.243855363798918</c:v>
                </c:pt>
                <c:pt idx="356">
                  <c:v>-1.2411569906851661</c:v>
                </c:pt>
                <c:pt idx="357">
                  <c:v>-1.2384640768749122</c:v>
                </c:pt>
                <c:pt idx="358">
                  <c:v>-1.2357766120774549</c:v>
                </c:pt>
                <c:pt idx="359">
                  <c:v>-1.2330945860653308</c:v>
                </c:pt>
                <c:pt idx="360">
                  <c:v>-1.2304179885800792</c:v>
                </c:pt>
                <c:pt idx="361">
                  <c:v>-1.2277468094108457</c:v>
                </c:pt>
                <c:pt idx="362">
                  <c:v>-1.2250810383499733</c:v>
                </c:pt>
                <c:pt idx="363">
                  <c:v>-1.2224206652225789</c:v>
                </c:pt>
                <c:pt idx="364">
                  <c:v>-1.2197656798522694</c:v>
                </c:pt>
                <c:pt idx="365">
                  <c:v>-1.2171160721035079</c:v>
                </c:pt>
                <c:pt idx="366">
                  <c:v>-1.2144718318317871</c:v>
                </c:pt>
                <c:pt idx="367">
                  <c:v>-1.2118329489292812</c:v>
                </c:pt>
                <c:pt idx="368">
                  <c:v>-1.2091994133056616</c:v>
                </c:pt>
                <c:pt idx="369">
                  <c:v>-1.2065712148769059</c:v>
                </c:pt>
                <c:pt idx="370">
                  <c:v>-1.2039483435880349</c:v>
                </c:pt>
                <c:pt idx="371">
                  <c:v>-1.2013307893865566</c:v>
                </c:pt>
                <c:pt idx="372">
                  <c:v>-1.1987185422598579</c:v>
                </c:pt>
                <c:pt idx="373">
                  <c:v>-1.1961115922014542</c:v>
                </c:pt>
                <c:pt idx="374">
                  <c:v>-1.1935099292080587</c:v>
                </c:pt>
                <c:pt idx="375">
                  <c:v>-1.1909135433118223</c:v>
                </c:pt>
                <c:pt idx="376">
                  <c:v>-1.1883224245698543</c:v>
                </c:pt>
                <c:pt idx="377">
                  <c:v>-1.1857365630308259</c:v>
                </c:pt>
                <c:pt idx="378">
                  <c:v>-1.1831559487793797</c:v>
                </c:pt>
                <c:pt idx="379">
                  <c:v>-1.1805805719098394</c:v>
                </c:pt>
                <c:pt idx="380">
                  <c:v>-1.1780104225485921</c:v>
                </c:pt>
                <c:pt idx="381">
                  <c:v>-1.1754454908136758</c:v>
                </c:pt>
                <c:pt idx="382">
                  <c:v>-1.1728857668552806</c:v>
                </c:pt>
                <c:pt idx="383">
                  <c:v>-1.1703312408475774</c:v>
                </c:pt>
                <c:pt idx="384">
                  <c:v>-1.1677819029747738</c:v>
                </c:pt>
                <c:pt idx="385">
                  <c:v>-1.1652377434280048</c:v>
                </c:pt>
                <c:pt idx="386">
                  <c:v>-1.1626987524290477</c:v>
                </c:pt>
                <c:pt idx="387">
                  <c:v>-1.1601649202210851</c:v>
                </c:pt>
                <c:pt idx="388">
                  <c:v>-1.1576362370389504</c:v>
                </c:pt>
                <c:pt idx="389">
                  <c:v>-1.1551126931739653</c:v>
                </c:pt>
                <c:pt idx="390">
                  <c:v>-1.1525942788987109</c:v>
                </c:pt>
                <c:pt idx="391">
                  <c:v>-1.1500809845136573</c:v>
                </c:pt>
                <c:pt idx="392">
                  <c:v>-1.1475728003534691</c:v>
                </c:pt>
                <c:pt idx="393">
                  <c:v>-1.145069716738778</c:v>
                </c:pt>
                <c:pt idx="394">
                  <c:v>-1.1425717240379996</c:v>
                </c:pt>
                <c:pt idx="395">
                  <c:v>-1.1400788126123551</c:v>
                </c:pt>
                <c:pt idx="396">
                  <c:v>-1.1375909728572609</c:v>
                </c:pt>
                <c:pt idx="397">
                  <c:v>-1.1351081951709752</c:v>
                </c:pt>
                <c:pt idx="398">
                  <c:v>-1.1326304699825762</c:v>
                </c:pt>
                <c:pt idx="399">
                  <c:v>-1.1301577877206093</c:v>
                </c:pt>
                <c:pt idx="400">
                  <c:v>-1.1276901388542981</c:v>
                </c:pt>
                <c:pt idx="401">
                  <c:v>-1.1252275138457613</c:v>
                </c:pt>
                <c:pt idx="402">
                  <c:v>-1.1227699031874039</c:v>
                </c:pt>
                <c:pt idx="403">
                  <c:v>-1.1203172973748288</c:v>
                </c:pt>
                <c:pt idx="404">
                  <c:v>-1.1178696869539984</c:v>
                </c:pt>
                <c:pt idx="405">
                  <c:v>-1.115427062436769</c:v>
                </c:pt>
                <c:pt idx="406">
                  <c:v>-1.1129894144024988</c:v>
                </c:pt>
                <c:pt idx="407">
                  <c:v>-1.1105567333960842</c:v>
                </c:pt>
                <c:pt idx="408">
                  <c:v>-1.1081290100398711</c:v>
                </c:pt>
                <c:pt idx="409">
                  <c:v>-1.1057062349055791</c:v>
                </c:pt>
                <c:pt idx="410">
                  <c:v>-1.103288398644775</c:v>
                </c:pt>
                <c:pt idx="411">
                  <c:v>-1.100875491865505</c:v>
                </c:pt>
                <c:pt idx="412">
                  <c:v>-1.0984675052522874</c:v>
                </c:pt>
                <c:pt idx="413">
                  <c:v>-1.0960644294560673</c:v>
                </c:pt>
                <c:pt idx="414">
                  <c:v>-1.0936662551707776</c:v>
                </c:pt>
                <c:pt idx="415">
                  <c:v>-1.0912729731000326</c:v>
                </c:pt>
                <c:pt idx="416">
                  <c:v>-1.0888845739636999</c:v>
                </c:pt>
                <c:pt idx="417">
                  <c:v>-1.0865010485013649</c:v>
                </c:pt>
                <c:pt idx="418">
                  <c:v>-1.0841223874590078</c:v>
                </c:pt>
                <c:pt idx="419">
                  <c:v>-1.0817485816150274</c:v>
                </c:pt>
                <c:pt idx="420">
                  <c:v>-1.0793796217447138</c:v>
                </c:pt>
                <c:pt idx="421">
                  <c:v>-1.0770154986589731</c:v>
                </c:pt>
                <c:pt idx="422">
                  <c:v>-1.0746562031687112</c:v>
                </c:pt>
                <c:pt idx="423">
                  <c:v>-1.0723017261070389</c:v>
                </c:pt>
                <c:pt idx="424">
                  <c:v>-1.0699520583335342</c:v>
                </c:pt>
                <c:pt idx="425">
                  <c:v>-1.067607190704134</c:v>
                </c:pt>
                <c:pt idx="426">
                  <c:v>-1.0652671141100356</c:v>
                </c:pt>
                <c:pt idx="427">
                  <c:v>-1.0629318194394166</c:v>
                </c:pt>
                <c:pt idx="428">
                  <c:v>-1.0606012976123402</c:v>
                </c:pt>
                <c:pt idx="429">
                  <c:v>-1.0582755395618371</c:v>
                </c:pt>
                <c:pt idx="430">
                  <c:v>-1.0559545362270661</c:v>
                </c:pt>
                <c:pt idx="431">
                  <c:v>-1.0536382785761411</c:v>
                </c:pt>
                <c:pt idx="432">
                  <c:v>-1.0513267575895213</c:v>
                </c:pt>
                <c:pt idx="433">
                  <c:v>-1.0490199642512188</c:v>
                </c:pt>
                <c:pt idx="434">
                  <c:v>-1.0467178895799734</c:v>
                </c:pt>
                <c:pt idx="435">
                  <c:v>-1.0444205246005644</c:v>
                </c:pt>
                <c:pt idx="436">
                  <c:v>-1.0421278603478967</c:v>
                </c:pt>
                <c:pt idx="437">
                  <c:v>-1.0398398878908921</c:v>
                </c:pt>
                <c:pt idx="438">
                  <c:v>-1.0375565982926105</c:v>
                </c:pt>
                <c:pt idx="439">
                  <c:v>-1.0352779826472869</c:v>
                </c:pt>
                <c:pt idx="440">
                  <c:v>-1.0330040320588374</c:v>
                </c:pt>
                <c:pt idx="441">
                  <c:v>-1.0307347376465437</c:v>
                </c:pt>
                <c:pt idx="442">
                  <c:v>-1.0284700905487831</c:v>
                </c:pt>
                <c:pt idx="443">
                  <c:v>-1.0262100819129927</c:v>
                </c:pt>
                <c:pt idx="444">
                  <c:v>-1.023954702908636</c:v>
                </c:pt>
                <c:pt idx="445">
                  <c:v>-1.0217039447239173</c:v>
                </c:pt>
                <c:pt idx="446">
                  <c:v>-1.0194577985497055</c:v>
                </c:pt>
                <c:pt idx="447">
                  <c:v>-1.0172162555993403</c:v>
                </c:pt>
                <c:pt idx="448">
                  <c:v>-1.0149793071132507</c:v>
                </c:pt>
                <c:pt idx="449">
                  <c:v>-1.0127469443262704</c:v>
                </c:pt>
                <c:pt idx="450">
                  <c:v>-1.0105191585006779</c:v>
                </c:pt>
                <c:pt idx="451">
                  <c:v>-1.0082959409142944</c:v>
                </c:pt>
                <c:pt idx="452">
                  <c:v>-1.0060772828603959</c:v>
                </c:pt>
                <c:pt idx="453">
                  <c:v>-1.0038631756414063</c:v>
                </c:pt>
                <c:pt idx="454">
                  <c:v>-1.001653610580977</c:v>
                </c:pt>
                <c:pt idx="455">
                  <c:v>-0.99944857901572703</c:v>
                </c:pt>
                <c:pt idx="456">
                  <c:v>-0.99724807230874291</c:v>
                </c:pt>
                <c:pt idx="457">
                  <c:v>-0.99505208180588056</c:v>
                </c:pt>
                <c:pt idx="458">
                  <c:v>-0.99286059891312561</c:v>
                </c:pt>
                <c:pt idx="459">
                  <c:v>-0.99067361501852247</c:v>
                </c:pt>
                <c:pt idx="460">
                  <c:v>-0.98849112153454044</c:v>
                </c:pt>
                <c:pt idx="461">
                  <c:v>-0.98631310989176768</c:v>
                </c:pt>
                <c:pt idx="462">
                  <c:v>-0.98413957154468434</c:v>
                </c:pt>
                <c:pt idx="463">
                  <c:v>-0.98197049793018465</c:v>
                </c:pt>
                <c:pt idx="464">
                  <c:v>-0.97980588054813467</c:v>
                </c:pt>
                <c:pt idx="465">
                  <c:v>-0.97764571086553786</c:v>
                </c:pt>
                <c:pt idx="466">
                  <c:v>-0.97548998040606349</c:v>
                </c:pt>
                <c:pt idx="467">
                  <c:v>-0.97333868067313034</c:v>
                </c:pt>
                <c:pt idx="468">
                  <c:v>-0.97119180321723064</c:v>
                </c:pt>
                <c:pt idx="469">
                  <c:v>-0.9690493395717148</c:v>
                </c:pt>
                <c:pt idx="470">
                  <c:v>-0.96691128131718429</c:v>
                </c:pt>
                <c:pt idx="471">
                  <c:v>-0.96477762001683232</c:v>
                </c:pt>
                <c:pt idx="472">
                  <c:v>-0.96264834727772808</c:v>
                </c:pt>
                <c:pt idx="473">
                  <c:v>-0.96052345470498679</c:v>
                </c:pt>
                <c:pt idx="474">
                  <c:v>-0.95840293392654985</c:v>
                </c:pt>
                <c:pt idx="475">
                  <c:v>-0.95628677657400019</c:v>
                </c:pt>
                <c:pt idx="476">
                  <c:v>-0.95417497430245746</c:v>
                </c:pt>
                <c:pt idx="477">
                  <c:v>-0.95206751879004514</c:v>
                </c:pt>
                <c:pt idx="478">
                  <c:v>-0.9499644017098241</c:v>
                </c:pt>
                <c:pt idx="479">
                  <c:v>-0.94786561476407627</c:v>
                </c:pt>
                <c:pt idx="480">
                  <c:v>-0.94577114966925002</c:v>
                </c:pt>
                <c:pt idx="481">
                  <c:v>-0.94368099814277073</c:v>
                </c:pt>
                <c:pt idx="482">
                  <c:v>-0.94159515193905641</c:v>
                </c:pt>
                <c:pt idx="483">
                  <c:v>-0.93951360280746243</c:v>
                </c:pt>
                <c:pt idx="484">
                  <c:v>-0.93743634252341224</c:v>
                </c:pt>
                <c:pt idx="485">
                  <c:v>-0.93536336287085575</c:v>
                </c:pt>
                <c:pt idx="486">
                  <c:v>-0.93329465564875314</c:v>
                </c:pt>
                <c:pt idx="487">
                  <c:v>-0.93123021268155526</c:v>
                </c:pt>
                <c:pt idx="488">
                  <c:v>-0.92917002578856156</c:v>
                </c:pt>
                <c:pt idx="489">
                  <c:v>-0.92711408681509511</c:v>
                </c:pt>
                <c:pt idx="490">
                  <c:v>-0.92506238762881665</c:v>
                </c:pt>
                <c:pt idx="491">
                  <c:v>-0.92301492009547736</c:v>
                </c:pt>
                <c:pt idx="492">
                  <c:v>-0.92097167610623032</c:v>
                </c:pt>
                <c:pt idx="493">
                  <c:v>-0.91893264756102155</c:v>
                </c:pt>
                <c:pt idx="494">
                  <c:v>-0.91689782637986994</c:v>
                </c:pt>
                <c:pt idx="495">
                  <c:v>-0.91486720448585857</c:v>
                </c:pt>
                <c:pt idx="496">
                  <c:v>-0.9128407738358213</c:v>
                </c:pt>
                <c:pt idx="497">
                  <c:v>-0.9108185263816182</c:v>
                </c:pt>
                <c:pt idx="498">
                  <c:v>-0.90880045409762467</c:v>
                </c:pt>
                <c:pt idx="499">
                  <c:v>-0.90678654897504707</c:v>
                </c:pt>
                <c:pt idx="500">
                  <c:v>-0.90477680301690455</c:v>
                </c:pt>
                <c:pt idx="501">
                  <c:v>-0.90277120823456514</c:v>
                </c:pt>
                <c:pt idx="502">
                  <c:v>-0.90076975666484316</c:v>
                </c:pt>
                <c:pt idx="503">
                  <c:v>-0.89877244035014847</c:v>
                </c:pt>
                <c:pt idx="504">
                  <c:v>-0.89677925134479253</c:v>
                </c:pt>
                <c:pt idx="505">
                  <c:v>-0.89479018173301839</c:v>
                </c:pt>
                <c:pt idx="506">
                  <c:v>-0.89280522359711512</c:v>
                </c:pt>
                <c:pt idx="507">
                  <c:v>-0.89082436902807594</c:v>
                </c:pt>
                <c:pt idx="508">
                  <c:v>-0.88884761016569946</c:v>
                </c:pt>
                <c:pt idx="509">
                  <c:v>-0.88687493911323578</c:v>
                </c:pt>
                <c:pt idx="510">
                  <c:v>-0.88490634803553014</c:v>
                </c:pt>
                <c:pt idx="511">
                  <c:v>-0.8829418290745128</c:v>
                </c:pt>
                <c:pt idx="512">
                  <c:v>-0.88098137441505742</c:v>
                </c:pt>
                <c:pt idx="513">
                  <c:v>-0.87902497622955877</c:v>
                </c:pt>
                <c:pt idx="514">
                  <c:v>-0.87707262673064612</c:v>
                </c:pt>
                <c:pt idx="515">
                  <c:v>-0.87512431811864744</c:v>
                </c:pt>
                <c:pt idx="516">
                  <c:v>-0.87318004263381432</c:v>
                </c:pt>
                <c:pt idx="517">
                  <c:v>-0.87123979250680605</c:v>
                </c:pt>
                <c:pt idx="518">
                  <c:v>-0.86930356000021192</c:v>
                </c:pt>
                <c:pt idx="519">
                  <c:v>-0.86737133737750938</c:v>
                </c:pt>
                <c:pt idx="520">
                  <c:v>-0.86544311692380305</c:v>
                </c:pt>
                <c:pt idx="521">
                  <c:v>-0.86351889093507772</c:v>
                </c:pt>
                <c:pt idx="522">
                  <c:v>-0.8615986517187757</c:v>
                </c:pt>
                <c:pt idx="523">
                  <c:v>-0.85968239160352233</c:v>
                </c:pt>
                <c:pt idx="524">
                  <c:v>-0.85777010292908962</c:v>
                </c:pt>
                <c:pt idx="525">
                  <c:v>-0.85586177803618213</c:v>
                </c:pt>
                <c:pt idx="526">
                  <c:v>-0.85395740929437025</c:v>
                </c:pt>
                <c:pt idx="527">
                  <c:v>-0.85205698908690231</c:v>
                </c:pt>
                <c:pt idx="528">
                  <c:v>-0.85016050980293301</c:v>
                </c:pt>
                <c:pt idx="529">
                  <c:v>-0.8482679638476931</c:v>
                </c:pt>
                <c:pt idx="530">
                  <c:v>-0.84637934363742673</c:v>
                </c:pt>
                <c:pt idx="531">
                  <c:v>-0.8444946416094723</c:v>
                </c:pt>
                <c:pt idx="532">
                  <c:v>-0.84261385020725221</c:v>
                </c:pt>
                <c:pt idx="533">
                  <c:v>-0.84073696189492786</c:v>
                </c:pt>
                <c:pt idx="534">
                  <c:v>-0.83886396913519512</c:v>
                </c:pt>
                <c:pt idx="535">
                  <c:v>-0.83699486443178372</c:v>
                </c:pt>
                <c:pt idx="536">
                  <c:v>-0.83512964026675185</c:v>
                </c:pt>
                <c:pt idx="537">
                  <c:v>-0.83326828916545637</c:v>
                </c:pt>
                <c:pt idx="538">
                  <c:v>-0.83141080365423115</c:v>
                </c:pt>
                <c:pt idx="539">
                  <c:v>-0.82955717626518322</c:v>
                </c:pt>
                <c:pt idx="540">
                  <c:v>-0.82770739956119499</c:v>
                </c:pt>
                <c:pt idx="541">
                  <c:v>-0.82586146610124089</c:v>
                </c:pt>
                <c:pt idx="542">
                  <c:v>-0.82401936847200652</c:v>
                </c:pt>
                <c:pt idx="543">
                  <c:v>-0.8221810992663503</c:v>
                </c:pt>
                <c:pt idx="544">
                  <c:v>-0.82034665108787763</c:v>
                </c:pt>
                <c:pt idx="545">
                  <c:v>-0.81851601655564821</c:v>
                </c:pt>
                <c:pt idx="546">
                  <c:v>-0.81668918830706261</c:v>
                </c:pt>
                <c:pt idx="547">
                  <c:v>-0.81486615898755943</c:v>
                </c:pt>
                <c:pt idx="548">
                  <c:v>-0.81304692125105937</c:v>
                </c:pt>
                <c:pt idx="549">
                  <c:v>-0.81123146778137034</c:v>
                </c:pt>
                <c:pt idx="550">
                  <c:v>-0.80941979125630503</c:v>
                </c:pt>
                <c:pt idx="551">
                  <c:v>-0.80761188437126208</c:v>
                </c:pt>
                <c:pt idx="552">
                  <c:v>-0.8058077398494401</c:v>
                </c:pt>
                <c:pt idx="553">
                  <c:v>-0.80400735040524474</c:v>
                </c:pt>
                <c:pt idx="554">
                  <c:v>-0.80221070878536693</c:v>
                </c:pt>
                <c:pt idx="555">
                  <c:v>-0.80041780773263405</c:v>
                </c:pt>
                <c:pt idx="556">
                  <c:v>-0.79862864001971623</c:v>
                </c:pt>
                <c:pt idx="557">
                  <c:v>-0.79684319841542006</c:v>
                </c:pt>
                <c:pt idx="558">
                  <c:v>-0.79506147571342112</c:v>
                </c:pt>
                <c:pt idx="559">
                  <c:v>-0.79328346472027356</c:v>
                </c:pt>
                <c:pt idx="560">
                  <c:v>-0.79150915824355295</c:v>
                </c:pt>
                <c:pt idx="561">
                  <c:v>-0.78973854912267605</c:v>
                </c:pt>
                <c:pt idx="562">
                  <c:v>-0.78797163018853311</c:v>
                </c:pt>
                <c:pt idx="563">
                  <c:v>-0.78620839430385558</c:v>
                </c:pt>
                <c:pt idx="564">
                  <c:v>-0.78444883432760015</c:v>
                </c:pt>
                <c:pt idx="565">
                  <c:v>-0.78269294315012061</c:v>
                </c:pt>
                <c:pt idx="566">
                  <c:v>-0.78094071365155671</c:v>
                </c:pt>
                <c:pt idx="567">
                  <c:v>-0.77919213874992899</c:v>
                </c:pt>
                <c:pt idx="568">
                  <c:v>-0.77744721136006056</c:v>
                </c:pt>
                <c:pt idx="569">
                  <c:v>-0.77570592440685537</c:v>
                </c:pt>
                <c:pt idx="570">
                  <c:v>-0.77396827083977549</c:v>
                </c:pt>
                <c:pt idx="571">
                  <c:v>-0.77223424361152482</c:v>
                </c:pt>
                <c:pt idx="572">
                  <c:v>-0.77050383569647884</c:v>
                </c:pt>
                <c:pt idx="573">
                  <c:v>-0.76877704007274339</c:v>
                </c:pt>
                <c:pt idx="574">
                  <c:v>-0.76705384973316804</c:v>
                </c:pt>
                <c:pt idx="575">
                  <c:v>-0.76533425768765539</c:v>
                </c:pt>
                <c:pt idx="576">
                  <c:v>-0.7636182569541905</c:v>
                </c:pt>
                <c:pt idx="577">
                  <c:v>-0.76190584056550215</c:v>
                </c:pt>
                <c:pt idx="578">
                  <c:v>-0.76019700156466641</c:v>
                </c:pt>
                <c:pt idx="579">
                  <c:v>-0.75849173300928108</c:v>
                </c:pt>
                <c:pt idx="580">
                  <c:v>-0.75679002797190975</c:v>
                </c:pt>
                <c:pt idx="581">
                  <c:v>-0.75509187952609302</c:v>
                </c:pt>
                <c:pt idx="582">
                  <c:v>-0.75339728078036572</c:v>
                </c:pt>
                <c:pt idx="583">
                  <c:v>-0.75170622482656491</c:v>
                </c:pt>
                <c:pt idx="584">
                  <c:v>-0.75001870479107779</c:v>
                </c:pt>
                <c:pt idx="585">
                  <c:v>-0.74833471380615357</c:v>
                </c:pt>
                <c:pt idx="586">
                  <c:v>-0.7466542450163427</c:v>
                </c:pt>
                <c:pt idx="587">
                  <c:v>-0.74497729156948189</c:v>
                </c:pt>
                <c:pt idx="588">
                  <c:v>-0.74330384665022287</c:v>
                </c:pt>
                <c:pt idx="589">
                  <c:v>-0.74163390342230073</c:v>
                </c:pt>
                <c:pt idx="590">
                  <c:v>-0.73996745508817519</c:v>
                </c:pt>
                <c:pt idx="591">
                  <c:v>-0.7383044948537254</c:v>
                </c:pt>
                <c:pt idx="592">
                  <c:v>-0.73664501593473375</c:v>
                </c:pt>
                <c:pt idx="593">
                  <c:v>-0.7349890115594615</c:v>
                </c:pt>
                <c:pt idx="594">
                  <c:v>-0.73333647497020316</c:v>
                </c:pt>
                <c:pt idx="595">
                  <c:v>-0.73168739942603978</c:v>
                </c:pt>
                <c:pt idx="596">
                  <c:v>-0.73004177818920546</c:v>
                </c:pt>
                <c:pt idx="597">
                  <c:v>-0.72839960453654484</c:v>
                </c:pt>
                <c:pt idx="598">
                  <c:v>-0.72676087176533066</c:v>
                </c:pt>
                <c:pt idx="599">
                  <c:v>-0.72512557316790627</c:v>
                </c:pt>
                <c:pt idx="600">
                  <c:v>-0.72349370207218655</c:v>
                </c:pt>
                <c:pt idx="601">
                  <c:v>-0.72186525179231964</c:v>
                </c:pt>
                <c:pt idx="602">
                  <c:v>-0.72024021568033447</c:v>
                </c:pt>
                <c:pt idx="603">
                  <c:v>-0.71861858707444881</c:v>
                </c:pt>
                <c:pt idx="604">
                  <c:v>-0.7170003593441443</c:v>
                </c:pt>
                <c:pt idx="605">
                  <c:v>-0.7153855258644537</c:v>
                </c:pt>
                <c:pt idx="606">
                  <c:v>-0.71377408002226694</c:v>
                </c:pt>
                <c:pt idx="607">
                  <c:v>-0.71216601521428835</c:v>
                </c:pt>
                <c:pt idx="608">
                  <c:v>-0.71056132485143308</c:v>
                </c:pt>
                <c:pt idx="609">
                  <c:v>-0.70896000235820544</c:v>
                </c:pt>
                <c:pt idx="610">
                  <c:v>-0.70736204116919055</c:v>
                </c:pt>
                <c:pt idx="611">
                  <c:v>-0.70576743472656744</c:v>
                </c:pt>
                <c:pt idx="612">
                  <c:v>-0.70417617649667363</c:v>
                </c:pt>
                <c:pt idx="613">
                  <c:v>-0.70258825994109486</c:v>
                </c:pt>
                <c:pt idx="614">
                  <c:v>-0.70100367854162293</c:v>
                </c:pt>
                <c:pt idx="615">
                  <c:v>-0.69942242580198766</c:v>
                </c:pt>
                <c:pt idx="616">
                  <c:v>-0.69784449522107828</c:v>
                </c:pt>
                <c:pt idx="617">
                  <c:v>-0.69626988030764281</c:v>
                </c:pt>
                <c:pt idx="618">
                  <c:v>-0.69469857460471296</c:v>
                </c:pt>
                <c:pt idx="619">
                  <c:v>-0.69313057164821501</c:v>
                </c:pt>
                <c:pt idx="620">
                  <c:v>-0.69156586498411166</c:v>
                </c:pt>
                <c:pt idx="621">
                  <c:v>-0.69000444818207995</c:v>
                </c:pt>
                <c:pt idx="622">
                  <c:v>-0.68844631481912444</c:v>
                </c:pt>
                <c:pt idx="623">
                  <c:v>-0.68689145847620203</c:v>
                </c:pt>
                <c:pt idx="624">
                  <c:v>-0.68533987275745112</c:v>
                </c:pt>
                <c:pt idx="625">
                  <c:v>-0.68379155126696567</c:v>
                </c:pt>
                <c:pt idx="626">
                  <c:v>-0.68224648763610674</c:v>
                </c:pt>
                <c:pt idx="627">
                  <c:v>-0.68070467548984048</c:v>
                </c:pt>
                <c:pt idx="628">
                  <c:v>-0.67916610847857939</c:v>
                </c:pt>
                <c:pt idx="629">
                  <c:v>-0.67763078025246948</c:v>
                </c:pt>
                <c:pt idx="630">
                  <c:v>-0.67609868448466059</c:v>
                </c:pt>
                <c:pt idx="631">
                  <c:v>-0.67456981485221057</c:v>
                </c:pt>
                <c:pt idx="632">
                  <c:v>-0.67304416504923026</c:v>
                </c:pt>
                <c:pt idx="633">
                  <c:v>-0.67152172877360528</c:v>
                </c:pt>
                <c:pt idx="634">
                  <c:v>-0.67000249973827586</c:v>
                </c:pt>
                <c:pt idx="635">
                  <c:v>-0.66848647167758735</c:v>
                </c:pt>
                <c:pt idx="636">
                  <c:v>-0.66697363831358381</c:v>
                </c:pt>
                <c:pt idx="637">
                  <c:v>-0.6654639934051243</c:v>
                </c:pt>
                <c:pt idx="638">
                  <c:v>-0.66395753070680463</c:v>
                </c:pt>
                <c:pt idx="639">
                  <c:v>-0.66245424399018482</c:v>
                </c:pt>
                <c:pt idx="640">
                  <c:v>-0.66095412703632839</c:v>
                </c:pt>
                <c:pt idx="641">
                  <c:v>-0.65945717363757872</c:v>
                </c:pt>
                <c:pt idx="642">
                  <c:v>-0.6579633776011562</c:v>
                </c:pt>
                <c:pt idx="643">
                  <c:v>-0.65647273273992113</c:v>
                </c:pt>
                <c:pt idx="644">
                  <c:v>-0.65498523287974564</c:v>
                </c:pt>
                <c:pt idx="645">
                  <c:v>-0.65350087185964689</c:v>
                </c:pt>
                <c:pt idx="646">
                  <c:v>-0.65201964352987751</c:v>
                </c:pt>
                <c:pt idx="647">
                  <c:v>-0.65054154174966072</c:v>
                </c:pt>
                <c:pt idx="648">
                  <c:v>-0.64906656038967725</c:v>
                </c:pt>
                <c:pt idx="649">
                  <c:v>-0.64759469333330877</c:v>
                </c:pt>
                <c:pt idx="650">
                  <c:v>-0.64612593447526123</c:v>
                </c:pt>
                <c:pt idx="651">
                  <c:v>-0.64466027771552525</c:v>
                </c:pt>
                <c:pt idx="652">
                  <c:v>-0.64319771697451955</c:v>
                </c:pt>
                <c:pt idx="653">
                  <c:v>-0.64173824618007913</c:v>
                </c:pt>
                <c:pt idx="654">
                  <c:v>-0.64028185926332526</c:v>
                </c:pt>
                <c:pt idx="655">
                  <c:v>-0.63882855018153606</c:v>
                </c:pt>
                <c:pt idx="656">
                  <c:v>-0.63737831288617208</c:v>
                </c:pt>
                <c:pt idx="657">
                  <c:v>-0.63593114135622741</c:v>
                </c:pt>
                <c:pt idx="658">
                  <c:v>-0.63448702956874214</c:v>
                </c:pt>
                <c:pt idx="659">
                  <c:v>-0.63304597151359054</c:v>
                </c:pt>
                <c:pt idx="660">
                  <c:v>-0.63160796120249607</c:v>
                </c:pt>
                <c:pt idx="661">
                  <c:v>-0.63017299264340743</c:v>
                </c:pt>
                <c:pt idx="662">
                  <c:v>-0.62874105986248097</c:v>
                </c:pt>
                <c:pt idx="663">
                  <c:v>-0.62731215690039477</c:v>
                </c:pt>
                <c:pt idx="664">
                  <c:v>-0.62588627779942563</c:v>
                </c:pt>
                <c:pt idx="665">
                  <c:v>-0.62446341662192317</c:v>
                </c:pt>
                <c:pt idx="666">
                  <c:v>-0.62304356742992617</c:v>
                </c:pt>
                <c:pt idx="667">
                  <c:v>-0.62162672431100852</c:v>
                </c:pt>
                <c:pt idx="668">
                  <c:v>-0.6202128813487473</c:v>
                </c:pt>
                <c:pt idx="669">
                  <c:v>-0.61880203264847999</c:v>
                </c:pt>
                <c:pt idx="670">
                  <c:v>-0.61739417232078431</c:v>
                </c:pt>
                <c:pt idx="671">
                  <c:v>-0.61598929448702933</c:v>
                </c:pt>
                <c:pt idx="672">
                  <c:v>-0.61458739328443812</c:v>
                </c:pt>
                <c:pt idx="673">
                  <c:v>-0.61318846285214335</c:v>
                </c:pt>
                <c:pt idx="674">
                  <c:v>-0.61179249734708563</c:v>
                </c:pt>
                <c:pt idx="675">
                  <c:v>-0.61039949093477652</c:v>
                </c:pt>
                <c:pt idx="676">
                  <c:v>-0.60900943778823269</c:v>
                </c:pt>
                <c:pt idx="677">
                  <c:v>-0.60762233210120975</c:v>
                </c:pt>
                <c:pt idx="678">
                  <c:v>-0.60623816806248954</c:v>
                </c:pt>
                <c:pt idx="679">
                  <c:v>-0.60485693988532319</c:v>
                </c:pt>
                <c:pt idx="680">
                  <c:v>-0.60347864178136312</c:v>
                </c:pt>
                <c:pt idx="681">
                  <c:v>-0.60210326799010616</c:v>
                </c:pt>
                <c:pt idx="682">
                  <c:v>-0.60073081273896989</c:v>
                </c:pt>
                <c:pt idx="683">
                  <c:v>-0.599361270286769</c:v>
                </c:pt>
                <c:pt idx="684">
                  <c:v>-0.59799463489049742</c:v>
                </c:pt>
                <c:pt idx="685">
                  <c:v>-0.59663090081953918</c:v>
                </c:pt>
                <c:pt idx="686">
                  <c:v>-0.59527006235700064</c:v>
                </c:pt>
                <c:pt idx="687">
                  <c:v>-0.59391211379642428</c:v>
                </c:pt>
                <c:pt idx="688">
                  <c:v>-0.59255704943321774</c:v>
                </c:pt>
                <c:pt idx="689">
                  <c:v>-0.59120486358685831</c:v>
                </c:pt>
                <c:pt idx="690">
                  <c:v>-0.58985555057864403</c:v>
                </c:pt>
                <c:pt idx="691">
                  <c:v>-0.58850910474017581</c:v>
                </c:pt>
                <c:pt idx="692">
                  <c:v>-0.58716552041340186</c:v>
                </c:pt>
                <c:pt idx="693">
                  <c:v>-0.58582479195572468</c:v>
                </c:pt>
                <c:pt idx="694">
                  <c:v>-0.58448691373143014</c:v>
                </c:pt>
                <c:pt idx="695">
                  <c:v>-0.58315188011333063</c:v>
                </c:pt>
                <c:pt idx="696">
                  <c:v>-0.58181968548627339</c:v>
                </c:pt>
                <c:pt idx="697">
                  <c:v>-0.58049032424518643</c:v>
                </c:pt>
                <c:pt idx="698">
                  <c:v>-0.5791637907954339</c:v>
                </c:pt>
                <c:pt idx="699">
                  <c:v>-0.57784007955423711</c:v>
                </c:pt>
                <c:pt idx="700">
                  <c:v>-0.57651918494876497</c:v>
                </c:pt>
                <c:pt idx="701">
                  <c:v>-0.57520110140822922</c:v>
                </c:pt>
                <c:pt idx="702">
                  <c:v>-0.57388582338373517</c:v>
                </c:pt>
                <c:pt idx="703">
                  <c:v>-0.57257334533122872</c:v>
                </c:pt>
                <c:pt idx="704">
                  <c:v>-0.57126366171713627</c:v>
                </c:pt>
                <c:pt idx="705">
                  <c:v>-0.56995676701765419</c:v>
                </c:pt>
                <c:pt idx="706">
                  <c:v>-0.56865265571768298</c:v>
                </c:pt>
                <c:pt idx="707">
                  <c:v>-0.56735132231695573</c:v>
                </c:pt>
                <c:pt idx="708">
                  <c:v>-0.56605276132213334</c:v>
                </c:pt>
                <c:pt idx="709">
                  <c:v>-0.56475696724476165</c:v>
                </c:pt>
                <c:pt idx="710">
                  <c:v>-0.56346393461979005</c:v>
                </c:pt>
                <c:pt idx="711">
                  <c:v>-0.56217365798048036</c:v>
                </c:pt>
                <c:pt idx="712">
                  <c:v>-0.56088613187013081</c:v>
                </c:pt>
                <c:pt idx="713">
                  <c:v>-0.55960135084873741</c:v>
                </c:pt>
                <c:pt idx="714">
                  <c:v>-0.55831930948757602</c:v>
                </c:pt>
                <c:pt idx="715">
                  <c:v>-0.55704000235663464</c:v>
                </c:pt>
                <c:pt idx="716">
                  <c:v>-0.55576342404553003</c:v>
                </c:pt>
                <c:pt idx="717">
                  <c:v>-0.55448956915382652</c:v>
                </c:pt>
                <c:pt idx="718">
                  <c:v>-0.55321843227957856</c:v>
                </c:pt>
                <c:pt idx="719">
                  <c:v>-0.55195000805006167</c:v>
                </c:pt>
                <c:pt idx="720">
                  <c:v>-0.55068429108322547</c:v>
                </c:pt>
                <c:pt idx="721">
                  <c:v>-0.54942127602113366</c:v>
                </c:pt>
                <c:pt idx="722">
                  <c:v>-0.54816095750607197</c:v>
                </c:pt>
                <c:pt idx="723">
                  <c:v>-0.54690333019511428</c:v>
                </c:pt>
                <c:pt idx="724">
                  <c:v>-0.54564838875164057</c:v>
                </c:pt>
                <c:pt idx="725">
                  <c:v>-0.5443961278554621</c:v>
                </c:pt>
                <c:pt idx="726">
                  <c:v>-0.54314654219265179</c:v>
                </c:pt>
                <c:pt idx="727">
                  <c:v>-0.54189962645132539</c:v>
                </c:pt>
                <c:pt idx="728">
                  <c:v>-0.5406553753404264</c:v>
                </c:pt>
                <c:pt idx="729">
                  <c:v>-0.53941378357671432</c:v>
                </c:pt>
                <c:pt idx="730">
                  <c:v>-0.53817484587912467</c:v>
                </c:pt>
                <c:pt idx="731">
                  <c:v>-0.53693855698693227</c:v>
                </c:pt>
                <c:pt idx="732">
                  <c:v>-0.5357049116368362</c:v>
                </c:pt>
                <c:pt idx="733">
                  <c:v>-0.53447390459049338</c:v>
                </c:pt>
                <c:pt idx="734">
                  <c:v>-0.53324553060241087</c:v>
                </c:pt>
                <c:pt idx="735">
                  <c:v>-0.5320197844517871</c:v>
                </c:pt>
                <c:pt idx="736">
                  <c:v>-0.53079666091688793</c:v>
                </c:pt>
                <c:pt idx="737">
                  <c:v>-0.52957615479010123</c:v>
                </c:pt>
                <c:pt idx="738">
                  <c:v>-0.52835826087034299</c:v>
                </c:pt>
                <c:pt idx="739">
                  <c:v>-0.52714297397504772</c:v>
                </c:pt>
                <c:pt idx="740">
                  <c:v>-0.52593028891765314</c:v>
                </c:pt>
                <c:pt idx="741">
                  <c:v>-0.5247202005317142</c:v>
                </c:pt>
                <c:pt idx="742">
                  <c:v>-0.52351270365411651</c:v>
                </c:pt>
                <c:pt idx="743">
                  <c:v>-0.52230779313582332</c:v>
                </c:pt>
                <c:pt idx="744">
                  <c:v>-0.52110546383423717</c:v>
                </c:pt>
                <c:pt idx="745">
                  <c:v>-0.51990571061475421</c:v>
                </c:pt>
                <c:pt idx="746">
                  <c:v>-0.51870852836248815</c:v>
                </c:pt>
                <c:pt idx="747">
                  <c:v>-0.51751391195278273</c:v>
                </c:pt>
                <c:pt idx="748">
                  <c:v>-0.51632185629109095</c:v>
                </c:pt>
                <c:pt idx="749">
                  <c:v>-0.5151323562774035</c:v>
                </c:pt>
                <c:pt idx="750">
                  <c:v>-0.51394540682849765</c:v>
                </c:pt>
                <c:pt idx="751">
                  <c:v>-0.51276100287047655</c:v>
                </c:pt>
                <c:pt idx="752">
                  <c:v>-0.51157913933144172</c:v>
                </c:pt>
                <c:pt idx="753">
                  <c:v>-0.51039981116058897</c:v>
                </c:pt>
                <c:pt idx="754">
                  <c:v>-0.50922301330453834</c:v>
                </c:pt>
                <c:pt idx="755">
                  <c:v>-0.50804874072962747</c:v>
                </c:pt>
                <c:pt idx="756">
                  <c:v>-0.50687698840259365</c:v>
                </c:pt>
                <c:pt idx="757">
                  <c:v>-0.5057077513066055</c:v>
                </c:pt>
                <c:pt idx="758">
                  <c:v>-0.50454102442847315</c:v>
                </c:pt>
                <c:pt idx="759">
                  <c:v>-0.50337680276855146</c:v>
                </c:pt>
                <c:pt idx="760">
                  <c:v>-0.50221508133465598</c:v>
                </c:pt>
                <c:pt idx="761">
                  <c:v>-0.50105585514126361</c:v>
                </c:pt>
                <c:pt idx="762">
                  <c:v>-0.49989911921621832</c:v>
                </c:pt>
                <c:pt idx="763">
                  <c:v>-0.49874486859642353</c:v>
                </c:pt>
                <c:pt idx="764">
                  <c:v>-0.4975930983236676</c:v>
                </c:pt>
                <c:pt idx="765">
                  <c:v>-0.49644380345332806</c:v>
                </c:pt>
                <c:pt idx="766">
                  <c:v>-0.4952969790467554</c:v>
                </c:pt>
                <c:pt idx="767">
                  <c:v>-0.4941526201760249</c:v>
                </c:pt>
                <c:pt idx="768">
                  <c:v>-0.49301072192367013</c:v>
                </c:pt>
                <c:pt idx="769">
                  <c:v>-0.49187127937975195</c:v>
                </c:pt>
                <c:pt idx="770">
                  <c:v>-0.49073428764074833</c:v>
                </c:pt>
                <c:pt idx="771">
                  <c:v>-0.48959974181621568</c:v>
                </c:pt>
                <c:pt idx="772">
                  <c:v>-0.48846763702343754</c:v>
                </c:pt>
                <c:pt idx="773">
                  <c:v>-0.48733796839148802</c:v>
                </c:pt>
                <c:pt idx="774">
                  <c:v>-0.48621073104997414</c:v>
                </c:pt>
                <c:pt idx="775">
                  <c:v>-0.48508592014588903</c:v>
                </c:pt>
                <c:pt idx="776">
                  <c:v>-0.48396353083519639</c:v>
                </c:pt>
                <c:pt idx="777">
                  <c:v>-0.48284355827306058</c:v>
                </c:pt>
                <c:pt idx="778">
                  <c:v>-0.48172599763880442</c:v>
                </c:pt>
                <c:pt idx="779">
                  <c:v>-0.48061084410682131</c:v>
                </c:pt>
                <c:pt idx="780">
                  <c:v>-0.479498092865982</c:v>
                </c:pt>
                <c:pt idx="781">
                  <c:v>-0.47838773911947907</c:v>
                </c:pt>
                <c:pt idx="782">
                  <c:v>-0.47727977806837352</c:v>
                </c:pt>
                <c:pt idx="783">
                  <c:v>-0.47617420492949147</c:v>
                </c:pt>
                <c:pt idx="784">
                  <c:v>-0.47507101492980652</c:v>
                </c:pt>
                <c:pt idx="785">
                  <c:v>-0.47397020329966733</c:v>
                </c:pt>
                <c:pt idx="786">
                  <c:v>-0.47287176528101327</c:v>
                </c:pt>
                <c:pt idx="787">
                  <c:v>-0.47177569612981696</c:v>
                </c:pt>
                <c:pt idx="788">
                  <c:v>-0.4706819910975435</c:v>
                </c:pt>
                <c:pt idx="789">
                  <c:v>-0.46959064545906148</c:v>
                </c:pt>
                <c:pt idx="790">
                  <c:v>-0.46850165448864001</c:v>
                </c:pt>
                <c:pt idx="791">
                  <c:v>-0.46741501347464798</c:v>
                </c:pt>
                <c:pt idx="792">
                  <c:v>-0.46633071771016166</c:v>
                </c:pt>
                <c:pt idx="793">
                  <c:v>-0.46524876249691705</c:v>
                </c:pt>
                <c:pt idx="794">
                  <c:v>-0.46416914315199342</c:v>
                </c:pt>
                <c:pt idx="795">
                  <c:v>-0.46309185498925043</c:v>
                </c:pt>
                <c:pt idx="796">
                  <c:v>-0.46201689334437468</c:v>
                </c:pt>
                <c:pt idx="797">
                  <c:v>-0.46094425355249768</c:v>
                </c:pt>
                <c:pt idx="798">
                  <c:v>-0.45987393096127427</c:v>
                </c:pt>
                <c:pt idx="799">
                  <c:v>-0.45880592092437666</c:v>
                </c:pt>
                <c:pt idx="800">
                  <c:v>-0.45774021881068716</c:v>
                </c:pt>
                <c:pt idx="801">
                  <c:v>-0.45667681998571297</c:v>
                </c:pt>
                <c:pt idx="802">
                  <c:v>-0.45561571983681048</c:v>
                </c:pt>
                <c:pt idx="803">
                  <c:v>-0.45455691374931551</c:v>
                </c:pt>
                <c:pt idx="804">
                  <c:v>-0.4535003971248841</c:v>
                </c:pt>
                <c:pt idx="805">
                  <c:v>-0.45244616536865845</c:v>
                </c:pt>
                <c:pt idx="806">
                  <c:v>-0.45139421389670531</c:v>
                </c:pt>
                <c:pt idx="807">
                  <c:v>-0.45034453813241893</c:v>
                </c:pt>
                <c:pt idx="808">
                  <c:v>-0.44929713350756462</c:v>
                </c:pt>
                <c:pt idx="809">
                  <c:v>-0.44825199546376648</c:v>
                </c:pt>
                <c:pt idx="810">
                  <c:v>-0.44720911945357322</c:v>
                </c:pt>
                <c:pt idx="811">
                  <c:v>-0.44616850092777938</c:v>
                </c:pt>
                <c:pt idx="812">
                  <c:v>-0.44513013535836254</c:v>
                </c:pt>
                <c:pt idx="813">
                  <c:v>-0.44409401821674521</c:v>
                </c:pt>
                <c:pt idx="814">
                  <c:v>-0.44306014498920465</c:v>
                </c:pt>
                <c:pt idx="815">
                  <c:v>-0.44202851116390551</c:v>
                </c:pt>
                <c:pt idx="816">
                  <c:v>-0.44099911224380062</c:v>
                </c:pt>
                <c:pt idx="817">
                  <c:v>-0.43997194373512905</c:v>
                </c:pt>
                <c:pt idx="818">
                  <c:v>-0.43894700115245655</c:v>
                </c:pt>
                <c:pt idx="819">
                  <c:v>-0.43792428002369377</c:v>
                </c:pt>
                <c:pt idx="820">
                  <c:v>-0.43690377588379015</c:v>
                </c:pt>
                <c:pt idx="821">
                  <c:v>-0.43588548426976015</c:v>
                </c:pt>
                <c:pt idx="822">
                  <c:v>-0.43486940073307334</c:v>
                </c:pt>
                <c:pt idx="823">
                  <c:v>-0.43385552083357037</c:v>
                </c:pt>
                <c:pt idx="824">
                  <c:v>-0.43284384013551058</c:v>
                </c:pt>
                <c:pt idx="825">
                  <c:v>-0.43183435421392247</c:v>
                </c:pt>
                <c:pt idx="826">
                  <c:v>-0.43082705865324922</c:v>
                </c:pt>
                <c:pt idx="827">
                  <c:v>-0.42982194904250814</c:v>
                </c:pt>
                <c:pt idx="828">
                  <c:v>-0.42881902098250713</c:v>
                </c:pt>
                <c:pt idx="829">
                  <c:v>-0.42781827007984941</c:v>
                </c:pt>
                <c:pt idx="830">
                  <c:v>-0.42681969194928726</c:v>
                </c:pt>
                <c:pt idx="831">
                  <c:v>-0.42582328221738575</c:v>
                </c:pt>
                <c:pt idx="832">
                  <c:v>-0.42482903651150927</c:v>
                </c:pt>
                <c:pt idx="833">
                  <c:v>-0.4238369504781403</c:v>
                </c:pt>
                <c:pt idx="834">
                  <c:v>-0.42284701976202932</c:v>
                </c:pt>
                <c:pt idx="835">
                  <c:v>-0.42185924001747477</c:v>
                </c:pt>
                <c:pt idx="836">
                  <c:v>-0.42087360691263065</c:v>
                </c:pt>
                <c:pt idx="837">
                  <c:v>-0.41989011611789362</c:v>
                </c:pt>
                <c:pt idx="838">
                  <c:v>-0.41890876331398541</c:v>
                </c:pt>
                <c:pt idx="839">
                  <c:v>-0.41792954419093142</c:v>
                </c:pt>
                <c:pt idx="840">
                  <c:v>-0.41695245444435258</c:v>
                </c:pt>
                <c:pt idx="841">
                  <c:v>-0.41597748978032811</c:v>
                </c:pt>
                <c:pt idx="842">
                  <c:v>-0.41500464590811248</c:v>
                </c:pt>
                <c:pt idx="843">
                  <c:v>-0.41403391855321381</c:v>
                </c:pt>
                <c:pt idx="844">
                  <c:v>-0.41306530343983017</c:v>
                </c:pt>
                <c:pt idx="845">
                  <c:v>-0.41209879630927926</c:v>
                </c:pt>
                <c:pt idx="846">
                  <c:v>-0.41113439290048071</c:v>
                </c:pt>
                <c:pt idx="847">
                  <c:v>-0.41017208897187185</c:v>
                </c:pt>
                <c:pt idx="848">
                  <c:v>-0.40921188028280042</c:v>
                </c:pt>
                <c:pt idx="849">
                  <c:v>-0.4082537625959004</c:v>
                </c:pt>
                <c:pt idx="850">
                  <c:v>-0.40729773169563277</c:v>
                </c:pt>
                <c:pt idx="851">
                  <c:v>-0.40634378336041888</c:v>
                </c:pt>
                <c:pt idx="852">
                  <c:v>-0.40539191338684333</c:v>
                </c:pt>
                <c:pt idx="853">
                  <c:v>-0.4044421175703361</c:v>
                </c:pt>
                <c:pt idx="854">
                  <c:v>-0.40349439172198132</c:v>
                </c:pt>
                <c:pt idx="855">
                  <c:v>-0.40254873165623817</c:v>
                </c:pt>
                <c:pt idx="856">
                  <c:v>-0.40160513319760227</c:v>
                </c:pt>
                <c:pt idx="857">
                  <c:v>-0.40066359217720837</c:v>
                </c:pt>
                <c:pt idx="858">
                  <c:v>-0.39972410443287476</c:v>
                </c:pt>
                <c:pt idx="859">
                  <c:v>-0.39878666581132372</c:v>
                </c:pt>
                <c:pt idx="860">
                  <c:v>-0.39785127216811489</c:v>
                </c:pt>
                <c:pt idx="861">
                  <c:v>-0.39691791936771192</c:v>
                </c:pt>
                <c:pt idx="862">
                  <c:v>-0.39598660327666568</c:v>
                </c:pt>
                <c:pt idx="863">
                  <c:v>-0.3950573197748497</c:v>
                </c:pt>
                <c:pt idx="864">
                  <c:v>-0.39413006474646739</c:v>
                </c:pt>
                <c:pt idx="865">
                  <c:v>-0.39320483408680218</c:v>
                </c:pt>
                <c:pt idx="866">
                  <c:v>-0.39228162369653319</c:v>
                </c:pt>
                <c:pt idx="867">
                  <c:v>-0.39136042948288985</c:v>
                </c:pt>
                <c:pt idx="868">
                  <c:v>-0.39044124736189456</c:v>
                </c:pt>
                <c:pt idx="869">
                  <c:v>-0.38952407326049432</c:v>
                </c:pt>
                <c:pt idx="870">
                  <c:v>-0.38860890310663532</c:v>
                </c:pt>
                <c:pt idx="871">
                  <c:v>-0.38769573284140879</c:v>
                </c:pt>
                <c:pt idx="872">
                  <c:v>-0.38678455841232307</c:v>
                </c:pt>
                <c:pt idx="873">
                  <c:v>-0.38587537577450259</c:v>
                </c:pt>
                <c:pt idx="874">
                  <c:v>-0.38496818088527007</c:v>
                </c:pt>
                <c:pt idx="875">
                  <c:v>-0.38406296971915665</c:v>
                </c:pt>
                <c:pt idx="876">
                  <c:v>-0.38315973825178151</c:v>
                </c:pt>
                <c:pt idx="877">
                  <c:v>-0.38225848246744576</c:v>
                </c:pt>
                <c:pt idx="878">
                  <c:v>-0.38135919835782239</c:v>
                </c:pt>
                <c:pt idx="879">
                  <c:v>-0.38046188192542019</c:v>
                </c:pt>
                <c:pt idx="880">
                  <c:v>-0.37956652917376932</c:v>
                </c:pt>
                <c:pt idx="881">
                  <c:v>-0.37867313611925635</c:v>
                </c:pt>
                <c:pt idx="882">
                  <c:v>-0.37778169878672774</c:v>
                </c:pt>
                <c:pt idx="883">
                  <c:v>-0.37689221319894273</c:v>
                </c:pt>
                <c:pt idx="884">
                  <c:v>-0.37600467540097604</c:v>
                </c:pt>
                <c:pt idx="885">
                  <c:v>-0.37511908143261774</c:v>
                </c:pt>
                <c:pt idx="886">
                  <c:v>-0.37423542734735804</c:v>
                </c:pt>
                <c:pt idx="887">
                  <c:v>-0.37335370920401623</c:v>
                </c:pt>
                <c:pt idx="888">
                  <c:v>-0.37247392307091509</c:v>
                </c:pt>
                <c:pt idx="889">
                  <c:v>-0.37159606501846465</c:v>
                </c:pt>
                <c:pt idx="890">
                  <c:v>-0.37072013113497171</c:v>
                </c:pt>
                <c:pt idx="891">
                  <c:v>-0.3698461175013712</c:v>
                </c:pt>
                <c:pt idx="892">
                  <c:v>-0.36897402021953685</c:v>
                </c:pt>
                <c:pt idx="893">
                  <c:v>-0.36810383539245262</c:v>
                </c:pt>
                <c:pt idx="894">
                  <c:v>-0.3672355591292753</c:v>
                </c:pt>
                <c:pt idx="895">
                  <c:v>-0.36636918754868741</c:v>
                </c:pt>
                <c:pt idx="896">
                  <c:v>-0.3655047167775205</c:v>
                </c:pt>
                <c:pt idx="897">
                  <c:v>-0.36464214294689157</c:v>
                </c:pt>
                <c:pt idx="898">
                  <c:v>-0.3637814621982205</c:v>
                </c:pt>
                <c:pt idx="899">
                  <c:v>-0.36292267067916661</c:v>
                </c:pt>
                <c:pt idx="900">
                  <c:v>-0.3620657645435843</c:v>
                </c:pt>
                <c:pt idx="901">
                  <c:v>-0.36121073995356578</c:v>
                </c:pt>
                <c:pt idx="902">
                  <c:v>-0.36035759307742055</c:v>
                </c:pt>
                <c:pt idx="903">
                  <c:v>-0.35950632009267292</c:v>
                </c:pt>
                <c:pt idx="904">
                  <c:v>-0.35865691718299786</c:v>
                </c:pt>
                <c:pt idx="905">
                  <c:v>-0.35780938053722178</c:v>
                </c:pt>
                <c:pt idx="906">
                  <c:v>-0.35696370635540653</c:v>
                </c:pt>
                <c:pt idx="907">
                  <c:v>-0.356119890842721</c:v>
                </c:pt>
                <c:pt idx="908">
                  <c:v>-0.35527793020839749</c:v>
                </c:pt>
                <c:pt idx="909">
                  <c:v>-0.35443782067492435</c:v>
                </c:pt>
                <c:pt idx="910">
                  <c:v>-0.35359955846681057</c:v>
                </c:pt>
                <c:pt idx="911">
                  <c:v>-0.35276313981766894</c:v>
                </c:pt>
                <c:pt idx="912">
                  <c:v>-0.35192856097214786</c:v>
                </c:pt>
                <c:pt idx="913">
                  <c:v>-0.35109581817016622</c:v>
                </c:pt>
                <c:pt idx="914">
                  <c:v>-0.35026490767444685</c:v>
                </c:pt>
                <c:pt idx="915">
                  <c:v>-0.34943582574289422</c:v>
                </c:pt>
                <c:pt idx="916">
                  <c:v>-0.34860856864351586</c:v>
                </c:pt>
                <c:pt idx="917">
                  <c:v>-0.34778313265413363</c:v>
                </c:pt>
                <c:pt idx="918">
                  <c:v>-0.34695951405876446</c:v>
                </c:pt>
                <c:pt idx="919">
                  <c:v>-0.34613770914633246</c:v>
                </c:pt>
                <c:pt idx="920">
                  <c:v>-0.34531771421182356</c:v>
                </c:pt>
                <c:pt idx="921">
                  <c:v>-0.34449952556212526</c:v>
                </c:pt>
                <c:pt idx="922">
                  <c:v>-0.3436831395061013</c:v>
                </c:pt>
                <c:pt idx="923">
                  <c:v>-0.34286855236360658</c:v>
                </c:pt>
                <c:pt idx="924">
                  <c:v>-0.34205576046022479</c:v>
                </c:pt>
                <c:pt idx="925">
                  <c:v>-0.34124476012300509</c:v>
                </c:pt>
                <c:pt idx="926">
                  <c:v>-0.34043554769618289</c:v>
                </c:pt>
                <c:pt idx="927">
                  <c:v>-0.33962811952148453</c:v>
                </c:pt>
                <c:pt idx="928">
                  <c:v>-0.33882247195515802</c:v>
                </c:pt>
                <c:pt idx="929">
                  <c:v>-0.33801860135260764</c:v>
                </c:pt>
                <c:pt idx="930">
                  <c:v>-0.33721650408569115</c:v>
                </c:pt>
                <c:pt idx="931">
                  <c:v>-0.33641617651984923</c:v>
                </c:pt>
                <c:pt idx="932">
                  <c:v>-0.33561761504434795</c:v>
                </c:pt>
                <c:pt idx="933">
                  <c:v>-0.33482081603737335</c:v>
                </c:pt>
                <c:pt idx="934">
                  <c:v>-0.33402577589807247</c:v>
                </c:pt>
                <c:pt idx="935">
                  <c:v>-0.3332324910266804</c:v>
                </c:pt>
                <c:pt idx="936">
                  <c:v>-0.33244095782849481</c:v>
                </c:pt>
                <c:pt idx="937">
                  <c:v>-0.33165117271918287</c:v>
                </c:pt>
                <c:pt idx="938">
                  <c:v>-0.33086313211851959</c:v>
                </c:pt>
                <c:pt idx="939">
                  <c:v>-0.33007683245569464</c:v>
                </c:pt>
                <c:pt idx="940">
                  <c:v>-0.3292922701658263</c:v>
                </c:pt>
                <c:pt idx="941">
                  <c:v>-0.32850944168703045</c:v>
                </c:pt>
                <c:pt idx="942">
                  <c:v>-0.32772834346872504</c:v>
                </c:pt>
                <c:pt idx="943">
                  <c:v>-0.32694897196894335</c:v>
                </c:pt>
                <c:pt idx="944">
                  <c:v>-0.32617132364409773</c:v>
                </c:pt>
                <c:pt idx="945">
                  <c:v>-0.32539539496376779</c:v>
                </c:pt>
                <c:pt idx="946">
                  <c:v>-0.32462118240683679</c:v>
                </c:pt>
                <c:pt idx="947">
                  <c:v>-0.32384868244803577</c:v>
                </c:pt>
                <c:pt idx="948">
                  <c:v>-0.32307789158145805</c:v>
                </c:pt>
                <c:pt idx="949">
                  <c:v>-0.32230880629864345</c:v>
                </c:pt>
                <c:pt idx="950">
                  <c:v>-0.32154142310156786</c:v>
                </c:pt>
                <c:pt idx="951">
                  <c:v>-0.3207757384986909</c:v>
                </c:pt>
                <c:pt idx="952">
                  <c:v>-0.3200117490060439</c:v>
                </c:pt>
                <c:pt idx="953">
                  <c:v>-0.31924945114258918</c:v>
                </c:pt>
                <c:pt idx="954">
                  <c:v>-0.31848884143759193</c:v>
                </c:pt>
                <c:pt idx="955">
                  <c:v>-0.31772991642493587</c:v>
                </c:pt>
                <c:pt idx="956">
                  <c:v>-0.31697267264785278</c:v>
                </c:pt>
                <c:pt idx="957">
                  <c:v>-0.31621710664988534</c:v>
                </c:pt>
                <c:pt idx="958">
                  <c:v>-0.31546321498991947</c:v>
                </c:pt>
                <c:pt idx="959">
                  <c:v>-0.31471099422635262</c:v>
                </c:pt>
                <c:pt idx="960">
                  <c:v>-0.31396044092413256</c:v>
                </c:pt>
                <c:pt idx="961">
                  <c:v>-0.31321155166246228</c:v>
                </c:pt>
                <c:pt idx="962">
                  <c:v>-0.31246432301763605</c:v>
                </c:pt>
                <c:pt idx="963">
                  <c:v>-0.31171875157740558</c:v>
                </c:pt>
                <c:pt idx="964">
                  <c:v>-0.3109748339353624</c:v>
                </c:pt>
                <c:pt idx="965">
                  <c:v>-0.31023256668967214</c:v>
                </c:pt>
                <c:pt idx="966">
                  <c:v>-0.30949194645191191</c:v>
                </c:pt>
                <c:pt idx="967">
                  <c:v>-0.30875296982710854</c:v>
                </c:pt>
                <c:pt idx="968">
                  <c:v>-0.3080156334406059</c:v>
                </c:pt>
                <c:pt idx="969">
                  <c:v>-0.3072799339128407</c:v>
                </c:pt>
                <c:pt idx="970">
                  <c:v>-0.30654586788105842</c:v>
                </c:pt>
                <c:pt idx="971">
                  <c:v>-0.30581343197941813</c:v>
                </c:pt>
                <c:pt idx="972">
                  <c:v>-0.30508262285444676</c:v>
                </c:pt>
                <c:pt idx="973">
                  <c:v>-0.30435343715737861</c:v>
                </c:pt>
                <c:pt idx="974">
                  <c:v>-0.30362587154573184</c:v>
                </c:pt>
                <c:pt idx="975">
                  <c:v>-0.30289992268170973</c:v>
                </c:pt>
                <c:pt idx="976">
                  <c:v>-0.30217558723892868</c:v>
                </c:pt>
                <c:pt idx="977">
                  <c:v>-0.30145286189060538</c:v>
                </c:pt>
                <c:pt idx="978">
                  <c:v>-0.3007317433196155</c:v>
                </c:pt>
                <c:pt idx="979">
                  <c:v>-0.30001222821842699</c:v>
                </c:pt>
                <c:pt idx="980">
                  <c:v>-0.29929431328084011</c:v>
                </c:pt>
                <c:pt idx="981">
                  <c:v>-0.29857799520531803</c:v>
                </c:pt>
                <c:pt idx="982">
                  <c:v>-0.29786327070731033</c:v>
                </c:pt>
                <c:pt idx="983">
                  <c:v>-0.29715013649358468</c:v>
                </c:pt>
                <c:pt idx="984">
                  <c:v>-0.29643858928807276</c:v>
                </c:pt>
                <c:pt idx="985">
                  <c:v>-0.29572862581905834</c:v>
                </c:pt>
                <c:pt idx="986">
                  <c:v>-0.29502024281711225</c:v>
                </c:pt>
                <c:pt idx="987">
                  <c:v>-0.29431343702301938</c:v>
                </c:pt>
                <c:pt idx="988">
                  <c:v>-0.29360820518058439</c:v>
                </c:pt>
                <c:pt idx="989">
                  <c:v>-0.2929045440446032</c:v>
                </c:pt>
                <c:pt idx="990">
                  <c:v>-0.2922024503704046</c:v>
                </c:pt>
                <c:pt idx="991">
                  <c:v>-0.29150192092275429</c:v>
                </c:pt>
                <c:pt idx="992">
                  <c:v>-0.29080295247176924</c:v>
                </c:pt>
                <c:pt idx="993">
                  <c:v>-0.29010554179520476</c:v>
                </c:pt>
                <c:pt idx="994">
                  <c:v>-0.28940968567394698</c:v>
                </c:pt>
                <c:pt idx="995">
                  <c:v>-0.28871538089643156</c:v>
                </c:pt>
                <c:pt idx="996">
                  <c:v>-0.28802262426208536</c:v>
                </c:pt>
                <c:pt idx="997">
                  <c:v>-0.2873314125636961</c:v>
                </c:pt>
                <c:pt idx="998">
                  <c:v>-0.28664174261598951</c:v>
                </c:pt>
                <c:pt idx="999">
                  <c:v>-0.28595361122876195</c:v>
                </c:pt>
                <c:pt idx="1000">
                  <c:v>-0.28526701522173514</c:v>
                </c:pt>
                <c:pt idx="1001">
                  <c:v>-0.28458195142073706</c:v>
                </c:pt>
                <c:pt idx="1002">
                  <c:v>-0.2838984166553038</c:v>
                </c:pt>
                <c:pt idx="1003">
                  <c:v>-0.28321640776498569</c:v>
                </c:pt>
                <c:pt idx="1004">
                  <c:v>-0.28253592159361851</c:v>
                </c:pt>
                <c:pt idx="1005">
                  <c:v>-0.28185695498814667</c:v>
                </c:pt>
                <c:pt idx="1006">
                  <c:v>-0.28117950480686105</c:v>
                </c:pt>
                <c:pt idx="1007">
                  <c:v>-0.28050356791013975</c:v>
                </c:pt>
                <c:pt idx="1008">
                  <c:v>-0.27982914116599922</c:v>
                </c:pt>
                <c:pt idx="1009">
                  <c:v>-0.27915622144603081</c:v>
                </c:pt>
                <c:pt idx="1010">
                  <c:v>-0.27848480563399391</c:v>
                </c:pt>
                <c:pt idx="1011">
                  <c:v>-0.27781489061189379</c:v>
                </c:pt>
                <c:pt idx="1012">
                  <c:v>-0.27714647327155006</c:v>
                </c:pt>
                <c:pt idx="1013">
                  <c:v>-0.27647955051148809</c:v>
                </c:pt>
                <c:pt idx="1014">
                  <c:v>-0.27581411923534027</c:v>
                </c:pt>
                <c:pt idx="1015">
                  <c:v>-0.27515017635038053</c:v>
                </c:pt>
                <c:pt idx="1016">
                  <c:v>-0.2744877187744077</c:v>
                </c:pt>
                <c:pt idx="1017">
                  <c:v>-0.27382674342650848</c:v>
                </c:pt>
                <c:pt idx="1018">
                  <c:v>-0.27316724723540631</c:v>
                </c:pt>
                <c:pt idx="1019">
                  <c:v>-0.27250922713280001</c:v>
                </c:pt>
                <c:pt idx="1020">
                  <c:v>-0.27185268005760488</c:v>
                </c:pt>
                <c:pt idx="1021">
                  <c:v>-0.27119760295470918</c:v>
                </c:pt>
                <c:pt idx="1022">
                  <c:v>-0.27054399277399721</c:v>
                </c:pt>
                <c:pt idx="1023">
                  <c:v>-0.26989184647279174</c:v>
                </c:pt>
                <c:pt idx="1024">
                  <c:v>-0.26924116101336715</c:v>
                </c:pt>
                <c:pt idx="1025">
                  <c:v>-0.26859193336239429</c:v>
                </c:pt>
                <c:pt idx="1026">
                  <c:v>-0.26794416049602532</c:v>
                </c:pt>
                <c:pt idx="1027">
                  <c:v>-0.26729783938963525</c:v>
                </c:pt>
                <c:pt idx="1028">
                  <c:v>-0.26665296703454189</c:v>
                </c:pt>
                <c:pt idx="1029">
                  <c:v>-0.2660095404168894</c:v>
                </c:pt>
                <c:pt idx="1030">
                  <c:v>-0.265367556535967</c:v>
                </c:pt>
                <c:pt idx="1031">
                  <c:v>-0.26472701239379504</c:v>
                </c:pt>
                <c:pt idx="1032">
                  <c:v>-0.26408790499892199</c:v>
                </c:pt>
                <c:pt idx="1033">
                  <c:v>-0.26345023136560286</c:v>
                </c:pt>
                <c:pt idx="1034">
                  <c:v>-0.26281398851597526</c:v>
                </c:pt>
                <c:pt idx="1035">
                  <c:v>-0.26217917347137742</c:v>
                </c:pt>
                <c:pt idx="1036">
                  <c:v>-0.26154578326684774</c:v>
                </c:pt>
                <c:pt idx="1037">
                  <c:v>-0.26091381493795751</c:v>
                </c:pt>
                <c:pt idx="1038">
                  <c:v>-0.26028326552607339</c:v>
                </c:pt>
                <c:pt idx="1039">
                  <c:v>-0.25965413208388632</c:v>
                </c:pt>
                <c:pt idx="1040">
                  <c:v>-0.25902641166116736</c:v>
                </c:pt>
                <c:pt idx="1041">
                  <c:v>-0.25840010131983338</c:v>
                </c:pt>
                <c:pt idx="1042">
                  <c:v>-0.25777519812520966</c:v>
                </c:pt>
                <c:pt idx="1043">
                  <c:v>-0.25715169914830582</c:v>
                </c:pt>
                <c:pt idx="1044">
                  <c:v>-0.25652960146500536</c:v>
                </c:pt>
                <c:pt idx="1045">
                  <c:v>-0.25590890215896334</c:v>
                </c:pt>
                <c:pt idx="1046">
                  <c:v>-0.25528959831658815</c:v>
                </c:pt>
                <c:pt idx="1047">
                  <c:v>-0.25467168703270371</c:v>
                </c:pt>
                <c:pt idx="1048">
                  <c:v>-0.25405516540697448</c:v>
                </c:pt>
                <c:pt idx="1049">
                  <c:v>-0.25344003054256214</c:v>
                </c:pt>
                <c:pt idx="1050">
                  <c:v>-0.25282627954960057</c:v>
                </c:pt>
                <c:pt idx="1051">
                  <c:v>-0.25221390954652811</c:v>
                </c:pt>
                <c:pt idx="1052">
                  <c:v>-0.25160291765108367</c:v>
                </c:pt>
                <c:pt idx="1053">
                  <c:v>-0.25099330099346284</c:v>
                </c:pt>
                <c:pt idx="1054">
                  <c:v>-0.25038505670452738</c:v>
                </c:pt>
                <c:pt idx="1055">
                  <c:v>-0.24977818192276624</c:v>
                </c:pt>
                <c:pt idx="1056">
                  <c:v>-0.24917267379003238</c:v>
                </c:pt>
                <c:pt idx="1057">
                  <c:v>-0.24856852945923658</c:v>
                </c:pt>
                <c:pt idx="1058">
                  <c:v>-0.24796574608046962</c:v>
                </c:pt>
                <c:pt idx="1059">
                  <c:v>-0.2473643208162124</c:v>
                </c:pt>
                <c:pt idx="1060">
                  <c:v>-0.24676425083297593</c:v>
                </c:pt>
                <c:pt idx="1061">
                  <c:v>-0.24616553329799284</c:v>
                </c:pt>
                <c:pt idx="1062">
                  <c:v>-0.24556816539138548</c:v>
                </c:pt>
                <c:pt idx="1063">
                  <c:v>-0.24497214429265446</c:v>
                </c:pt>
                <c:pt idx="1064">
                  <c:v>-0.24437746719004894</c:v>
                </c:pt>
                <c:pt idx="1065">
                  <c:v>-0.2437841312759037</c:v>
                </c:pt>
                <c:pt idx="1066">
                  <c:v>-0.24319213374931481</c:v>
                </c:pt>
                <c:pt idx="1067">
                  <c:v>-0.24260147181139891</c:v>
                </c:pt>
                <c:pt idx="1068">
                  <c:v>-0.24201214267532967</c:v>
                </c:pt>
                <c:pt idx="1069">
                  <c:v>-0.24142414354972885</c:v>
                </c:pt>
                <c:pt idx="1070">
                  <c:v>-0.24083747165912772</c:v>
                </c:pt>
                <c:pt idx="1071">
                  <c:v>-0.24025212422615905</c:v>
                </c:pt>
                <c:pt idx="1072">
                  <c:v>-0.23966809848211534</c:v>
                </c:pt>
                <c:pt idx="1073">
                  <c:v>-0.2390853916616531</c:v>
                </c:pt>
                <c:pt idx="1074">
                  <c:v>-0.23850400100799973</c:v>
                </c:pt>
                <c:pt idx="1075">
                  <c:v>-0.23792392376451588</c:v>
                </c:pt>
                <c:pt idx="1076">
                  <c:v>-0.23734515718570881</c:v>
                </c:pt>
                <c:pt idx="1077">
                  <c:v>-0.23676769852684076</c:v>
                </c:pt>
                <c:pt idx="1078">
                  <c:v>-0.23619154505168938</c:v>
                </c:pt>
                <c:pt idx="1079">
                  <c:v>-0.23561669402676344</c:v>
                </c:pt>
                <c:pt idx="1080">
                  <c:v>-0.23504314272572158</c:v>
                </c:pt>
                <c:pt idx="1081">
                  <c:v>-0.23447088842624142</c:v>
                </c:pt>
                <c:pt idx="1082">
                  <c:v>-0.23389992841189589</c:v>
                </c:pt>
                <c:pt idx="1083">
                  <c:v>-0.23333025997146484</c:v>
                </c:pt>
                <c:pt idx="1084">
                  <c:v>-0.23276188039836887</c:v>
                </c:pt>
                <c:pt idx="1085">
                  <c:v>-0.23219478699372242</c:v>
                </c:pt>
                <c:pt idx="1086">
                  <c:v>-0.23162897705949481</c:v>
                </c:pt>
                <c:pt idx="1087">
                  <c:v>-0.23106444790724767</c:v>
                </c:pt>
                <c:pt idx="1088">
                  <c:v>-0.23050119684996373</c:v>
                </c:pt>
                <c:pt idx="1089">
                  <c:v>-0.22993922120957411</c:v>
                </c:pt>
                <c:pt idx="1090">
                  <c:v>-0.22937851831005274</c:v>
                </c:pt>
                <c:pt idx="1091">
                  <c:v>-0.22881908548181285</c:v>
                </c:pt>
                <c:pt idx="1092">
                  <c:v>-0.22826092006166254</c:v>
                </c:pt>
                <c:pt idx="1093">
                  <c:v>-0.22770401938905227</c:v>
                </c:pt>
                <c:pt idx="1094">
                  <c:v>-0.22714838081046018</c:v>
                </c:pt>
                <c:pt idx="1095">
                  <c:v>-0.22659400167684973</c:v>
                </c:pt>
                <c:pt idx="1096">
                  <c:v>-0.22604087934373629</c:v>
                </c:pt>
                <c:pt idx="1097">
                  <c:v>-0.22548901117352971</c:v>
                </c:pt>
                <c:pt idx="1098">
                  <c:v>-0.22493839453255893</c:v>
                </c:pt>
                <c:pt idx="1099">
                  <c:v>-0.22438902679043915</c:v>
                </c:pt>
                <c:pt idx="1100">
                  <c:v>-0.22384090532726608</c:v>
                </c:pt>
                <c:pt idx="1101">
                  <c:v>-0.22329402752160332</c:v>
                </c:pt>
                <c:pt idx="1102">
                  <c:v>-0.22274839076132924</c:v>
                </c:pt>
                <c:pt idx="1103">
                  <c:v>-0.22220399243869648</c:v>
                </c:pt>
                <c:pt idx="1104">
                  <c:v>-0.2216608299499101</c:v>
                </c:pt>
                <c:pt idx="1105">
                  <c:v>-0.22111890069672624</c:v>
                </c:pt>
                <c:pt idx="1106">
                  <c:v>-0.22057820208838397</c:v>
                </c:pt>
                <c:pt idx="1107">
                  <c:v>-0.22003873153431108</c:v>
                </c:pt>
                <c:pt idx="1108">
                  <c:v>-0.21950048645258402</c:v>
                </c:pt>
                <c:pt idx="1109">
                  <c:v>-0.21896346426386604</c:v>
                </c:pt>
                <c:pt idx="1110">
                  <c:v>-0.21842766239918987</c:v>
                </c:pt>
                <c:pt idx="1111">
                  <c:v>-0.21789307828623539</c:v>
                </c:pt>
                <c:pt idx="1112">
                  <c:v>-0.21735970936418436</c:v>
                </c:pt>
                <c:pt idx="1113">
                  <c:v>-0.216827553074872</c:v>
                </c:pt>
                <c:pt idx="1114">
                  <c:v>-0.2162966068650074</c:v>
                </c:pt>
                <c:pt idx="1115">
                  <c:v>-0.21576686818748358</c:v>
                </c:pt>
                <c:pt idx="1116">
                  <c:v>-0.21523833449836882</c:v>
                </c:pt>
                <c:pt idx="1117">
                  <c:v>-0.21471100325866077</c:v>
                </c:pt>
                <c:pt idx="1118">
                  <c:v>-0.21418487193833879</c:v>
                </c:pt>
                <c:pt idx="1119">
                  <c:v>-0.21365993800480654</c:v>
                </c:pt>
                <c:pt idx="1120">
                  <c:v>-0.21313619893840174</c:v>
                </c:pt>
                <c:pt idx="1121">
                  <c:v>-0.21261365221920681</c:v>
                </c:pt>
                <c:pt idx="1122">
                  <c:v>-0.21209229533335483</c:v>
                </c:pt>
                <c:pt idx="1123">
                  <c:v>-0.21157212577299633</c:v>
                </c:pt>
                <c:pt idx="1124">
                  <c:v>-0.21105314103397887</c:v>
                </c:pt>
                <c:pt idx="1125">
                  <c:v>-0.2105353386170683</c:v>
                </c:pt>
                <c:pt idx="1126">
                  <c:v>-0.21001871602897015</c:v>
                </c:pt>
                <c:pt idx="1127">
                  <c:v>-0.20950327077957631</c:v>
                </c:pt>
                <c:pt idx="1128">
                  <c:v>-0.2089890003869721</c:v>
                </c:pt>
                <c:pt idx="1129">
                  <c:v>-0.20847590236845459</c:v>
                </c:pt>
                <c:pt idx="1130">
                  <c:v>-0.20796397425062452</c:v>
                </c:pt>
                <c:pt idx="1131">
                  <c:v>-0.20745321356491209</c:v>
                </c:pt>
                <c:pt idx="1132">
                  <c:v>-0.20694361784531212</c:v>
                </c:pt>
                <c:pt idx="1133">
                  <c:v>-0.2064351846305601</c:v>
                </c:pt>
                <c:pt idx="1134">
                  <c:v>-0.20592791146759604</c:v>
                </c:pt>
                <c:pt idx="1135">
                  <c:v>-0.20542179590420373</c:v>
                </c:pt>
                <c:pt idx="1136">
                  <c:v>-0.20491683549458406</c:v>
                </c:pt>
                <c:pt idx="1137">
                  <c:v>-0.20441302779719006</c:v>
                </c:pt>
                <c:pt idx="1138">
                  <c:v>-0.20391037037794657</c:v>
                </c:pt>
                <c:pt idx="1139">
                  <c:v>-0.2034088608036777</c:v>
                </c:pt>
                <c:pt idx="1140">
                  <c:v>-0.20290849664702515</c:v>
                </c:pt>
                <c:pt idx="1141">
                  <c:v>-0.20240927548649257</c:v>
                </c:pt>
                <c:pt idx="1142">
                  <c:v>-0.20191119490581277</c:v>
                </c:pt>
                <c:pt idx="1143">
                  <c:v>-0.20141425249122769</c:v>
                </c:pt>
                <c:pt idx="1144">
                  <c:v>-0.20091844583429719</c:v>
                </c:pt>
                <c:pt idx="1145">
                  <c:v>-0.20042377253334243</c:v>
                </c:pt>
                <c:pt idx="1146">
                  <c:v>-0.19993023018873846</c:v>
                </c:pt>
                <c:pt idx="1147">
                  <c:v>-0.199437816407666</c:v>
                </c:pt>
                <c:pt idx="1148">
                  <c:v>-0.19894652879873798</c:v>
                </c:pt>
                <c:pt idx="1149">
                  <c:v>-0.1984563649805926</c:v>
                </c:pt>
                <c:pt idx="1150">
                  <c:v>-0.19796732257012506</c:v>
                </c:pt>
                <c:pt idx="1151">
                  <c:v>-0.19747939919575463</c:v>
                </c:pt>
                <c:pt idx="1152">
                  <c:v>-0.19699259248417977</c:v>
                </c:pt>
                <c:pt idx="1153">
                  <c:v>-0.19650690006991489</c:v>
                </c:pt>
                <c:pt idx="1154">
                  <c:v>-0.19602231959260363</c:v>
                </c:pt>
                <c:pt idx="1155">
                  <c:v>-0.19553884869544236</c:v>
                </c:pt>
                <c:pt idx="1156">
                  <c:v>-0.19505648502569084</c:v>
                </c:pt>
                <c:pt idx="1157">
                  <c:v>-0.1945752262362932</c:v>
                </c:pt>
                <c:pt idx="1158">
                  <c:v>-0.19409506998420145</c:v>
                </c:pt>
                <c:pt idx="1159">
                  <c:v>-0.19361601393198535</c:v>
                </c:pt>
                <c:pt idx="1160">
                  <c:v>-0.19313805574476817</c:v>
                </c:pt>
                <c:pt idx="1161">
                  <c:v>-0.19266119309421237</c:v>
                </c:pt>
                <c:pt idx="1162">
                  <c:v>-0.19218542365607716</c:v>
                </c:pt>
                <c:pt idx="1163">
                  <c:v>-0.19171074510857533</c:v>
                </c:pt>
                <c:pt idx="1164">
                  <c:v>-0.19123715513857942</c:v>
                </c:pt>
                <c:pt idx="1165">
                  <c:v>-0.19076465143337273</c:v>
                </c:pt>
                <c:pt idx="1166">
                  <c:v>-0.19029323168834322</c:v>
                </c:pt>
                <c:pt idx="1167">
                  <c:v>-0.18982289359928961</c:v>
                </c:pt>
                <c:pt idx="1168">
                  <c:v>-0.18935363487112555</c:v>
                </c:pt>
                <c:pt idx="1169">
                  <c:v>-0.18888545320865369</c:v>
                </c:pt>
                <c:pt idx="1170">
                  <c:v>-0.18841834632574717</c:v>
                </c:pt>
                <c:pt idx="1171">
                  <c:v>-0.18795231193819983</c:v>
                </c:pt>
                <c:pt idx="1172">
                  <c:v>-0.18748734776425913</c:v>
                </c:pt>
                <c:pt idx="1173">
                  <c:v>-0.1870234515322311</c:v>
                </c:pt>
                <c:pt idx="1174">
                  <c:v>-0.18656062097024417</c:v>
                </c:pt>
                <c:pt idx="1175">
                  <c:v>-0.18609885381095648</c:v>
                </c:pt>
                <c:pt idx="1176">
                  <c:v>-0.18563814779445353</c:v>
                </c:pt>
                <c:pt idx="1177">
                  <c:v>-0.18517850066321895</c:v>
                </c:pt>
                <c:pt idx="1178">
                  <c:v>-0.18471991016416611</c:v>
                </c:pt>
                <c:pt idx="1179">
                  <c:v>-0.18426237405062551</c:v>
                </c:pt>
                <c:pt idx="1180">
                  <c:v>-0.18380589007634951</c:v>
                </c:pt>
                <c:pt idx="1181">
                  <c:v>-0.18335045600345046</c:v>
                </c:pt>
                <c:pt idx="1182">
                  <c:v>-0.18289606959644988</c:v>
                </c:pt>
                <c:pt idx="1183">
                  <c:v>-0.1824427286237662</c:v>
                </c:pt>
                <c:pt idx="1184">
                  <c:v>-0.1819904308616116</c:v>
                </c:pt>
                <c:pt idx="1185">
                  <c:v>-0.18153917408472164</c:v>
                </c:pt>
                <c:pt idx="1186">
                  <c:v>-0.18108895607846787</c:v>
                </c:pt>
                <c:pt idx="1187">
                  <c:v>-0.1806397746277999</c:v>
                </c:pt>
                <c:pt idx="1188">
                  <c:v>-0.18019162752529461</c:v>
                </c:pt>
                <c:pt idx="1189">
                  <c:v>-0.17974451256504986</c:v>
                </c:pt>
                <c:pt idx="1190">
                  <c:v>-0.17929842754785819</c:v>
                </c:pt>
                <c:pt idx="1191">
                  <c:v>-0.17885337027786496</c:v>
                </c:pt>
                <c:pt idx="1192">
                  <c:v>-0.17840933856306807</c:v>
                </c:pt>
                <c:pt idx="1193">
                  <c:v>-0.1779663302171608</c:v>
                </c:pt>
                <c:pt idx="1194">
                  <c:v>-0.17752434305533527</c:v>
                </c:pt>
                <c:pt idx="1195">
                  <c:v>-0.17708337490127679</c:v>
                </c:pt>
                <c:pt idx="1196">
                  <c:v>-0.1766434235792258</c:v>
                </c:pt>
                <c:pt idx="1197">
                  <c:v>-0.17620448692045043</c:v>
                </c:pt>
                <c:pt idx="1198">
                  <c:v>-0.17576656275770652</c:v>
                </c:pt>
                <c:pt idx="1199">
                  <c:v>-0.17532964892991165</c:v>
                </c:pt>
                <c:pt idx="1200">
                  <c:v>-0.17489374328060192</c:v>
                </c:pt>
                <c:pt idx="1201">
                  <c:v>-0.17445884365626663</c:v>
                </c:pt>
                <c:pt idx="1202">
                  <c:v>-0.17402494790801359</c:v>
                </c:pt>
                <c:pt idx="1203">
                  <c:v>-0.1735920538911806</c:v>
                </c:pt>
                <c:pt idx="1204">
                  <c:v>-0.17316015946630126</c:v>
                </c:pt>
                <c:pt idx="1205">
                  <c:v>-0.17272926249669585</c:v>
                </c:pt>
                <c:pt idx="1206">
                  <c:v>-0.17229936085122466</c:v>
                </c:pt>
                <c:pt idx="1207">
                  <c:v>-0.17187045240074639</c:v>
                </c:pt>
                <c:pt idx="1208">
                  <c:v>-0.1714425350229587</c:v>
                </c:pt>
                <c:pt idx="1209">
                  <c:v>-0.17101560659844584</c:v>
                </c:pt>
                <c:pt idx="1210">
                  <c:v>-0.17058966501278805</c:v>
                </c:pt>
                <c:pt idx="1211">
                  <c:v>-0.17016470815354179</c:v>
                </c:pt>
                <c:pt idx="1212">
                  <c:v>-0.16974073391506916</c:v>
                </c:pt>
                <c:pt idx="1213">
                  <c:v>-0.16931774019459667</c:v>
                </c:pt>
                <c:pt idx="1214">
                  <c:v>-0.1688957248934142</c:v>
                </c:pt>
                <c:pt idx="1215">
                  <c:v>-0.1684746859174524</c:v>
                </c:pt>
                <c:pt idx="1216">
                  <c:v>-0.16805462117671643</c:v>
                </c:pt>
                <c:pt idx="1217">
                  <c:v>-0.167635528584964</c:v>
                </c:pt>
                <c:pt idx="1218">
                  <c:v>-0.16721740606040481</c:v>
                </c:pt>
                <c:pt idx="1219">
                  <c:v>-0.16680025152500111</c:v>
                </c:pt>
                <c:pt idx="1220">
                  <c:v>-0.16638406290516716</c:v>
                </c:pt>
                <c:pt idx="1221">
                  <c:v>-0.16596883813151386</c:v>
                </c:pt>
                <c:pt idx="1222">
                  <c:v>-0.1655545751386156</c:v>
                </c:pt>
                <c:pt idx="1223">
                  <c:v>-0.165141271865199</c:v>
                </c:pt>
                <c:pt idx="1224">
                  <c:v>-0.16472892625226665</c:v>
                </c:pt>
                <c:pt idx="1225">
                  <c:v>-0.16431753624929213</c:v>
                </c:pt>
                <c:pt idx="1226">
                  <c:v>-0.16390709980538265</c:v>
                </c:pt>
                <c:pt idx="1227">
                  <c:v>-0.16349761487504111</c:v>
                </c:pt>
                <c:pt idx="1228">
                  <c:v>-0.16308907941807727</c:v>
                </c:pt>
                <c:pt idx="1229">
                  <c:v>-0.16268149139749832</c:v>
                </c:pt>
                <c:pt idx="1230">
                  <c:v>-0.1622748487798531</c:v>
                </c:pt>
                <c:pt idx="1231">
                  <c:v>-0.16186914953576492</c:v>
                </c:pt>
                <c:pt idx="1232">
                  <c:v>-0.1614643916406755</c:v>
                </c:pt>
                <c:pt idx="1233">
                  <c:v>-0.16106057307403443</c:v>
                </c:pt>
                <c:pt idx="1234">
                  <c:v>-0.16065769181802247</c:v>
                </c:pt>
                <c:pt idx="1235">
                  <c:v>-0.16025574586050473</c:v>
                </c:pt>
                <c:pt idx="1236">
                  <c:v>-0.15985473319160004</c:v>
                </c:pt>
                <c:pt idx="1237">
                  <c:v>-0.15945465180668972</c:v>
                </c:pt>
                <c:pt idx="1238">
                  <c:v>-0.15905549970471888</c:v>
                </c:pt>
                <c:pt idx="1239">
                  <c:v>-0.15865727488854064</c:v>
                </c:pt>
                <c:pt idx="1240">
                  <c:v>-0.15825997536624836</c:v>
                </c:pt>
                <c:pt idx="1241">
                  <c:v>-0.15786359914606862</c:v>
                </c:pt>
                <c:pt idx="1242">
                  <c:v>-0.15746814424485445</c:v>
                </c:pt>
                <c:pt idx="1243">
                  <c:v>-0.15707360868075781</c:v>
                </c:pt>
                <c:pt idx="1244">
                  <c:v>-0.15667999047596082</c:v>
                </c:pt>
                <c:pt idx="1245">
                  <c:v>-0.15628728765771926</c:v>
                </c:pt>
                <c:pt idx="1246">
                  <c:v>-0.1558954982564309</c:v>
                </c:pt>
                <c:pt idx="1247">
                  <c:v>-0.15550462030676782</c:v>
                </c:pt>
                <c:pt idx="1248">
                  <c:v>-0.15511465184524509</c:v>
                </c:pt>
                <c:pt idx="1249">
                  <c:v>-0.15472559091597171</c:v>
                </c:pt>
                <c:pt idx="1250">
                  <c:v>-0.15433743556485524</c:v>
                </c:pt>
                <c:pt idx="1251">
                  <c:v>-0.15395018384007919</c:v>
                </c:pt>
                <c:pt idx="1252">
                  <c:v>-0.15356383379815375</c:v>
                </c:pt>
                <c:pt idx="1253">
                  <c:v>-0.15317838349494517</c:v>
                </c:pt>
                <c:pt idx="1254">
                  <c:v>-0.15279383099264798</c:v>
                </c:pt>
                <c:pt idx="1255">
                  <c:v>-0.15241017435527748</c:v>
                </c:pt>
                <c:pt idx="1256">
                  <c:v>-0.15202741165467604</c:v>
                </c:pt>
                <c:pt idx="1257">
                  <c:v>-0.15164554096210869</c:v>
                </c:pt>
                <c:pt idx="1258">
                  <c:v>-0.1512645603542917</c:v>
                </c:pt>
                <c:pt idx="1259">
                  <c:v>-0.15088446791331478</c:v>
                </c:pt>
                <c:pt idx="1260">
                  <c:v>-0.15050526172232237</c:v>
                </c:pt>
                <c:pt idx="1261">
                  <c:v>-0.15012693987060954</c:v>
                </c:pt>
                <c:pt idx="1262">
                  <c:v>-0.1497495004500915</c:v>
                </c:pt>
                <c:pt idx="1263">
                  <c:v>-0.1493729415564915</c:v>
                </c:pt>
                <c:pt idx="1264">
                  <c:v>-0.14899726129006252</c:v>
                </c:pt>
                <c:pt idx="1265">
                  <c:v>-0.14862245775365546</c:v>
                </c:pt>
                <c:pt idx="1266">
                  <c:v>-0.14824852905587216</c:v>
                </c:pt>
                <c:pt idx="1267">
                  <c:v>-0.1478754733059362</c:v>
                </c:pt>
                <c:pt idx="1268">
                  <c:v>-0.14750328861954376</c:v>
                </c:pt>
                <c:pt idx="1269">
                  <c:v>-0.14713197311576609</c:v>
                </c:pt>
                <c:pt idx="1270">
                  <c:v>-0.14676152491699401</c:v>
                </c:pt>
                <c:pt idx="1271">
                  <c:v>-0.14639194214743911</c:v>
                </c:pt>
                <c:pt idx="1272">
                  <c:v>-0.14602322293965075</c:v>
                </c:pt>
                <c:pt idx="1273">
                  <c:v>-0.1456553654256898</c:v>
                </c:pt>
                <c:pt idx="1274">
                  <c:v>-0.14528836774245768</c:v>
                </c:pt>
                <c:pt idx="1275">
                  <c:v>-0.14492222803170751</c:v>
                </c:pt>
                <c:pt idx="1276">
                  <c:v>-0.14455694443775702</c:v>
                </c:pt>
                <c:pt idx="1277">
                  <c:v>-0.14419251510898734</c:v>
                </c:pt>
                <c:pt idx="1278">
                  <c:v>-0.14382893819784304</c:v>
                </c:pt>
                <c:pt idx="1279">
                  <c:v>-0.14346621185932218</c:v>
                </c:pt>
                <c:pt idx="1280">
                  <c:v>-0.14310433425394065</c:v>
                </c:pt>
                <c:pt idx="1281">
                  <c:v>-0.14274330354404619</c:v>
                </c:pt>
                <c:pt idx="1282">
                  <c:v>-0.14238311789601665</c:v>
                </c:pt>
                <c:pt idx="1283">
                  <c:v>-0.1420237754816811</c:v>
                </c:pt>
                <c:pt idx="1284">
                  <c:v>-0.14166527447324606</c:v>
                </c:pt>
                <c:pt idx="1285">
                  <c:v>-0.14130761305096717</c:v>
                </c:pt>
                <c:pt idx="1286">
                  <c:v>-0.1409507893931683</c:v>
                </c:pt>
                <c:pt idx="1287">
                  <c:v>-0.14059480168736593</c:v>
                </c:pt>
                <c:pt idx="1288">
                  <c:v>-0.14023964812096557</c:v>
                </c:pt>
                <c:pt idx="1289">
                  <c:v>-0.13988532688652411</c:v>
                </c:pt>
                <c:pt idx="1290">
                  <c:v>-0.13953183617974041</c:v>
                </c:pt>
                <c:pt idx="1291">
                  <c:v>-0.13917917420037673</c:v>
                </c:pt>
                <c:pt idx="1292">
                  <c:v>-0.13882733915168144</c:v>
                </c:pt>
                <c:pt idx="1293">
                  <c:v>-0.13847632923913444</c:v>
                </c:pt>
                <c:pt idx="1294">
                  <c:v>-0.13812614267426637</c:v>
                </c:pt>
                <c:pt idx="1295">
                  <c:v>-0.13777677767037311</c:v>
                </c:pt>
                <c:pt idx="1296">
                  <c:v>-0.13742823244470292</c:v>
                </c:pt>
                <c:pt idx="1297">
                  <c:v>-0.13708050521912263</c:v>
                </c:pt>
                <c:pt idx="1298">
                  <c:v>-0.1367335942168868</c:v>
                </c:pt>
                <c:pt idx="1299">
                  <c:v>-0.13638749766663461</c:v>
                </c:pt>
                <c:pt idx="1300">
                  <c:v>-0.136042213800458</c:v>
                </c:pt>
                <c:pt idx="1301">
                  <c:v>-0.13569774085228081</c:v>
                </c:pt>
                <c:pt idx="1302">
                  <c:v>-0.13535407706269931</c:v>
                </c:pt>
                <c:pt idx="1303">
                  <c:v>-0.13501122067158811</c:v>
                </c:pt>
                <c:pt idx="1304">
                  <c:v>-0.13466916992660449</c:v>
                </c:pt>
                <c:pt idx="1305">
                  <c:v>-0.13432792307603303</c:v>
                </c:pt>
                <c:pt idx="1306">
                  <c:v>-0.13398747837310987</c:v>
                </c:pt>
                <c:pt idx="1307">
                  <c:v>-0.13364783407454062</c:v>
                </c:pt>
                <c:pt idx="1308">
                  <c:v>-0.13330898843809114</c:v>
                </c:pt>
                <c:pt idx="1309">
                  <c:v>-0.13297093972881591</c:v>
                </c:pt>
                <c:pt idx="1310">
                  <c:v>-0.13263368621352356</c:v>
                </c:pt>
                <c:pt idx="1311">
                  <c:v>-0.13229722616178163</c:v>
                </c:pt>
                <c:pt idx="1312">
                  <c:v>-0.13196155784697683</c:v>
                </c:pt>
                <c:pt idx="1313">
                  <c:v>-0.13162667954697005</c:v>
                </c:pt>
                <c:pt idx="1314">
                  <c:v>-0.13129258954170941</c:v>
                </c:pt>
                <c:pt idx="1315">
                  <c:v>-0.13095928611595031</c:v>
                </c:pt>
                <c:pt idx="1316">
                  <c:v>-0.13062676755650204</c:v>
                </c:pt>
                <c:pt idx="1317">
                  <c:v>-0.13029503215431504</c:v>
                </c:pt>
                <c:pt idx="1318">
                  <c:v>-0.12996407820440314</c:v>
                </c:pt>
                <c:pt idx="1319">
                  <c:v>-0.12963390400421715</c:v>
                </c:pt>
                <c:pt idx="1320">
                  <c:v>-0.12930450785457182</c:v>
                </c:pt>
                <c:pt idx="1321">
                  <c:v>-0.12897588806008442</c:v>
                </c:pt>
                <c:pt idx="1322">
                  <c:v>-0.12864804292971321</c:v>
                </c:pt>
                <c:pt idx="1323">
                  <c:v>-0.12832097077384308</c:v>
                </c:pt>
                <c:pt idx="1324">
                  <c:v>-0.12799466990754405</c:v>
                </c:pt>
                <c:pt idx="1325">
                  <c:v>-0.12766913864963869</c:v>
                </c:pt>
                <c:pt idx="1326">
                  <c:v>-0.12734437532062048</c:v>
                </c:pt>
                <c:pt idx="1327">
                  <c:v>-0.12702037824569579</c:v>
                </c:pt>
                <c:pt idx="1328">
                  <c:v>-0.12669714575408997</c:v>
                </c:pt>
                <c:pt idx="1329">
                  <c:v>-0.12637467617672704</c:v>
                </c:pt>
                <c:pt idx="1330">
                  <c:v>-0.12605296784886089</c:v>
                </c:pt>
                <c:pt idx="1331">
                  <c:v>-0.12573201910844878</c:v>
                </c:pt>
                <c:pt idx="1332">
                  <c:v>-0.12541182829742259</c:v>
                </c:pt>
                <c:pt idx="1333">
                  <c:v>-0.12509239376168324</c:v>
                </c:pt>
                <c:pt idx="1334">
                  <c:v>-0.12477371384789215</c:v>
                </c:pt>
                <c:pt idx="1335">
                  <c:v>-0.12445578690986059</c:v>
                </c:pt>
                <c:pt idx="1336">
                  <c:v>-0.12413861130056714</c:v>
                </c:pt>
                <c:pt idx="1337">
                  <c:v>-0.12382218537947964</c:v>
                </c:pt>
                <c:pt idx="1338">
                  <c:v>-0.12350650750840853</c:v>
                </c:pt>
                <c:pt idx="1339">
                  <c:v>-0.12319157605213404</c:v>
                </c:pt>
                <c:pt idx="1340">
                  <c:v>-0.122877389378400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0AD-4442-94C4-4C682C1F76F3}"/>
            </c:ext>
          </c:extLst>
        </c:ser>
        <c:ser>
          <c:idx val="4"/>
          <c:order val="4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T$12:$T$1352</c:f>
              <c:numCache>
                <c:formatCode>General</c:formatCode>
                <c:ptCount val="1341"/>
                <c:pt idx="0">
                  <c:v>-1.7531389423098176</c:v>
                </c:pt>
                <c:pt idx="1">
                  <c:v>-1.7502234701119335</c:v>
                </c:pt>
                <c:pt idx="2">
                  <c:v>-1.747312452798333</c:v>
                </c:pt>
                <c:pt idx="3">
                  <c:v>-1.7444058841171284</c:v>
                </c:pt>
                <c:pt idx="4">
                  <c:v>-1.741503757865992</c:v>
                </c:pt>
                <c:pt idx="5">
                  <c:v>-1.7386060678264315</c:v>
                </c:pt>
                <c:pt idx="6">
                  <c:v>-1.7357128077778228</c:v>
                </c:pt>
                <c:pt idx="7">
                  <c:v>-1.7328239715411087</c:v>
                </c:pt>
                <c:pt idx="8">
                  <c:v>-1.7299395529114747</c:v>
                </c:pt>
                <c:pt idx="9">
                  <c:v>-1.7270595457087978</c:v>
                </c:pt>
                <c:pt idx="10">
                  <c:v>-1.7241839437673434</c:v>
                </c:pt>
                <c:pt idx="11">
                  <c:v>-1.7213127409128504</c:v>
                </c:pt>
                <c:pt idx="12">
                  <c:v>-1.7184459309785183</c:v>
                </c:pt>
                <c:pt idx="13">
                  <c:v>-1.7155835078320081</c:v>
                </c:pt>
                <c:pt idx="14">
                  <c:v>-1.7127254653161117</c:v>
                </c:pt>
                <c:pt idx="15">
                  <c:v>-1.7098717972904964</c:v>
                </c:pt>
                <c:pt idx="16">
                  <c:v>-1.7070224976469817</c:v>
                </c:pt>
                <c:pt idx="17">
                  <c:v>-1.704177560250919</c:v>
                </c:pt>
                <c:pt idx="18">
                  <c:v>-1.7013369789859567</c:v>
                </c:pt>
                <c:pt idx="19">
                  <c:v>-1.698500747766829</c:v>
                </c:pt>
                <c:pt idx="20">
                  <c:v>-1.6956688604722103</c:v>
                </c:pt>
                <c:pt idx="21">
                  <c:v>-1.6928413110395724</c:v>
                </c:pt>
                <c:pt idx="22">
                  <c:v>-1.6900180933664188</c:v>
                </c:pt>
                <c:pt idx="23">
                  <c:v>-1.6871992013982151</c:v>
                </c:pt>
                <c:pt idx="24">
                  <c:v>-1.6843846290488074</c:v>
                </c:pt>
                <c:pt idx="25">
                  <c:v>-1.6815743702823127</c:v>
                </c:pt>
                <c:pt idx="26">
                  <c:v>-1.6787684190244789</c:v>
                </c:pt>
                <c:pt idx="27">
                  <c:v>-1.6759667692644697</c:v>
                </c:pt>
                <c:pt idx="28">
                  <c:v>-1.6731694149338949</c:v>
                </c:pt>
                <c:pt idx="29">
                  <c:v>-1.6703763500309776</c:v>
                </c:pt>
                <c:pt idx="30">
                  <c:v>-1.6675875685287167</c:v>
                </c:pt>
                <c:pt idx="31">
                  <c:v>-1.6648030644141443</c:v>
                </c:pt>
                <c:pt idx="32">
                  <c:v>-1.662022831682286</c:v>
                </c:pt>
                <c:pt idx="33">
                  <c:v>-1.659246864345576</c:v>
                </c:pt>
                <c:pt idx="34">
                  <c:v>-1.6564751564041913</c:v>
                </c:pt>
                <c:pt idx="35">
                  <c:v>-1.6537077018893953</c:v>
                </c:pt>
                <c:pt idx="36">
                  <c:v>-1.6509444948130891</c:v>
                </c:pt>
                <c:pt idx="37">
                  <c:v>-1.6481855292283853</c:v>
                </c:pt>
                <c:pt idx="38">
                  <c:v>-1.6454307991626393</c:v>
                </c:pt>
                <c:pt idx="39">
                  <c:v>-1.6426802986769573</c:v>
                </c:pt>
                <c:pt idx="40">
                  <c:v>-1.6399340218178793</c:v>
                </c:pt>
                <c:pt idx="41">
                  <c:v>-1.6371919626648079</c:v>
                </c:pt>
                <c:pt idx="42">
                  <c:v>-1.6344541152662373</c:v>
                </c:pt>
                <c:pt idx="43">
                  <c:v>-1.6317204737390512</c:v>
                </c:pt>
                <c:pt idx="44">
                  <c:v>-1.6289910321376055</c:v>
                </c:pt>
                <c:pt idx="45">
                  <c:v>-1.6262657845715012</c:v>
                </c:pt>
                <c:pt idx="46">
                  <c:v>-1.6235447251483848</c:v>
                </c:pt>
                <c:pt idx="47">
                  <c:v>-1.6208278479671989</c:v>
                </c:pt>
                <c:pt idx="48">
                  <c:v>-1.6181151471604593</c:v>
                </c:pt>
                <c:pt idx="49">
                  <c:v>-1.6154066168356351</c:v>
                </c:pt>
                <c:pt idx="50">
                  <c:v>-1.6127022511467359</c:v>
                </c:pt>
                <c:pt idx="51">
                  <c:v>-1.610002044209935</c:v>
                </c:pt>
                <c:pt idx="52">
                  <c:v>-1.60730599020944</c:v>
                </c:pt>
                <c:pt idx="53">
                  <c:v>-1.604614083264444</c:v>
                </c:pt>
                <c:pt idx="54">
                  <c:v>-1.6019263175486742</c:v>
                </c:pt>
                <c:pt idx="55">
                  <c:v>-1.5992426872527332</c:v>
                </c:pt>
                <c:pt idx="56">
                  <c:v>-1.5965631865340058</c:v>
                </c:pt>
                <c:pt idx="57">
                  <c:v>-1.5938878095756337</c:v>
                </c:pt>
                <c:pt idx="58">
                  <c:v>-1.5912165505943321</c:v>
                </c:pt>
                <c:pt idx="59">
                  <c:v>-1.5885494037625847</c:v>
                </c:pt>
                <c:pt idx="60">
                  <c:v>-1.5858863633090081</c:v>
                </c:pt>
                <c:pt idx="61">
                  <c:v>-1.5832274234369947</c:v>
                </c:pt>
                <c:pt idx="62">
                  <c:v>-1.5805725783854641</c:v>
                </c:pt>
                <c:pt idx="63">
                  <c:v>-1.5779218223611835</c:v>
                </c:pt>
                <c:pt idx="64">
                  <c:v>-1.575275149617994</c:v>
                </c:pt>
                <c:pt idx="65">
                  <c:v>-1.5726325544019204</c:v>
                </c:pt>
                <c:pt idx="66">
                  <c:v>-1.5699940309565008</c:v>
                </c:pt>
                <c:pt idx="67">
                  <c:v>-1.5673595735488988</c:v>
                </c:pt>
                <c:pt idx="68">
                  <c:v>-1.5647291764524951</c:v>
                </c:pt>
                <c:pt idx="69">
                  <c:v>-1.5621028339188214</c:v>
                </c:pt>
                <c:pt idx="70">
                  <c:v>-1.559480540251279</c:v>
                </c:pt>
                <c:pt idx="71">
                  <c:v>-1.5568622897339068</c:v>
                </c:pt>
                <c:pt idx="72">
                  <c:v>-1.5542480766606914</c:v>
                </c:pt>
                <c:pt idx="73">
                  <c:v>-1.5516378953419618</c:v>
                </c:pt>
                <c:pt idx="74">
                  <c:v>-1.5490317400809417</c:v>
                </c:pt>
                <c:pt idx="75">
                  <c:v>-1.5464296052021709</c:v>
                </c:pt>
                <c:pt idx="76">
                  <c:v>-1.5438314850234391</c:v>
                </c:pt>
                <c:pt idx="77">
                  <c:v>-1.5412373738959317</c:v>
                </c:pt>
                <c:pt idx="78">
                  <c:v>-1.53864726613957</c:v>
                </c:pt>
                <c:pt idx="79">
                  <c:v>-1.5360611561117565</c:v>
                </c:pt>
                <c:pt idx="80">
                  <c:v>-1.533479038170249</c:v>
                </c:pt>
                <c:pt idx="81">
                  <c:v>-1.5309009066783119</c:v>
                </c:pt>
                <c:pt idx="82">
                  <c:v>-1.5283267559990321</c:v>
                </c:pt>
                <c:pt idx="83">
                  <c:v>-1.5257565805068651</c:v>
                </c:pt>
                <c:pt idx="84">
                  <c:v>-1.5231903745977604</c:v>
                </c:pt>
                <c:pt idx="85">
                  <c:v>-1.5206281326573645</c:v>
                </c:pt>
                <c:pt idx="86">
                  <c:v>-1.5180698490780742</c:v>
                </c:pt>
                <c:pt idx="87">
                  <c:v>-1.5155155182746682</c:v>
                </c:pt>
                <c:pt idx="88">
                  <c:v>-1.5129651346601491</c:v>
                </c:pt>
                <c:pt idx="89">
                  <c:v>-1.5104186926455654</c:v>
                </c:pt>
                <c:pt idx="90">
                  <c:v>-1.5078761866645252</c:v>
                </c:pt>
                <c:pt idx="91">
                  <c:v>-1.5053376111596961</c:v>
                </c:pt>
                <c:pt idx="92">
                  <c:v>-1.5028029605582915</c:v>
                </c:pt>
                <c:pt idx="93">
                  <c:v>-1.5002722293175452</c:v>
                </c:pt>
                <c:pt idx="94">
                  <c:v>-1.4977454118877631</c:v>
                </c:pt>
                <c:pt idx="95">
                  <c:v>-1.4952225027403898</c:v>
                </c:pt>
                <c:pt idx="96">
                  <c:v>-1.4927034963395869</c:v>
                </c:pt>
                <c:pt idx="97">
                  <c:v>-1.490188387171365</c:v>
                </c:pt>
                <c:pt idx="98">
                  <c:v>-1.4876771696993529</c:v>
                </c:pt>
                <c:pt idx="99">
                  <c:v>-1.4851698384470424</c:v>
                </c:pt>
                <c:pt idx="100">
                  <c:v>-1.4826663878865887</c:v>
                </c:pt>
                <c:pt idx="101">
                  <c:v>-1.4801668125263845</c:v>
                </c:pt>
                <c:pt idx="102">
                  <c:v>-1.4776711068989812</c:v>
                </c:pt>
                <c:pt idx="103">
                  <c:v>-1.4751792655124163</c:v>
                </c:pt>
                <c:pt idx="104">
                  <c:v>-1.4726912828876948</c:v>
                </c:pt>
                <c:pt idx="105">
                  <c:v>-1.470207153555414</c:v>
                </c:pt>
                <c:pt idx="106">
                  <c:v>-1.4677268720875603</c:v>
                </c:pt>
                <c:pt idx="107">
                  <c:v>-1.4652504329923488</c:v>
                </c:pt>
                <c:pt idx="108">
                  <c:v>-1.4627778308549999</c:v>
                </c:pt>
                <c:pt idx="109">
                  <c:v>-1.4603090602207658</c:v>
                </c:pt>
                <c:pt idx="110">
                  <c:v>-1.4578441156748667</c:v>
                </c:pt>
                <c:pt idx="111">
                  <c:v>-1.4553829917677952</c:v>
                </c:pt>
                <c:pt idx="112">
                  <c:v>-1.4529256831130155</c:v>
                </c:pt>
                <c:pt idx="113">
                  <c:v>-1.4504721842833135</c:v>
                </c:pt>
                <c:pt idx="114">
                  <c:v>-1.4480224898779426</c:v>
                </c:pt>
                <c:pt idx="115">
                  <c:v>-1.4455765945031729</c:v>
                </c:pt>
                <c:pt idx="116">
                  <c:v>-1.4431344927724687</c:v>
                </c:pt>
                <c:pt idx="117">
                  <c:v>-1.4406961793028472</c:v>
                </c:pt>
                <c:pt idx="118">
                  <c:v>-1.4382616487188749</c:v>
                </c:pt>
                <c:pt idx="119">
                  <c:v>-1.4358308956516019</c:v>
                </c:pt>
                <c:pt idx="120">
                  <c:v>-1.4334039147391842</c:v>
                </c:pt>
                <c:pt idx="121">
                  <c:v>-1.4309807006406494</c:v>
                </c:pt>
                <c:pt idx="122">
                  <c:v>-1.4285612479882026</c:v>
                </c:pt>
                <c:pt idx="123">
                  <c:v>-1.426145551454816</c:v>
                </c:pt>
                <c:pt idx="124">
                  <c:v>-1.4237336057004946</c:v>
                </c:pt>
                <c:pt idx="125">
                  <c:v>-1.4213254054115332</c:v>
                </c:pt>
                <c:pt idx="126">
                  <c:v>-1.4189209452591278</c:v>
                </c:pt>
                <c:pt idx="127">
                  <c:v>-1.4165202199268201</c:v>
                </c:pt>
                <c:pt idx="128">
                  <c:v>-1.4141232241131618</c:v>
                </c:pt>
                <c:pt idx="129">
                  <c:v>-1.4117299525236326</c:v>
                </c:pt>
                <c:pt idx="130">
                  <c:v>-1.4093403998648668</c:v>
                </c:pt>
                <c:pt idx="131">
                  <c:v>-1.4069545608451861</c:v>
                </c:pt>
                <c:pt idx="132">
                  <c:v>-1.4045724302012452</c:v>
                </c:pt>
                <c:pt idx="133">
                  <c:v>-1.4021940026411883</c:v>
                </c:pt>
                <c:pt idx="134">
                  <c:v>-1.3998192729127723</c:v>
                </c:pt>
                <c:pt idx="135">
                  <c:v>-1.3974482357566487</c:v>
                </c:pt>
                <c:pt idx="136">
                  <c:v>-1.3950808859259034</c:v>
                </c:pt>
                <c:pt idx="137">
                  <c:v>-1.3927172181666947</c:v>
                </c:pt>
                <c:pt idx="138">
                  <c:v>-1.3903572272537801</c:v>
                </c:pt>
                <c:pt idx="139">
                  <c:v>-1.3880009079441535</c:v>
                </c:pt>
                <c:pt idx="140">
                  <c:v>-1.3856482550232307</c:v>
                </c:pt>
                <c:pt idx="141">
                  <c:v>-1.3832992632723418</c:v>
                </c:pt>
                <c:pt idx="142">
                  <c:v>-1.3809539274745042</c:v>
                </c:pt>
                <c:pt idx="143">
                  <c:v>-1.3786122424401803</c:v>
                </c:pt>
                <c:pt idx="144">
                  <c:v>-1.3762742029526542</c:v>
                </c:pt>
                <c:pt idx="145">
                  <c:v>-1.3739398038465467</c:v>
                </c:pt>
                <c:pt idx="146">
                  <c:v>-1.371609039915711</c:v>
                </c:pt>
                <c:pt idx="147">
                  <c:v>-1.3692819059976991</c:v>
                </c:pt>
                <c:pt idx="148">
                  <c:v>-1.3669583969155852</c:v>
                </c:pt>
                <c:pt idx="149">
                  <c:v>-1.36463850750701</c:v>
                </c:pt>
                <c:pt idx="150">
                  <c:v>-1.3623222326295981</c:v>
                </c:pt>
                <c:pt idx="151">
                  <c:v>-1.3600095671130852</c:v>
                </c:pt>
                <c:pt idx="152">
                  <c:v>-1.35770050581554</c:v>
                </c:pt>
                <c:pt idx="153">
                  <c:v>-1.3553950436217654</c:v>
                </c:pt>
                <c:pt idx="154">
                  <c:v>-1.3530931753821029</c:v>
                </c:pt>
                <c:pt idx="155">
                  <c:v>-1.3507948959792238</c:v>
                </c:pt>
                <c:pt idx="156">
                  <c:v>-1.3485002003025492</c:v>
                </c:pt>
                <c:pt idx="157">
                  <c:v>-1.3462090832297768</c:v>
                </c:pt>
                <c:pt idx="158">
                  <c:v>-1.3439215396713777</c:v>
                </c:pt>
                <c:pt idx="159">
                  <c:v>-1.3416375645211254</c:v>
                </c:pt>
                <c:pt idx="160">
                  <c:v>-1.3393571526971293</c:v>
                </c:pt>
                <c:pt idx="161">
                  <c:v>-1.337080299106308</c:v>
                </c:pt>
                <c:pt idx="162">
                  <c:v>-1.3348069986801825</c:v>
                </c:pt>
                <c:pt idx="163">
                  <c:v>-1.3325372463440566</c:v>
                </c:pt>
                <c:pt idx="164">
                  <c:v>-1.330271037042241</c:v>
                </c:pt>
                <c:pt idx="165">
                  <c:v>-1.3280083657080333</c:v>
                </c:pt>
                <c:pt idx="166">
                  <c:v>-1.3257492272940041</c:v>
                </c:pt>
                <c:pt idx="167">
                  <c:v>-1.3234936167591194</c:v>
                </c:pt>
                <c:pt idx="168">
                  <c:v>-1.3212415290613677</c:v>
                </c:pt>
                <c:pt idx="169">
                  <c:v>-1.318992959183074</c:v>
                </c:pt>
                <c:pt idx="170">
                  <c:v>-1.3167479020799178</c:v>
                </c:pt>
                <c:pt idx="171">
                  <c:v>-1.314506352752165</c:v>
                </c:pt>
                <c:pt idx="172">
                  <c:v>-1.3122683061763674</c:v>
                </c:pt>
                <c:pt idx="173">
                  <c:v>-1.3100337573555443</c:v>
                </c:pt>
                <c:pt idx="174">
                  <c:v>-1.3078027012943139</c:v>
                </c:pt>
                <c:pt idx="175">
                  <c:v>-1.305575132991077</c:v>
                </c:pt>
                <c:pt idx="176">
                  <c:v>-1.3033510474634191</c:v>
                </c:pt>
                <c:pt idx="177">
                  <c:v>-1.3011304397451795</c:v>
                </c:pt>
                <c:pt idx="178">
                  <c:v>-1.2989133048443513</c:v>
                </c:pt>
                <c:pt idx="179">
                  <c:v>-1.2966996378127149</c:v>
                </c:pt>
                <c:pt idx="180">
                  <c:v>-1.294489433678514</c:v>
                </c:pt>
                <c:pt idx="181">
                  <c:v>-1.2922826875015225</c:v>
                </c:pt>
                <c:pt idx="182">
                  <c:v>-1.2900793943228628</c:v>
                </c:pt>
                <c:pt idx="183">
                  <c:v>-1.2878795492150097</c:v>
                </c:pt>
                <c:pt idx="184">
                  <c:v>-1.2856831472318753</c:v>
                </c:pt>
                <c:pt idx="185">
                  <c:v>-1.2834901834589907</c:v>
                </c:pt>
                <c:pt idx="186">
                  <c:v>-1.2813006529629689</c:v>
                </c:pt>
                <c:pt idx="187">
                  <c:v>-1.2791145508442625</c:v>
                </c:pt>
                <c:pt idx="188">
                  <c:v>-1.2769318721852052</c:v>
                </c:pt>
                <c:pt idx="189">
                  <c:v>-1.2747526120862496</c:v>
                </c:pt>
                <c:pt idx="190">
                  <c:v>-1.2725767656550424</c:v>
                </c:pt>
                <c:pt idx="191">
                  <c:v>-1.2704043280046484</c:v>
                </c:pt>
                <c:pt idx="192">
                  <c:v>-1.2682352942406716</c:v>
                </c:pt>
                <c:pt idx="193">
                  <c:v>-1.2660696595037102</c:v>
                </c:pt>
                <c:pt idx="194">
                  <c:v>-1.2639074189165989</c:v>
                </c:pt>
                <c:pt idx="195">
                  <c:v>-1.2617485676206464</c:v>
                </c:pt>
                <c:pt idx="196">
                  <c:v>-1.2595931007465921</c:v>
                </c:pt>
                <c:pt idx="197">
                  <c:v>-1.2574410134624792</c:v>
                </c:pt>
                <c:pt idx="198">
                  <c:v>-1.2552923009072181</c:v>
                </c:pt>
                <c:pt idx="199">
                  <c:v>-1.2531469582589772</c:v>
                </c:pt>
                <c:pt idx="200">
                  <c:v>-1.2510049806713219</c:v>
                </c:pt>
                <c:pt idx="201">
                  <c:v>-1.2488663633281938</c:v>
                </c:pt>
                <c:pt idx="202">
                  <c:v>-1.2467311014124682</c:v>
                </c:pt>
                <c:pt idx="203">
                  <c:v>-1.24459919010107</c:v>
                </c:pt>
                <c:pt idx="204">
                  <c:v>-1.2424706246016548</c:v>
                </c:pt>
                <c:pt idx="205">
                  <c:v>-1.2403454001037595</c:v>
                </c:pt>
                <c:pt idx="206">
                  <c:v>-1.2382235118152174</c:v>
                </c:pt>
                <c:pt idx="207">
                  <c:v>-1.2361049549622471</c:v>
                </c:pt>
                <c:pt idx="208">
                  <c:v>-1.2339897247364284</c:v>
                </c:pt>
                <c:pt idx="209">
                  <c:v>-1.2318778163906252</c:v>
                </c:pt>
                <c:pt idx="210">
                  <c:v>-1.2297692251385328</c:v>
                </c:pt>
                <c:pt idx="211">
                  <c:v>-1.2276639462284855</c:v>
                </c:pt>
                <c:pt idx="212">
                  <c:v>-1.225561974893985</c:v>
                </c:pt>
                <c:pt idx="213">
                  <c:v>-1.2234633063934908</c:v>
                </c:pt>
                <c:pt idx="214">
                  <c:v>-1.2213679359796004</c:v>
                </c:pt>
                <c:pt idx="215">
                  <c:v>-1.21927585891628</c:v>
                </c:pt>
                <c:pt idx="216">
                  <c:v>-1.2171870704730914</c:v>
                </c:pt>
                <c:pt idx="217">
                  <c:v>-1.2151015659194186</c:v>
                </c:pt>
                <c:pt idx="218">
                  <c:v>-1.2130193405393008</c:v>
                </c:pt>
                <c:pt idx="219">
                  <c:v>-1.2109403896238824</c:v>
                </c:pt>
                <c:pt idx="220">
                  <c:v>-1.2088647084647519</c:v>
                </c:pt>
                <c:pt idx="221">
                  <c:v>-1.2067922923606922</c:v>
                </c:pt>
                <c:pt idx="222">
                  <c:v>-1.2047231366087097</c:v>
                </c:pt>
                <c:pt idx="223">
                  <c:v>-1.2026572365312127</c:v>
                </c:pt>
                <c:pt idx="224">
                  <c:v>-1.2005945874514978</c:v>
                </c:pt>
                <c:pt idx="225">
                  <c:v>-1.1985351846762526</c:v>
                </c:pt>
                <c:pt idx="226">
                  <c:v>-1.1964790235526657</c:v>
                </c:pt>
                <c:pt idx="227">
                  <c:v>-1.1944260993995925</c:v>
                </c:pt>
                <c:pt idx="228">
                  <c:v>-1.1923764075809196</c:v>
                </c:pt>
                <c:pt idx="229">
                  <c:v>-1.19032994342545</c:v>
                </c:pt>
                <c:pt idx="230">
                  <c:v>-1.1882867022998234</c:v>
                </c:pt>
                <c:pt idx="231">
                  <c:v>-1.1862466795590443</c:v>
                </c:pt>
                <c:pt idx="232">
                  <c:v>-1.184209870574815</c:v>
                </c:pt>
                <c:pt idx="233">
                  <c:v>-1.1821762707096006</c:v>
                </c:pt>
                <c:pt idx="234">
                  <c:v>-1.1801458753586402</c:v>
                </c:pt>
                <c:pt idx="235">
                  <c:v>-1.1781186798920373</c:v>
                </c:pt>
                <c:pt idx="236">
                  <c:v>-1.1760946797078731</c:v>
                </c:pt>
                <c:pt idx="237">
                  <c:v>-1.1740738702017417</c:v>
                </c:pt>
                <c:pt idx="238">
                  <c:v>-1.1720562467818496</c:v>
                </c:pt>
                <c:pt idx="239">
                  <c:v>-1.1700418048465444</c:v>
                </c:pt>
                <c:pt idx="240">
                  <c:v>-1.168030539820375</c:v>
                </c:pt>
                <c:pt idx="241">
                  <c:v>-1.1660224471185643</c:v>
                </c:pt>
                <c:pt idx="242">
                  <c:v>-1.1640175221728555</c:v>
                </c:pt>
                <c:pt idx="243">
                  <c:v>-1.162015760410462</c:v>
                </c:pt>
                <c:pt idx="244">
                  <c:v>-1.1600171572818674</c:v>
                </c:pt>
                <c:pt idx="245">
                  <c:v>-1.1580217082216571</c:v>
                </c:pt>
                <c:pt idx="246">
                  <c:v>-1.1560294086810252</c:v>
                </c:pt>
                <c:pt idx="247">
                  <c:v>-1.1540402541221795</c:v>
                </c:pt>
                <c:pt idx="248">
                  <c:v>-1.1520542400104361</c:v>
                </c:pt>
                <c:pt idx="249">
                  <c:v>-1.1500713617997427</c:v>
                </c:pt>
                <c:pt idx="250">
                  <c:v>-1.1480916149849918</c:v>
                </c:pt>
                <c:pt idx="251">
                  <c:v>-1.1461149950408256</c:v>
                </c:pt>
                <c:pt idx="252">
                  <c:v>-1.1441414974433073</c:v>
                </c:pt>
                <c:pt idx="253">
                  <c:v>-1.1421711176983429</c:v>
                </c:pt>
                <c:pt idx="254">
                  <c:v>-1.1402038512962953</c:v>
                </c:pt>
                <c:pt idx="255">
                  <c:v>-1.1382396937481332</c:v>
                </c:pt>
                <c:pt idx="256">
                  <c:v>-1.1362786405602954</c:v>
                </c:pt>
                <c:pt idx="257">
                  <c:v>-1.1343206872534317</c:v>
                </c:pt>
                <c:pt idx="258">
                  <c:v>-1.1323658293370009</c:v>
                </c:pt>
                <c:pt idx="259">
                  <c:v>-1.1304140623543013</c:v>
                </c:pt>
                <c:pt idx="260">
                  <c:v>-1.1284653818393053</c:v>
                </c:pt>
                <c:pt idx="261">
                  <c:v>-1.1265197833211005</c:v>
                </c:pt>
                <c:pt idx="262">
                  <c:v>-1.1245772623521333</c:v>
                </c:pt>
                <c:pt idx="263">
                  <c:v>-1.1226378144857385</c:v>
                </c:pt>
                <c:pt idx="264">
                  <c:v>-1.1207014352710765</c:v>
                </c:pt>
                <c:pt idx="265">
                  <c:v>-1.1187681202816435</c:v>
                </c:pt>
                <c:pt idx="266">
                  <c:v>-1.1168378650804556</c:v>
                </c:pt>
                <c:pt idx="267">
                  <c:v>-1.1149106652464269</c:v>
                </c:pt>
                <c:pt idx="268">
                  <c:v>-1.1129865163536756</c:v>
                </c:pt>
                <c:pt idx="269">
                  <c:v>-1.1110654140014553</c:v>
                </c:pt>
                <c:pt idx="270">
                  <c:v>-1.1091473537692131</c:v>
                </c:pt>
                <c:pt idx="271">
                  <c:v>-1.1072323312592225</c:v>
                </c:pt>
                <c:pt idx="272">
                  <c:v>-1.1053203420794411</c:v>
                </c:pt>
                <c:pt idx="273">
                  <c:v>-1.1034113818412017</c:v>
                </c:pt>
                <c:pt idx="274">
                  <c:v>-1.1015054461433138</c:v>
                </c:pt>
                <c:pt idx="275">
                  <c:v>-1.0996025306358348</c:v>
                </c:pt>
                <c:pt idx="276">
                  <c:v>-1.0977026309206828</c:v>
                </c:pt>
                <c:pt idx="277">
                  <c:v>-1.095805742640632</c:v>
                </c:pt>
                <c:pt idx="278">
                  <c:v>-1.09391186143597</c:v>
                </c:pt>
                <c:pt idx="279">
                  <c:v>-1.0920209829505367</c:v>
                </c:pt>
                <c:pt idx="280">
                  <c:v>-1.0901331028301264</c:v>
                </c:pt>
                <c:pt idx="281">
                  <c:v>-1.0882482167359875</c:v>
                </c:pt>
                <c:pt idx="282">
                  <c:v>-1.0863663203272367</c:v>
                </c:pt>
                <c:pt idx="283">
                  <c:v>-1.0844874092769352</c:v>
                </c:pt>
                <c:pt idx="284">
                  <c:v>-1.0826114792430452</c:v>
                </c:pt>
                <c:pt idx="285">
                  <c:v>-1.080738525923941</c:v>
                </c:pt>
                <c:pt idx="286">
                  <c:v>-1.0788685449855784</c:v>
                </c:pt>
                <c:pt idx="287">
                  <c:v>-1.0770015321372561</c:v>
                </c:pt>
                <c:pt idx="288">
                  <c:v>-1.0751374830561211</c:v>
                </c:pt>
                <c:pt idx="289">
                  <c:v>-1.0732763934551137</c:v>
                </c:pt>
                <c:pt idx="290">
                  <c:v>-1.0714182590426446</c:v>
                </c:pt>
                <c:pt idx="291">
                  <c:v>-1.0695630755225949</c:v>
                </c:pt>
                <c:pt idx="292">
                  <c:v>-1.0677108386249579</c:v>
                </c:pt>
                <c:pt idx="293">
                  <c:v>-1.0658615440588548</c:v>
                </c:pt>
                <c:pt idx="294">
                  <c:v>-1.064015187569467</c:v>
                </c:pt>
                <c:pt idx="295">
                  <c:v>-1.0621717648871432</c:v>
                </c:pt>
                <c:pt idx="296">
                  <c:v>-1.0603312717483604</c:v>
                </c:pt>
                <c:pt idx="297">
                  <c:v>-1.0584937039045172</c:v>
                </c:pt>
                <c:pt idx="298">
                  <c:v>-1.0566590571072787</c:v>
                </c:pt>
                <c:pt idx="299">
                  <c:v>-1.054827327109642</c:v>
                </c:pt>
                <c:pt idx="300">
                  <c:v>-1.0529985096858319</c:v>
                </c:pt>
                <c:pt idx="301">
                  <c:v>-1.0511726006002142</c:v>
                </c:pt>
                <c:pt idx="302">
                  <c:v>-1.0493495956184873</c:v>
                </c:pt>
                <c:pt idx="303">
                  <c:v>-1.0475294905377019</c:v>
                </c:pt>
                <c:pt idx="304">
                  <c:v>-1.0457122811308395</c:v>
                </c:pt>
                <c:pt idx="305">
                  <c:v>-1.0438979631901546</c:v>
                </c:pt>
                <c:pt idx="306">
                  <c:v>-1.0420865325194484</c:v>
                </c:pt>
                <c:pt idx="307">
                  <c:v>-1.0402779849242094</c:v>
                </c:pt>
                <c:pt idx="308">
                  <c:v>-1.0384723161992682</c:v>
                </c:pt>
                <c:pt idx="309">
                  <c:v>-1.0366695221653899</c:v>
                </c:pt>
                <c:pt idx="310">
                  <c:v>-1.0348695986441392</c:v>
                </c:pt>
                <c:pt idx="311">
                  <c:v>-1.0330725414610775</c:v>
                </c:pt>
                <c:pt idx="312">
                  <c:v>-1.031278346441411</c:v>
                </c:pt>
                <c:pt idx="313">
                  <c:v>-1.0294870094212705</c:v>
                </c:pt>
                <c:pt idx="314">
                  <c:v>-1.027698526248777</c:v>
                </c:pt>
                <c:pt idx="315">
                  <c:v>-1.0259128927633476</c:v>
                </c:pt>
                <c:pt idx="316">
                  <c:v>-1.0241301048218965</c:v>
                </c:pt>
                <c:pt idx="317">
                  <c:v>-1.0223501582805383</c:v>
                </c:pt>
                <c:pt idx="318">
                  <c:v>-1.0205730490015164</c:v>
                </c:pt>
                <c:pt idx="319">
                  <c:v>-1.0187987728557779</c:v>
                </c:pt>
                <c:pt idx="320">
                  <c:v>-1.0170273257142703</c:v>
                </c:pt>
                <c:pt idx="321">
                  <c:v>-1.0152587034626848</c:v>
                </c:pt>
                <c:pt idx="322">
                  <c:v>-1.0134929019831596</c:v>
                </c:pt>
                <c:pt idx="323">
                  <c:v>-1.0117299171663596</c:v>
                </c:pt>
                <c:pt idx="324">
                  <c:v>-1.0099697449030387</c:v>
                </c:pt>
                <c:pt idx="325">
                  <c:v>-1.0082123811046451</c:v>
                </c:pt>
                <c:pt idx="326">
                  <c:v>-1.0064578216764097</c:v>
                </c:pt>
                <c:pt idx="327">
                  <c:v>-1.0047060625197446</c:v>
                </c:pt>
                <c:pt idx="328">
                  <c:v>-1.0029570995656378</c:v>
                </c:pt>
                <c:pt idx="329">
                  <c:v>-1.0012109287322879</c:v>
                </c:pt>
                <c:pt idx="330">
                  <c:v>-0.99946754594615328</c:v>
                </c:pt>
                <c:pt idx="331">
                  <c:v>-0.99772694714541643</c:v>
                </c:pt>
                <c:pt idx="332">
                  <c:v>-0.99598912826408537</c:v>
                </c:pt>
                <c:pt idx="333">
                  <c:v>-0.99425408525615211</c:v>
                </c:pt>
                <c:pt idx="334">
                  <c:v>-0.99252181406459528</c:v>
                </c:pt>
                <c:pt idx="335">
                  <c:v>-0.99079231064314044</c:v>
                </c:pt>
                <c:pt idx="336">
                  <c:v>-0.98906557096016812</c:v>
                </c:pt>
                <c:pt idx="337">
                  <c:v>-0.98734159098006202</c:v>
                </c:pt>
                <c:pt idx="338">
                  <c:v>-0.98562036666329789</c:v>
                </c:pt>
                <c:pt idx="339">
                  <c:v>-0.98390189400738848</c:v>
                </c:pt>
                <c:pt idx="340">
                  <c:v>-0.98218616897582933</c:v>
                </c:pt>
                <c:pt idx="341">
                  <c:v>-0.98047318756933066</c:v>
                </c:pt>
                <c:pt idx="342">
                  <c:v>-0.97876294577154965</c:v>
                </c:pt>
                <c:pt idx="343">
                  <c:v>-0.9770554395895914</c:v>
                </c:pt>
                <c:pt idx="344">
                  <c:v>-0.97535066501803769</c:v>
                </c:pt>
                <c:pt idx="345">
                  <c:v>-0.97364861807109904</c:v>
                </c:pt>
                <c:pt idx="346">
                  <c:v>-0.97194929476440706</c:v>
                </c:pt>
                <c:pt idx="347">
                  <c:v>-0.9702526911158138</c:v>
                </c:pt>
                <c:pt idx="348">
                  <c:v>-0.96855880314770104</c:v>
                </c:pt>
                <c:pt idx="349">
                  <c:v>-0.96686762689737193</c:v>
                </c:pt>
                <c:pt idx="350">
                  <c:v>-0.96517915838534307</c:v>
                </c:pt>
                <c:pt idx="351">
                  <c:v>-0.96349339367378661</c:v>
                </c:pt>
                <c:pt idx="352">
                  <c:v>-0.96181032879369965</c:v>
                </c:pt>
                <c:pt idx="353">
                  <c:v>-0.96012995979757321</c:v>
                </c:pt>
                <c:pt idx="354">
                  <c:v>-0.95845228274358263</c:v>
                </c:pt>
                <c:pt idx="355">
                  <c:v>-0.95677729369443298</c:v>
                </c:pt>
                <c:pt idx="356">
                  <c:v>-0.95510498872233285</c:v>
                </c:pt>
                <c:pt idx="357">
                  <c:v>-0.95343536388963201</c:v>
                </c:pt>
                <c:pt idx="358">
                  <c:v>-0.95176841527901956</c:v>
                </c:pt>
                <c:pt idx="359">
                  <c:v>-0.95010413897211876</c:v>
                </c:pt>
                <c:pt idx="360">
                  <c:v>-0.94844253105659249</c:v>
                </c:pt>
                <c:pt idx="361">
                  <c:v>-0.9467835876264985</c:v>
                </c:pt>
                <c:pt idx="362">
                  <c:v>-0.94512730478477636</c:v>
                </c:pt>
                <c:pt idx="363">
                  <c:v>-0.9434736786184672</c:v>
                </c:pt>
                <c:pt idx="364">
                  <c:v>-0.94182270525653422</c:v>
                </c:pt>
                <c:pt idx="365">
                  <c:v>-0.94017438080182814</c:v>
                </c:pt>
                <c:pt idx="366">
                  <c:v>-0.93852870137416389</c:v>
                </c:pt>
                <c:pt idx="367">
                  <c:v>-0.93688566310063948</c:v>
                </c:pt>
                <c:pt idx="368">
                  <c:v>-0.93524526210799763</c:v>
                </c:pt>
                <c:pt idx="369">
                  <c:v>-0.93360749453523795</c:v>
                </c:pt>
                <c:pt idx="370">
                  <c:v>-0.93197235651247823</c:v>
                </c:pt>
                <c:pt idx="371">
                  <c:v>-0.93033984419603755</c:v>
                </c:pt>
                <c:pt idx="372">
                  <c:v>-0.92870995372784648</c:v>
                </c:pt>
                <c:pt idx="373">
                  <c:v>-0.92708268126386884</c:v>
                </c:pt>
                <c:pt idx="374">
                  <c:v>-0.92545802297401281</c:v>
                </c:pt>
                <c:pt idx="375">
                  <c:v>-0.92383597500687031</c:v>
                </c:pt>
                <c:pt idx="376">
                  <c:v>-0.92221653354771504</c:v>
                </c:pt>
                <c:pt idx="377">
                  <c:v>-0.92059969476228076</c:v>
                </c:pt>
                <c:pt idx="378">
                  <c:v>-0.91898545484241367</c:v>
                </c:pt>
                <c:pt idx="379">
                  <c:v>-0.91737380995917661</c:v>
                </c:pt>
                <c:pt idx="380">
                  <c:v>-0.91576475631427456</c:v>
                </c:pt>
                <c:pt idx="381">
                  <c:v>-0.91415829010088601</c:v>
                </c:pt>
                <c:pt idx="382">
                  <c:v>-0.91255440751725203</c:v>
                </c:pt>
                <c:pt idx="383">
                  <c:v>-0.91095310477511404</c:v>
                </c:pt>
                <c:pt idx="384">
                  <c:v>-0.90935437807955211</c:v>
                </c:pt>
                <c:pt idx="385">
                  <c:v>-0.90775822365394276</c:v>
                </c:pt>
                <c:pt idx="386">
                  <c:v>-0.9061646377099386</c:v>
                </c:pt>
                <c:pt idx="387">
                  <c:v>-0.90457361648121903</c:v>
                </c:pt>
                <c:pt idx="388">
                  <c:v>-0.90298515619950948</c:v>
                </c:pt>
                <c:pt idx="389">
                  <c:v>-0.90139925309662416</c:v>
                </c:pt>
                <c:pt idx="390">
                  <c:v>-0.89981590341770001</c:v>
                </c:pt>
                <c:pt idx="391">
                  <c:v>-0.89823510340636403</c:v>
                </c:pt>
                <c:pt idx="392">
                  <c:v>-0.89665684931770073</c:v>
                </c:pt>
                <c:pt idx="393">
                  <c:v>-0.89508113740182083</c:v>
                </c:pt>
                <c:pt idx="394">
                  <c:v>-0.89350796392730913</c:v>
                </c:pt>
                <c:pt idx="395">
                  <c:v>-0.89193732515910895</c:v>
                </c:pt>
                <c:pt idx="396">
                  <c:v>-0.89036921736749264</c:v>
                </c:pt>
                <c:pt idx="397">
                  <c:v>-0.88880363682397601</c:v>
                </c:pt>
                <c:pt idx="398">
                  <c:v>-0.88724057981872662</c:v>
                </c:pt>
                <c:pt idx="399">
                  <c:v>-0.88568004263489541</c:v>
                </c:pt>
                <c:pt idx="400">
                  <c:v>-0.88412202156398223</c:v>
                </c:pt>
                <c:pt idx="401">
                  <c:v>-0.88256651289775334</c:v>
                </c:pt>
                <c:pt idx="402">
                  <c:v>-0.88101351294564978</c:v>
                </c:pt>
                <c:pt idx="403">
                  <c:v>-0.87946301800601034</c:v>
                </c:pt>
                <c:pt idx="404">
                  <c:v>-0.87791502439804603</c:v>
                </c:pt>
                <c:pt idx="405">
                  <c:v>-0.87636952843004323</c:v>
                </c:pt>
                <c:pt idx="406">
                  <c:v>-0.87482652642778547</c:v>
                </c:pt>
                <c:pt idx="407">
                  <c:v>-0.87328601471750034</c:v>
                </c:pt>
                <c:pt idx="408">
                  <c:v>-0.87174798962976752</c:v>
                </c:pt>
                <c:pt idx="409">
                  <c:v>-0.87021244749587723</c:v>
                </c:pt>
                <c:pt idx="410">
                  <c:v>-0.86867938466097527</c:v>
                </c:pt>
                <c:pt idx="411">
                  <c:v>-0.86714879747420426</c:v>
                </c:pt>
                <c:pt idx="412">
                  <c:v>-0.86562068227769018</c:v>
                </c:pt>
                <c:pt idx="413">
                  <c:v>-0.86409503543167787</c:v>
                </c:pt>
                <c:pt idx="414">
                  <c:v>-0.86257185329783326</c:v>
                </c:pt>
                <c:pt idx="415">
                  <c:v>-0.86105113223799989</c:v>
                </c:pt>
                <c:pt idx="416">
                  <c:v>-0.8595328686237913</c:v>
                </c:pt>
                <c:pt idx="417">
                  <c:v>-0.85801705883126189</c:v>
                </c:pt>
                <c:pt idx="418">
                  <c:v>-0.85650369924010761</c:v>
                </c:pt>
                <c:pt idx="419">
                  <c:v>-0.85499278622993558</c:v>
                </c:pt>
                <c:pt idx="420">
                  <c:v>-0.85348431619625131</c:v>
                </c:pt>
                <c:pt idx="421">
                  <c:v>-0.85197828553464916</c:v>
                </c:pt>
                <c:pt idx="422">
                  <c:v>-0.85047469063601611</c:v>
                </c:pt>
                <c:pt idx="423">
                  <c:v>-0.84897352791220015</c:v>
                </c:pt>
                <c:pt idx="424">
                  <c:v>-0.8474747937680327</c:v>
                </c:pt>
                <c:pt idx="425">
                  <c:v>-0.84597848462193426</c:v>
                </c:pt>
                <c:pt idx="426">
                  <c:v>-0.84448459688850619</c:v>
                </c:pt>
                <c:pt idx="427">
                  <c:v>-0.84299312698741247</c:v>
                </c:pt>
                <c:pt idx="428">
                  <c:v>-0.84150407135128447</c:v>
                </c:pt>
                <c:pt idx="429">
                  <c:v>-0.840017426416928</c:v>
                </c:pt>
                <c:pt idx="430">
                  <c:v>-0.83853318861839554</c:v>
                </c:pt>
                <c:pt idx="431">
                  <c:v>-0.83705135439142708</c:v>
                </c:pt>
                <c:pt idx="432">
                  <c:v>-0.835571920193523</c:v>
                </c:pt>
                <c:pt idx="433">
                  <c:v>-0.83409488247152552</c:v>
                </c:pt>
                <c:pt idx="434">
                  <c:v>-0.83262023768471138</c:v>
                </c:pt>
                <c:pt idx="435">
                  <c:v>-0.8311479822937784</c:v>
                </c:pt>
                <c:pt idx="436">
                  <c:v>-0.82967811276013492</c:v>
                </c:pt>
                <c:pt idx="437">
                  <c:v>-0.82821062556295288</c:v>
                </c:pt>
                <c:pt idx="438">
                  <c:v>-0.82674551717616396</c:v>
                </c:pt>
                <c:pt idx="439">
                  <c:v>-0.82528278407005828</c:v>
                </c:pt>
                <c:pt idx="440">
                  <c:v>-0.82382242274778861</c:v>
                </c:pt>
                <c:pt idx="441">
                  <c:v>-0.82236442968612877</c:v>
                </c:pt>
                <c:pt idx="442">
                  <c:v>-0.82090880138387945</c:v>
                </c:pt>
                <c:pt idx="443">
                  <c:v>-0.8194555343393084</c:v>
                </c:pt>
                <c:pt idx="444">
                  <c:v>-0.81800462505903226</c:v>
                </c:pt>
                <c:pt idx="445">
                  <c:v>-0.81655607004638142</c:v>
                </c:pt>
                <c:pt idx="446">
                  <c:v>-0.81510986582609135</c:v>
                </c:pt>
                <c:pt idx="447">
                  <c:v>-0.81366600890362406</c:v>
                </c:pt>
                <c:pt idx="448">
                  <c:v>-0.81222449580531375</c:v>
                </c:pt>
                <c:pt idx="449">
                  <c:v>-0.8107853230698403</c:v>
                </c:pt>
                <c:pt idx="450">
                  <c:v>-0.80934848721065933</c:v>
                </c:pt>
                <c:pt idx="451">
                  <c:v>-0.80791398478323728</c:v>
                </c:pt>
                <c:pt idx="452">
                  <c:v>-0.80648181231746108</c:v>
                </c:pt>
                <c:pt idx="453">
                  <c:v>-0.80505196635893839</c:v>
                </c:pt>
                <c:pt idx="454">
                  <c:v>-0.80362444346766537</c:v>
                </c:pt>
                <c:pt idx="455">
                  <c:v>-0.80219924018942734</c:v>
                </c:pt>
                <c:pt idx="456">
                  <c:v>-0.80077635309523387</c:v>
                </c:pt>
                <c:pt idx="457">
                  <c:v>-0.79935577873984087</c:v>
                </c:pt>
                <c:pt idx="458">
                  <c:v>-0.79793751369754418</c:v>
                </c:pt>
                <c:pt idx="459">
                  <c:v>-0.79652155453988627</c:v>
                </c:pt>
                <c:pt idx="460">
                  <c:v>-0.7951078978502224</c:v>
                </c:pt>
                <c:pt idx="461">
                  <c:v>-0.79369654020942093</c:v>
                </c:pt>
                <c:pt idx="462">
                  <c:v>-0.79228747820101475</c:v>
                </c:pt>
                <c:pt idx="463">
                  <c:v>-0.79088070842399105</c:v>
                </c:pt>
                <c:pt idx="464">
                  <c:v>-0.78947622747538304</c:v>
                </c:pt>
                <c:pt idx="465">
                  <c:v>-0.78807403194991466</c:v>
                </c:pt>
                <c:pt idx="466">
                  <c:v>-0.78667411846300439</c:v>
                </c:pt>
                <c:pt idx="467">
                  <c:v>-0.78527648361967906</c:v>
                </c:pt>
                <c:pt idx="468">
                  <c:v>-0.78388112403846577</c:v>
                </c:pt>
                <c:pt idx="469">
                  <c:v>-0.7824880363351383</c:v>
                </c:pt>
                <c:pt idx="470">
                  <c:v>-0.78109721713754965</c:v>
                </c:pt>
                <c:pt idx="471">
                  <c:v>-0.77970866307737197</c:v>
                </c:pt>
                <c:pt idx="472">
                  <c:v>-0.77832237078441224</c:v>
                </c:pt>
                <c:pt idx="473">
                  <c:v>-0.77693833689798097</c:v>
                </c:pt>
                <c:pt idx="474">
                  <c:v>-0.7755565580556123</c:v>
                </c:pt>
                <c:pt idx="475">
                  <c:v>-0.77417703091717804</c:v>
                </c:pt>
                <c:pt idx="476">
                  <c:v>-0.7727997521259411</c:v>
                </c:pt>
                <c:pt idx="477">
                  <c:v>-0.77142471833679949</c:v>
                </c:pt>
                <c:pt idx="478">
                  <c:v>-0.77005192621637519</c:v>
                </c:pt>
                <c:pt idx="479">
                  <c:v>-0.76868137242698253</c:v>
                </c:pt>
                <c:pt idx="480">
                  <c:v>-0.76731305363564317</c:v>
                </c:pt>
                <c:pt idx="481">
                  <c:v>-0.76594696652367844</c:v>
                </c:pt>
                <c:pt idx="482">
                  <c:v>-0.76458310776699179</c:v>
                </c:pt>
                <c:pt idx="483">
                  <c:v>-0.7632214740431742</c:v>
                </c:pt>
                <c:pt idx="484">
                  <c:v>-0.76186206204971185</c:v>
                </c:pt>
                <c:pt idx="485">
                  <c:v>-0.76050486847738519</c:v>
                </c:pt>
                <c:pt idx="486">
                  <c:v>-0.75914989001426569</c:v>
                </c:pt>
                <c:pt idx="487">
                  <c:v>-0.75779712337133986</c:v>
                </c:pt>
                <c:pt idx="488">
                  <c:v>-0.75644656524973541</c:v>
                </c:pt>
                <c:pt idx="489">
                  <c:v>-0.75509821235804075</c:v>
                </c:pt>
                <c:pt idx="490">
                  <c:v>-0.75375206142034301</c:v>
                </c:pt>
                <c:pt idx="491">
                  <c:v>-0.75240810914420919</c:v>
                </c:pt>
                <c:pt idx="492">
                  <c:v>-0.75106635226127594</c:v>
                </c:pt>
                <c:pt idx="493">
                  <c:v>-0.74972678749349875</c:v>
                </c:pt>
                <c:pt idx="494">
                  <c:v>-0.74838941157842065</c:v>
                </c:pt>
                <c:pt idx="495">
                  <c:v>-0.7470542212497655</c:v>
                </c:pt>
                <c:pt idx="496">
                  <c:v>-0.74572121325244822</c:v>
                </c:pt>
                <c:pt idx="497">
                  <c:v>-0.74439038432618787</c:v>
                </c:pt>
                <c:pt idx="498">
                  <c:v>-0.74306173122598018</c:v>
                </c:pt>
                <c:pt idx="499">
                  <c:v>-0.74173525070726498</c:v>
                </c:pt>
                <c:pt idx="500">
                  <c:v>-0.74041093952423864</c:v>
                </c:pt>
                <c:pt idx="501">
                  <c:v>-0.73908879444650744</c:v>
                </c:pt>
                <c:pt idx="502">
                  <c:v>-0.7377688122315984</c:v>
                </c:pt>
                <c:pt idx="503">
                  <c:v>-0.73645098966452771</c:v>
                </c:pt>
                <c:pt idx="504">
                  <c:v>-0.73513532351165978</c:v>
                </c:pt>
                <c:pt idx="505">
                  <c:v>-0.73382181056254048</c:v>
                </c:pt>
                <c:pt idx="506">
                  <c:v>-0.73251044758704253</c:v>
                </c:pt>
                <c:pt idx="507">
                  <c:v>-0.73120123139527315</c:v>
                </c:pt>
                <c:pt idx="508">
                  <c:v>-0.72989415876580921</c:v>
                </c:pt>
                <c:pt idx="509">
                  <c:v>-0.72858922650418378</c:v>
                </c:pt>
                <c:pt idx="510">
                  <c:v>-0.72728643141091176</c:v>
                </c:pt>
                <c:pt idx="511">
                  <c:v>-0.72598577029077127</c:v>
                </c:pt>
                <c:pt idx="512">
                  <c:v>-0.72468723995955386</c:v>
                </c:pt>
                <c:pt idx="513">
                  <c:v>-0.72339083722940956</c:v>
                </c:pt>
                <c:pt idx="514">
                  <c:v>-0.72209655892336855</c:v>
                </c:pt>
                <c:pt idx="515">
                  <c:v>-0.72080440185962047</c:v>
                </c:pt>
                <c:pt idx="516">
                  <c:v>-0.71951436287758241</c:v>
                </c:pt>
                <c:pt idx="517">
                  <c:v>-0.71822643879744241</c:v>
                </c:pt>
                <c:pt idx="518">
                  <c:v>-0.71694062646461276</c:v>
                </c:pt>
                <c:pt idx="519">
                  <c:v>-0.71565692271962078</c:v>
                </c:pt>
                <c:pt idx="520">
                  <c:v>-0.71437532440601359</c:v>
                </c:pt>
                <c:pt idx="521">
                  <c:v>-0.71309582837142393</c:v>
                </c:pt>
                <c:pt idx="522">
                  <c:v>-0.71181843148098167</c:v>
                </c:pt>
                <c:pt idx="523">
                  <c:v>-0.7105431305805876</c:v>
                </c:pt>
                <c:pt idx="524">
                  <c:v>-0.70926992253981247</c:v>
                </c:pt>
                <c:pt idx="525">
                  <c:v>-0.70799880422605099</c:v>
                </c:pt>
                <c:pt idx="526">
                  <c:v>-0.70672977250696434</c:v>
                </c:pt>
                <c:pt idx="527">
                  <c:v>-0.70546282426109386</c:v>
                </c:pt>
                <c:pt idx="528">
                  <c:v>-0.70419795636840199</c:v>
                </c:pt>
                <c:pt idx="529">
                  <c:v>-0.70293516571324766</c:v>
                </c:pt>
                <c:pt idx="530">
                  <c:v>-0.7016744491815885</c:v>
                </c:pt>
                <c:pt idx="531">
                  <c:v>-0.70041580366608791</c:v>
                </c:pt>
                <c:pt idx="532">
                  <c:v>-0.69915922607006742</c:v>
                </c:pt>
                <c:pt idx="533">
                  <c:v>-0.69790471328450288</c:v>
                </c:pt>
                <c:pt idx="534">
                  <c:v>-0.69665226222368482</c:v>
                </c:pt>
                <c:pt idx="535">
                  <c:v>-0.69540186979062391</c:v>
                </c:pt>
                <c:pt idx="536">
                  <c:v>-0.69415353290547266</c:v>
                </c:pt>
                <c:pt idx="537">
                  <c:v>-0.69290724847728136</c:v>
                </c:pt>
                <c:pt idx="538">
                  <c:v>-0.69166301343814851</c:v>
                </c:pt>
                <c:pt idx="539">
                  <c:v>-0.690420824708049</c:v>
                </c:pt>
                <c:pt idx="540">
                  <c:v>-0.6891806792174382</c:v>
                </c:pt>
                <c:pt idx="541">
                  <c:v>-0.68794257390698554</c:v>
                </c:pt>
                <c:pt idx="542">
                  <c:v>-0.68670650570563652</c:v>
                </c:pt>
                <c:pt idx="543">
                  <c:v>-0.6854724715647631</c:v>
                </c:pt>
                <c:pt idx="544">
                  <c:v>-0.68424046843036379</c:v>
                </c:pt>
                <c:pt idx="545">
                  <c:v>-0.6830104932484371</c:v>
                </c:pt>
                <c:pt idx="546">
                  <c:v>-0.68178254298181251</c:v>
                </c:pt>
                <c:pt idx="547">
                  <c:v>-0.68055661458497063</c:v>
                </c:pt>
                <c:pt idx="548">
                  <c:v>-0.67933270502513743</c:v>
                </c:pt>
                <c:pt idx="549">
                  <c:v>-0.67811081126500916</c:v>
                </c:pt>
                <c:pt idx="550">
                  <c:v>-0.67689093028633351</c:v>
                </c:pt>
                <c:pt idx="551">
                  <c:v>-0.67567305905140707</c:v>
                </c:pt>
                <c:pt idx="552">
                  <c:v>-0.67445719455498931</c:v>
                </c:pt>
                <c:pt idx="553">
                  <c:v>-0.67324333377136725</c:v>
                </c:pt>
                <c:pt idx="554">
                  <c:v>-0.67203147369481187</c:v>
                </c:pt>
                <c:pt idx="555">
                  <c:v>-0.67082161131284401</c:v>
                </c:pt>
                <c:pt idx="556">
                  <c:v>-0.66961374363141424</c:v>
                </c:pt>
                <c:pt idx="557">
                  <c:v>-0.66840786763902038</c:v>
                </c:pt>
                <c:pt idx="558">
                  <c:v>-0.66720398034973982</c:v>
                </c:pt>
                <c:pt idx="559">
                  <c:v>-0.66600207877218764</c:v>
                </c:pt>
                <c:pt idx="560">
                  <c:v>-0.66480215991187031</c:v>
                </c:pt>
                <c:pt idx="561">
                  <c:v>-0.66360422079632109</c:v>
                </c:pt>
                <c:pt idx="562">
                  <c:v>-0.66240825843908446</c:v>
                </c:pt>
                <c:pt idx="563">
                  <c:v>-0.66121426987213461</c:v>
                </c:pt>
                <c:pt idx="564">
                  <c:v>-0.66002225211732046</c:v>
                </c:pt>
                <c:pt idx="565">
                  <c:v>-0.65883220221336636</c:v>
                </c:pt>
                <c:pt idx="566">
                  <c:v>-0.65764411719735349</c:v>
                </c:pt>
                <c:pt idx="567">
                  <c:v>-0.65645799411018224</c:v>
                </c:pt>
                <c:pt idx="568">
                  <c:v>-0.65527382999812644</c:v>
                </c:pt>
                <c:pt idx="569">
                  <c:v>-0.65409162190772641</c:v>
                </c:pt>
                <c:pt idx="570">
                  <c:v>-0.65291136689809015</c:v>
                </c:pt>
                <c:pt idx="571">
                  <c:v>-0.65173306202379599</c:v>
                </c:pt>
                <c:pt idx="572">
                  <c:v>-0.65055670434475132</c:v>
                </c:pt>
                <c:pt idx="573">
                  <c:v>-0.64938229093076671</c:v>
                </c:pt>
                <c:pt idx="574">
                  <c:v>-0.64820981885205242</c:v>
                </c:pt>
                <c:pt idx="575">
                  <c:v>-0.64703928517695353</c:v>
                </c:pt>
                <c:pt idx="576">
                  <c:v>-0.64587068698607197</c:v>
                </c:pt>
                <c:pt idx="577">
                  <c:v>-0.64470402136618254</c:v>
                </c:pt>
                <c:pt idx="578">
                  <c:v>-0.6435392853964661</c:v>
                </c:pt>
                <c:pt idx="579">
                  <c:v>-0.64237647616947058</c:v>
                </c:pt>
                <c:pt idx="580">
                  <c:v>-0.6412155907791206</c:v>
                </c:pt>
                <c:pt idx="581">
                  <c:v>-0.64005662632133919</c:v>
                </c:pt>
                <c:pt idx="582">
                  <c:v>-0.63889957990141966</c:v>
                </c:pt>
                <c:pt idx="583">
                  <c:v>-0.63774444862203516</c:v>
                </c:pt>
                <c:pt idx="584">
                  <c:v>-0.63659122959291992</c:v>
                </c:pt>
                <c:pt idx="585">
                  <c:v>-0.63543991993033622</c:v>
                </c:pt>
                <c:pt idx="586">
                  <c:v>-0.63429051675081283</c:v>
                </c:pt>
                <c:pt idx="587">
                  <c:v>-0.63314301717274368</c:v>
                </c:pt>
                <c:pt idx="588">
                  <c:v>-0.63199741832962175</c:v>
                </c:pt>
                <c:pt idx="589">
                  <c:v>-0.63085371733859752</c:v>
                </c:pt>
                <c:pt idx="590">
                  <c:v>-0.62971191134550963</c:v>
                </c:pt>
                <c:pt idx="591">
                  <c:v>-0.62857199747985426</c:v>
                </c:pt>
                <c:pt idx="592">
                  <c:v>-0.6274339728852496</c:v>
                </c:pt>
                <c:pt idx="593">
                  <c:v>-0.62629783470904421</c:v>
                </c:pt>
                <c:pt idx="594">
                  <c:v>-0.62516358009694351</c:v>
                </c:pt>
                <c:pt idx="595">
                  <c:v>-0.62403120620198038</c:v>
                </c:pt>
                <c:pt idx="596">
                  <c:v>-0.62290071018660242</c:v>
                </c:pt>
                <c:pt idx="597">
                  <c:v>-0.62177208920148885</c:v>
                </c:pt>
                <c:pt idx="598">
                  <c:v>-0.6206453404212553</c:v>
                </c:pt>
                <c:pt idx="599">
                  <c:v>-0.61952046100999247</c:v>
                </c:pt>
                <c:pt idx="600">
                  <c:v>-0.61839744814116138</c:v>
                </c:pt>
                <c:pt idx="601">
                  <c:v>-0.61727629898764569</c:v>
                </c:pt>
                <c:pt idx="602">
                  <c:v>-0.61615701073622908</c:v>
                </c:pt>
                <c:pt idx="603">
                  <c:v>-0.61503958056632335</c:v>
                </c:pt>
                <c:pt idx="604">
                  <c:v>-0.61392400566688821</c:v>
                </c:pt>
                <c:pt idx="605">
                  <c:v>-0.61281028322737185</c:v>
                </c:pt>
                <c:pt idx="606">
                  <c:v>-0.61169841045196627</c:v>
                </c:pt>
                <c:pt idx="607">
                  <c:v>-0.61058838453016406</c:v>
                </c:pt>
                <c:pt idx="608">
                  <c:v>-0.60948020267161951</c:v>
                </c:pt>
                <c:pt idx="609">
                  <c:v>-0.60837386208008049</c:v>
                </c:pt>
                <c:pt idx="610">
                  <c:v>-0.60726935996946452</c:v>
                </c:pt>
                <c:pt idx="611">
                  <c:v>-0.60616669355235686</c:v>
                </c:pt>
                <c:pt idx="612">
                  <c:v>-0.60506586005031338</c:v>
                </c:pt>
                <c:pt idx="613">
                  <c:v>-0.60396685668338002</c:v>
                </c:pt>
                <c:pt idx="614">
                  <c:v>-0.6028696806754219</c:v>
                </c:pt>
                <c:pt idx="615">
                  <c:v>-0.60177432926713514</c:v>
                </c:pt>
                <c:pt idx="616">
                  <c:v>-0.60068079968012</c:v>
                </c:pt>
                <c:pt idx="617">
                  <c:v>-0.59958908915831444</c:v>
                </c:pt>
                <c:pt idx="618">
                  <c:v>-0.59849919494174841</c:v>
                </c:pt>
                <c:pt idx="619">
                  <c:v>-0.59741111428195381</c:v>
                </c:pt>
                <c:pt idx="620">
                  <c:v>-0.59632484441776157</c:v>
                </c:pt>
                <c:pt idx="621">
                  <c:v>-0.5952403826094077</c:v>
                </c:pt>
                <c:pt idx="622">
                  <c:v>-0.59415772611086659</c:v>
                </c:pt>
                <c:pt idx="623">
                  <c:v>-0.59307687218432825</c:v>
                </c:pt>
                <c:pt idx="624">
                  <c:v>-0.59199781809251562</c:v>
                </c:pt>
                <c:pt idx="625">
                  <c:v>-0.59092056110392477</c:v>
                </c:pt>
                <c:pt idx="626">
                  <c:v>-0.58984509849313582</c:v>
                </c:pt>
                <c:pt idx="627">
                  <c:v>-0.58877142753290812</c:v>
                </c:pt>
                <c:pt idx="628">
                  <c:v>-0.58769954550097481</c:v>
                </c:pt>
                <c:pt idx="629">
                  <c:v>-0.58662944968519426</c:v>
                </c:pt>
                <c:pt idx="630">
                  <c:v>-0.58556113737151527</c:v>
                </c:pt>
                <c:pt idx="631">
                  <c:v>-0.58449460584490964</c:v>
                </c:pt>
                <c:pt idx="632">
                  <c:v>-0.58342985240606993</c:v>
                </c:pt>
                <c:pt idx="633">
                  <c:v>-0.58236687435151424</c:v>
                </c:pt>
                <c:pt idx="634">
                  <c:v>-0.58130566898326741</c:v>
                </c:pt>
                <c:pt idx="635">
                  <c:v>-0.58024623360504179</c:v>
                </c:pt>
                <c:pt idx="636">
                  <c:v>-0.57918856552632292</c:v>
                </c:pt>
                <c:pt idx="637">
                  <c:v>-0.57813266206250269</c:v>
                </c:pt>
                <c:pt idx="638">
                  <c:v>-0.57707852052724107</c:v>
                </c:pt>
                <c:pt idx="639">
                  <c:v>-0.57602613824627724</c:v>
                </c:pt>
                <c:pt idx="640">
                  <c:v>-0.57497551253571366</c:v>
                </c:pt>
                <c:pt idx="641">
                  <c:v>-0.57392664072848376</c:v>
                </c:pt>
                <c:pt idx="642">
                  <c:v>-0.57287952015632193</c:v>
                </c:pt>
                <c:pt idx="643">
                  <c:v>-0.57183414815229483</c:v>
                </c:pt>
                <c:pt idx="644">
                  <c:v>-0.57079052205546432</c:v>
                </c:pt>
                <c:pt idx="645">
                  <c:v>-0.56974863921133156</c:v>
                </c:pt>
                <c:pt idx="646">
                  <c:v>-0.56870849696215586</c:v>
                </c:pt>
                <c:pt idx="647">
                  <c:v>-0.56767009265978885</c:v>
                </c:pt>
                <c:pt idx="648">
                  <c:v>-0.56663342365670388</c:v>
                </c:pt>
                <c:pt idx="649">
                  <c:v>-0.5655984873112363</c:v>
                </c:pt>
                <c:pt idx="650">
                  <c:v>-0.56456528098292047</c:v>
                </c:pt>
                <c:pt idx="651">
                  <c:v>-0.5635338020373748</c:v>
                </c:pt>
                <c:pt idx="652">
                  <c:v>-0.56250404784354835</c:v>
                </c:pt>
                <c:pt idx="653">
                  <c:v>-0.56147601577118955</c:v>
                </c:pt>
                <c:pt idx="654">
                  <c:v>-0.56044970319444332</c:v>
                </c:pt>
                <c:pt idx="655">
                  <c:v>-0.55942510749829033</c:v>
                </c:pt>
                <c:pt idx="656">
                  <c:v>-0.55840222605629819</c:v>
                </c:pt>
                <c:pt idx="657">
                  <c:v>-0.55738105626534917</c:v>
                </c:pt>
                <c:pt idx="658">
                  <c:v>-0.55636159550638276</c:v>
                </c:pt>
                <c:pt idx="659">
                  <c:v>-0.55534384117752467</c:v>
                </c:pt>
                <c:pt idx="660">
                  <c:v>-0.5543277906737476</c:v>
                </c:pt>
                <c:pt idx="661">
                  <c:v>-0.55331344139841754</c:v>
                </c:pt>
                <c:pt idx="662">
                  <c:v>-0.55230079075268002</c:v>
                </c:pt>
                <c:pt idx="663">
                  <c:v>-0.55128983614607385</c:v>
                </c:pt>
                <c:pt idx="664">
                  <c:v>-0.5502805749917794</c:v>
                </c:pt>
                <c:pt idx="665">
                  <c:v>-0.54927300469866935</c:v>
                </c:pt>
                <c:pt idx="666">
                  <c:v>-0.54826712269582245</c:v>
                </c:pt>
                <c:pt idx="667">
                  <c:v>-0.54726292639242224</c:v>
                </c:pt>
                <c:pt idx="668">
                  <c:v>-0.5462604132256299</c:v>
                </c:pt>
                <c:pt idx="669">
                  <c:v>-0.54525958061950597</c:v>
                </c:pt>
                <c:pt idx="670">
                  <c:v>-0.54426042600659308</c:v>
                </c:pt>
                <c:pt idx="671">
                  <c:v>-0.54326294682778276</c:v>
                </c:pt>
                <c:pt idx="672">
                  <c:v>-0.5422671405169055</c:v>
                </c:pt>
                <c:pt idx="673">
                  <c:v>-0.54127300451902727</c:v>
                </c:pt>
                <c:pt idx="674">
                  <c:v>-0.5402805362875629</c:v>
                </c:pt>
                <c:pt idx="675">
                  <c:v>-0.53928973326682339</c:v>
                </c:pt>
                <c:pt idx="676">
                  <c:v>-0.53830059290964627</c:v>
                </c:pt>
                <c:pt idx="677">
                  <c:v>-0.53731311267992687</c:v>
                </c:pt>
                <c:pt idx="678">
                  <c:v>-0.53632729003547652</c:v>
                </c:pt>
                <c:pt idx="679">
                  <c:v>-0.53534312244059024</c:v>
                </c:pt>
                <c:pt idx="680">
                  <c:v>-0.53436060736298252</c:v>
                </c:pt>
                <c:pt idx="681">
                  <c:v>-0.53337974227947171</c:v>
                </c:pt>
                <c:pt idx="682">
                  <c:v>-0.53240052465830523</c:v>
                </c:pt>
                <c:pt idx="683">
                  <c:v>-0.53142295198229661</c:v>
                </c:pt>
                <c:pt idx="684">
                  <c:v>-0.53044702173505875</c:v>
                </c:pt>
                <c:pt idx="685">
                  <c:v>-0.52947273139896112</c:v>
                </c:pt>
                <c:pt idx="686">
                  <c:v>-0.52850007846441116</c:v>
                </c:pt>
                <c:pt idx="687">
                  <c:v>-0.52752906042838887</c:v>
                </c:pt>
                <c:pt idx="688">
                  <c:v>-0.52655967477783783</c:v>
                </c:pt>
                <c:pt idx="689">
                  <c:v>-0.5255919190241265</c:v>
                </c:pt>
                <c:pt idx="690">
                  <c:v>-0.5246257906593943</c:v>
                </c:pt>
                <c:pt idx="691">
                  <c:v>-0.52366128719985028</c:v>
                </c:pt>
                <c:pt idx="692">
                  <c:v>-0.5226984061493134</c:v>
                </c:pt>
                <c:pt idx="693">
                  <c:v>-0.52173714502341539</c:v>
                </c:pt>
                <c:pt idx="694">
                  <c:v>-0.52077750133934231</c:v>
                </c:pt>
                <c:pt idx="695">
                  <c:v>-0.51981947261774408</c:v>
                </c:pt>
                <c:pt idx="696">
                  <c:v>-0.51886305638451091</c:v>
                </c:pt>
                <c:pt idx="697">
                  <c:v>-0.51790825016171382</c:v>
                </c:pt>
                <c:pt idx="698">
                  <c:v>-0.51695505148474652</c:v>
                </c:pt>
                <c:pt idx="699">
                  <c:v>-0.5160034578879813</c:v>
                </c:pt>
                <c:pt idx="700">
                  <c:v>-0.51505346690823295</c:v>
                </c:pt>
                <c:pt idx="701">
                  <c:v>-0.5141050760840038</c:v>
                </c:pt>
                <c:pt idx="702">
                  <c:v>-0.5131582829633885</c:v>
                </c:pt>
                <c:pt idx="703">
                  <c:v>-0.51221308509346031</c:v>
                </c:pt>
                <c:pt idx="704">
                  <c:v>-0.51126948002471195</c:v>
                </c:pt>
                <c:pt idx="705">
                  <c:v>-0.51032746531545214</c:v>
                </c:pt>
                <c:pt idx="706">
                  <c:v>-0.50938703851843847</c:v>
                </c:pt>
                <c:pt idx="707">
                  <c:v>-0.5084481971987298</c:v>
                </c:pt>
                <c:pt idx="708">
                  <c:v>-0.5075109389204524</c:v>
                </c:pt>
                <c:pt idx="709">
                  <c:v>-0.50657526125346131</c:v>
                </c:pt>
                <c:pt idx="710">
                  <c:v>-0.50564116176690099</c:v>
                </c:pt>
                <c:pt idx="711">
                  <c:v>-0.50470863803924182</c:v>
                </c:pt>
                <c:pt idx="712">
                  <c:v>-0.50377768764442443</c:v>
                </c:pt>
                <c:pt idx="713">
                  <c:v>-0.5028483081704227</c:v>
                </c:pt>
                <c:pt idx="714">
                  <c:v>-0.50192049719690601</c:v>
                </c:pt>
                <c:pt idx="715">
                  <c:v>-0.50099425231682204</c:v>
                </c:pt>
                <c:pt idx="716">
                  <c:v>-0.50006957112014305</c:v>
                </c:pt>
                <c:pt idx="717">
                  <c:v>-0.49914645120190393</c:v>
                </c:pt>
                <c:pt idx="718">
                  <c:v>-0.49822489016069227</c:v>
                </c:pt>
                <c:pt idx="719">
                  <c:v>-0.49730488560260078</c:v>
                </c:pt>
                <c:pt idx="720">
                  <c:v>-0.49638643512741609</c:v>
                </c:pt>
                <c:pt idx="721">
                  <c:v>-0.49546953634549418</c:v>
                </c:pt>
                <c:pt idx="722">
                  <c:v>-0.49455418687278652</c:v>
                </c:pt>
                <c:pt idx="723">
                  <c:v>-0.49364038432182511</c:v>
                </c:pt>
                <c:pt idx="724">
                  <c:v>-0.49272812630838381</c:v>
                </c:pt>
                <c:pt idx="725">
                  <c:v>-0.49181741046022687</c:v>
                </c:pt>
                <c:pt idx="726">
                  <c:v>-0.4909082344013882</c:v>
                </c:pt>
                <c:pt idx="727">
                  <c:v>-0.4900005957568343</c:v>
                </c:pt>
                <c:pt idx="728">
                  <c:v>-0.48909449216325562</c:v>
                </c:pt>
                <c:pt idx="729">
                  <c:v>-0.48818992125210237</c:v>
                </c:pt>
                <c:pt idx="730">
                  <c:v>-0.48728688066672632</c:v>
                </c:pt>
                <c:pt idx="731">
                  <c:v>-0.48638536804328503</c:v>
                </c:pt>
                <c:pt idx="732">
                  <c:v>-0.48548538103272421</c:v>
                </c:pt>
                <c:pt idx="733">
                  <c:v>-0.484586917281149</c:v>
                </c:pt>
                <c:pt idx="734">
                  <c:v>-0.4836899744399048</c:v>
                </c:pt>
                <c:pt idx="735">
                  <c:v>-0.48279455016349004</c:v>
                </c:pt>
                <c:pt idx="736">
                  <c:v>-0.4819006421131089</c:v>
                </c:pt>
                <c:pt idx="737">
                  <c:v>-0.48100824794650165</c:v>
                </c:pt>
                <c:pt idx="738">
                  <c:v>-0.48011736533468685</c:v>
                </c:pt>
                <c:pt idx="739">
                  <c:v>-0.4792279919375364</c:v>
                </c:pt>
                <c:pt idx="740">
                  <c:v>-0.47834012543530591</c:v>
                </c:pt>
                <c:pt idx="741">
                  <c:v>-0.47745376349435098</c:v>
                </c:pt>
                <c:pt idx="742">
                  <c:v>-0.47656890380123329</c:v>
                </c:pt>
                <c:pt idx="743">
                  <c:v>-0.47568554402888097</c:v>
                </c:pt>
                <c:pt idx="744">
                  <c:v>-0.47480368186865185</c:v>
                </c:pt>
                <c:pt idx="745">
                  <c:v>-0.47392331500324403</c:v>
                </c:pt>
                <c:pt idx="746">
                  <c:v>-0.47304444112965527</c:v>
                </c:pt>
                <c:pt idx="747">
                  <c:v>-0.47216705793280411</c:v>
                </c:pt>
                <c:pt idx="748">
                  <c:v>-0.47129116311945829</c:v>
                </c:pt>
                <c:pt idx="749">
                  <c:v>-0.47041675438266317</c:v>
                </c:pt>
                <c:pt idx="750">
                  <c:v>-0.4695438294347376</c:v>
                </c:pt>
                <c:pt idx="751">
                  <c:v>-0.46867238597427807</c:v>
                </c:pt>
                <c:pt idx="752">
                  <c:v>-0.46780242171666764</c:v>
                </c:pt>
                <c:pt idx="753">
                  <c:v>-0.46693393437440278</c:v>
                </c:pt>
                <c:pt idx="754">
                  <c:v>-0.46606692166348829</c:v>
                </c:pt>
                <c:pt idx="755">
                  <c:v>-0.46520138130516919</c:v>
                </c:pt>
                <c:pt idx="756">
                  <c:v>-0.46433731102011322</c:v>
                </c:pt>
                <c:pt idx="757">
                  <c:v>-0.46347470853613792</c:v>
                </c:pt>
                <c:pt idx="758">
                  <c:v>-0.4626135715842139</c:v>
                </c:pt>
                <c:pt idx="759">
                  <c:v>-0.46175389789437915</c:v>
                </c:pt>
                <c:pt idx="760">
                  <c:v>-0.46089568520564228</c:v>
                </c:pt>
                <c:pt idx="761">
                  <c:v>-0.46003893125190487</c:v>
                </c:pt>
                <c:pt idx="762">
                  <c:v>-0.4591836337824784</c:v>
                </c:pt>
                <c:pt idx="763">
                  <c:v>-0.45832979053601619</c:v>
                </c:pt>
                <c:pt idx="764">
                  <c:v>-0.457477399264139</c:v>
                </c:pt>
                <c:pt idx="765">
                  <c:v>-0.45662645771979982</c:v>
                </c:pt>
                <c:pt idx="766">
                  <c:v>-0.45577696365683984</c:v>
                </c:pt>
                <c:pt idx="767">
                  <c:v>-0.45492891482967757</c:v>
                </c:pt>
                <c:pt idx="768">
                  <c:v>-0.45408230900561009</c:v>
                </c:pt>
                <c:pt idx="769">
                  <c:v>-0.4532371439455396</c:v>
                </c:pt>
                <c:pt idx="770">
                  <c:v>-0.45239341741711847</c:v>
                </c:pt>
                <c:pt idx="771">
                  <c:v>-0.45155112718999746</c:v>
                </c:pt>
                <c:pt idx="772">
                  <c:v>-0.45071027104057748</c:v>
                </c:pt>
                <c:pt idx="773">
                  <c:v>-0.4498708467445045</c:v>
                </c:pt>
                <c:pt idx="774">
                  <c:v>-0.44903285207977817</c:v>
                </c:pt>
                <c:pt idx="775">
                  <c:v>-0.44819628483305785</c:v>
                </c:pt>
                <c:pt idx="776">
                  <c:v>-0.44736114278762784</c:v>
                </c:pt>
                <c:pt idx="777">
                  <c:v>-0.44652742373405552</c:v>
                </c:pt>
                <c:pt idx="778">
                  <c:v>-0.44569512546415169</c:v>
                </c:pt>
                <c:pt idx="779">
                  <c:v>-0.4448642457754115</c:v>
                </c:pt>
                <c:pt idx="780">
                  <c:v>-0.44403478246430872</c:v>
                </c:pt>
                <c:pt idx="781">
                  <c:v>-0.44320673333060334</c:v>
                </c:pt>
                <c:pt idx="782">
                  <c:v>-0.44238009618622343</c:v>
                </c:pt>
                <c:pt idx="783">
                  <c:v>-0.44155486883088457</c:v>
                </c:pt>
                <c:pt idx="784">
                  <c:v>-0.44073104908264327</c:v>
                </c:pt>
                <c:pt idx="785">
                  <c:v>-0.4399086347481429</c:v>
                </c:pt>
                <c:pt idx="786">
                  <c:v>-0.43908762365227894</c:v>
                </c:pt>
                <c:pt idx="787">
                  <c:v>-0.43826801361022127</c:v>
                </c:pt>
                <c:pt idx="788">
                  <c:v>-0.43744980244757592</c:v>
                </c:pt>
                <c:pt idx="789">
                  <c:v>-0.43663298798781724</c:v>
                </c:pt>
                <c:pt idx="790">
                  <c:v>-0.43581756806418959</c:v>
                </c:pt>
                <c:pt idx="791">
                  <c:v>-0.43500354050638457</c:v>
                </c:pt>
                <c:pt idx="792">
                  <c:v>-0.43419090315293118</c:v>
                </c:pt>
                <c:pt idx="793">
                  <c:v>-0.43337965383787314</c:v>
                </c:pt>
                <c:pt idx="794">
                  <c:v>-0.43256979040751098</c:v>
                </c:pt>
                <c:pt idx="795">
                  <c:v>-0.43176131070201684</c:v>
                </c:pt>
                <c:pt idx="796">
                  <c:v>-0.43095421257346445</c:v>
                </c:pt>
                <c:pt idx="797">
                  <c:v>-0.43014849386975307</c:v>
                </c:pt>
                <c:pt idx="798">
                  <c:v>-0.42934415244682</c:v>
                </c:pt>
                <c:pt idx="799">
                  <c:v>-0.42854118615833769</c:v>
                </c:pt>
                <c:pt idx="800">
                  <c:v>-0.42773959286721563</c:v>
                </c:pt>
                <c:pt idx="801">
                  <c:v>-0.42693937043534191</c:v>
                </c:pt>
                <c:pt idx="802">
                  <c:v>-0.42614051672780207</c:v>
                </c:pt>
                <c:pt idx="803">
                  <c:v>-0.42534302961478865</c:v>
                </c:pt>
                <c:pt idx="804">
                  <c:v>-0.42454690696582809</c:v>
                </c:pt>
                <c:pt idx="805">
                  <c:v>-0.42375214666012795</c:v>
                </c:pt>
                <c:pt idx="806">
                  <c:v>-0.42295874657019006</c:v>
                </c:pt>
                <c:pt idx="807">
                  <c:v>-0.42216670457904115</c:v>
                </c:pt>
                <c:pt idx="808">
                  <c:v>-0.42137601857392681</c:v>
                </c:pt>
                <c:pt idx="809">
                  <c:v>-0.42058668643707442</c:v>
                </c:pt>
                <c:pt idx="810">
                  <c:v>-0.41979870606110303</c:v>
                </c:pt>
                <c:pt idx="811">
                  <c:v>-0.41901207533783236</c:v>
                </c:pt>
                <c:pt idx="812">
                  <c:v>-0.41822679216130254</c:v>
                </c:pt>
                <c:pt idx="813">
                  <c:v>-0.41744285443368057</c:v>
                </c:pt>
                <c:pt idx="814">
                  <c:v>-0.41666026005504619</c:v>
                </c:pt>
                <c:pt idx="815">
                  <c:v>-0.41587900692898749</c:v>
                </c:pt>
                <c:pt idx="816">
                  <c:v>-0.41509909296646441</c:v>
                </c:pt>
                <c:pt idx="817">
                  <c:v>-0.41432051607634968</c:v>
                </c:pt>
                <c:pt idx="818">
                  <c:v>-0.41354327416898151</c:v>
                </c:pt>
                <c:pt idx="819">
                  <c:v>-0.41276736516491219</c:v>
                </c:pt>
                <c:pt idx="820">
                  <c:v>-0.41199278698309527</c:v>
                </c:pt>
                <c:pt idx="821">
                  <c:v>-0.41121953754568175</c:v>
                </c:pt>
                <c:pt idx="822">
                  <c:v>-0.41044761477753156</c:v>
                </c:pt>
                <c:pt idx="823">
                  <c:v>-0.40967701660803435</c:v>
                </c:pt>
                <c:pt idx="824">
                  <c:v>-0.40890774096571381</c:v>
                </c:pt>
                <c:pt idx="825">
                  <c:v>-0.40813978578793098</c:v>
                </c:pt>
                <c:pt idx="826">
                  <c:v>-0.40737314901053701</c:v>
                </c:pt>
                <c:pt idx="827">
                  <c:v>-0.40660782857229183</c:v>
                </c:pt>
                <c:pt idx="828">
                  <c:v>-0.4058438224185279</c:v>
                </c:pt>
                <c:pt idx="829">
                  <c:v>-0.4050811284937561</c:v>
                </c:pt>
                <c:pt idx="830">
                  <c:v>-0.40431974474552934</c:v>
                </c:pt>
                <c:pt idx="831">
                  <c:v>-0.40355966912843932</c:v>
                </c:pt>
                <c:pt idx="832">
                  <c:v>-0.40280089959439103</c:v>
                </c:pt>
                <c:pt idx="833">
                  <c:v>-0.40204343410159549</c:v>
                </c:pt>
                <c:pt idx="834">
                  <c:v>-0.40128727061123914</c:v>
                </c:pt>
                <c:pt idx="835">
                  <c:v>-0.4005324070873284</c:v>
                </c:pt>
                <c:pt idx="836">
                  <c:v>-0.39977884149113851</c:v>
                </c:pt>
                <c:pt idx="837">
                  <c:v>-0.39902657179804457</c:v>
                </c:pt>
                <c:pt idx="838">
                  <c:v>-0.39827559597644946</c:v>
                </c:pt>
                <c:pt idx="839">
                  <c:v>-0.39752591200250542</c:v>
                </c:pt>
                <c:pt idx="840">
                  <c:v>-0.39677751785043291</c:v>
                </c:pt>
                <c:pt idx="841">
                  <c:v>-0.39603041150553242</c:v>
                </c:pt>
                <c:pt idx="842">
                  <c:v>-0.39528459094839707</c:v>
                </c:pt>
                <c:pt idx="843">
                  <c:v>-0.39454005416519333</c:v>
                </c:pt>
                <c:pt idx="844">
                  <c:v>-0.39379679914699484</c:v>
                </c:pt>
                <c:pt idx="845">
                  <c:v>-0.39305482388432011</c:v>
                </c:pt>
                <c:pt idx="846">
                  <c:v>-0.39231412637112939</c:v>
                </c:pt>
                <c:pt idx="847">
                  <c:v>-0.39157470460640109</c:v>
                </c:pt>
                <c:pt idx="848">
                  <c:v>-0.39083655659175598</c:v>
                </c:pt>
                <c:pt idx="849">
                  <c:v>-0.39009968032501785</c:v>
                </c:pt>
                <c:pt idx="850">
                  <c:v>-0.38936407382161864</c:v>
                </c:pt>
                <c:pt idx="851">
                  <c:v>-0.38862973508093646</c:v>
                </c:pt>
                <c:pt idx="852">
                  <c:v>-0.38789666212200036</c:v>
                </c:pt>
                <c:pt idx="853">
                  <c:v>-0.3871648529538918</c:v>
                </c:pt>
                <c:pt idx="854">
                  <c:v>-0.38643430559852643</c:v>
                </c:pt>
                <c:pt idx="855">
                  <c:v>-0.38570501807531077</c:v>
                </c:pt>
                <c:pt idx="856">
                  <c:v>-0.3849769884043619</c:v>
                </c:pt>
                <c:pt idx="857">
                  <c:v>-0.38425021461336861</c:v>
                </c:pt>
                <c:pt idx="858">
                  <c:v>-0.38352469473408313</c:v>
                </c:pt>
                <c:pt idx="859">
                  <c:v>-0.38280042679308401</c:v>
                </c:pt>
                <c:pt idx="860">
                  <c:v>-0.38207740882698626</c:v>
                </c:pt>
                <c:pt idx="861">
                  <c:v>-0.38135563887391477</c:v>
                </c:pt>
                <c:pt idx="862">
                  <c:v>-0.38063511497214986</c:v>
                </c:pt>
                <c:pt idx="863">
                  <c:v>-0.37991583516463479</c:v>
                </c:pt>
                <c:pt idx="864">
                  <c:v>-0.37919779749717719</c:v>
                </c:pt>
                <c:pt idx="865">
                  <c:v>-0.37848100001827145</c:v>
                </c:pt>
                <c:pt idx="866">
                  <c:v>-0.3777654407791875</c:v>
                </c:pt>
                <c:pt idx="867">
                  <c:v>-0.37705111783210565</c:v>
                </c:pt>
                <c:pt idx="868">
                  <c:v>-0.376338029235046</c:v>
                </c:pt>
                <c:pt idx="869">
                  <c:v>-0.37562617304696122</c:v>
                </c:pt>
                <c:pt idx="870">
                  <c:v>-0.37491554733077859</c:v>
                </c:pt>
                <c:pt idx="871">
                  <c:v>-0.37420615014898129</c:v>
                </c:pt>
                <c:pt idx="872">
                  <c:v>-0.37349797957191289</c:v>
                </c:pt>
                <c:pt idx="873">
                  <c:v>-0.37279103367078292</c:v>
                </c:pt>
                <c:pt idx="874">
                  <c:v>-0.37208531051429183</c:v>
                </c:pt>
                <c:pt idx="875">
                  <c:v>-0.37138080818042152</c:v>
                </c:pt>
                <c:pt idx="876">
                  <c:v>-0.37067752475103966</c:v>
                </c:pt>
                <c:pt idx="877">
                  <c:v>-0.36997545830250722</c:v>
                </c:pt>
                <c:pt idx="878">
                  <c:v>-0.36927460692153247</c:v>
                </c:pt>
                <c:pt idx="879">
                  <c:v>-0.36857496869497908</c:v>
                </c:pt>
                <c:pt idx="880">
                  <c:v>-0.36787654171244188</c:v>
                </c:pt>
                <c:pt idx="881">
                  <c:v>-0.36717932406493681</c:v>
                </c:pt>
                <c:pt idx="882">
                  <c:v>-0.3664833138481427</c:v>
                </c:pt>
                <c:pt idx="883">
                  <c:v>-0.36578850916102468</c:v>
                </c:pt>
                <c:pt idx="884">
                  <c:v>-0.36509490810141543</c:v>
                </c:pt>
                <c:pt idx="885">
                  <c:v>-0.36440250877503022</c:v>
                </c:pt>
                <c:pt idx="886">
                  <c:v>-0.3637113092869404</c:v>
                </c:pt>
                <c:pt idx="887">
                  <c:v>-0.36302130774503727</c:v>
                </c:pt>
                <c:pt idx="888">
                  <c:v>-0.36233250225992109</c:v>
                </c:pt>
                <c:pt idx="889">
                  <c:v>-0.36164489094849817</c:v>
                </c:pt>
                <c:pt idx="890">
                  <c:v>-0.36095847192418873</c:v>
                </c:pt>
                <c:pt idx="891">
                  <c:v>-0.36027324330811794</c:v>
                </c:pt>
                <c:pt idx="892">
                  <c:v>-0.35958920322334276</c:v>
                </c:pt>
                <c:pt idx="893">
                  <c:v>-0.35890634978947844</c:v>
                </c:pt>
                <c:pt idx="894">
                  <c:v>-0.35822468114119488</c:v>
                </c:pt>
                <c:pt idx="895">
                  <c:v>-0.35754419540334759</c:v>
                </c:pt>
                <c:pt idx="896">
                  <c:v>-0.35686489071098393</c:v>
                </c:pt>
                <c:pt idx="897">
                  <c:v>-0.35618676519744152</c:v>
                </c:pt>
                <c:pt idx="898">
                  <c:v>-0.35550981700425144</c:v>
                </c:pt>
                <c:pt idx="899">
                  <c:v>-0.35483404426754905</c:v>
                </c:pt>
                <c:pt idx="900">
                  <c:v>-0.35415944513481623</c:v>
                </c:pt>
                <c:pt idx="901">
                  <c:v>-0.35348601774993771</c:v>
                </c:pt>
                <c:pt idx="902">
                  <c:v>-0.35281376026381484</c:v>
                </c:pt>
                <c:pt idx="903">
                  <c:v>-0.35214267082375184</c:v>
                </c:pt>
                <c:pt idx="904">
                  <c:v>-0.35147274758777769</c:v>
                </c:pt>
                <c:pt idx="905">
                  <c:v>-0.35080398871030205</c:v>
                </c:pt>
                <c:pt idx="906">
                  <c:v>-0.35013639235146332</c:v>
                </c:pt>
                <c:pt idx="907">
                  <c:v>-0.34946995667404224</c:v>
                </c:pt>
                <c:pt idx="908">
                  <c:v>-0.3488046798391764</c:v>
                </c:pt>
                <c:pt idx="909">
                  <c:v>-0.34814056001901683</c:v>
                </c:pt>
                <c:pt idx="910">
                  <c:v>-0.34747759537825385</c:v>
                </c:pt>
                <c:pt idx="911">
                  <c:v>-0.3468157840947228</c:v>
                </c:pt>
                <c:pt idx="912">
                  <c:v>-0.34615512433775475</c:v>
                </c:pt>
                <c:pt idx="913">
                  <c:v>-0.34549561428929287</c:v>
                </c:pt>
                <c:pt idx="914">
                  <c:v>-0.34483725212794969</c:v>
                </c:pt>
                <c:pt idx="915">
                  <c:v>-0.34418003603664538</c:v>
                </c:pt>
                <c:pt idx="916">
                  <c:v>-0.34352396420105347</c:v>
                </c:pt>
                <c:pt idx="917">
                  <c:v>-0.34286903480869046</c:v>
                </c:pt>
                <c:pt idx="918">
                  <c:v>-0.34221524605146936</c:v>
                </c:pt>
                <c:pt idx="919">
                  <c:v>-0.34156259612154738</c:v>
                </c:pt>
                <c:pt idx="920">
                  <c:v>-0.34091108321601116</c:v>
                </c:pt>
                <c:pt idx="921">
                  <c:v>-0.34026070553099252</c:v>
                </c:pt>
                <c:pt idx="922">
                  <c:v>-0.33961146126983977</c:v>
                </c:pt>
                <c:pt idx="923">
                  <c:v>-0.33896334863443567</c:v>
                </c:pt>
                <c:pt idx="924">
                  <c:v>-0.3383163658350119</c:v>
                </c:pt>
                <c:pt idx="925">
                  <c:v>-0.33767051107334023</c:v>
                </c:pt>
                <c:pt idx="926">
                  <c:v>-0.33702578256706861</c:v>
                </c:pt>
                <c:pt idx="927">
                  <c:v>-0.33638217852602903</c:v>
                </c:pt>
                <c:pt idx="928">
                  <c:v>-0.33573969717060059</c:v>
                </c:pt>
                <c:pt idx="929">
                  <c:v>-0.33509833671458988</c:v>
                </c:pt>
                <c:pt idx="930">
                  <c:v>-0.33445809538572568</c:v>
                </c:pt>
                <c:pt idx="931">
                  <c:v>-0.33381897140294381</c:v>
                </c:pt>
                <c:pt idx="932">
                  <c:v>-0.33318096299617128</c:v>
                </c:pt>
                <c:pt idx="933">
                  <c:v>-0.33254406839284822</c:v>
                </c:pt>
                <c:pt idx="934">
                  <c:v>-0.33190828582569942</c:v>
                </c:pt>
                <c:pt idx="935">
                  <c:v>-0.33127361352942586</c:v>
                </c:pt>
                <c:pt idx="936">
                  <c:v>-0.33064004973848427</c:v>
                </c:pt>
                <c:pt idx="937">
                  <c:v>-0.33000759269539159</c:v>
                </c:pt>
                <c:pt idx="938">
                  <c:v>-0.32937624064079962</c:v>
                </c:pt>
                <c:pt idx="939">
                  <c:v>-0.32874599181835773</c:v>
                </c:pt>
                <c:pt idx="940">
                  <c:v>-0.32811684447753287</c:v>
                </c:pt>
                <c:pt idx="941">
                  <c:v>-0.32748879686377297</c:v>
                </c:pt>
                <c:pt idx="942">
                  <c:v>-0.32686184723373923</c:v>
                </c:pt>
                <c:pt idx="943">
                  <c:v>-0.32623599383951873</c:v>
                </c:pt>
                <c:pt idx="944">
                  <c:v>-0.32561123493559663</c:v>
                </c:pt>
                <c:pt idx="945">
                  <c:v>-0.32498756878738266</c:v>
                </c:pt>
                <c:pt idx="946">
                  <c:v>-0.3243649936543358</c:v>
                </c:pt>
                <c:pt idx="947">
                  <c:v>-0.32374350779791339</c:v>
                </c:pt>
                <c:pt idx="948">
                  <c:v>-0.32312310948927614</c:v>
                </c:pt>
                <c:pt idx="949">
                  <c:v>-0.32250379699647613</c:v>
                </c:pt>
                <c:pt idx="950">
                  <c:v>-0.321885568592295</c:v>
                </c:pt>
                <c:pt idx="951">
                  <c:v>-0.32126842255033594</c:v>
                </c:pt>
                <c:pt idx="952">
                  <c:v>-0.32065235714722196</c:v>
                </c:pt>
                <c:pt idx="953">
                  <c:v>-0.32003737066472748</c:v>
                </c:pt>
                <c:pt idx="954">
                  <c:v>-0.3194234613828284</c:v>
                </c:pt>
                <c:pt idx="955">
                  <c:v>-0.31881062758547518</c:v>
                </c:pt>
                <c:pt idx="956">
                  <c:v>-0.31819886756190296</c:v>
                </c:pt>
                <c:pt idx="957">
                  <c:v>-0.31758817960048091</c:v>
                </c:pt>
                <c:pt idx="958">
                  <c:v>-0.31697856199206509</c:v>
                </c:pt>
                <c:pt idx="959">
                  <c:v>-0.31637001303261858</c:v>
                </c:pt>
                <c:pt idx="960">
                  <c:v>-0.31576253101792684</c:v>
                </c:pt>
                <c:pt idx="961">
                  <c:v>-0.31515611424721701</c:v>
                </c:pt>
                <c:pt idx="962">
                  <c:v>-0.31455076102380186</c:v>
                </c:pt>
                <c:pt idx="963">
                  <c:v>-0.31394646964917339</c:v>
                </c:pt>
                <c:pt idx="964">
                  <c:v>-0.31334323843252854</c:v>
                </c:pt>
                <c:pt idx="965">
                  <c:v>-0.3127410656812879</c:v>
                </c:pt>
                <c:pt idx="966">
                  <c:v>-0.31213994970691328</c:v>
                </c:pt>
                <c:pt idx="967">
                  <c:v>-0.31153988882426376</c:v>
                </c:pt>
                <c:pt idx="968">
                  <c:v>-0.31094088135072973</c:v>
                </c:pt>
                <c:pt idx="969">
                  <c:v>-0.31034292560174759</c:v>
                </c:pt>
                <c:pt idx="970">
                  <c:v>-0.30974601990114703</c:v>
                </c:pt>
                <c:pt idx="971">
                  <c:v>-0.30915016257344607</c:v>
                </c:pt>
                <c:pt idx="972">
                  <c:v>-0.30855535194089789</c:v>
                </c:pt>
                <c:pt idx="973">
                  <c:v>-0.30796158633603632</c:v>
                </c:pt>
                <c:pt idx="974">
                  <c:v>-0.30736886408855302</c:v>
                </c:pt>
                <c:pt idx="975">
                  <c:v>-0.30677718352896122</c:v>
                </c:pt>
                <c:pt idx="976">
                  <c:v>-0.30618654299796599</c:v>
                </c:pt>
                <c:pt idx="977">
                  <c:v>-0.30559694083043265</c:v>
                </c:pt>
                <c:pt idx="978">
                  <c:v>-0.30500837536659997</c:v>
                </c:pt>
                <c:pt idx="979">
                  <c:v>-0.30442084495181376</c:v>
                </c:pt>
                <c:pt idx="980">
                  <c:v>-0.30383434792955466</c:v>
                </c:pt>
                <c:pt idx="981">
                  <c:v>-0.3032488826483215</c:v>
                </c:pt>
                <c:pt idx="982">
                  <c:v>-0.30266444745694621</c:v>
                </c:pt>
                <c:pt idx="983">
                  <c:v>-0.30208104071018926</c:v>
                </c:pt>
                <c:pt idx="984">
                  <c:v>-0.30149866076263354</c:v>
                </c:pt>
                <c:pt idx="985">
                  <c:v>-0.30091730596866206</c:v>
                </c:pt>
                <c:pt idx="986">
                  <c:v>-0.30033697469069587</c:v>
                </c:pt>
                <c:pt idx="987">
                  <c:v>-0.29975766529084513</c:v>
                </c:pt>
                <c:pt idx="988">
                  <c:v>-0.29917937613217482</c:v>
                </c:pt>
                <c:pt idx="989">
                  <c:v>-0.29860210558261269</c:v>
                </c:pt>
                <c:pt idx="990">
                  <c:v>-0.29802585200884302</c:v>
                </c:pt>
                <c:pt idx="991">
                  <c:v>-0.29745061378705362</c:v>
                </c:pt>
                <c:pt idx="992">
                  <c:v>-0.29687638928659332</c:v>
                </c:pt>
                <c:pt idx="993">
                  <c:v>-0.29630317688680297</c:v>
                </c:pt>
                <c:pt idx="994">
                  <c:v>-0.29573097496229384</c:v>
                </c:pt>
                <c:pt idx="995">
                  <c:v>-0.2951597818990459</c:v>
                </c:pt>
                <c:pt idx="996">
                  <c:v>-0.29458959607782109</c:v>
                </c:pt>
                <c:pt idx="997">
                  <c:v>-0.29402041588280081</c:v>
                </c:pt>
                <c:pt idx="998">
                  <c:v>-0.29345223970536072</c:v>
                </c:pt>
                <c:pt idx="999">
                  <c:v>-0.29288506593134755</c:v>
                </c:pt>
                <c:pt idx="1000">
                  <c:v>-0.29231889295835423</c:v>
                </c:pt>
                <c:pt idx="1001">
                  <c:v>-0.29175371917875559</c:v>
                </c:pt>
                <c:pt idx="1002">
                  <c:v>-0.29118954298881228</c:v>
                </c:pt>
                <c:pt idx="1003">
                  <c:v>-0.2906263627900918</c:v>
                </c:pt>
                <c:pt idx="1004">
                  <c:v>-0.2900641769839174</c:v>
                </c:pt>
                <c:pt idx="1005">
                  <c:v>-0.2895029839744323</c:v>
                </c:pt>
                <c:pt idx="1006">
                  <c:v>-0.28894278216817781</c:v>
                </c:pt>
                <c:pt idx="1007">
                  <c:v>-0.28838356997478165</c:v>
                </c:pt>
                <c:pt idx="1008">
                  <c:v>-0.28782534580251706</c:v>
                </c:pt>
                <c:pt idx="1009">
                  <c:v>-0.28726810807047087</c:v>
                </c:pt>
                <c:pt idx="1010">
                  <c:v>-0.28671185518995834</c:v>
                </c:pt>
                <c:pt idx="1011">
                  <c:v>-0.28615658557942236</c:v>
                </c:pt>
                <c:pt idx="1012">
                  <c:v>-0.28560229766101397</c:v>
                </c:pt>
                <c:pt idx="1013">
                  <c:v>-0.28504898985670657</c:v>
                </c:pt>
                <c:pt idx="1014">
                  <c:v>-0.28449666059089385</c:v>
                </c:pt>
                <c:pt idx="1015">
                  <c:v>-0.2839453082915222</c:v>
                </c:pt>
                <c:pt idx="1016">
                  <c:v>-0.28339493138938021</c:v>
                </c:pt>
                <c:pt idx="1017">
                  <c:v>-0.28284552831372434</c:v>
                </c:pt>
                <c:pt idx="1018">
                  <c:v>-0.28229709750076104</c:v>
                </c:pt>
                <c:pt idx="1019">
                  <c:v>-0.28174963738571979</c:v>
                </c:pt>
                <c:pt idx="1020">
                  <c:v>-0.28120314640744937</c:v>
                </c:pt>
                <c:pt idx="1021">
                  <c:v>-0.28065762300899522</c:v>
                </c:pt>
                <c:pt idx="1022">
                  <c:v>-0.28011306562900629</c:v>
                </c:pt>
                <c:pt idx="1023">
                  <c:v>-0.27956947271878807</c:v>
                </c:pt>
                <c:pt idx="1024">
                  <c:v>-0.27902684272151923</c:v>
                </c:pt>
                <c:pt idx="1025">
                  <c:v>-0.27848517408972651</c:v>
                </c:pt>
                <c:pt idx="1026">
                  <c:v>-0.2779444652747598</c:v>
                </c:pt>
                <c:pt idx="1027">
                  <c:v>-0.2774047147303893</c:v>
                </c:pt>
                <c:pt idx="1028">
                  <c:v>-0.27686592091531459</c:v>
                </c:pt>
                <c:pt idx="1029">
                  <c:v>-0.27632808228676975</c:v>
                </c:pt>
                <c:pt idx="1030">
                  <c:v>-0.27579119730880564</c:v>
                </c:pt>
                <c:pt idx="1031">
                  <c:v>-0.2752552644399886</c:v>
                </c:pt>
                <c:pt idx="1032">
                  <c:v>-0.27472028215156374</c:v>
                </c:pt>
                <c:pt idx="1033">
                  <c:v>-0.27418624890784837</c:v>
                </c:pt>
                <c:pt idx="1034">
                  <c:v>-0.27365316318090915</c:v>
                </c:pt>
                <c:pt idx="1035">
                  <c:v>-0.27312102344185796</c:v>
                </c:pt>
                <c:pt idx="1036">
                  <c:v>-0.27258982816755761</c:v>
                </c:pt>
                <c:pt idx="1037">
                  <c:v>-0.2720595758326505</c:v>
                </c:pt>
                <c:pt idx="1038">
                  <c:v>-0.27153026491708587</c:v>
                </c:pt>
                <c:pt idx="1039">
                  <c:v>-0.27100189390212304</c:v>
                </c:pt>
                <c:pt idx="1040">
                  <c:v>-0.27047446127224095</c:v>
                </c:pt>
                <c:pt idx="1041">
                  <c:v>-0.26994796551165212</c:v>
                </c:pt>
                <c:pt idx="1042">
                  <c:v>-0.26942240511100835</c:v>
                </c:pt>
                <c:pt idx="1043">
                  <c:v>-0.26889777855676478</c:v>
                </c:pt>
                <c:pt idx="1044">
                  <c:v>-0.26837408434432497</c:v>
                </c:pt>
                <c:pt idx="1045">
                  <c:v>-0.26785132096680542</c:v>
                </c:pt>
                <c:pt idx="1046">
                  <c:v>-0.2673294869217413</c:v>
                </c:pt>
                <c:pt idx="1047">
                  <c:v>-0.26680858070791125</c:v>
                </c:pt>
                <c:pt idx="1048">
                  <c:v>-0.26628860082726913</c:v>
                </c:pt>
                <c:pt idx="1049">
                  <c:v>-0.26576954578163559</c:v>
                </c:pt>
                <c:pt idx="1050">
                  <c:v>-0.26525141407633956</c:v>
                </c:pt>
                <c:pt idx="1051">
                  <c:v>-0.26473420422290506</c:v>
                </c:pt>
                <c:pt idx="1052">
                  <c:v>-0.26421791472706069</c:v>
                </c:pt>
                <c:pt idx="1053">
                  <c:v>-0.26370254410195137</c:v>
                </c:pt>
                <c:pt idx="1054">
                  <c:v>-0.26318809086385286</c:v>
                </c:pt>
                <c:pt idx="1055">
                  <c:v>-0.26267455352624314</c:v>
                </c:pt>
                <c:pt idx="1056">
                  <c:v>-0.26216193060970561</c:v>
                </c:pt>
                <c:pt idx="1057">
                  <c:v>-0.26165022063515675</c:v>
                </c:pt>
                <c:pt idx="1058">
                  <c:v>-0.26113942212564467</c:v>
                </c:pt>
                <c:pt idx="1059">
                  <c:v>-0.26062953360339591</c:v>
                </c:pt>
                <c:pt idx="1060">
                  <c:v>-0.26012055360138397</c:v>
                </c:pt>
                <c:pt idx="1061">
                  <c:v>-0.25961248064179099</c:v>
                </c:pt>
                <c:pt idx="1062">
                  <c:v>-0.25910531326363007</c:v>
                </c:pt>
                <c:pt idx="1063">
                  <c:v>-0.25859904999501193</c:v>
                </c:pt>
                <c:pt idx="1064">
                  <c:v>-0.25809368937412813</c:v>
                </c:pt>
                <c:pt idx="1065">
                  <c:v>-0.25758922994023603</c:v>
                </c:pt>
                <c:pt idx="1066">
                  <c:v>-0.25708567023052797</c:v>
                </c:pt>
                <c:pt idx="1067">
                  <c:v>-0.25658300878990126</c:v>
                </c:pt>
                <c:pt idx="1068">
                  <c:v>-0.25608124416152123</c:v>
                </c:pt>
                <c:pt idx="1069">
                  <c:v>-0.25558037489150642</c:v>
                </c:pt>
                <c:pt idx="1070">
                  <c:v>-0.2550803995310158</c:v>
                </c:pt>
                <c:pt idx="1071">
                  <c:v>-0.25458131662796646</c:v>
                </c:pt>
                <c:pt idx="1072">
                  <c:v>-0.25408312473644834</c:v>
                </c:pt>
                <c:pt idx="1073">
                  <c:v>-0.25358582241234995</c:v>
                </c:pt>
                <c:pt idx="1074">
                  <c:v>-0.25308940821233694</c:v>
                </c:pt>
                <c:pt idx="1075">
                  <c:v>-0.25259388069520661</c:v>
                </c:pt>
                <c:pt idx="1076">
                  <c:v>-0.25209923842270943</c:v>
                </c:pt>
                <c:pt idx="1077">
                  <c:v>-0.25160547995866089</c:v>
                </c:pt>
                <c:pt idx="1078">
                  <c:v>-0.25111260386898593</c:v>
                </c:pt>
                <c:pt idx="1079">
                  <c:v>-0.25062060872005354</c:v>
                </c:pt>
                <c:pt idx="1080">
                  <c:v>-0.25012949308358401</c:v>
                </c:pt>
                <c:pt idx="1081">
                  <c:v>-0.24963925553060928</c:v>
                </c:pt>
                <c:pt idx="1082">
                  <c:v>-0.24914989463407089</c:v>
                </c:pt>
                <c:pt idx="1083">
                  <c:v>-0.24866140897326083</c:v>
                </c:pt>
                <c:pt idx="1084">
                  <c:v>-0.24817379712209764</c:v>
                </c:pt>
                <c:pt idx="1085">
                  <c:v>-0.24768705766555765</c:v>
                </c:pt>
                <c:pt idx="1086">
                  <c:v>-0.24720118918175604</c:v>
                </c:pt>
                <c:pt idx="1087">
                  <c:v>-0.24671619025817826</c:v>
                </c:pt>
                <c:pt idx="1088">
                  <c:v>-0.24623205948075544</c:v>
                </c:pt>
                <c:pt idx="1089">
                  <c:v>-0.24574879543743933</c:v>
                </c:pt>
                <c:pt idx="1090">
                  <c:v>-0.24526639671944572</c:v>
                </c:pt>
                <c:pt idx="1091">
                  <c:v>-0.24478486191890081</c:v>
                </c:pt>
                <c:pt idx="1092">
                  <c:v>-0.2443041896315945</c:v>
                </c:pt>
                <c:pt idx="1093">
                  <c:v>-0.24382437845407168</c:v>
                </c:pt>
                <c:pt idx="1094">
                  <c:v>-0.24334542698583039</c:v>
                </c:pt>
                <c:pt idx="1095">
                  <c:v>-0.24286733382639092</c:v>
                </c:pt>
                <c:pt idx="1096">
                  <c:v>-0.24239009758131314</c:v>
                </c:pt>
                <c:pt idx="1097">
                  <c:v>-0.24191371685331475</c:v>
                </c:pt>
                <c:pt idx="1098">
                  <c:v>-0.24143819025133073</c:v>
                </c:pt>
                <c:pt idx="1099">
                  <c:v>-0.24096351638420721</c:v>
                </c:pt>
                <c:pt idx="1100">
                  <c:v>-0.24048969386203378</c:v>
                </c:pt>
                <c:pt idx="1101">
                  <c:v>-0.24001672130016249</c:v>
                </c:pt>
                <c:pt idx="1102">
                  <c:v>-0.23954459731314603</c:v>
                </c:pt>
                <c:pt idx="1103">
                  <c:v>-0.23907332051842367</c:v>
                </c:pt>
                <c:pt idx="1104">
                  <c:v>-0.23860288953378994</c:v>
                </c:pt>
                <c:pt idx="1105">
                  <c:v>-0.2381333029850774</c:v>
                </c:pt>
                <c:pt idx="1106">
                  <c:v>-0.23766455949096876</c:v>
                </c:pt>
                <c:pt idx="1107">
                  <c:v>-0.23719665768089371</c:v>
                </c:pt>
                <c:pt idx="1108">
                  <c:v>-0.23672959617881961</c:v>
                </c:pt>
                <c:pt idx="1109">
                  <c:v>-0.23626337361855043</c:v>
                </c:pt>
                <c:pt idx="1110">
                  <c:v>-0.23579798862767287</c:v>
                </c:pt>
                <c:pt idx="1111">
                  <c:v>-0.23533343984285526</c:v>
                </c:pt>
                <c:pt idx="1112">
                  <c:v>-0.23486972589878974</c:v>
                </c:pt>
                <c:pt idx="1113">
                  <c:v>-0.23440684543225565</c:v>
                </c:pt>
                <c:pt idx="1114">
                  <c:v>-0.23394479708389593</c:v>
                </c:pt>
                <c:pt idx="1115">
                  <c:v>-0.23348357949564136</c:v>
                </c:pt>
                <c:pt idx="1116">
                  <c:v>-0.23302319131093263</c:v>
                </c:pt>
                <c:pt idx="1117">
                  <c:v>-0.23256363117420964</c:v>
                </c:pt>
                <c:pt idx="1118">
                  <c:v>-0.23210489773553</c:v>
                </c:pt>
                <c:pt idx="1119">
                  <c:v>-0.23164698964288633</c:v>
                </c:pt>
                <c:pt idx="1120">
                  <c:v>-0.23118990554884533</c:v>
                </c:pt>
                <c:pt idx="1121">
                  <c:v>-0.23073364410608477</c:v>
                </c:pt>
                <c:pt idx="1122">
                  <c:v>-0.23027820397112375</c:v>
                </c:pt>
                <c:pt idx="1123">
                  <c:v>-0.2298235838024798</c:v>
                </c:pt>
                <c:pt idx="1124">
                  <c:v>-0.22936978225724935</c:v>
                </c:pt>
                <c:pt idx="1125">
                  <c:v>-0.22891679799936782</c:v>
                </c:pt>
                <c:pt idx="1126">
                  <c:v>-0.22846462969210446</c:v>
                </c:pt>
                <c:pt idx="1127">
                  <c:v>-0.22801327599997201</c:v>
                </c:pt>
                <c:pt idx="1128">
                  <c:v>-0.22756273559128015</c:v>
                </c:pt>
                <c:pt idx="1129">
                  <c:v>-0.2271130071359595</c:v>
                </c:pt>
                <c:pt idx="1130">
                  <c:v>-0.22666408930327453</c:v>
                </c:pt>
                <c:pt idx="1131">
                  <c:v>-0.22621598077070537</c:v>
                </c:pt>
                <c:pt idx="1132">
                  <c:v>-0.22576868021038088</c:v>
                </c:pt>
                <c:pt idx="1133">
                  <c:v>-0.22532218629993661</c:v>
                </c:pt>
                <c:pt idx="1134">
                  <c:v>-0.22487649771945062</c:v>
                </c:pt>
                <c:pt idx="1135">
                  <c:v>-0.22443161315162108</c:v>
                </c:pt>
                <c:pt idx="1136">
                  <c:v>-0.22398753127736981</c:v>
                </c:pt>
                <c:pt idx="1137">
                  <c:v>-0.22354425078259244</c:v>
                </c:pt>
                <c:pt idx="1138">
                  <c:v>-0.22310177035389511</c:v>
                </c:pt>
                <c:pt idx="1139">
                  <c:v>-0.22266008868250253</c:v>
                </c:pt>
                <c:pt idx="1140">
                  <c:v>-0.22221920445784082</c:v>
                </c:pt>
                <c:pt idx="1141">
                  <c:v>-0.22177911637160097</c:v>
                </c:pt>
                <c:pt idx="1142">
                  <c:v>-0.22133982312111389</c:v>
                </c:pt>
                <c:pt idx="1143">
                  <c:v>-0.22090132340271129</c:v>
                </c:pt>
                <c:pt idx="1144">
                  <c:v>-0.22046361591347985</c:v>
                </c:pt>
                <c:pt idx="1145">
                  <c:v>-0.22002669935541341</c:v>
                </c:pt>
                <c:pt idx="1146">
                  <c:v>-0.21959057243201574</c:v>
                </c:pt>
                <c:pt idx="1147">
                  <c:v>-0.21915523384508084</c:v>
                </c:pt>
                <c:pt idx="1148">
                  <c:v>-0.21872068230479602</c:v>
                </c:pt>
                <c:pt idx="1149">
                  <c:v>-0.21828691651539778</c:v>
                </c:pt>
                <c:pt idx="1150">
                  <c:v>-0.21785393519015983</c:v>
                </c:pt>
                <c:pt idx="1151">
                  <c:v>-0.21742173704062395</c:v>
                </c:pt>
                <c:pt idx="1152">
                  <c:v>-0.21699032078106306</c:v>
                </c:pt>
                <c:pt idx="1153">
                  <c:v>-0.21655968512576118</c:v>
                </c:pt>
                <c:pt idx="1154">
                  <c:v>-0.21612982879452014</c:v>
                </c:pt>
                <c:pt idx="1155">
                  <c:v>-0.21570075050720838</c:v>
                </c:pt>
                <c:pt idx="1156">
                  <c:v>-0.2152724489849045</c:v>
                </c:pt>
                <c:pt idx="1157">
                  <c:v>-0.2148449229498639</c:v>
                </c:pt>
                <c:pt idx="1158">
                  <c:v>-0.21441817113078132</c:v>
                </c:pt>
                <c:pt idx="1159">
                  <c:v>-0.21399219225298749</c:v>
                </c:pt>
                <c:pt idx="1160">
                  <c:v>-0.21356698504543248</c:v>
                </c:pt>
                <c:pt idx="1161">
                  <c:v>-0.21314254824000844</c:v>
                </c:pt>
                <c:pt idx="1162">
                  <c:v>-0.21271888057045052</c:v>
                </c:pt>
                <c:pt idx="1163">
                  <c:v>-0.21229598077063816</c:v>
                </c:pt>
                <c:pt idx="1164">
                  <c:v>-0.21187384757805905</c:v>
                </c:pt>
                <c:pt idx="1165">
                  <c:v>-0.21145247973103354</c:v>
                </c:pt>
                <c:pt idx="1166">
                  <c:v>-0.21103187597040218</c:v>
                </c:pt>
                <c:pt idx="1167">
                  <c:v>-0.21061203503788262</c:v>
                </c:pt>
                <c:pt idx="1168">
                  <c:v>-0.21019295567943352</c:v>
                </c:pt>
                <c:pt idx="1169">
                  <c:v>-0.20977463663941487</c:v>
                </c:pt>
                <c:pt idx="1170">
                  <c:v>-0.20935707666680514</c:v>
                </c:pt>
                <c:pt idx="1171">
                  <c:v>-0.20894027451313635</c:v>
                </c:pt>
                <c:pt idx="1172">
                  <c:v>-0.20852422892594369</c:v>
                </c:pt>
                <c:pt idx="1173">
                  <c:v>-0.20810893866313185</c:v>
                </c:pt>
                <c:pt idx="1174">
                  <c:v>-0.20769440247837556</c:v>
                </c:pt>
                <c:pt idx="1175">
                  <c:v>-0.20728061912849149</c:v>
                </c:pt>
                <c:pt idx="1176">
                  <c:v>-0.20686758737383792</c:v>
                </c:pt>
                <c:pt idx="1177">
                  <c:v>-0.2064553059746288</c:v>
                </c:pt>
                <c:pt idx="1178">
                  <c:v>-0.20604377369453086</c:v>
                </c:pt>
                <c:pt idx="1179">
                  <c:v>-0.20563298929774376</c:v>
                </c:pt>
                <c:pt idx="1180">
                  <c:v>-0.20522295155059878</c:v>
                </c:pt>
                <c:pt idx="1181">
                  <c:v>-0.20481365922327965</c:v>
                </c:pt>
                <c:pt idx="1182">
                  <c:v>-0.20440511108279491</c:v>
                </c:pt>
                <c:pt idx="1183">
                  <c:v>-0.20399730590394682</c:v>
                </c:pt>
                <c:pt idx="1184">
                  <c:v>-0.20359024245905077</c:v>
                </c:pt>
                <c:pt idx="1185">
                  <c:v>-0.20318391952554027</c:v>
                </c:pt>
                <c:pt idx="1186">
                  <c:v>-0.20277833587939442</c:v>
                </c:pt>
                <c:pt idx="1187">
                  <c:v>-0.20237349030096663</c:v>
                </c:pt>
                <c:pt idx="1188">
                  <c:v>-0.20196938157086564</c:v>
                </c:pt>
                <c:pt idx="1189">
                  <c:v>-0.20156600847240913</c:v>
                </c:pt>
                <c:pt idx="1190">
                  <c:v>-0.20116336979043581</c:v>
                </c:pt>
                <c:pt idx="1191">
                  <c:v>-0.20076146431128317</c:v>
                </c:pt>
                <c:pt idx="1192">
                  <c:v>-0.20036029082367568</c:v>
                </c:pt>
                <c:pt idx="1193">
                  <c:v>-0.19995984811816969</c:v>
                </c:pt>
                <c:pt idx="1194">
                  <c:v>-0.19956013498614311</c:v>
                </c:pt>
                <c:pt idx="1195">
                  <c:v>-0.19916115022240444</c:v>
                </c:pt>
                <c:pt idx="1196">
                  <c:v>-0.19876289262124036</c:v>
                </c:pt>
                <c:pt idx="1197">
                  <c:v>-0.19836536098231106</c:v>
                </c:pt>
                <c:pt idx="1198">
                  <c:v>-0.19796855410284531</c:v>
                </c:pt>
                <c:pt idx="1199">
                  <c:v>-0.19757247078446838</c:v>
                </c:pt>
                <c:pt idx="1200">
                  <c:v>-0.19717710983054859</c:v>
                </c:pt>
                <c:pt idx="1201">
                  <c:v>-0.19678247004560889</c:v>
                </c:pt>
                <c:pt idx="1202">
                  <c:v>-0.19638855023561552</c:v>
                </c:pt>
                <c:pt idx="1203">
                  <c:v>-0.19599534920895501</c:v>
                </c:pt>
                <c:pt idx="1204">
                  <c:v>-0.19560286577579022</c:v>
                </c:pt>
                <c:pt idx="1205">
                  <c:v>-0.19521109874834908</c:v>
                </c:pt>
                <c:pt idx="1206">
                  <c:v>-0.1948200469390593</c:v>
                </c:pt>
                <c:pt idx="1207">
                  <c:v>-0.19442970916401237</c:v>
                </c:pt>
                <c:pt idx="1208">
                  <c:v>-0.19404008424102059</c:v>
                </c:pt>
                <c:pt idx="1209">
                  <c:v>-0.19365117098719686</c:v>
                </c:pt>
                <c:pt idx="1210">
                  <c:v>-0.19326296822450573</c:v>
                </c:pt>
                <c:pt idx="1211">
                  <c:v>-0.19287547477480071</c:v>
                </c:pt>
                <c:pt idx="1212">
                  <c:v>-0.19248868946293296</c:v>
                </c:pt>
                <c:pt idx="1213">
                  <c:v>-0.19210261111394233</c:v>
                </c:pt>
                <c:pt idx="1214">
                  <c:v>-0.19171723855558875</c:v>
                </c:pt>
                <c:pt idx="1215">
                  <c:v>-0.19133257061854092</c:v>
                </c:pt>
                <c:pt idx="1216">
                  <c:v>-0.19094860613215747</c:v>
                </c:pt>
                <c:pt idx="1217">
                  <c:v>-0.19056534393064872</c:v>
                </c:pt>
                <c:pt idx="1218">
                  <c:v>-0.19018278284868018</c:v>
                </c:pt>
                <c:pt idx="1219">
                  <c:v>-0.18980092172268259</c:v>
                </c:pt>
                <c:pt idx="1220">
                  <c:v>-0.18941975938958633</c:v>
                </c:pt>
                <c:pt idx="1221">
                  <c:v>-0.18903929469111791</c:v>
                </c:pt>
                <c:pt idx="1222">
                  <c:v>-0.18865952646764939</c:v>
                </c:pt>
                <c:pt idx="1223">
                  <c:v>-0.18828045356283907</c:v>
                </c:pt>
                <c:pt idx="1224">
                  <c:v>-0.18790207482327625</c:v>
                </c:pt>
                <c:pt idx="1225">
                  <c:v>-0.1875243890932965</c:v>
                </c:pt>
                <c:pt idx="1226">
                  <c:v>-0.18714739522294188</c:v>
                </c:pt>
                <c:pt idx="1227">
                  <c:v>-0.18677109206333142</c:v>
                </c:pt>
                <c:pt idx="1228">
                  <c:v>-0.18639547846486249</c:v>
                </c:pt>
                <c:pt idx="1229">
                  <c:v>-0.18602055328210687</c:v>
                </c:pt>
                <c:pt idx="1230">
                  <c:v>-0.18564631537042464</c:v>
                </c:pt>
                <c:pt idx="1231">
                  <c:v>-0.18527276358747402</c:v>
                </c:pt>
                <c:pt idx="1232">
                  <c:v>-0.18489989679110197</c:v>
                </c:pt>
                <c:pt idx="1233">
                  <c:v>-0.18452771384329658</c:v>
                </c:pt>
                <c:pt idx="1234">
                  <c:v>-0.18415621360561296</c:v>
                </c:pt>
                <c:pt idx="1235">
                  <c:v>-0.18378539494282586</c:v>
                </c:pt>
                <c:pt idx="1236">
                  <c:v>-0.18341525671869974</c:v>
                </c:pt>
                <c:pt idx="1237">
                  <c:v>-0.18304579780318297</c:v>
                </c:pt>
                <c:pt idx="1238">
                  <c:v>-0.18267701706461414</c:v>
                </c:pt>
                <c:pt idx="1239">
                  <c:v>-0.18230891337303046</c:v>
                </c:pt>
                <c:pt idx="1240">
                  <c:v>-0.18194148560167767</c:v>
                </c:pt>
                <c:pt idx="1241">
                  <c:v>-0.18157473262540025</c:v>
                </c:pt>
                <c:pt idx="1242">
                  <c:v>-0.18120865331874292</c:v>
                </c:pt>
                <c:pt idx="1243">
                  <c:v>-0.18084324656112427</c:v>
                </c:pt>
                <c:pt idx="1244">
                  <c:v>-0.18047851122983127</c:v>
                </c:pt>
                <c:pt idx="1245">
                  <c:v>-0.18011444620821271</c:v>
                </c:pt>
                <c:pt idx="1246">
                  <c:v>-0.17975105037664196</c:v>
                </c:pt>
                <c:pt idx="1247">
                  <c:v>-0.17938832262061055</c:v>
                </c:pt>
                <c:pt idx="1248">
                  <c:v>-0.17902626182705328</c:v>
                </c:pt>
                <c:pt idx="1249">
                  <c:v>-0.17866486688246086</c:v>
                </c:pt>
                <c:pt idx="1250">
                  <c:v>-0.17830413667594414</c:v>
                </c:pt>
                <c:pt idx="1251">
                  <c:v>-0.17794407009993352</c:v>
                </c:pt>
                <c:pt idx="1252">
                  <c:v>-0.17758466604711476</c:v>
                </c:pt>
                <c:pt idx="1253">
                  <c:v>-0.17722592340980725</c:v>
                </c:pt>
                <c:pt idx="1254">
                  <c:v>-0.17686784108743581</c:v>
                </c:pt>
                <c:pt idx="1255">
                  <c:v>-0.17651041797451805</c:v>
                </c:pt>
                <c:pt idx="1256">
                  <c:v>-0.17615365297202201</c:v>
                </c:pt>
                <c:pt idx="1257">
                  <c:v>-0.17579754498204814</c:v>
                </c:pt>
                <c:pt idx="1258">
                  <c:v>-0.17544209290490942</c:v>
                </c:pt>
                <c:pt idx="1259">
                  <c:v>-0.17508729564708059</c:v>
                </c:pt>
                <c:pt idx="1260">
                  <c:v>-0.17473315211333773</c:v>
                </c:pt>
                <c:pt idx="1261">
                  <c:v>-0.17437966121200965</c:v>
                </c:pt>
                <c:pt idx="1262">
                  <c:v>-0.17402682185279073</c:v>
                </c:pt>
                <c:pt idx="1263">
                  <c:v>-0.17367463294482022</c:v>
                </c:pt>
                <c:pt idx="1264">
                  <c:v>-0.17332309340299945</c:v>
                </c:pt>
                <c:pt idx="1265">
                  <c:v>-0.17297220214028686</c:v>
                </c:pt>
                <c:pt idx="1266">
                  <c:v>-0.17262195807341563</c:v>
                </c:pt>
                <c:pt idx="1267">
                  <c:v>-0.1722723601183529</c:v>
                </c:pt>
                <c:pt idx="1268">
                  <c:v>-0.17192340719677235</c:v>
                </c:pt>
                <c:pt idx="1269">
                  <c:v>-0.17157509822698369</c:v>
                </c:pt>
                <c:pt idx="1270">
                  <c:v>-0.17122743213257019</c:v>
                </c:pt>
                <c:pt idx="1271">
                  <c:v>-0.17088040783812541</c:v>
                </c:pt>
                <c:pt idx="1272">
                  <c:v>-0.17053402426819853</c:v>
                </c:pt>
                <c:pt idx="1273">
                  <c:v>-0.1701882803509247</c:v>
                </c:pt>
                <c:pt idx="1274">
                  <c:v>-0.16984317501463897</c:v>
                </c:pt>
                <c:pt idx="1275">
                  <c:v>-0.16949870719011884</c:v>
                </c:pt>
                <c:pt idx="1276">
                  <c:v>-0.16915487581030675</c:v>
                </c:pt>
                <c:pt idx="1277">
                  <c:v>-0.16881167980724587</c:v>
                </c:pt>
                <c:pt idx="1278">
                  <c:v>-0.16846911811871923</c:v>
                </c:pt>
                <c:pt idx="1279">
                  <c:v>-0.16812718967920137</c:v>
                </c:pt>
                <c:pt idx="1280">
                  <c:v>-0.16778589342855144</c:v>
                </c:pt>
                <c:pt idx="1281">
                  <c:v>-0.16744522830740571</c:v>
                </c:pt>
                <c:pt idx="1282">
                  <c:v>-0.16710519325719986</c:v>
                </c:pt>
                <c:pt idx="1283">
                  <c:v>-0.16676578722095714</c:v>
                </c:pt>
                <c:pt idx="1284">
                  <c:v>-0.1664270091435438</c:v>
                </c:pt>
                <c:pt idx="1285">
                  <c:v>-0.16608885797304573</c:v>
                </c:pt>
                <c:pt idx="1286">
                  <c:v>-0.16575133265590569</c:v>
                </c:pt>
                <c:pt idx="1287">
                  <c:v>-0.16541443214280749</c:v>
                </c:pt>
                <c:pt idx="1288">
                  <c:v>-0.16507815538496784</c:v>
                </c:pt>
                <c:pt idx="1289">
                  <c:v>-0.16474250133623469</c:v>
                </c:pt>
                <c:pt idx="1290">
                  <c:v>-0.16440746894861302</c:v>
                </c:pt>
                <c:pt idx="1291">
                  <c:v>-0.16407305718144638</c:v>
                </c:pt>
                <c:pt idx="1292">
                  <c:v>-0.16373926499040348</c:v>
                </c:pt>
                <c:pt idx="1293">
                  <c:v>-0.16340609133538297</c:v>
                </c:pt>
                <c:pt idx="1294">
                  <c:v>-0.16307353517802659</c:v>
                </c:pt>
                <c:pt idx="1295">
                  <c:v>-0.16274159547903233</c:v>
                </c:pt>
                <c:pt idx="1296">
                  <c:v>-0.16241027120448281</c:v>
                </c:pt>
                <c:pt idx="1297">
                  <c:v>-0.16207956131818468</c:v>
                </c:pt>
                <c:pt idx="1298">
                  <c:v>-0.16174946478804131</c:v>
                </c:pt>
                <c:pt idx="1299">
                  <c:v>-0.16141998058357698</c:v>
                </c:pt>
                <c:pt idx="1300">
                  <c:v>-0.16109110767399404</c:v>
                </c:pt>
                <c:pt idx="1301">
                  <c:v>-0.16076284503163674</c:v>
                </c:pt>
                <c:pt idx="1302">
                  <c:v>-0.16043519163038145</c:v>
                </c:pt>
                <c:pt idx="1303">
                  <c:v>-0.16010814644361604</c:v>
                </c:pt>
                <c:pt idx="1304">
                  <c:v>-0.15978170844932471</c:v>
                </c:pt>
                <c:pt idx="1305">
                  <c:v>-0.15945587662579142</c:v>
                </c:pt>
                <c:pt idx="1306">
                  <c:v>-0.15913064995201065</c:v>
                </c:pt>
                <c:pt idx="1307">
                  <c:v>-0.15880602740911964</c:v>
                </c:pt>
                <c:pt idx="1308">
                  <c:v>-0.15848200797969891</c:v>
                </c:pt>
                <c:pt idx="1309">
                  <c:v>-0.1581585906484384</c:v>
                </c:pt>
                <c:pt idx="1310">
                  <c:v>-0.15783577440203755</c:v>
                </c:pt>
                <c:pt idx="1311">
                  <c:v>-0.15751355822570812</c:v>
                </c:pt>
                <c:pt idx="1312">
                  <c:v>-0.15719194111118995</c:v>
                </c:pt>
                <c:pt idx="1313">
                  <c:v>-0.15687092204553776</c:v>
                </c:pt>
                <c:pt idx="1314">
                  <c:v>-0.15655050002428839</c:v>
                </c:pt>
                <c:pt idx="1315">
                  <c:v>-0.15623067403779389</c:v>
                </c:pt>
                <c:pt idx="1316">
                  <c:v>-0.15591144308387817</c:v>
                </c:pt>
                <c:pt idx="1317">
                  <c:v>-0.15559280615642379</c:v>
                </c:pt>
                <c:pt idx="1318">
                  <c:v>-0.15527476225628556</c:v>
                </c:pt>
                <c:pt idx="1319">
                  <c:v>-0.15495731038089877</c:v>
                </c:pt>
                <c:pt idx="1320">
                  <c:v>-0.15464044953263922</c:v>
                </c:pt>
                <c:pt idx="1321">
                  <c:v>-0.15432417871369397</c:v>
                </c:pt>
                <c:pt idx="1322">
                  <c:v>-0.15400849692823737</c:v>
                </c:pt>
                <c:pt idx="1323">
                  <c:v>-0.15369340318195368</c:v>
                </c:pt>
                <c:pt idx="1324">
                  <c:v>-0.15337889648275871</c:v>
                </c:pt>
                <c:pt idx="1325">
                  <c:v>-0.15306497583836842</c:v>
                </c:pt>
                <c:pt idx="1326">
                  <c:v>-0.15275164025969623</c:v>
                </c:pt>
                <c:pt idx="1327">
                  <c:v>-0.15243888875819955</c:v>
                </c:pt>
                <c:pt idx="1328">
                  <c:v>-0.15212672034752295</c:v>
                </c:pt>
                <c:pt idx="1329">
                  <c:v>-0.15181513404163294</c:v>
                </c:pt>
                <c:pt idx="1330">
                  <c:v>-0.15150412885790443</c:v>
                </c:pt>
                <c:pt idx="1331">
                  <c:v>-0.15119370381350139</c:v>
                </c:pt>
                <c:pt idx="1332">
                  <c:v>-0.15088385792708658</c:v>
                </c:pt>
                <c:pt idx="1333">
                  <c:v>-0.15057459022050912</c:v>
                </c:pt>
                <c:pt idx="1334">
                  <c:v>-0.15026589971467441</c:v>
                </c:pt>
                <c:pt idx="1335">
                  <c:v>-0.1499577854355616</c:v>
                </c:pt>
                <c:pt idx="1336">
                  <c:v>-0.14965024640635205</c:v>
                </c:pt>
                <c:pt idx="1337">
                  <c:v>-0.14934328165405741</c:v>
                </c:pt>
                <c:pt idx="1338">
                  <c:v>-0.14903689020790978</c:v>
                </c:pt>
                <c:pt idx="1339">
                  <c:v>-0.14873107109668604</c:v>
                </c:pt>
                <c:pt idx="1340">
                  <c:v>-0.148425823351605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40AD-4442-94C4-4C682C1F76F3}"/>
            </c:ext>
          </c:extLst>
        </c:ser>
        <c:ser>
          <c:idx val="5"/>
          <c:order val="5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U$12:$U$1352</c:f>
              <c:numCache>
                <c:formatCode>General</c:formatCode>
                <c:ptCount val="1341"/>
                <c:pt idx="0">
                  <c:v>-1.0605423646471657</c:v>
                </c:pt>
                <c:pt idx="1">
                  <c:v>-1.0592033990628025</c:v>
                </c:pt>
                <c:pt idx="2">
                  <c:v>-1.0578659452533223</c:v>
                </c:pt>
                <c:pt idx="3">
                  <c:v>-1.0565300017122858</c:v>
                </c:pt>
                <c:pt idx="4">
                  <c:v>-1.0551955669162005</c:v>
                </c:pt>
                <c:pt idx="5">
                  <c:v>-1.0538626393636008</c:v>
                </c:pt>
                <c:pt idx="6">
                  <c:v>-1.0525312175230006</c:v>
                </c:pt>
                <c:pt idx="7">
                  <c:v>-1.0512012999037701</c:v>
                </c:pt>
                <c:pt idx="8">
                  <c:v>-1.0498728849874794</c:v>
                </c:pt>
                <c:pt idx="9">
                  <c:v>-1.0485459712570311</c:v>
                </c:pt>
                <c:pt idx="10">
                  <c:v>-1.0472205572204629</c:v>
                </c:pt>
                <c:pt idx="11">
                  <c:v>-1.0458966413633419</c:v>
                </c:pt>
                <c:pt idx="12">
                  <c:v>-1.0445742221831367</c:v>
                </c:pt>
                <c:pt idx="13">
                  <c:v>-1.0432532981783815</c:v>
                </c:pt>
                <c:pt idx="14">
                  <c:v>-1.0419338678414825</c:v>
                </c:pt>
                <c:pt idx="15">
                  <c:v>-1.0406159296817208</c:v>
                </c:pt>
                <c:pt idx="16">
                  <c:v>-1.0392994821908808</c:v>
                </c:pt>
                <c:pt idx="17">
                  <c:v>-1.0379845238760232</c:v>
                </c:pt>
                <c:pt idx="18">
                  <c:v>-1.0366710532421664</c:v>
                </c:pt>
                <c:pt idx="19">
                  <c:v>-1.0353590687880221</c:v>
                </c:pt>
                <c:pt idx="20">
                  <c:v>-1.0340485690295331</c:v>
                </c:pt>
                <c:pt idx="21">
                  <c:v>-1.0327395524599936</c:v>
                </c:pt>
                <c:pt idx="22">
                  <c:v>-1.0314320176031622</c:v>
                </c:pt>
                <c:pt idx="23">
                  <c:v>-1.0301259629627246</c:v>
                </c:pt>
                <c:pt idx="24">
                  <c:v>-1.0288213870495611</c:v>
                </c:pt>
                <c:pt idx="25">
                  <c:v>-1.0275182883751732</c:v>
                </c:pt>
                <c:pt idx="26">
                  <c:v>-1.0262166654605664</c:v>
                </c:pt>
                <c:pt idx="27">
                  <c:v>-1.0249165168122687</c:v>
                </c:pt>
                <c:pt idx="28">
                  <c:v>-1.0236178409537722</c:v>
                </c:pt>
                <c:pt idx="29">
                  <c:v>-1.0223206363996873</c:v>
                </c:pt>
                <c:pt idx="30">
                  <c:v>-1.0210249016705752</c:v>
                </c:pt>
                <c:pt idx="31">
                  <c:v>-1.0197306352913493</c:v>
                </c:pt>
                <c:pt idx="32">
                  <c:v>-1.0184378357751989</c:v>
                </c:pt>
                <c:pt idx="33">
                  <c:v>-1.0171465016570735</c:v>
                </c:pt>
                <c:pt idx="34">
                  <c:v>-1.0158566314451001</c:v>
                </c:pt>
                <c:pt idx="35">
                  <c:v>-1.014568223684531</c:v>
                </c:pt>
                <c:pt idx="36">
                  <c:v>-1.01328127688598</c:v>
                </c:pt>
                <c:pt idx="37">
                  <c:v>-1.0119957895922127</c:v>
                </c:pt>
                <c:pt idx="38">
                  <c:v>-1.0107117603243232</c:v>
                </c:pt>
                <c:pt idx="39">
                  <c:v>-1.0094291876145078</c:v>
                </c:pt>
                <c:pt idx="40">
                  <c:v>-1.0081480699993151</c:v>
                </c:pt>
                <c:pt idx="41">
                  <c:v>-1.0068684060084543</c:v>
                </c:pt>
                <c:pt idx="42">
                  <c:v>-1.0055901941760759</c:v>
                </c:pt>
                <c:pt idx="43">
                  <c:v>-1.0043134330469883</c:v>
                </c:pt>
                <c:pt idx="44">
                  <c:v>-1.0030381211477035</c:v>
                </c:pt>
                <c:pt idx="45">
                  <c:v>-1.0017642570257834</c:v>
                </c:pt>
                <c:pt idx="46">
                  <c:v>-1.0004918392152007</c:v>
                </c:pt>
                <c:pt idx="47">
                  <c:v>-0.99922086626618167</c:v>
                </c:pt>
                <c:pt idx="48">
                  <c:v>-0.99795133671261027</c:v>
                </c:pt>
                <c:pt idx="49">
                  <c:v>-0.9966832491049793</c:v>
                </c:pt>
                <c:pt idx="50">
                  <c:v>-0.9954166019844557</c:v>
                </c:pt>
                <c:pt idx="51">
                  <c:v>-0.99415139390179874</c:v>
                </c:pt>
                <c:pt idx="52">
                  <c:v>-0.99288762340314918</c:v>
                </c:pt>
                <c:pt idx="53">
                  <c:v>-0.99162528903908864</c:v>
                </c:pt>
                <c:pt idx="54">
                  <c:v>-0.9903643893538927</c:v>
                </c:pt>
                <c:pt idx="55">
                  <c:v>-0.98910492291013341</c:v>
                </c:pt>
                <c:pt idx="56">
                  <c:v>-0.98784688825963585</c:v>
                </c:pt>
                <c:pt idx="57">
                  <c:v>-0.98659028394294523</c:v>
                </c:pt>
                <c:pt idx="58">
                  <c:v>-0.98533510853906492</c:v>
                </c:pt>
                <c:pt idx="59">
                  <c:v>-0.98408136058356632</c:v>
                </c:pt>
                <c:pt idx="60">
                  <c:v>-0.98282903864319593</c:v>
                </c:pt>
                <c:pt idx="61">
                  <c:v>-0.98157814128594367</c:v>
                </c:pt>
                <c:pt idx="62">
                  <c:v>-0.9803286670609701</c:v>
                </c:pt>
                <c:pt idx="63">
                  <c:v>-0.9790806145339559</c:v>
                </c:pt>
                <c:pt idx="64">
                  <c:v>-0.97783398227164753</c:v>
                </c:pt>
                <c:pt idx="65">
                  <c:v>-0.9765887688368835</c:v>
                </c:pt>
                <c:pt idx="66">
                  <c:v>-0.97534497279436749</c:v>
                </c:pt>
                <c:pt idx="67">
                  <c:v>-0.97410259271182298</c:v>
                </c:pt>
                <c:pt idx="68">
                  <c:v>-0.97286162716363478</c:v>
                </c:pt>
                <c:pt idx="69">
                  <c:v>-0.97162207471050976</c:v>
                </c:pt>
                <c:pt idx="70">
                  <c:v>-0.97038393392914202</c:v>
                </c:pt>
                <c:pt idx="71">
                  <c:v>-0.96914720339276172</c:v>
                </c:pt>
                <c:pt idx="72">
                  <c:v>-0.96791188167300035</c:v>
                </c:pt>
                <c:pt idx="73">
                  <c:v>-0.96667796734557498</c:v>
                </c:pt>
                <c:pt idx="74">
                  <c:v>-0.96544545898735734</c:v>
                </c:pt>
                <c:pt idx="75">
                  <c:v>-0.96421435517628495</c:v>
                </c:pt>
                <c:pt idx="76">
                  <c:v>-0.9629846544870091</c:v>
                </c:pt>
                <c:pt idx="77">
                  <c:v>-0.96175635550723726</c:v>
                </c:pt>
                <c:pt idx="78">
                  <c:v>-0.96052945681392998</c:v>
                </c:pt>
                <c:pt idx="79">
                  <c:v>-0.95930395698786697</c:v>
                </c:pt>
                <c:pt idx="80">
                  <c:v>-0.95807985461329181</c:v>
                </c:pt>
                <c:pt idx="81">
                  <c:v>-0.95685714828546153</c:v>
                </c:pt>
                <c:pt idx="82">
                  <c:v>-0.95563583657645168</c:v>
                </c:pt>
                <c:pt idx="83">
                  <c:v>-0.95441591807956527</c:v>
                </c:pt>
                <c:pt idx="84">
                  <c:v>-0.9531973913909475</c:v>
                </c:pt>
                <c:pt idx="85">
                  <c:v>-0.95198025508924644</c:v>
                </c:pt>
                <c:pt idx="86">
                  <c:v>-0.95076450777105137</c:v>
                </c:pt>
                <c:pt idx="87">
                  <c:v>-0.9495501480341062</c:v>
                </c:pt>
                <c:pt idx="88">
                  <c:v>-0.9483371744630098</c:v>
                </c:pt>
                <c:pt idx="89">
                  <c:v>-0.94712558566047989</c:v>
                </c:pt>
                <c:pt idx="90">
                  <c:v>-0.94591538021857602</c:v>
                </c:pt>
                <c:pt idx="91">
                  <c:v>-0.94470655673983828</c:v>
                </c:pt>
                <c:pt idx="92">
                  <c:v>-0.94349911381641505</c:v>
                </c:pt>
                <c:pt idx="93">
                  <c:v>-0.94229305005795183</c:v>
                </c:pt>
                <c:pt idx="94">
                  <c:v>-0.9410883640570411</c:v>
                </c:pt>
                <c:pt idx="95">
                  <c:v>-0.93988505441631176</c:v>
                </c:pt>
                <c:pt idx="96">
                  <c:v>-0.93868311975153773</c:v>
                </c:pt>
                <c:pt idx="97">
                  <c:v>-0.93748255865904184</c:v>
                </c:pt>
                <c:pt idx="98">
                  <c:v>-0.9362833697425188</c:v>
                </c:pt>
                <c:pt idx="99">
                  <c:v>-0.93508555161490037</c:v>
                </c:pt>
                <c:pt idx="100">
                  <c:v>-0.93388910288734195</c:v>
                </c:pt>
                <c:pt idx="101">
                  <c:v>-0.93269402216069608</c:v>
                </c:pt>
                <c:pt idx="102">
                  <c:v>-0.93150030806041784</c:v>
                </c:pt>
                <c:pt idx="103">
                  <c:v>-0.93030795919002429</c:v>
                </c:pt>
                <c:pt idx="104">
                  <c:v>-0.92911697415862804</c:v>
                </c:pt>
                <c:pt idx="105">
                  <c:v>-0.92792735159319406</c:v>
                </c:pt>
                <c:pt idx="106">
                  <c:v>-0.92673909010736466</c:v>
                </c:pt>
                <c:pt idx="107">
                  <c:v>-0.92555218831211761</c:v>
                </c:pt>
                <c:pt idx="108">
                  <c:v>-0.9243666448329968</c:v>
                </c:pt>
                <c:pt idx="109">
                  <c:v>-0.92318245828550971</c:v>
                </c:pt>
                <c:pt idx="110">
                  <c:v>-0.92199962730230567</c:v>
                </c:pt>
                <c:pt idx="111">
                  <c:v>-0.92081815048512539</c:v>
                </c:pt>
                <c:pt idx="112">
                  <c:v>-0.91963802648074022</c:v>
                </c:pt>
                <c:pt idx="113">
                  <c:v>-0.91845925389995031</c:v>
                </c:pt>
                <c:pt idx="114">
                  <c:v>-0.91728183136927655</c:v>
                </c:pt>
                <c:pt idx="115">
                  <c:v>-0.91610575752936185</c:v>
                </c:pt>
                <c:pt idx="116">
                  <c:v>-0.91493103098825301</c:v>
                </c:pt>
                <c:pt idx="117">
                  <c:v>-0.91375765039858337</c:v>
                </c:pt>
                <c:pt idx="118">
                  <c:v>-0.91258561437523866</c:v>
                </c:pt>
                <c:pt idx="119">
                  <c:v>-0.91141492155495385</c:v>
                </c:pt>
                <c:pt idx="120">
                  <c:v>-0.9102455705756185</c:v>
                </c:pt>
                <c:pt idx="121">
                  <c:v>-0.9090775600716583</c:v>
                </c:pt>
                <c:pt idx="122">
                  <c:v>-0.90791088867208103</c:v>
                </c:pt>
                <c:pt idx="123">
                  <c:v>-0.90674555502312515</c:v>
                </c:pt>
                <c:pt idx="124">
                  <c:v>-0.90558155775584126</c:v>
                </c:pt>
                <c:pt idx="125">
                  <c:v>-0.90441889551655663</c:v>
                </c:pt>
                <c:pt idx="126">
                  <c:v>-0.90325756694582537</c:v>
                </c:pt>
                <c:pt idx="127">
                  <c:v>-0.90209757067851726</c:v>
                </c:pt>
                <c:pt idx="128">
                  <c:v>-0.90093890536460108</c:v>
                </c:pt>
                <c:pt idx="129">
                  <c:v>-0.89978156965253575</c:v>
                </c:pt>
                <c:pt idx="130">
                  <c:v>-0.89862556217870093</c:v>
                </c:pt>
                <c:pt idx="131">
                  <c:v>-0.89747088159652932</c:v>
                </c:pt>
                <c:pt idx="132">
                  <c:v>-0.89631752655376928</c:v>
                </c:pt>
                <c:pt idx="133">
                  <c:v>-0.89516549570136661</c:v>
                </c:pt>
                <c:pt idx="134">
                  <c:v>-0.89401478768307285</c:v>
                </c:pt>
                <c:pt idx="135">
                  <c:v>-0.89286540115676161</c:v>
                </c:pt>
                <c:pt idx="136">
                  <c:v>-0.8917173347795071</c:v>
                </c:pt>
                <c:pt idx="137">
                  <c:v>-0.89057058719816951</c:v>
                </c:pt>
                <c:pt idx="138">
                  <c:v>-0.88942515707008951</c:v>
                </c:pt>
                <c:pt idx="139">
                  <c:v>-0.88828104305589406</c:v>
                </c:pt>
                <c:pt idx="140">
                  <c:v>-0.8871382438102593</c:v>
                </c:pt>
                <c:pt idx="141">
                  <c:v>-0.88599675798990418</c:v>
                </c:pt>
                <c:pt idx="142">
                  <c:v>-0.88485658426531444</c:v>
                </c:pt>
                <c:pt idx="143">
                  <c:v>-0.88371772128850168</c:v>
                </c:pt>
                <c:pt idx="144">
                  <c:v>-0.88258016772391201</c:v>
                </c:pt>
                <c:pt idx="145">
                  <c:v>-0.88144392224105417</c:v>
                </c:pt>
                <c:pt idx="146">
                  <c:v>-0.88030898349806819</c:v>
                </c:pt>
                <c:pt idx="147">
                  <c:v>-0.87917535017130177</c:v>
                </c:pt>
                <c:pt idx="148">
                  <c:v>-0.87804302091232245</c:v>
                </c:pt>
                <c:pt idx="149">
                  <c:v>-0.87691199440644851</c:v>
                </c:pt>
                <c:pt idx="150">
                  <c:v>-0.87578226931857017</c:v>
                </c:pt>
                <c:pt idx="151">
                  <c:v>-0.87465384431242299</c:v>
                </c:pt>
                <c:pt idx="152">
                  <c:v>-0.87352671807039428</c:v>
                </c:pt>
                <c:pt idx="153">
                  <c:v>-0.87240088926296977</c:v>
                </c:pt>
                <c:pt idx="154">
                  <c:v>-0.87127635656401026</c:v>
                </c:pt>
                <c:pt idx="155">
                  <c:v>-0.87015311864844236</c:v>
                </c:pt>
                <c:pt idx="156">
                  <c:v>-0.86903117419909748</c:v>
                </c:pt>
                <c:pt idx="157">
                  <c:v>-0.86791052188681661</c:v>
                </c:pt>
                <c:pt idx="158">
                  <c:v>-0.86679116039656279</c:v>
                </c:pt>
                <c:pt idx="159">
                  <c:v>-0.86567308840805879</c:v>
                </c:pt>
                <c:pt idx="160">
                  <c:v>-0.86455630460227084</c:v>
                </c:pt>
                <c:pt idx="161">
                  <c:v>-0.86344080766336262</c:v>
                </c:pt>
                <c:pt idx="162">
                  <c:v>-0.86232659627443198</c:v>
                </c:pt>
                <c:pt idx="163">
                  <c:v>-0.86121366912434993</c:v>
                </c:pt>
                <c:pt idx="164">
                  <c:v>-0.8601020248964808</c:v>
                </c:pt>
                <c:pt idx="165">
                  <c:v>-0.85899166227738633</c:v>
                </c:pt>
                <c:pt idx="166">
                  <c:v>-0.85788257996384232</c:v>
                </c:pt>
                <c:pt idx="167">
                  <c:v>-0.85677477663805846</c:v>
                </c:pt>
                <c:pt idx="168">
                  <c:v>-0.85566825099281374</c:v>
                </c:pt>
                <c:pt idx="169">
                  <c:v>-0.85456300172559452</c:v>
                </c:pt>
                <c:pt idx="170">
                  <c:v>-0.85345902752900216</c:v>
                </c:pt>
                <c:pt idx="171">
                  <c:v>-0.85235632709039777</c:v>
                </c:pt>
                <c:pt idx="172">
                  <c:v>-0.85125489911730412</c:v>
                </c:pt>
                <c:pt idx="173">
                  <c:v>-0.85015474229539478</c:v>
                </c:pt>
                <c:pt idx="174">
                  <c:v>-0.84905585534045258</c:v>
                </c:pt>
                <c:pt idx="175">
                  <c:v>-0.84795823693015748</c:v>
                </c:pt>
                <c:pt idx="176">
                  <c:v>-0.84686188578046995</c:v>
                </c:pt>
                <c:pt idx="177">
                  <c:v>-0.8457668005922514</c:v>
                </c:pt>
                <c:pt idx="178">
                  <c:v>-0.84467298006316582</c:v>
                </c:pt>
                <c:pt idx="179">
                  <c:v>-0.84358042290224589</c:v>
                </c:pt>
                <c:pt idx="180">
                  <c:v>-0.84248912781159646</c:v>
                </c:pt>
                <c:pt idx="181">
                  <c:v>-0.84139909350291475</c:v>
                </c:pt>
                <c:pt idx="182">
                  <c:v>-0.84031031867821682</c:v>
                </c:pt>
                <c:pt idx="183">
                  <c:v>-0.8392228020514203</c:v>
                </c:pt>
                <c:pt idx="184">
                  <c:v>-0.83813654232907098</c:v>
                </c:pt>
                <c:pt idx="185">
                  <c:v>-0.83705153822748457</c:v>
                </c:pt>
                <c:pt idx="186">
                  <c:v>-0.83596778845116404</c:v>
                </c:pt>
                <c:pt idx="187">
                  <c:v>-0.83488529172282</c:v>
                </c:pt>
                <c:pt idx="188">
                  <c:v>-0.83380404675148512</c:v>
                </c:pt>
                <c:pt idx="189">
                  <c:v>-0.83272405225596202</c:v>
                </c:pt>
                <c:pt idx="190">
                  <c:v>-0.83164530695363226</c:v>
                </c:pt>
                <c:pt idx="191">
                  <c:v>-0.83056780956125564</c:v>
                </c:pt>
                <c:pt idx="192">
                  <c:v>-0.82949155879701308</c:v>
                </c:pt>
                <c:pt idx="193">
                  <c:v>-0.82841655338778963</c:v>
                </c:pt>
                <c:pt idx="194">
                  <c:v>-0.82734279204776939</c:v>
                </c:pt>
                <c:pt idx="195">
                  <c:v>-0.82627027350632432</c:v>
                </c:pt>
                <c:pt idx="196">
                  <c:v>-0.82519899648190176</c:v>
                </c:pt>
                <c:pt idx="197">
                  <c:v>-0.82412895970627176</c:v>
                </c:pt>
                <c:pt idx="198">
                  <c:v>-0.82306016190196729</c:v>
                </c:pt>
                <c:pt idx="199">
                  <c:v>-0.82199260179498523</c:v>
                </c:pt>
                <c:pt idx="200">
                  <c:v>-0.82092627811833907</c:v>
                </c:pt>
                <c:pt idx="201">
                  <c:v>-0.81986118960006849</c:v>
                </c:pt>
                <c:pt idx="202">
                  <c:v>-0.81879733496954543</c:v>
                </c:pt>
                <c:pt idx="203">
                  <c:v>-0.81773471295907285</c:v>
                </c:pt>
                <c:pt idx="204">
                  <c:v>-0.81667332231045719</c:v>
                </c:pt>
                <c:pt idx="205">
                  <c:v>-0.81561316174596499</c:v>
                </c:pt>
                <c:pt idx="206">
                  <c:v>-0.81455423000962313</c:v>
                </c:pt>
                <c:pt idx="207">
                  <c:v>-0.81349652583240228</c:v>
                </c:pt>
                <c:pt idx="208">
                  <c:v>-0.81244004795619773</c:v>
                </c:pt>
                <c:pt idx="209">
                  <c:v>-0.81138479512015138</c:v>
                </c:pt>
                <c:pt idx="210">
                  <c:v>-0.8103307660646486</c:v>
                </c:pt>
                <c:pt idx="211">
                  <c:v>-0.80927795952714376</c:v>
                </c:pt>
                <c:pt idx="212">
                  <c:v>-0.80822637425610466</c:v>
                </c:pt>
                <c:pt idx="213">
                  <c:v>-0.80717600898907449</c:v>
                </c:pt>
                <c:pt idx="214">
                  <c:v>-0.80612686247700793</c:v>
                </c:pt>
                <c:pt idx="215">
                  <c:v>-0.80507893346171144</c:v>
                </c:pt>
                <c:pt idx="216">
                  <c:v>-0.80403222069023172</c:v>
                </c:pt>
                <c:pt idx="217">
                  <c:v>-0.80298672291263529</c:v>
                </c:pt>
                <c:pt idx="218">
                  <c:v>-0.80194243888023209</c:v>
                </c:pt>
                <c:pt idx="219">
                  <c:v>-0.80089936733536149</c:v>
                </c:pt>
                <c:pt idx="220">
                  <c:v>-0.79985750704141267</c:v>
                </c:pt>
                <c:pt idx="221">
                  <c:v>-0.79881685674116909</c:v>
                </c:pt>
                <c:pt idx="222">
                  <c:v>-0.79777741519215795</c:v>
                </c:pt>
                <c:pt idx="223">
                  <c:v>-0.79673918115119591</c:v>
                </c:pt>
                <c:pt idx="224">
                  <c:v>-0.79570215337225747</c:v>
                </c:pt>
                <c:pt idx="225">
                  <c:v>-0.79466633061437975</c:v>
                </c:pt>
                <c:pt idx="226">
                  <c:v>-0.79363171162984969</c:v>
                </c:pt>
                <c:pt idx="227">
                  <c:v>-0.79259829518951719</c:v>
                </c:pt>
                <c:pt idx="228">
                  <c:v>-0.79156608004602447</c:v>
                </c:pt>
                <c:pt idx="229">
                  <c:v>-0.79053506495894155</c:v>
                </c:pt>
                <c:pt idx="230">
                  <c:v>-0.7895052487005394</c:v>
                </c:pt>
                <c:pt idx="231">
                  <c:v>-0.7884766300247037</c:v>
                </c:pt>
                <c:pt idx="232">
                  <c:v>-0.78744920770592586</c:v>
                </c:pt>
                <c:pt idx="233">
                  <c:v>-0.78642298050066728</c:v>
                </c:pt>
                <c:pt idx="234">
                  <c:v>-0.78539794718528455</c:v>
                </c:pt>
                <c:pt idx="235">
                  <c:v>-0.78437410652210104</c:v>
                </c:pt>
                <c:pt idx="236">
                  <c:v>-0.78335145728436473</c:v>
                </c:pt>
                <c:pt idx="237">
                  <c:v>-0.78232999824230376</c:v>
                </c:pt>
                <c:pt idx="238">
                  <c:v>-0.7813097281671233</c:v>
                </c:pt>
                <c:pt idx="239">
                  <c:v>-0.78029064582967322</c:v>
                </c:pt>
                <c:pt idx="240">
                  <c:v>-0.77927275000719831</c:v>
                </c:pt>
                <c:pt idx="241">
                  <c:v>-0.77825603947818678</c:v>
                </c:pt>
                <c:pt idx="242">
                  <c:v>-0.77724051300718244</c:v>
                </c:pt>
                <c:pt idx="243">
                  <c:v>-0.77622616938226585</c:v>
                </c:pt>
                <c:pt idx="244">
                  <c:v>-0.77521300738148113</c:v>
                </c:pt>
                <c:pt idx="245">
                  <c:v>-0.77420102577834271</c:v>
                </c:pt>
                <c:pt idx="246">
                  <c:v>-0.77319022335853305</c:v>
                </c:pt>
                <c:pt idx="247">
                  <c:v>-0.77218059890329371</c:v>
                </c:pt>
                <c:pt idx="248">
                  <c:v>-0.77117215119697491</c:v>
                </c:pt>
                <c:pt idx="249">
                  <c:v>-0.7701648790153115</c:v>
                </c:pt>
                <c:pt idx="250">
                  <c:v>-0.76915878115615399</c:v>
                </c:pt>
                <c:pt idx="251">
                  <c:v>-0.76815385639754652</c:v>
                </c:pt>
                <c:pt idx="252">
                  <c:v>-0.76715010352623736</c:v>
                </c:pt>
                <c:pt idx="253">
                  <c:v>-0.76614752133545849</c:v>
                </c:pt>
                <c:pt idx="254">
                  <c:v>-0.76514610861240229</c:v>
                </c:pt>
                <c:pt idx="255">
                  <c:v>-0.764145864150656</c:v>
                </c:pt>
                <c:pt idx="256">
                  <c:v>-0.76314678673572445</c:v>
                </c:pt>
                <c:pt idx="257">
                  <c:v>-0.76214887516705687</c:v>
                </c:pt>
                <c:pt idx="258">
                  <c:v>-0.76115212823442135</c:v>
                </c:pt>
                <c:pt idx="259">
                  <c:v>-0.76015654473362559</c:v>
                </c:pt>
                <c:pt idx="260">
                  <c:v>-0.75916212346758272</c:v>
                </c:pt>
                <c:pt idx="261">
                  <c:v>-0.7581688632180672</c:v>
                </c:pt>
                <c:pt idx="262">
                  <c:v>-0.75717676280095958</c:v>
                </c:pt>
                <c:pt idx="263">
                  <c:v>-0.75618582100744902</c:v>
                </c:pt>
                <c:pt idx="264">
                  <c:v>-0.75519603663538604</c:v>
                </c:pt>
                <c:pt idx="265">
                  <c:v>-0.75420740849310164</c:v>
                </c:pt>
                <c:pt idx="266">
                  <c:v>-0.75321993537658116</c:v>
                </c:pt>
                <c:pt idx="267">
                  <c:v>-0.75223361609442208</c:v>
                </c:pt>
                <c:pt idx="268">
                  <c:v>-0.75124844945442248</c:v>
                </c:pt>
                <c:pt idx="269">
                  <c:v>-0.75026443425398881</c:v>
                </c:pt>
                <c:pt idx="270">
                  <c:v>-0.74928156930678114</c:v>
                </c:pt>
                <c:pt idx="271">
                  <c:v>-0.74829985341811067</c:v>
                </c:pt>
                <c:pt idx="272">
                  <c:v>-0.74731928539994996</c:v>
                </c:pt>
                <c:pt idx="273">
                  <c:v>-0.74633986406160702</c:v>
                </c:pt>
                <c:pt idx="274">
                  <c:v>-0.74536158820972531</c:v>
                </c:pt>
                <c:pt idx="275">
                  <c:v>-0.74438445666702435</c:v>
                </c:pt>
                <c:pt idx="276">
                  <c:v>-0.74340846824014761</c:v>
                </c:pt>
                <c:pt idx="277">
                  <c:v>-0.74243362174124528</c:v>
                </c:pt>
                <c:pt idx="278">
                  <c:v>-0.74145991599570138</c:v>
                </c:pt>
                <c:pt idx="279">
                  <c:v>-0.74048734981033704</c:v>
                </c:pt>
                <c:pt idx="280">
                  <c:v>-0.73951592200902638</c:v>
                </c:pt>
                <c:pt idx="281">
                  <c:v>-0.73854563140960394</c:v>
                </c:pt>
                <c:pt idx="282">
                  <c:v>-0.73757647683132532</c:v>
                </c:pt>
                <c:pt idx="283">
                  <c:v>-0.73660845709735412</c:v>
                </c:pt>
                <c:pt idx="284">
                  <c:v>-0.73564157102907757</c:v>
                </c:pt>
                <c:pt idx="285">
                  <c:v>-0.73467581744841581</c:v>
                </c:pt>
                <c:pt idx="286">
                  <c:v>-0.73371119518208516</c:v>
                </c:pt>
                <c:pt idx="287">
                  <c:v>-0.7327477030527163</c:v>
                </c:pt>
                <c:pt idx="288">
                  <c:v>-0.73178533989084471</c:v>
                </c:pt>
                <c:pt idx="289">
                  <c:v>-0.73082410451918989</c:v>
                </c:pt>
                <c:pt idx="290">
                  <c:v>-0.72986399577246175</c:v>
                </c:pt>
                <c:pt idx="291">
                  <c:v>-0.72890501247702133</c:v>
                </c:pt>
                <c:pt idx="292">
                  <c:v>-0.72794715346260475</c:v>
                </c:pt>
                <c:pt idx="293">
                  <c:v>-0.72699041756161265</c:v>
                </c:pt>
                <c:pt idx="294">
                  <c:v>-0.72603480361079775</c:v>
                </c:pt>
                <c:pt idx="295">
                  <c:v>-0.72508031044105081</c:v>
                </c:pt>
                <c:pt idx="296">
                  <c:v>-0.72412693688610474</c:v>
                </c:pt>
                <c:pt idx="297">
                  <c:v>-0.72317468178795252</c:v>
                </c:pt>
                <c:pt idx="298">
                  <c:v>-0.72222354397695199</c:v>
                </c:pt>
                <c:pt idx="299">
                  <c:v>-0.72127352229340858</c:v>
                </c:pt>
                <c:pt idx="300">
                  <c:v>-0.72032461558073635</c:v>
                </c:pt>
                <c:pt idx="301">
                  <c:v>-0.71937682267595449</c:v>
                </c:pt>
                <c:pt idx="302">
                  <c:v>-0.71843014242078951</c:v>
                </c:pt>
                <c:pt idx="303">
                  <c:v>-0.71748457365998775</c:v>
                </c:pt>
                <c:pt idx="304">
                  <c:v>-0.71654011523190064</c:v>
                </c:pt>
                <c:pt idx="305">
                  <c:v>-0.71559676598855759</c:v>
                </c:pt>
                <c:pt idx="306">
                  <c:v>-0.71465452476875413</c:v>
                </c:pt>
                <c:pt idx="307">
                  <c:v>-0.71371339042656246</c:v>
                </c:pt>
                <c:pt idx="308">
                  <c:v>-0.71277336180131101</c:v>
                </c:pt>
                <c:pt idx="309">
                  <c:v>-0.71183443775044708</c:v>
                </c:pt>
                <c:pt idx="310">
                  <c:v>-0.71089661711907226</c:v>
                </c:pt>
                <c:pt idx="311">
                  <c:v>-0.70995989875823895</c:v>
                </c:pt>
                <c:pt idx="312">
                  <c:v>-0.70902428152352925</c:v>
                </c:pt>
                <c:pt idx="313">
                  <c:v>-0.70808976426111059</c:v>
                </c:pt>
                <c:pt idx="314">
                  <c:v>-0.70715634583411457</c:v>
                </c:pt>
                <c:pt idx="315">
                  <c:v>-0.70622402509048499</c:v>
                </c:pt>
                <c:pt idx="316">
                  <c:v>-0.7052928008936199</c:v>
                </c:pt>
                <c:pt idx="317">
                  <c:v>-0.7043626720905749</c:v>
                </c:pt>
                <c:pt idx="318">
                  <c:v>-0.70343363755149824</c:v>
                </c:pt>
                <c:pt idx="319">
                  <c:v>-0.70250569612726466</c:v>
                </c:pt>
                <c:pt idx="320">
                  <c:v>-0.70157884668171633</c:v>
                </c:pt>
                <c:pt idx="321">
                  <c:v>-0.7006530880795836</c:v>
                </c:pt>
                <c:pt idx="322">
                  <c:v>-0.69972841917325113</c:v>
                </c:pt>
                <c:pt idx="323">
                  <c:v>-0.69880483883801858</c:v>
                </c:pt>
                <c:pt idx="324">
                  <c:v>-0.69788234593319842</c:v>
                </c:pt>
                <c:pt idx="325">
                  <c:v>-0.69696093932440917</c:v>
                </c:pt>
                <c:pt idx="326">
                  <c:v>-0.69604061787824634</c:v>
                </c:pt>
                <c:pt idx="327">
                  <c:v>-0.69512138046388117</c:v>
                </c:pt>
                <c:pt idx="328">
                  <c:v>-0.69420322594648809</c:v>
                </c:pt>
                <c:pt idx="329">
                  <c:v>-0.69328615320580766</c:v>
                </c:pt>
                <c:pt idx="330">
                  <c:v>-0.69237016109751082</c:v>
                </c:pt>
                <c:pt idx="331">
                  <c:v>-0.69145524850808826</c:v>
                </c:pt>
                <c:pt idx="332">
                  <c:v>-0.6905414143020927</c:v>
                </c:pt>
                <c:pt idx="333">
                  <c:v>-0.68962865735633372</c:v>
                </c:pt>
                <c:pt idx="334">
                  <c:v>-0.68871697654397934</c:v>
                </c:pt>
                <c:pt idx="335">
                  <c:v>-0.68780637074405959</c:v>
                </c:pt>
                <c:pt idx="336">
                  <c:v>-0.68689683883160768</c:v>
                </c:pt>
                <c:pt idx="337">
                  <c:v>-0.68598837968449899</c:v>
                </c:pt>
                <c:pt idx="338">
                  <c:v>-0.685080992183007</c:v>
                </c:pt>
                <c:pt idx="339">
                  <c:v>-0.68417467521024733</c:v>
                </c:pt>
                <c:pt idx="340">
                  <c:v>-0.68326942763894394</c:v>
                </c:pt>
                <c:pt idx="341">
                  <c:v>-0.68236524836056134</c:v>
                </c:pt>
                <c:pt idx="342">
                  <c:v>-0.68146213625146501</c:v>
                </c:pt>
                <c:pt idx="343">
                  <c:v>-0.68056009020356356</c:v>
                </c:pt>
                <c:pt idx="344">
                  <c:v>-0.67965910909375538</c:v>
                </c:pt>
                <c:pt idx="345">
                  <c:v>-0.67875919181581423</c:v>
                </c:pt>
                <c:pt idx="346">
                  <c:v>-0.6778603372485037</c:v>
                </c:pt>
                <c:pt idx="347">
                  <c:v>-0.67696254428968317</c:v>
                </c:pt>
                <c:pt idx="348">
                  <c:v>-0.67606581182610981</c:v>
                </c:pt>
                <c:pt idx="349">
                  <c:v>-0.67517013874169862</c:v>
                </c:pt>
                <c:pt idx="350">
                  <c:v>-0.67427552393679591</c:v>
                </c:pt>
                <c:pt idx="351">
                  <c:v>-0.67338196629833647</c:v>
                </c:pt>
                <c:pt idx="352">
                  <c:v>-0.67248946472426852</c:v>
                </c:pt>
                <c:pt idx="353">
                  <c:v>-0.67159801810356967</c:v>
                </c:pt>
                <c:pt idx="354">
                  <c:v>-0.67070762533418815</c:v>
                </c:pt>
                <c:pt idx="355">
                  <c:v>-0.66981828531718079</c:v>
                </c:pt>
                <c:pt idx="356">
                  <c:v>-0.66892999694276867</c:v>
                </c:pt>
                <c:pt idx="357">
                  <c:v>-0.66804275911529487</c:v>
                </c:pt>
                <c:pt idx="358">
                  <c:v>-0.66715657073048718</c:v>
                </c:pt>
                <c:pt idx="359">
                  <c:v>-0.66627143069455386</c:v>
                </c:pt>
                <c:pt idx="360">
                  <c:v>-0.66538733790055815</c:v>
                </c:pt>
                <c:pt idx="361">
                  <c:v>-0.66450429125817223</c:v>
                </c:pt>
                <c:pt idx="362">
                  <c:v>-0.66362228966880821</c:v>
                </c:pt>
                <c:pt idx="363">
                  <c:v>-0.66274133203476637</c:v>
                </c:pt>
                <c:pt idx="364">
                  <c:v>-0.66186141726713998</c:v>
                </c:pt>
                <c:pt idx="365">
                  <c:v>-0.66098254427027214</c:v>
                </c:pt>
                <c:pt idx="366">
                  <c:v>-0.66010471194948295</c:v>
                </c:pt>
                <c:pt idx="367">
                  <c:v>-0.65922791921719792</c:v>
                </c:pt>
                <c:pt idx="368">
                  <c:v>-0.65835216497776017</c:v>
                </c:pt>
                <c:pt idx="369">
                  <c:v>-0.65747744815016773</c:v>
                </c:pt>
                <c:pt idx="370">
                  <c:v>-0.65660376763911898</c:v>
                </c:pt>
                <c:pt idx="371">
                  <c:v>-0.65573112235801645</c:v>
                </c:pt>
                <c:pt idx="372">
                  <c:v>-0.65485951122425945</c:v>
                </c:pt>
                <c:pt idx="373">
                  <c:v>-0.6539889331516946</c:v>
                </c:pt>
                <c:pt idx="374">
                  <c:v>-0.65311938705487904</c:v>
                </c:pt>
                <c:pt idx="375">
                  <c:v>-0.65225087184828112</c:v>
                </c:pt>
                <c:pt idx="376">
                  <c:v>-0.65138338645480687</c:v>
                </c:pt>
                <c:pt idx="377">
                  <c:v>-0.65051692978732589</c:v>
                </c:pt>
                <c:pt idx="378">
                  <c:v>-0.64965150077247458</c:v>
                </c:pt>
                <c:pt idx="379">
                  <c:v>-0.64878709832516535</c:v>
                </c:pt>
                <c:pt idx="380">
                  <c:v>-0.64792372137087995</c:v>
                </c:pt>
                <c:pt idx="381">
                  <c:v>-0.64706136882959342</c:v>
                </c:pt>
                <c:pt idx="382">
                  <c:v>-0.64620003962696515</c:v>
                </c:pt>
                <c:pt idx="383">
                  <c:v>-0.64533973268829925</c:v>
                </c:pt>
                <c:pt idx="384">
                  <c:v>-0.64448044693641293</c:v>
                </c:pt>
                <c:pt idx="385">
                  <c:v>-0.6436221812985643</c:v>
                </c:pt>
                <c:pt idx="386">
                  <c:v>-0.64276493470591944</c:v>
                </c:pt>
                <c:pt idx="387">
                  <c:v>-0.64190870608600292</c:v>
                </c:pt>
                <c:pt idx="388">
                  <c:v>-0.64105349436243131</c:v>
                </c:pt>
                <c:pt idx="389">
                  <c:v>-0.64019929847720647</c:v>
                </c:pt>
                <c:pt idx="390">
                  <c:v>-0.6393461173530568</c:v>
                </c:pt>
                <c:pt idx="391">
                  <c:v>-0.63849394992283592</c:v>
                </c:pt>
                <c:pt idx="392">
                  <c:v>-0.63764279512508182</c:v>
                </c:pt>
                <c:pt idx="393">
                  <c:v>-0.6367926518930922</c:v>
                </c:pt>
                <c:pt idx="394">
                  <c:v>-0.63594351915963188</c:v>
                </c:pt>
                <c:pt idx="395">
                  <c:v>-0.63509539586315</c:v>
                </c:pt>
                <c:pt idx="396">
                  <c:v>-0.63424828094289509</c:v>
                </c:pt>
                <c:pt idx="397">
                  <c:v>-0.63340217333145432</c:v>
                </c:pt>
                <c:pt idx="398">
                  <c:v>-0.63255707197775735</c:v>
                </c:pt>
                <c:pt idx="399">
                  <c:v>-0.63171297581625652</c:v>
                </c:pt>
                <c:pt idx="400">
                  <c:v>-0.63086988378717734</c:v>
                </c:pt>
                <c:pt idx="401">
                  <c:v>-0.63002779483776195</c:v>
                </c:pt>
                <c:pt idx="402">
                  <c:v>-0.62918670790672593</c:v>
                </c:pt>
                <c:pt idx="403">
                  <c:v>-0.62834662194335422</c:v>
                </c:pt>
                <c:pt idx="404">
                  <c:v>-0.62750753589009278</c:v>
                </c:pt>
                <c:pt idx="405">
                  <c:v>-0.62666944869036456</c:v>
                </c:pt>
                <c:pt idx="406">
                  <c:v>-0.6258323593004711</c:v>
                </c:pt>
                <c:pt idx="407">
                  <c:v>-0.62499626665992736</c:v>
                </c:pt>
                <c:pt idx="408">
                  <c:v>-0.62416116972245916</c:v>
                </c:pt>
                <c:pt idx="409">
                  <c:v>-0.62332706743672972</c:v>
                </c:pt>
                <c:pt idx="410">
                  <c:v>-0.62249395875877411</c:v>
                </c:pt>
                <c:pt idx="411">
                  <c:v>-0.62166184262988367</c:v>
                </c:pt>
                <c:pt idx="412">
                  <c:v>-0.62083071801559697</c:v>
                </c:pt>
                <c:pt idx="413">
                  <c:v>-0.62000058386368906</c:v>
                </c:pt>
                <c:pt idx="414">
                  <c:v>-0.61917143912930683</c:v>
                </c:pt>
                <c:pt idx="415">
                  <c:v>-0.6183432827685742</c:v>
                </c:pt>
                <c:pt idx="416">
                  <c:v>-0.61751611374409876</c:v>
                </c:pt>
                <c:pt idx="417">
                  <c:v>-0.61668993100525427</c:v>
                </c:pt>
                <c:pt idx="418">
                  <c:v>-0.6158647335180234</c:v>
                </c:pt>
                <c:pt idx="419">
                  <c:v>-0.61504052023915179</c:v>
                </c:pt>
                <c:pt idx="420">
                  <c:v>-0.61421729012831605</c:v>
                </c:pt>
                <c:pt idx="421">
                  <c:v>-0.61339504215274232</c:v>
                </c:pt>
                <c:pt idx="422">
                  <c:v>-0.61257377526935386</c:v>
                </c:pt>
                <c:pt idx="423">
                  <c:v>-0.61175348844608735</c:v>
                </c:pt>
                <c:pt idx="424">
                  <c:v>-0.61093418064590566</c:v>
                </c:pt>
                <c:pt idx="425">
                  <c:v>-0.61011585083461384</c:v>
                </c:pt>
                <c:pt idx="426">
                  <c:v>-0.60929849798112556</c:v>
                </c:pt>
                <c:pt idx="427">
                  <c:v>-0.60848212104875898</c:v>
                </c:pt>
                <c:pt idx="428">
                  <c:v>-0.6076667190115792</c:v>
                </c:pt>
                <c:pt idx="429">
                  <c:v>-0.60685229083290437</c:v>
                </c:pt>
                <c:pt idx="430">
                  <c:v>-0.60603883549168458</c:v>
                </c:pt>
                <c:pt idx="431">
                  <c:v>-0.60522635195043861</c:v>
                </c:pt>
                <c:pt idx="432">
                  <c:v>-0.60441483918838301</c:v>
                </c:pt>
                <c:pt idx="433">
                  <c:v>-0.60360429617558609</c:v>
                </c:pt>
                <c:pt idx="434">
                  <c:v>-0.60279472188771166</c:v>
                </c:pt>
                <c:pt idx="435">
                  <c:v>-0.60198611529784785</c:v>
                </c:pt>
                <c:pt idx="436">
                  <c:v>-0.60117847538769809</c:v>
                </c:pt>
                <c:pt idx="437">
                  <c:v>-0.6003718011283965</c:v>
                </c:pt>
                <c:pt idx="438">
                  <c:v>-0.59956609150182416</c:v>
                </c:pt>
                <c:pt idx="439">
                  <c:v>-0.59876134548524362</c:v>
                </c:pt>
                <c:pt idx="440">
                  <c:v>-0.59795756205951456</c:v>
                </c:pt>
                <c:pt idx="441">
                  <c:v>-0.59715474020669568</c:v>
                </c:pt>
                <c:pt idx="442">
                  <c:v>-0.59635287890951183</c:v>
                </c:pt>
                <c:pt idx="443">
                  <c:v>-0.59555197714620256</c:v>
                </c:pt>
                <c:pt idx="444">
                  <c:v>-0.59475203390424447</c:v>
                </c:pt>
                <c:pt idx="445">
                  <c:v>-0.59395304817062566</c:v>
                </c:pt>
                <c:pt idx="446">
                  <c:v>-0.59315501892629463</c:v>
                </c:pt>
                <c:pt idx="447">
                  <c:v>-0.59235794516161455</c:v>
                </c:pt>
                <c:pt idx="448">
                  <c:v>-0.59156182585935468</c:v>
                </c:pt>
                <c:pt idx="449">
                  <c:v>-0.59076666001720568</c:v>
                </c:pt>
                <c:pt idx="450">
                  <c:v>-0.58997244661562753</c:v>
                </c:pt>
                <c:pt idx="451">
                  <c:v>-0.58917918465009045</c:v>
                </c:pt>
                <c:pt idx="452">
                  <c:v>-0.58838687310984739</c:v>
                </c:pt>
                <c:pt idx="453">
                  <c:v>-0.58759551098654939</c:v>
                </c:pt>
                <c:pt idx="454">
                  <c:v>-0.58680509727824237</c:v>
                </c:pt>
                <c:pt idx="455">
                  <c:v>-0.58601563097440135</c:v>
                </c:pt>
                <c:pt idx="456">
                  <c:v>-0.58522711107342751</c:v>
                </c:pt>
                <c:pt idx="457">
                  <c:v>-0.58443953656794889</c:v>
                </c:pt>
                <c:pt idx="458">
                  <c:v>-0.58365290645703283</c:v>
                </c:pt>
                <c:pt idx="459">
                  <c:v>-0.58286721974041278</c:v>
                </c:pt>
                <c:pt idx="460">
                  <c:v>-0.5820824754123155</c:v>
                </c:pt>
                <c:pt idx="461">
                  <c:v>-0.58129867247833644</c:v>
                </c:pt>
                <c:pt idx="462">
                  <c:v>-0.58051580993452312</c:v>
                </c:pt>
                <c:pt idx="463">
                  <c:v>-0.57973388678704829</c:v>
                </c:pt>
                <c:pt idx="464">
                  <c:v>-0.57895290203493488</c:v>
                </c:pt>
                <c:pt idx="465">
                  <c:v>-0.57817285468089175</c:v>
                </c:pt>
                <c:pt idx="466">
                  <c:v>-0.57739374373393382</c:v>
                </c:pt>
                <c:pt idx="467">
                  <c:v>-0.57661556819592619</c:v>
                </c:pt>
                <c:pt idx="468">
                  <c:v>-0.57583832707757132</c:v>
                </c:pt>
                <c:pt idx="469">
                  <c:v>-0.57506201937846946</c:v>
                </c:pt>
                <c:pt idx="470">
                  <c:v>-0.574286644113986</c:v>
                </c:pt>
                <c:pt idx="471">
                  <c:v>-0.57351220028967198</c:v>
                </c:pt>
                <c:pt idx="472">
                  <c:v>-0.5727386869184059</c:v>
                </c:pt>
                <c:pt idx="473">
                  <c:v>-0.57196610300898065</c:v>
                </c:pt>
                <c:pt idx="474">
                  <c:v>-0.57119444757227633</c:v>
                </c:pt>
                <c:pt idx="475">
                  <c:v>-0.57042371962396921</c:v>
                </c:pt>
                <c:pt idx="476">
                  <c:v>-0.56965391817693778</c:v>
                </c:pt>
                <c:pt idx="477">
                  <c:v>-0.56888504224459346</c:v>
                </c:pt>
                <c:pt idx="478">
                  <c:v>-0.56811709084558792</c:v>
                </c:pt>
                <c:pt idx="479">
                  <c:v>-0.56735006299262203</c:v>
                </c:pt>
                <c:pt idx="480">
                  <c:v>-0.56658395770461389</c:v>
                </c:pt>
                <c:pt idx="481">
                  <c:v>-0.56581877400159186</c:v>
                </c:pt>
                <c:pt idx="482">
                  <c:v>-0.56505451090154146</c:v>
                </c:pt>
                <c:pt idx="483">
                  <c:v>-0.56429116742351404</c:v>
                </c:pt>
                <c:pt idx="484">
                  <c:v>-0.56352874259144592</c:v>
                </c:pt>
                <c:pt idx="485">
                  <c:v>-0.5627672354261648</c:v>
                </c:pt>
                <c:pt idx="486">
                  <c:v>-0.56200664494672203</c:v>
                </c:pt>
                <c:pt idx="487">
                  <c:v>-0.56124697018500314</c:v>
                </c:pt>
                <c:pt idx="488">
                  <c:v>-0.56048821015792782</c:v>
                </c:pt>
                <c:pt idx="489">
                  <c:v>-0.55973036389653785</c:v>
                </c:pt>
                <c:pt idx="490">
                  <c:v>-0.55897343042610181</c:v>
                </c:pt>
                <c:pt idx="491">
                  <c:v>-0.55821740877153303</c:v>
                </c:pt>
                <c:pt idx="492">
                  <c:v>-0.55746229796391766</c:v>
                </c:pt>
                <c:pt idx="493">
                  <c:v>-0.55670809703380897</c:v>
                </c:pt>
                <c:pt idx="494">
                  <c:v>-0.55595480500763017</c:v>
                </c:pt>
                <c:pt idx="495">
                  <c:v>-0.55520242091886551</c:v>
                </c:pt>
                <c:pt idx="496">
                  <c:v>-0.55445094380104365</c:v>
                </c:pt>
                <c:pt idx="497">
                  <c:v>-0.55370037268431815</c:v>
                </c:pt>
                <c:pt idx="498">
                  <c:v>-0.55295070660119627</c:v>
                </c:pt>
                <c:pt idx="499">
                  <c:v>-0.55220194459280059</c:v>
                </c:pt>
                <c:pt idx="500">
                  <c:v>-0.55145408568950671</c:v>
                </c:pt>
                <c:pt idx="501">
                  <c:v>-0.55070712892906215</c:v>
                </c:pt>
                <c:pt idx="502">
                  <c:v>-0.54996107334877031</c:v>
                </c:pt>
                <c:pt idx="503">
                  <c:v>-0.54921591798944291</c:v>
                </c:pt>
                <c:pt idx="504">
                  <c:v>-0.54847166188629615</c:v>
                </c:pt>
                <c:pt idx="505">
                  <c:v>-0.54772830408316153</c:v>
                </c:pt>
                <c:pt idx="506">
                  <c:v>-0.54698584361960734</c:v>
                </c:pt>
                <c:pt idx="507">
                  <c:v>-0.54624427953489096</c:v>
                </c:pt>
                <c:pt idx="508">
                  <c:v>-0.54550361087919441</c:v>
                </c:pt>
                <c:pt idx="509">
                  <c:v>-0.54476383668977668</c:v>
                </c:pt>
                <c:pt idx="510">
                  <c:v>-0.5440249560134891</c:v>
                </c:pt>
                <c:pt idx="511">
                  <c:v>-0.54328696789434083</c:v>
                </c:pt>
                <c:pt idx="512">
                  <c:v>-0.54254987138362409</c:v>
                </c:pt>
                <c:pt idx="513">
                  <c:v>-0.54181366552321641</c:v>
                </c:pt>
                <c:pt idx="514">
                  <c:v>-0.54107834936361066</c:v>
                </c:pt>
                <c:pt idx="515">
                  <c:v>-0.54034392195361214</c:v>
                </c:pt>
                <c:pt idx="516">
                  <c:v>-0.53961038234668912</c:v>
                </c:pt>
                <c:pt idx="517">
                  <c:v>-0.53887772958569613</c:v>
                </c:pt>
                <c:pt idx="518">
                  <c:v>-0.53814596273098481</c:v>
                </c:pt>
                <c:pt idx="519">
                  <c:v>-0.53741508083233747</c:v>
                </c:pt>
                <c:pt idx="520">
                  <c:v>-0.53668508294029138</c:v>
                </c:pt>
                <c:pt idx="521">
                  <c:v>-0.53595596811408797</c:v>
                </c:pt>
                <c:pt idx="522">
                  <c:v>-0.53522773540466417</c:v>
                </c:pt>
                <c:pt idx="523">
                  <c:v>-0.53450038387174992</c:v>
                </c:pt>
                <c:pt idx="524">
                  <c:v>-0.53377391257440898</c:v>
                </c:pt>
                <c:pt idx="525">
                  <c:v>-0.53304832056393359</c:v>
                </c:pt>
                <c:pt idx="526">
                  <c:v>-0.53232360690240732</c:v>
                </c:pt>
                <c:pt idx="527">
                  <c:v>-0.53159977065293518</c:v>
                </c:pt>
                <c:pt idx="528">
                  <c:v>-0.5308768108719164</c:v>
                </c:pt>
                <c:pt idx="529">
                  <c:v>-0.5301547266239659</c:v>
                </c:pt>
                <c:pt idx="530">
                  <c:v>-0.52943351696854712</c:v>
                </c:pt>
                <c:pt idx="531">
                  <c:v>-0.52871318097218456</c:v>
                </c:pt>
                <c:pt idx="532">
                  <c:v>-0.52799371769580716</c:v>
                </c:pt>
                <c:pt idx="533">
                  <c:v>-0.52727512620780459</c:v>
                </c:pt>
                <c:pt idx="534">
                  <c:v>-0.52655740557336905</c:v>
                </c:pt>
                <c:pt idx="535">
                  <c:v>-0.52584055485627168</c:v>
                </c:pt>
                <c:pt idx="536">
                  <c:v>-0.52512457312845484</c:v>
                </c:pt>
                <c:pt idx="537">
                  <c:v>-0.52440945945546602</c:v>
                </c:pt>
                <c:pt idx="538">
                  <c:v>-0.52369521290973609</c:v>
                </c:pt>
                <c:pt idx="539">
                  <c:v>-0.52298183255961028</c:v>
                </c:pt>
                <c:pt idx="540">
                  <c:v>-0.5222693174756099</c:v>
                </c:pt>
                <c:pt idx="541">
                  <c:v>-0.52155766673287474</c:v>
                </c:pt>
                <c:pt idx="542">
                  <c:v>-0.52084687940103791</c:v>
                </c:pt>
                <c:pt idx="543">
                  <c:v>-0.52013695455692677</c:v>
                </c:pt>
                <c:pt idx="544">
                  <c:v>-0.51942789127199518</c:v>
                </c:pt>
                <c:pt idx="545">
                  <c:v>-0.51871968862471363</c:v>
                </c:pt>
                <c:pt idx="546">
                  <c:v>-0.51801234569190946</c:v>
                </c:pt>
                <c:pt idx="547">
                  <c:v>-0.51730586154774549</c:v>
                </c:pt>
                <c:pt idx="548">
                  <c:v>-0.51660023527304588</c:v>
                </c:pt>
                <c:pt idx="549">
                  <c:v>-0.51589546594743574</c:v>
                </c:pt>
                <c:pt idx="550">
                  <c:v>-0.51519155264858618</c:v>
                </c:pt>
                <c:pt idx="551">
                  <c:v>-0.51448849445772105</c:v>
                </c:pt>
                <c:pt idx="552">
                  <c:v>-0.51378629045926161</c:v>
                </c:pt>
                <c:pt idx="553">
                  <c:v>-0.51308493973230007</c:v>
                </c:pt>
                <c:pt idx="554">
                  <c:v>-0.51238444136179062</c:v>
                </c:pt>
                <c:pt idx="555">
                  <c:v>-0.51168479443224335</c:v>
                </c:pt>
                <c:pt idx="556">
                  <c:v>-0.51098599802905653</c:v>
                </c:pt>
                <c:pt idx="557">
                  <c:v>-0.51028805123833898</c:v>
                </c:pt>
                <c:pt idx="558">
                  <c:v>-0.50959095314371261</c:v>
                </c:pt>
                <c:pt idx="559">
                  <c:v>-0.50889470283892457</c:v>
                </c:pt>
                <c:pt idx="560">
                  <c:v>-0.50819929940804087</c:v>
                </c:pt>
                <c:pt idx="561">
                  <c:v>-0.50750474194058981</c:v>
                </c:pt>
                <c:pt idx="562">
                  <c:v>-0.50681102952943036</c:v>
                </c:pt>
                <c:pt idx="563">
                  <c:v>-0.50611816126582276</c:v>
                </c:pt>
                <c:pt idx="564">
                  <c:v>-0.50542613623720811</c:v>
                </c:pt>
                <c:pt idx="565">
                  <c:v>-0.5047349535435508</c:v>
                </c:pt>
                <c:pt idx="566">
                  <c:v>-0.50404461226927211</c:v>
                </c:pt>
                <c:pt idx="567">
                  <c:v>-0.50335511151962109</c:v>
                </c:pt>
                <c:pt idx="568">
                  <c:v>-0.50266645038301583</c:v>
                </c:pt>
                <c:pt idx="569">
                  <c:v>-0.50197862795813286</c:v>
                </c:pt>
                <c:pt idx="570">
                  <c:v>-0.50129164334089538</c:v>
                </c:pt>
                <c:pt idx="571">
                  <c:v>-0.50060549563180068</c:v>
                </c:pt>
                <c:pt idx="572">
                  <c:v>-0.49992018392481796</c:v>
                </c:pt>
                <c:pt idx="573">
                  <c:v>-0.4992357073267506</c:v>
                </c:pt>
                <c:pt idx="574">
                  <c:v>-0.49855206493343296</c:v>
                </c:pt>
                <c:pt idx="575">
                  <c:v>-0.49786925584496267</c:v>
                </c:pt>
                <c:pt idx="576">
                  <c:v>-0.49718727916823191</c:v>
                </c:pt>
                <c:pt idx="577">
                  <c:v>-0.49650613400391563</c:v>
                </c:pt>
                <c:pt idx="578">
                  <c:v>-0.4958258194557974</c:v>
                </c:pt>
                <c:pt idx="579">
                  <c:v>-0.49514633462868218</c:v>
                </c:pt>
                <c:pt idx="580">
                  <c:v>-0.4944676786291069</c:v>
                </c:pt>
                <c:pt idx="581">
                  <c:v>-0.4937898505622762</c:v>
                </c:pt>
                <c:pt idx="582">
                  <c:v>-0.4931128495377024</c:v>
                </c:pt>
                <c:pt idx="583">
                  <c:v>-0.49243667466334351</c:v>
                </c:pt>
                <c:pt idx="584">
                  <c:v>-0.49176132504338277</c:v>
                </c:pt>
                <c:pt idx="585">
                  <c:v>-0.49108679979448233</c:v>
                </c:pt>
                <c:pt idx="586">
                  <c:v>-0.49041309802473343</c:v>
                </c:pt>
                <c:pt idx="587">
                  <c:v>-0.48974021884311547</c:v>
                </c:pt>
                <c:pt idx="588">
                  <c:v>-0.48906816136757847</c:v>
                </c:pt>
                <c:pt idx="589">
                  <c:v>-0.48839692470532547</c:v>
                </c:pt>
                <c:pt idx="590">
                  <c:v>-0.48772650797461736</c:v>
                </c:pt>
                <c:pt idx="591">
                  <c:v>-0.48705691028905207</c:v>
                </c:pt>
                <c:pt idx="592">
                  <c:v>-0.48638813076511411</c:v>
                </c:pt>
                <c:pt idx="593">
                  <c:v>-0.48572016851791133</c:v>
                </c:pt>
                <c:pt idx="594">
                  <c:v>-0.48505302266454997</c:v>
                </c:pt>
                <c:pt idx="595">
                  <c:v>-0.48438669232746534</c:v>
                </c:pt>
                <c:pt idx="596">
                  <c:v>-0.48372117662189851</c:v>
                </c:pt>
                <c:pt idx="597">
                  <c:v>-0.48305647466855284</c:v>
                </c:pt>
                <c:pt idx="598">
                  <c:v>-0.48239258558786524</c:v>
                </c:pt>
                <c:pt idx="599">
                  <c:v>-0.48172950850196017</c:v>
                </c:pt>
                <c:pt idx="600">
                  <c:v>-0.48106724253527133</c:v>
                </c:pt>
                <c:pt idx="601">
                  <c:v>-0.48040578680703661</c:v>
                </c:pt>
                <c:pt idx="602">
                  <c:v>-0.47974514044555328</c:v>
                </c:pt>
                <c:pt idx="603">
                  <c:v>-0.47908530257281257</c:v>
                </c:pt>
                <c:pt idx="604">
                  <c:v>-0.47842627231542423</c:v>
                </c:pt>
                <c:pt idx="605">
                  <c:v>-0.47776804880035328</c:v>
                </c:pt>
                <c:pt idx="606">
                  <c:v>-0.47711063115687402</c:v>
                </c:pt>
                <c:pt idx="607">
                  <c:v>-0.47645401850808788</c:v>
                </c:pt>
                <c:pt idx="608">
                  <c:v>-0.47579820998708833</c:v>
                </c:pt>
                <c:pt idx="609">
                  <c:v>-0.47514320472532567</c:v>
                </c:pt>
                <c:pt idx="610">
                  <c:v>-0.47448900184963172</c:v>
                </c:pt>
                <c:pt idx="611">
                  <c:v>-0.4738356004920341</c:v>
                </c:pt>
                <c:pt idx="612">
                  <c:v>-0.4731829997887349</c:v>
                </c:pt>
                <c:pt idx="613">
                  <c:v>-0.47253119886900841</c:v>
                </c:pt>
                <c:pt idx="614">
                  <c:v>-0.4718801968661257</c:v>
                </c:pt>
                <c:pt idx="615">
                  <c:v>-0.47122999292099621</c:v>
                </c:pt>
                <c:pt idx="616">
                  <c:v>-0.47058058616409326</c:v>
                </c:pt>
                <c:pt idx="617">
                  <c:v>-0.46993197573237389</c:v>
                </c:pt>
                <c:pt idx="618">
                  <c:v>-0.46928416076350565</c:v>
                </c:pt>
                <c:pt idx="619">
                  <c:v>-0.46863714039822035</c:v>
                </c:pt>
                <c:pt idx="620">
                  <c:v>-0.46799091377245361</c:v>
                </c:pt>
                <c:pt idx="621">
                  <c:v>-0.4673454800264043</c:v>
                </c:pt>
                <c:pt idx="622">
                  <c:v>-0.46670083830306908</c:v>
                </c:pt>
                <c:pt idx="623">
                  <c:v>-0.46605698773989346</c:v>
                </c:pt>
                <c:pt idx="624">
                  <c:v>-0.46541392748364885</c:v>
                </c:pt>
                <c:pt idx="625">
                  <c:v>-0.46477165667226927</c:v>
                </c:pt>
                <c:pt idx="626">
                  <c:v>-0.46413017445527949</c:v>
                </c:pt>
                <c:pt idx="627">
                  <c:v>-0.46348947997318923</c:v>
                </c:pt>
                <c:pt idx="628">
                  <c:v>-0.46284957237396895</c:v>
                </c:pt>
                <c:pt idx="629">
                  <c:v>-0.46221045080074852</c:v>
                </c:pt>
                <c:pt idx="630">
                  <c:v>-0.46157211440527313</c:v>
                </c:pt>
                <c:pt idx="631">
                  <c:v>-0.46093456233129437</c:v>
                </c:pt>
                <c:pt idx="632">
                  <c:v>-0.46029779372869228</c:v>
                </c:pt>
                <c:pt idx="633">
                  <c:v>-0.45966180774938969</c:v>
                </c:pt>
                <c:pt idx="634">
                  <c:v>-0.45902660354064651</c:v>
                </c:pt>
                <c:pt idx="635">
                  <c:v>-0.45839218025682804</c:v>
                </c:pt>
                <c:pt idx="636">
                  <c:v>-0.45775853704692615</c:v>
                </c:pt>
                <c:pt idx="637">
                  <c:v>-0.45712567306481766</c:v>
                </c:pt>
                <c:pt idx="638">
                  <c:v>-0.45649358746207014</c:v>
                </c:pt>
                <c:pt idx="639">
                  <c:v>-0.45586227939935497</c:v>
                </c:pt>
                <c:pt idx="640">
                  <c:v>-0.45523174802362121</c:v>
                </c:pt>
                <c:pt idx="641">
                  <c:v>-0.45460199249913735</c:v>
                </c:pt>
                <c:pt idx="642">
                  <c:v>-0.45397301197547257</c:v>
                </c:pt>
                <c:pt idx="643">
                  <c:v>-0.45334480561440849</c:v>
                </c:pt>
                <c:pt idx="644">
                  <c:v>-0.45271737257324141</c:v>
                </c:pt>
                <c:pt idx="645">
                  <c:v>-0.45209071201117723</c:v>
                </c:pt>
                <c:pt idx="646">
                  <c:v>-0.45146482309026403</c:v>
                </c:pt>
                <c:pt idx="647">
                  <c:v>-0.45083970496699877</c:v>
                </c:pt>
                <c:pt idx="648">
                  <c:v>-0.45021535680613844</c:v>
                </c:pt>
                <c:pt idx="649">
                  <c:v>-0.44959177776995318</c:v>
                </c:pt>
                <c:pt idx="650">
                  <c:v>-0.44896896702257827</c:v>
                </c:pt>
                <c:pt idx="651">
                  <c:v>-0.4483469237237081</c:v>
                </c:pt>
                <c:pt idx="652">
                  <c:v>-0.44772564704329554</c:v>
                </c:pt>
                <c:pt idx="653">
                  <c:v>-0.44710513614458769</c:v>
                </c:pt>
                <c:pt idx="654">
                  <c:v>-0.44648539019385147</c:v>
                </c:pt>
                <c:pt idx="655">
                  <c:v>-0.44586640835926339</c:v>
                </c:pt>
                <c:pt idx="656">
                  <c:v>-0.4452481898063354</c:v>
                </c:pt>
                <c:pt idx="657">
                  <c:v>-0.44463073370888395</c:v>
                </c:pt>
                <c:pt idx="658">
                  <c:v>-0.44401403923317595</c:v>
                </c:pt>
                <c:pt idx="659">
                  <c:v>-0.44339810554734349</c:v>
                </c:pt>
                <c:pt idx="660">
                  <c:v>-0.44278293182622441</c:v>
                </c:pt>
                <c:pt idx="661">
                  <c:v>-0.44216851724270256</c:v>
                </c:pt>
                <c:pt idx="662">
                  <c:v>-0.44155486096499885</c:v>
                </c:pt>
                <c:pt idx="663">
                  <c:v>-0.44094196217154824</c:v>
                </c:pt>
                <c:pt idx="664">
                  <c:v>-0.44032982003225918</c:v>
                </c:pt>
                <c:pt idx="665">
                  <c:v>-0.4397184337269433</c:v>
                </c:pt>
                <c:pt idx="666">
                  <c:v>-0.43910780242715219</c:v>
                </c:pt>
                <c:pt idx="667">
                  <c:v>-0.4384979253122534</c:v>
                </c:pt>
                <c:pt idx="668">
                  <c:v>-0.4378888015582838</c:v>
                </c:pt>
                <c:pt idx="669">
                  <c:v>-0.43728043034523267</c:v>
                </c:pt>
                <c:pt idx="670">
                  <c:v>-0.4366728108496698</c:v>
                </c:pt>
                <c:pt idx="671">
                  <c:v>-0.43606594225598094</c:v>
                </c:pt>
                <c:pt idx="672">
                  <c:v>-0.43545982373944803</c:v>
                </c:pt>
                <c:pt idx="673">
                  <c:v>-0.43485445448303572</c:v>
                </c:pt>
                <c:pt idx="674">
                  <c:v>-0.43424983367228442</c:v>
                </c:pt>
                <c:pt idx="675">
                  <c:v>-0.43364596048793835</c:v>
                </c:pt>
                <c:pt idx="676">
                  <c:v>-0.4330428341100756</c:v>
                </c:pt>
                <c:pt idx="677">
                  <c:v>-0.43244045373080908</c:v>
                </c:pt>
                <c:pt idx="678">
                  <c:v>-0.43183881852892902</c:v>
                </c:pt>
                <c:pt idx="679">
                  <c:v>-0.43123792769392821</c:v>
                </c:pt>
                <c:pt idx="680">
                  <c:v>-0.4306377804121464</c:v>
                </c:pt>
                <c:pt idx="681">
                  <c:v>-0.4300383758697901</c:v>
                </c:pt>
                <c:pt idx="682">
                  <c:v>-0.42943971325755115</c:v>
                </c:pt>
                <c:pt idx="683">
                  <c:v>-0.42884179176407855</c:v>
                </c:pt>
                <c:pt idx="684">
                  <c:v>-0.42824461057682228</c:v>
                </c:pt>
                <c:pt idx="685">
                  <c:v>-0.42764816888980484</c:v>
                </c:pt>
                <c:pt idx="686">
                  <c:v>-0.42705246589491708</c:v>
                </c:pt>
                <c:pt idx="687">
                  <c:v>-0.42645750078196265</c:v>
                </c:pt>
                <c:pt idx="688">
                  <c:v>-0.42586327274416469</c:v>
                </c:pt>
                <c:pt idx="689">
                  <c:v>-0.42526978097781054</c:v>
                </c:pt>
                <c:pt idx="690">
                  <c:v>-0.42467702467385848</c:v>
                </c:pt>
                <c:pt idx="691">
                  <c:v>-0.42408500303379171</c:v>
                </c:pt>
                <c:pt idx="692">
                  <c:v>-0.42349371524630364</c:v>
                </c:pt>
                <c:pt idx="693">
                  <c:v>-0.42290316051531995</c:v>
                </c:pt>
                <c:pt idx="694">
                  <c:v>-0.4223133380321098</c:v>
                </c:pt>
                <c:pt idx="695">
                  <c:v>-0.42172424700108735</c:v>
                </c:pt>
                <c:pt idx="696">
                  <c:v>-0.42113588661694124</c:v>
                </c:pt>
                <c:pt idx="697">
                  <c:v>-0.42054825608457413</c:v>
                </c:pt>
                <c:pt idx="698">
                  <c:v>-0.41996135459738682</c:v>
                </c:pt>
                <c:pt idx="699">
                  <c:v>-0.41937518136561103</c:v>
                </c:pt>
                <c:pt idx="700">
                  <c:v>-0.41878973558611143</c:v>
                </c:pt>
                <c:pt idx="701">
                  <c:v>-0.41820501646192554</c:v>
                </c:pt>
                <c:pt idx="702">
                  <c:v>-0.41762102320004324</c:v>
                </c:pt>
                <c:pt idx="703">
                  <c:v>-0.41703775500305795</c:v>
                </c:pt>
                <c:pt idx="704">
                  <c:v>-0.41645521107667172</c:v>
                </c:pt>
                <c:pt idx="705">
                  <c:v>-0.41587339062885142</c:v>
                </c:pt>
                <c:pt idx="706">
                  <c:v>-0.41529229286179081</c:v>
                </c:pt>
                <c:pt idx="707">
                  <c:v>-0.41471191698709831</c:v>
                </c:pt>
                <c:pt idx="708">
                  <c:v>-0.41413226221309607</c:v>
                </c:pt>
                <c:pt idx="709">
                  <c:v>-0.41355332774903886</c:v>
                </c:pt>
                <c:pt idx="710">
                  <c:v>-0.41297511280302679</c:v>
                </c:pt>
                <c:pt idx="711">
                  <c:v>-0.41239761658662388</c:v>
                </c:pt>
                <c:pt idx="712">
                  <c:v>-0.4118208383131261</c:v>
                </c:pt>
                <c:pt idx="713">
                  <c:v>-0.41124477719103325</c:v>
                </c:pt>
                <c:pt idx="714">
                  <c:v>-0.41066943243786014</c:v>
                </c:pt>
                <c:pt idx="715">
                  <c:v>-0.41009480326450465</c:v>
                </c:pt>
                <c:pt idx="716">
                  <c:v>-0.40952088888537297</c:v>
                </c:pt>
                <c:pt idx="717">
                  <c:v>-0.4089476885174026</c:v>
                </c:pt>
                <c:pt idx="718">
                  <c:v>-0.40837520137384509</c:v>
                </c:pt>
                <c:pt idx="719">
                  <c:v>-0.40780342667670055</c:v>
                </c:pt>
                <c:pt idx="720">
                  <c:v>-0.40723236363877646</c:v>
                </c:pt>
                <c:pt idx="721">
                  <c:v>-0.40666201147825376</c:v>
                </c:pt>
                <c:pt idx="722">
                  <c:v>-0.40609236941753224</c:v>
                </c:pt>
                <c:pt idx="723">
                  <c:v>-0.40552343667350499</c:v>
                </c:pt>
                <c:pt idx="724">
                  <c:v>-0.40495521246830535</c:v>
                </c:pt>
                <c:pt idx="725">
                  <c:v>-0.40438769602291202</c:v>
                </c:pt>
                <c:pt idx="726">
                  <c:v>-0.40382088655928072</c:v>
                </c:pt>
                <c:pt idx="727">
                  <c:v>-0.40325478330069942</c:v>
                </c:pt>
                <c:pt idx="728">
                  <c:v>-0.4026893854685909</c:v>
                </c:pt>
                <c:pt idx="729">
                  <c:v>-0.40212469229068404</c:v>
                </c:pt>
                <c:pt idx="730">
                  <c:v>-0.40156070298893454</c:v>
                </c:pt>
                <c:pt idx="731">
                  <c:v>-0.40099741679058276</c:v>
                </c:pt>
                <c:pt idx="732">
                  <c:v>-0.40043483292278026</c:v>
                </c:pt>
                <c:pt idx="733">
                  <c:v>-0.39987295061143513</c:v>
                </c:pt>
                <c:pt idx="734">
                  <c:v>-0.39931176908432064</c:v>
                </c:pt>
                <c:pt idx="735">
                  <c:v>-0.39875128757245193</c:v>
                </c:pt>
                <c:pt idx="736">
                  <c:v>-0.39819150530315817</c:v>
                </c:pt>
                <c:pt idx="737">
                  <c:v>-0.39763242150900879</c:v>
                </c:pt>
                <c:pt idx="738">
                  <c:v>-0.3970740354168889</c:v>
                </c:pt>
                <c:pt idx="739">
                  <c:v>-0.39651634626358678</c:v>
                </c:pt>
                <c:pt idx="740">
                  <c:v>-0.3959593532783412</c:v>
                </c:pt>
                <c:pt idx="741">
                  <c:v>-0.39540305569394363</c:v>
                </c:pt>
                <c:pt idx="742">
                  <c:v>-0.39484745274749322</c:v>
                </c:pt>
                <c:pt idx="743">
                  <c:v>-0.39429254367040478</c:v>
                </c:pt>
                <c:pt idx="744">
                  <c:v>-0.39373832770035477</c:v>
                </c:pt>
                <c:pt idx="745">
                  <c:v>-0.39318480407208867</c:v>
                </c:pt>
                <c:pt idx="746">
                  <c:v>-0.39263197202554778</c:v>
                </c:pt>
                <c:pt idx="747">
                  <c:v>-0.39207983079245778</c:v>
                </c:pt>
                <c:pt idx="748">
                  <c:v>-0.39152837961689002</c:v>
                </c:pt>
                <c:pt idx="749">
                  <c:v>-0.3909776177347446</c:v>
                </c:pt>
                <c:pt idx="750">
                  <c:v>-0.39042754438782801</c:v>
                </c:pt>
                <c:pt idx="751">
                  <c:v>-0.38987815881537102</c:v>
                </c:pt>
                <c:pt idx="752">
                  <c:v>-0.38932946025975745</c:v>
                </c:pt>
                <c:pt idx="753">
                  <c:v>-0.38878144796248293</c:v>
                </c:pt>
                <c:pt idx="754">
                  <c:v>-0.38823412116562039</c:v>
                </c:pt>
                <c:pt idx="755">
                  <c:v>-0.38768747911466228</c:v>
                </c:pt>
                <c:pt idx="756">
                  <c:v>-0.3871415210515039</c:v>
                </c:pt>
                <c:pt idx="757">
                  <c:v>-0.38659624622208177</c:v>
                </c:pt>
                <c:pt idx="758">
                  <c:v>-0.38605165387415319</c:v>
                </c:pt>
                <c:pt idx="759">
                  <c:v>-0.38550774325076809</c:v>
                </c:pt>
                <c:pt idx="760">
                  <c:v>-0.38496451360097161</c:v>
                </c:pt>
                <c:pt idx="761">
                  <c:v>-0.38442196417194374</c:v>
                </c:pt>
                <c:pt idx="762">
                  <c:v>-0.38388009421499447</c:v>
                </c:pt>
                <c:pt idx="763">
                  <c:v>-0.38333890297441719</c:v>
                </c:pt>
                <c:pt idx="764">
                  <c:v>-0.38279838970383118</c:v>
                </c:pt>
                <c:pt idx="765">
                  <c:v>-0.38225855365499051</c:v>
                </c:pt>
                <c:pt idx="766">
                  <c:v>-0.38171939407689592</c:v>
                </c:pt>
                <c:pt idx="767">
                  <c:v>-0.38118091022174561</c:v>
                </c:pt>
                <c:pt idx="768">
                  <c:v>-0.38064310134524604</c:v>
                </c:pt>
                <c:pt idx="769">
                  <c:v>-0.38010596669764141</c:v>
                </c:pt>
                <c:pt idx="770">
                  <c:v>-0.37956950553592606</c:v>
                </c:pt>
                <c:pt idx="771">
                  <c:v>-0.37903371711442979</c:v>
                </c:pt>
                <c:pt idx="772">
                  <c:v>-0.37849860068881469</c:v>
                </c:pt>
                <c:pt idx="773">
                  <c:v>-0.37796415551585305</c:v>
                </c:pt>
                <c:pt idx="774">
                  <c:v>-0.37743038085351621</c:v>
                </c:pt>
                <c:pt idx="775">
                  <c:v>-0.37689727595808797</c:v>
                </c:pt>
                <c:pt idx="776">
                  <c:v>-0.3763648400916253</c:v>
                </c:pt>
                <c:pt idx="777">
                  <c:v>-0.37583307250841358</c:v>
                </c:pt>
                <c:pt idx="778">
                  <c:v>-0.37530197247277464</c:v>
                </c:pt>
                <c:pt idx="779">
                  <c:v>-0.37477153924623252</c:v>
                </c:pt>
                <c:pt idx="780">
                  <c:v>-0.37424177208622567</c:v>
                </c:pt>
                <c:pt idx="781">
                  <c:v>-0.37371267025894106</c:v>
                </c:pt>
                <c:pt idx="782">
                  <c:v>-0.37318423302656889</c:v>
                </c:pt>
                <c:pt idx="783">
                  <c:v>-0.37265645965089966</c:v>
                </c:pt>
                <c:pt idx="784">
                  <c:v>-0.37212934939883091</c:v>
                </c:pt>
                <c:pt idx="785">
                  <c:v>-0.3716029015344624</c:v>
                </c:pt>
                <c:pt idx="786">
                  <c:v>-0.37107711532340382</c:v>
                </c:pt>
                <c:pt idx="787">
                  <c:v>-0.37055199003384054</c:v>
                </c:pt>
                <c:pt idx="788">
                  <c:v>-0.3700275249301832</c:v>
                </c:pt>
                <c:pt idx="789">
                  <c:v>-0.3695037192845696</c:v>
                </c:pt>
                <c:pt idx="790">
                  <c:v>-0.36898057236109949</c:v>
                </c:pt>
                <c:pt idx="791">
                  <c:v>-0.36845808343328734</c:v>
                </c:pt>
                <c:pt idx="792">
                  <c:v>-0.36793625176998468</c:v>
                </c:pt>
                <c:pt idx="793">
                  <c:v>-0.36741507664022066</c:v>
                </c:pt>
                <c:pt idx="794">
                  <c:v>-0.36689455731844234</c:v>
                </c:pt>
                <c:pt idx="795">
                  <c:v>-0.36637469307430059</c:v>
                </c:pt>
                <c:pt idx="796">
                  <c:v>-0.36585548318353034</c:v>
                </c:pt>
                <c:pt idx="797">
                  <c:v>-0.36533692691707031</c:v>
                </c:pt>
                <c:pt idx="798">
                  <c:v>-0.36481902355229856</c:v>
                </c:pt>
                <c:pt idx="799">
                  <c:v>-0.36430177236219663</c:v>
                </c:pt>
                <c:pt idx="800">
                  <c:v>-0.36378517262298793</c:v>
                </c:pt>
                <c:pt idx="801">
                  <c:v>-0.36326922361085145</c:v>
                </c:pt>
                <c:pt idx="802">
                  <c:v>-0.36275392460498601</c:v>
                </c:pt>
                <c:pt idx="803">
                  <c:v>-0.36223927488037155</c:v>
                </c:pt>
                <c:pt idx="804">
                  <c:v>-0.36172527371842733</c:v>
                </c:pt>
                <c:pt idx="805">
                  <c:v>-0.36121192039573202</c:v>
                </c:pt>
                <c:pt idx="806">
                  <c:v>-0.36069921419565887</c:v>
                </c:pt>
                <c:pt idx="807">
                  <c:v>-0.36018715439611881</c:v>
                </c:pt>
                <c:pt idx="808">
                  <c:v>-0.35967574027968574</c:v>
                </c:pt>
                <c:pt idx="809">
                  <c:v>-0.35916497112866708</c:v>
                </c:pt>
                <c:pt idx="810">
                  <c:v>-0.35865484622621402</c:v>
                </c:pt>
                <c:pt idx="811">
                  <c:v>-0.35814536485370141</c:v>
                </c:pt>
                <c:pt idx="812">
                  <c:v>-0.35763652629872134</c:v>
                </c:pt>
                <c:pt idx="813">
                  <c:v>-0.357128329842471</c:v>
                </c:pt>
                <c:pt idx="814">
                  <c:v>-0.35662077477560672</c:v>
                </c:pt>
                <c:pt idx="815">
                  <c:v>-0.35611386037737169</c:v>
                </c:pt>
                <c:pt idx="816">
                  <c:v>-0.35560758594295194</c:v>
                </c:pt>
                <c:pt idx="817">
                  <c:v>-0.35510195075385553</c:v>
                </c:pt>
                <c:pt idx="818">
                  <c:v>-0.35459695410100522</c:v>
                </c:pt>
                <c:pt idx="819">
                  <c:v>-0.35409259527203751</c:v>
                </c:pt>
                <c:pt idx="820">
                  <c:v>-0.35358887356000679</c:v>
                </c:pt>
                <c:pt idx="821">
                  <c:v>-0.35308578825157255</c:v>
                </c:pt>
                <c:pt idx="822">
                  <c:v>-0.35258333863956715</c:v>
                </c:pt>
                <c:pt idx="823">
                  <c:v>-0.35208152401664528</c:v>
                </c:pt>
                <c:pt idx="824">
                  <c:v>-0.35158034367475111</c:v>
                </c:pt>
                <c:pt idx="825">
                  <c:v>-0.3510797969063173</c:v>
                </c:pt>
                <c:pt idx="826">
                  <c:v>-0.35057988300604137</c:v>
                </c:pt>
                <c:pt idx="827">
                  <c:v>-0.35008060126786589</c:v>
                </c:pt>
                <c:pt idx="828">
                  <c:v>-0.34958195098941935</c:v>
                </c:pt>
                <c:pt idx="829">
                  <c:v>-0.34908393146277916</c:v>
                </c:pt>
                <c:pt idx="830">
                  <c:v>-0.34858654198850481</c:v>
                </c:pt>
                <c:pt idx="831">
                  <c:v>-0.34808978186231521</c:v>
                </c:pt>
                <c:pt idx="832">
                  <c:v>-0.34759365038081746</c:v>
                </c:pt>
                <c:pt idx="833">
                  <c:v>-0.34709814684559248</c:v>
                </c:pt>
                <c:pt idx="834">
                  <c:v>-0.34660327055453521</c:v>
                </c:pt>
                <c:pt idx="835">
                  <c:v>-0.34610902080767225</c:v>
                </c:pt>
                <c:pt idx="836">
                  <c:v>-0.3456153969056075</c:v>
                </c:pt>
                <c:pt idx="837">
                  <c:v>-0.34512239815138734</c:v>
                </c:pt>
                <c:pt idx="838">
                  <c:v>-0.34463002384534924</c:v>
                </c:pt>
                <c:pt idx="839">
                  <c:v>-0.34413827329098368</c:v>
                </c:pt>
                <c:pt idx="840">
                  <c:v>-0.34364714579249167</c:v>
                </c:pt>
                <c:pt idx="841">
                  <c:v>-0.34315664065305285</c:v>
                </c:pt>
                <c:pt idx="842">
                  <c:v>-0.34266675717811168</c:v>
                </c:pt>
                <c:pt idx="843">
                  <c:v>-0.34217749467231329</c:v>
                </c:pt>
                <c:pt idx="844">
                  <c:v>-0.34168885244398872</c:v>
                </c:pt>
                <c:pt idx="845">
                  <c:v>-0.34120082979973709</c:v>
                </c:pt>
                <c:pt idx="846">
                  <c:v>-0.34071342604318211</c:v>
                </c:pt>
                <c:pt idx="847">
                  <c:v>-0.34022664048767304</c:v>
                </c:pt>
                <c:pt idx="848">
                  <c:v>-0.33974047244025307</c:v>
                </c:pt>
                <c:pt idx="849">
                  <c:v>-0.33925492120956413</c:v>
                </c:pt>
                <c:pt idx="850">
                  <c:v>-0.33876998610797848</c:v>
                </c:pt>
                <c:pt idx="851">
                  <c:v>-0.33828566644453772</c:v>
                </c:pt>
                <c:pt idx="852">
                  <c:v>-0.33780196153130326</c:v>
                </c:pt>
                <c:pt idx="853">
                  <c:v>-0.33731887068113586</c:v>
                </c:pt>
                <c:pt idx="854">
                  <c:v>-0.33683639320725156</c:v>
                </c:pt>
                <c:pt idx="855">
                  <c:v>-0.33635452842384339</c:v>
                </c:pt>
                <c:pt idx="856">
                  <c:v>-0.33587327564190694</c:v>
                </c:pt>
                <c:pt idx="857">
                  <c:v>-0.33539263418114196</c:v>
                </c:pt>
                <c:pt idx="858">
                  <c:v>-0.33491260335467565</c:v>
                </c:pt>
                <c:pt idx="859">
                  <c:v>-0.33443318247852183</c:v>
                </c:pt>
                <c:pt idx="860">
                  <c:v>-0.33395437087060387</c:v>
                </c:pt>
                <c:pt idx="861">
                  <c:v>-0.33347616784902279</c:v>
                </c:pt>
                <c:pt idx="862">
                  <c:v>-0.33299857273090261</c:v>
                </c:pt>
                <c:pt idx="863">
                  <c:v>-0.33252158483629835</c:v>
                </c:pt>
                <c:pt idx="864">
                  <c:v>-0.33204520348366628</c:v>
                </c:pt>
                <c:pt idx="865">
                  <c:v>-0.33156942799514866</c:v>
                </c:pt>
                <c:pt idx="866">
                  <c:v>-0.33109425769111134</c:v>
                </c:pt>
                <c:pt idx="867">
                  <c:v>-0.33061969189289719</c:v>
                </c:pt>
                <c:pt idx="868">
                  <c:v>-0.33014572992295932</c:v>
                </c:pt>
                <c:pt idx="869">
                  <c:v>-0.32967237110312908</c:v>
                </c:pt>
                <c:pt idx="870">
                  <c:v>-0.32919961475941228</c:v>
                </c:pt>
                <c:pt idx="871">
                  <c:v>-0.32872746021554988</c:v>
                </c:pt>
                <c:pt idx="872">
                  <c:v>-0.32825590679528283</c:v>
                </c:pt>
                <c:pt idx="873">
                  <c:v>-0.32778495382665973</c:v>
                </c:pt>
                <c:pt idx="874">
                  <c:v>-0.32731460063235573</c:v>
                </c:pt>
                <c:pt idx="875">
                  <c:v>-0.32684484654250667</c:v>
                </c:pt>
                <c:pt idx="876">
                  <c:v>-0.32637569088409535</c:v>
                </c:pt>
                <c:pt idx="877">
                  <c:v>-0.3259071329847707</c:v>
                </c:pt>
                <c:pt idx="878">
                  <c:v>-0.32543917217435769</c:v>
                </c:pt>
                <c:pt idx="879">
                  <c:v>-0.32497180778170431</c:v>
                </c:pt>
                <c:pt idx="880">
                  <c:v>-0.32450503913725726</c:v>
                </c:pt>
                <c:pt idx="881">
                  <c:v>-0.32403886557266226</c:v>
                </c:pt>
                <c:pt idx="882">
                  <c:v>-0.32357328641885452</c:v>
                </c:pt>
                <c:pt idx="883">
                  <c:v>-0.32310830100730215</c:v>
                </c:pt>
                <c:pt idx="884">
                  <c:v>-0.3226439086737809</c:v>
                </c:pt>
                <c:pt idx="885">
                  <c:v>-0.32218010874842662</c:v>
                </c:pt>
                <c:pt idx="886">
                  <c:v>-0.32171690056803648</c:v>
                </c:pt>
                <c:pt idx="887">
                  <c:v>-0.32125428346689855</c:v>
                </c:pt>
                <c:pt idx="888">
                  <c:v>-0.32079225677896783</c:v>
                </c:pt>
                <c:pt idx="889">
                  <c:v>-0.32033081984255141</c:v>
                </c:pt>
                <c:pt idx="890">
                  <c:v>-0.31986997199362488</c:v>
                </c:pt>
                <c:pt idx="891">
                  <c:v>-0.31940971256960715</c:v>
                </c:pt>
                <c:pt idx="892">
                  <c:v>-0.31895004090853885</c:v>
                </c:pt>
                <c:pt idx="893">
                  <c:v>-0.31849095634974844</c:v>
                </c:pt>
                <c:pt idx="894">
                  <c:v>-0.31803245823327497</c:v>
                </c:pt>
                <c:pt idx="895">
                  <c:v>-0.31757454589618206</c:v>
                </c:pt>
                <c:pt idx="896">
                  <c:v>-0.3171172186833493</c:v>
                </c:pt>
                <c:pt idx="897">
                  <c:v>-0.31666047593308377</c:v>
                </c:pt>
                <c:pt idx="898">
                  <c:v>-0.31620431699010965</c:v>
                </c:pt>
                <c:pt idx="899">
                  <c:v>-0.31574874119404406</c:v>
                </c:pt>
                <c:pt idx="900">
                  <c:v>-0.31529374789081022</c:v>
                </c:pt>
                <c:pt idx="901">
                  <c:v>-0.31483933642277862</c:v>
                </c:pt>
                <c:pt idx="902">
                  <c:v>-0.31438550613640537</c:v>
                </c:pt>
                <c:pt idx="903">
                  <c:v>-0.31393225637388333</c:v>
                </c:pt>
                <c:pt idx="904">
                  <c:v>-0.31347958648508811</c:v>
                </c:pt>
                <c:pt idx="905">
                  <c:v>-0.31302749581345601</c:v>
                </c:pt>
                <c:pt idx="906">
                  <c:v>-0.31257598370730832</c:v>
                </c:pt>
                <c:pt idx="907">
                  <c:v>-0.31212504951556586</c:v>
                </c:pt>
                <c:pt idx="908">
                  <c:v>-0.31167469258361891</c:v>
                </c:pt>
                <c:pt idx="909">
                  <c:v>-0.31122491226573956</c:v>
                </c:pt>
                <c:pt idx="910">
                  <c:v>-0.31077570790591924</c:v>
                </c:pt>
                <c:pt idx="911">
                  <c:v>-0.31032707885896293</c:v>
                </c:pt>
                <c:pt idx="912">
                  <c:v>-0.30987902447419113</c:v>
                </c:pt>
                <c:pt idx="913">
                  <c:v>-0.30943154410290052</c:v>
                </c:pt>
                <c:pt idx="914">
                  <c:v>-0.30898463709838619</c:v>
                </c:pt>
                <c:pt idx="915">
                  <c:v>-0.30853830281394323</c:v>
                </c:pt>
                <c:pt idx="916">
                  <c:v>-0.30809254060129021</c:v>
                </c:pt>
                <c:pt idx="917">
                  <c:v>-0.30764734981569841</c:v>
                </c:pt>
                <c:pt idx="918">
                  <c:v>-0.30720272981425989</c:v>
                </c:pt>
                <c:pt idx="919">
                  <c:v>-0.30675867994931494</c:v>
                </c:pt>
                <c:pt idx="920">
                  <c:v>-0.30631519957862174</c:v>
                </c:pt>
                <c:pt idx="921">
                  <c:v>-0.30587228805774025</c:v>
                </c:pt>
                <c:pt idx="922">
                  <c:v>-0.30542994474636043</c:v>
                </c:pt>
                <c:pt idx="923">
                  <c:v>-0.30498816900064174</c:v>
                </c:pt>
                <c:pt idx="924">
                  <c:v>-0.3045469601814732</c:v>
                </c:pt>
                <c:pt idx="925">
                  <c:v>-0.30410631764357099</c:v>
                </c:pt>
                <c:pt idx="926">
                  <c:v>-0.30366624075177651</c:v>
                </c:pt>
                <c:pt idx="927">
                  <c:v>-0.30322672886538005</c:v>
                </c:pt>
                <c:pt idx="928">
                  <c:v>-0.30278778134440465</c:v>
                </c:pt>
                <c:pt idx="929">
                  <c:v>-0.30234939755147128</c:v>
                </c:pt>
                <c:pt idx="930">
                  <c:v>-0.301911576849756</c:v>
                </c:pt>
                <c:pt idx="931">
                  <c:v>-0.30147431860176876</c:v>
                </c:pt>
                <c:pt idx="932">
                  <c:v>-0.30103762217064123</c:v>
                </c:pt>
                <c:pt idx="933">
                  <c:v>-0.30060148692148125</c:v>
                </c:pt>
                <c:pt idx="934">
                  <c:v>-0.3001659122198852</c:v>
                </c:pt>
                <c:pt idx="935">
                  <c:v>-0.29973089743022818</c:v>
                </c:pt>
                <c:pt idx="936">
                  <c:v>-0.29929644191941662</c:v>
                </c:pt>
                <c:pt idx="937">
                  <c:v>-0.29886254505491205</c:v>
                </c:pt>
                <c:pt idx="938">
                  <c:v>-0.29842920620357649</c:v>
                </c:pt>
                <c:pt idx="939">
                  <c:v>-0.29799642473349319</c:v>
                </c:pt>
                <c:pt idx="940">
                  <c:v>-0.2975642000146772</c:v>
                </c:pt>
                <c:pt idx="941">
                  <c:v>-0.2971325314137685</c:v>
                </c:pt>
                <c:pt idx="942">
                  <c:v>-0.29670141830273611</c:v>
                </c:pt>
                <c:pt idx="943">
                  <c:v>-0.29627086005397096</c:v>
                </c:pt>
                <c:pt idx="944">
                  <c:v>-0.2958408560354453</c:v>
                </c:pt>
                <c:pt idx="945">
                  <c:v>-0.29541140561950563</c:v>
                </c:pt>
                <c:pt idx="946">
                  <c:v>-0.29498250818242866</c:v>
                </c:pt>
                <c:pt idx="947">
                  <c:v>-0.29455416309263072</c:v>
                </c:pt>
                <c:pt idx="948">
                  <c:v>-0.29412636972565576</c:v>
                </c:pt>
                <c:pt idx="949">
                  <c:v>-0.29369912745695892</c:v>
                </c:pt>
                <c:pt idx="950">
                  <c:v>-0.29327243566006356</c:v>
                </c:pt>
                <c:pt idx="951">
                  <c:v>-0.29284629371224558</c:v>
                </c:pt>
                <c:pt idx="952">
                  <c:v>-0.29242070098702833</c:v>
                </c:pt>
                <c:pt idx="953">
                  <c:v>-0.29199565686417461</c:v>
                </c:pt>
                <c:pt idx="954">
                  <c:v>-0.29157116071958367</c:v>
                </c:pt>
                <c:pt idx="955">
                  <c:v>-0.29114721193241877</c:v>
                </c:pt>
                <c:pt idx="956">
                  <c:v>-0.29072380987920088</c:v>
                </c:pt>
                <c:pt idx="957">
                  <c:v>-0.29030095394204647</c:v>
                </c:pt>
                <c:pt idx="958">
                  <c:v>-0.28987864349876435</c:v>
                </c:pt>
                <c:pt idx="959">
                  <c:v>-0.28945687793275887</c:v>
                </c:pt>
                <c:pt idx="960">
                  <c:v>-0.28903565662037334</c:v>
                </c:pt>
                <c:pt idx="961">
                  <c:v>-0.28861497894816512</c:v>
                </c:pt>
                <c:pt idx="962">
                  <c:v>-0.28819484429687403</c:v>
                </c:pt>
                <c:pt idx="963">
                  <c:v>-0.28777525204786158</c:v>
                </c:pt>
                <c:pt idx="964">
                  <c:v>-0.28735620158695241</c:v>
                </c:pt>
                <c:pt idx="965">
                  <c:v>-0.28693769229792832</c:v>
                </c:pt>
                <c:pt idx="966">
                  <c:v>-0.28651972356523725</c:v>
                </c:pt>
                <c:pt idx="967">
                  <c:v>-0.28610229477328275</c:v>
                </c:pt>
                <c:pt idx="968">
                  <c:v>-0.28568540531146436</c:v>
                </c:pt>
                <c:pt idx="969">
                  <c:v>-0.28526905456291995</c:v>
                </c:pt>
                <c:pt idx="970">
                  <c:v>-0.28485324191687145</c:v>
                </c:pt>
                <c:pt idx="971">
                  <c:v>-0.28443796676025368</c:v>
                </c:pt>
                <c:pt idx="972">
                  <c:v>-0.28402322848224415</c:v>
                </c:pt>
                <c:pt idx="973">
                  <c:v>-0.28360902647146524</c:v>
                </c:pt>
                <c:pt idx="974">
                  <c:v>-0.28319536011962576</c:v>
                </c:pt>
                <c:pt idx="975">
                  <c:v>-0.28278222881283899</c:v>
                </c:pt>
                <c:pt idx="976">
                  <c:v>-0.28236963194578912</c:v>
                </c:pt>
                <c:pt idx="977">
                  <c:v>-0.28195756890949664</c:v>
                </c:pt>
                <c:pt idx="978">
                  <c:v>-0.28154603909489317</c:v>
                </c:pt>
                <c:pt idx="979">
                  <c:v>-0.28113504189484217</c:v>
                </c:pt>
                <c:pt idx="980">
                  <c:v>-0.28072457670389461</c:v>
                </c:pt>
                <c:pt idx="981">
                  <c:v>-0.2803146429148029</c:v>
                </c:pt>
                <c:pt idx="982">
                  <c:v>-0.27990523992340588</c:v>
                </c:pt>
                <c:pt idx="983">
                  <c:v>-0.27949636712236714</c:v>
                </c:pt>
                <c:pt idx="984">
                  <c:v>-0.27908802391047871</c:v>
                </c:pt>
                <c:pt idx="985">
                  <c:v>-0.27868020968291329</c:v>
                </c:pt>
                <c:pt idx="986">
                  <c:v>-0.27827292383653113</c:v>
                </c:pt>
                <c:pt idx="987">
                  <c:v>-0.27786616576883638</c:v>
                </c:pt>
                <c:pt idx="988">
                  <c:v>-0.27745993487617859</c:v>
                </c:pt>
                <c:pt idx="989">
                  <c:v>-0.27705423056259004</c:v>
                </c:pt>
                <c:pt idx="990">
                  <c:v>-0.27664905222199998</c:v>
                </c:pt>
                <c:pt idx="991">
                  <c:v>-0.27624439925717503</c:v>
                </c:pt>
                <c:pt idx="992">
                  <c:v>-0.27584027106803966</c:v>
                </c:pt>
                <c:pt idx="993">
                  <c:v>-0.27543666705556191</c:v>
                </c:pt>
                <c:pt idx="994">
                  <c:v>-0.27503358662077648</c:v>
                </c:pt>
                <c:pt idx="995">
                  <c:v>-0.27463102916829296</c:v>
                </c:pt>
                <c:pt idx="996">
                  <c:v>-0.27422899410018964</c:v>
                </c:pt>
                <c:pt idx="997">
                  <c:v>-0.27382748081699049</c:v>
                </c:pt>
                <c:pt idx="998">
                  <c:v>-0.2734264887272575</c:v>
                </c:pt>
                <c:pt idx="999">
                  <c:v>-0.27302601723384612</c:v>
                </c:pt>
                <c:pt idx="1000">
                  <c:v>-0.27262606574234294</c:v>
                </c:pt>
                <c:pt idx="1001">
                  <c:v>-0.27222663365793487</c:v>
                </c:pt>
                <c:pt idx="1002">
                  <c:v>-0.27182772038740755</c:v>
                </c:pt>
                <c:pt idx="1003">
                  <c:v>-0.27142932533823494</c:v>
                </c:pt>
                <c:pt idx="1004">
                  <c:v>-0.27103144791902345</c:v>
                </c:pt>
                <c:pt idx="1005">
                  <c:v>-0.27063408753595919</c:v>
                </c:pt>
                <c:pt idx="1006">
                  <c:v>-0.27023724359944712</c:v>
                </c:pt>
                <c:pt idx="1007">
                  <c:v>-0.26984091551862655</c:v>
                </c:pt>
                <c:pt idx="1008">
                  <c:v>-0.26944510270261457</c:v>
                </c:pt>
                <c:pt idx="1009">
                  <c:v>-0.26904980456408101</c:v>
                </c:pt>
                <c:pt idx="1010">
                  <c:v>-0.26865502051336421</c:v>
                </c:pt>
                <c:pt idx="1011">
                  <c:v>-0.2682607499607137</c:v>
                </c:pt>
                <c:pt idx="1012">
                  <c:v>-0.26786699232110855</c:v>
                </c:pt>
                <c:pt idx="1013">
                  <c:v>-0.26747374700599735</c:v>
                </c:pt>
                <c:pt idx="1014">
                  <c:v>-0.26708101342913793</c:v>
                </c:pt>
                <c:pt idx="1015">
                  <c:v>-0.26668879100486542</c:v>
                </c:pt>
                <c:pt idx="1016">
                  <c:v>-0.26629707914871403</c:v>
                </c:pt>
                <c:pt idx="1017">
                  <c:v>-0.26590587727439718</c:v>
                </c:pt>
                <c:pt idx="1018">
                  <c:v>-0.26551518479915881</c:v>
                </c:pt>
                <c:pt idx="1019">
                  <c:v>-0.26512500113957671</c:v>
                </c:pt>
                <c:pt idx="1020">
                  <c:v>-0.26473532571118508</c:v>
                </c:pt>
                <c:pt idx="1021">
                  <c:v>-0.26434615793404781</c:v>
                </c:pt>
                <c:pt idx="1022">
                  <c:v>-0.26395749722472051</c:v>
                </c:pt>
                <c:pt idx="1023">
                  <c:v>-0.26356934300217905</c:v>
                </c:pt>
                <c:pt idx="1024">
                  <c:v>-0.26318169468644292</c:v>
                </c:pt>
                <c:pt idx="1025">
                  <c:v>-0.26279455169644361</c:v>
                </c:pt>
                <c:pt idx="1026">
                  <c:v>-0.26240791345562009</c:v>
                </c:pt>
                <c:pt idx="1027">
                  <c:v>-0.26202177938114968</c:v>
                </c:pt>
                <c:pt idx="1028">
                  <c:v>-0.26163614889824771</c:v>
                </c:pt>
                <c:pt idx="1029">
                  <c:v>-0.26125102142635637</c:v>
                </c:pt>
                <c:pt idx="1030">
                  <c:v>-0.26086639639173459</c:v>
                </c:pt>
                <c:pt idx="1031">
                  <c:v>-0.26048227321391337</c:v>
                </c:pt>
                <c:pt idx="1032">
                  <c:v>-0.26009865131970678</c:v>
                </c:pt>
                <c:pt idx="1033">
                  <c:v>-0.25971553013255377</c:v>
                </c:pt>
                <c:pt idx="1034">
                  <c:v>-0.25933290907984574</c:v>
                </c:pt>
                <c:pt idx="1035">
                  <c:v>-0.25895078758448875</c:v>
                </c:pt>
                <c:pt idx="1036">
                  <c:v>-0.25856916507385197</c:v>
                </c:pt>
                <c:pt idx="1037">
                  <c:v>-0.25818804097590409</c:v>
                </c:pt>
                <c:pt idx="1038">
                  <c:v>-0.25780741471581603</c:v>
                </c:pt>
                <c:pt idx="1039">
                  <c:v>-0.25742728572590856</c:v>
                </c:pt>
                <c:pt idx="1040">
                  <c:v>-0.25704765342924318</c:v>
                </c:pt>
                <c:pt idx="1041">
                  <c:v>-0.25666851725927309</c:v>
                </c:pt>
                <c:pt idx="1042">
                  <c:v>-0.25628987664507719</c:v>
                </c:pt>
                <c:pt idx="1043">
                  <c:v>-0.25591173101631171</c:v>
                </c:pt>
                <c:pt idx="1044">
                  <c:v>-0.25553407980318799</c:v>
                </c:pt>
                <c:pt idx="1045">
                  <c:v>-0.25515692243864851</c:v>
                </c:pt>
                <c:pt idx="1046">
                  <c:v>-0.25478025835512508</c:v>
                </c:pt>
                <c:pt idx="1047">
                  <c:v>-0.25440408698229611</c:v>
                </c:pt>
                <c:pt idx="1048">
                  <c:v>-0.25402840775858859</c:v>
                </c:pt>
                <c:pt idx="1049">
                  <c:v>-0.25365322011217106</c:v>
                </c:pt>
                <c:pt idx="1050">
                  <c:v>-0.25327852348140389</c:v>
                </c:pt>
                <c:pt idx="1051">
                  <c:v>-0.25290431729938501</c:v>
                </c:pt>
                <c:pt idx="1052">
                  <c:v>-0.25253060100287605</c:v>
                </c:pt>
                <c:pt idx="1053">
                  <c:v>-0.25215737402610738</c:v>
                </c:pt>
                <c:pt idx="1054">
                  <c:v>-0.25178463580750599</c:v>
                </c:pt>
                <c:pt idx="1055">
                  <c:v>-0.25141238578338942</c:v>
                </c:pt>
                <c:pt idx="1056">
                  <c:v>-0.25104062339178501</c:v>
                </c:pt>
                <c:pt idx="1057">
                  <c:v>-0.25066934807063124</c:v>
                </c:pt>
                <c:pt idx="1058">
                  <c:v>-0.25029855925953193</c:v>
                </c:pt>
                <c:pt idx="1059">
                  <c:v>-0.24992825639760241</c:v>
                </c:pt>
                <c:pt idx="1060">
                  <c:v>-0.24955843892553453</c:v>
                </c:pt>
                <c:pt idx="1061">
                  <c:v>-0.24918910628244362</c:v>
                </c:pt>
                <c:pt idx="1062">
                  <c:v>-0.24882025791066464</c:v>
                </c:pt>
                <c:pt idx="1063">
                  <c:v>-0.24845189325046757</c:v>
                </c:pt>
                <c:pt idx="1064">
                  <c:v>-0.24808401174736261</c:v>
                </c:pt>
                <c:pt idx="1065">
                  <c:v>-0.24771661284055391</c:v>
                </c:pt>
                <c:pt idx="1066">
                  <c:v>-0.2473496959756849</c:v>
                </c:pt>
                <c:pt idx="1067">
                  <c:v>-0.24698326059511277</c:v>
                </c:pt>
                <c:pt idx="1068">
                  <c:v>-0.24661730614610189</c:v>
                </c:pt>
                <c:pt idx="1069">
                  <c:v>-0.24625183206952173</c:v>
                </c:pt>
                <c:pt idx="1070">
                  <c:v>-0.24588683781574527</c:v>
                </c:pt>
                <c:pt idx="1071">
                  <c:v>-0.24552232282681885</c:v>
                </c:pt>
                <c:pt idx="1072">
                  <c:v>-0.24515828655153893</c:v>
                </c:pt>
                <c:pt idx="1073">
                  <c:v>-0.2447947284382801</c:v>
                </c:pt>
                <c:pt idx="1074">
                  <c:v>-0.2444316479327524</c:v>
                </c:pt>
                <c:pt idx="1075">
                  <c:v>-0.24406904448441846</c:v>
                </c:pt>
                <c:pt idx="1076">
                  <c:v>-0.24370691754220797</c:v>
                </c:pt>
                <c:pt idx="1077">
                  <c:v>-0.24334526655553912</c:v>
                </c:pt>
                <c:pt idx="1078">
                  <c:v>-0.24298409097391893</c:v>
                </c:pt>
                <c:pt idx="1079">
                  <c:v>-0.24262339025000745</c:v>
                </c:pt>
                <c:pt idx="1080">
                  <c:v>-0.24226316383177959</c:v>
                </c:pt>
                <c:pt idx="1081">
                  <c:v>-0.24190341117447112</c:v>
                </c:pt>
                <c:pt idx="1082">
                  <c:v>-0.24154413172818856</c:v>
                </c:pt>
                <c:pt idx="1083">
                  <c:v>-0.24118532494616929</c:v>
                </c:pt>
                <c:pt idx="1084">
                  <c:v>-0.24082699028222798</c:v>
                </c:pt>
                <c:pt idx="1085">
                  <c:v>-0.2404691271900905</c:v>
                </c:pt>
                <c:pt idx="1086">
                  <c:v>-0.24011173512414885</c:v>
                </c:pt>
                <c:pt idx="1087">
                  <c:v>-0.23975481354023831</c:v>
                </c:pt>
                <c:pt idx="1088">
                  <c:v>-0.23939836189230679</c:v>
                </c:pt>
                <c:pt idx="1089">
                  <c:v>-0.2390423796393204</c:v>
                </c:pt>
                <c:pt idx="1090">
                  <c:v>-0.23868686623469415</c:v>
                </c:pt>
                <c:pt idx="1091">
                  <c:v>-0.23833182113750517</c:v>
                </c:pt>
                <c:pt idx="1092">
                  <c:v>-0.23797724380585361</c:v>
                </c:pt>
                <c:pt idx="1093">
                  <c:v>-0.23762313369726229</c:v>
                </c:pt>
                <c:pt idx="1094">
                  <c:v>-0.23726949027040867</c:v>
                </c:pt>
                <c:pt idx="1095">
                  <c:v>-0.2369163129869678</c:v>
                </c:pt>
                <c:pt idx="1096">
                  <c:v>-0.23656360130408505</c:v>
                </c:pt>
                <c:pt idx="1097">
                  <c:v>-0.23621135468305798</c:v>
                </c:pt>
                <c:pt idx="1098">
                  <c:v>-0.23585957258609458</c:v>
                </c:pt>
                <c:pt idx="1099">
                  <c:v>-0.23550825447355983</c:v>
                </c:pt>
                <c:pt idx="1100">
                  <c:v>-0.23515739980926043</c:v>
                </c:pt>
                <c:pt idx="1101">
                  <c:v>-0.23480700805400545</c:v>
                </c:pt>
                <c:pt idx="1102">
                  <c:v>-0.23445707867228993</c:v>
                </c:pt>
                <c:pt idx="1103">
                  <c:v>-0.23410761112743206</c:v>
                </c:pt>
                <c:pt idx="1104">
                  <c:v>-0.23375860488399347</c:v>
                </c:pt>
                <c:pt idx="1105">
                  <c:v>-0.23341005940684667</c:v>
                </c:pt>
                <c:pt idx="1106">
                  <c:v>-0.23306197416061991</c:v>
                </c:pt>
                <c:pt idx="1107">
                  <c:v>-0.23271434861424911</c:v>
                </c:pt>
                <c:pt idx="1108">
                  <c:v>-0.23236718222940933</c:v>
                </c:pt>
                <c:pt idx="1109">
                  <c:v>-0.2320204744771015</c:v>
                </c:pt>
                <c:pt idx="1110">
                  <c:v>-0.23167422482301969</c:v>
                </c:pt>
                <c:pt idx="1111">
                  <c:v>-0.23132843273725445</c:v>
                </c:pt>
                <c:pt idx="1112">
                  <c:v>-0.23098309768603276</c:v>
                </c:pt>
                <c:pt idx="1113">
                  <c:v>-0.23063821913955618</c:v>
                </c:pt>
                <c:pt idx="1114">
                  <c:v>-0.2302937965670715</c:v>
                </c:pt>
                <c:pt idx="1115">
                  <c:v>-0.22994982944173348</c:v>
                </c:pt>
                <c:pt idx="1116">
                  <c:v>-0.22960631723041303</c:v>
                </c:pt>
                <c:pt idx="1117">
                  <c:v>-0.22926325940593184</c:v>
                </c:pt>
                <c:pt idx="1118">
                  <c:v>-0.2289206554415113</c:v>
                </c:pt>
                <c:pt idx="1119">
                  <c:v>-0.22857850480806352</c:v>
                </c:pt>
                <c:pt idx="1120">
                  <c:v>-0.22823680697801052</c:v>
                </c:pt>
                <c:pt idx="1121">
                  <c:v>-0.22789556142712719</c:v>
                </c:pt>
                <c:pt idx="1122">
                  <c:v>-0.22755476762787996</c:v>
                </c:pt>
                <c:pt idx="1123">
                  <c:v>-0.22721442505522216</c:v>
                </c:pt>
                <c:pt idx="1124">
                  <c:v>-0.22687453318359641</c:v>
                </c:pt>
                <c:pt idx="1125">
                  <c:v>-0.22653509148897744</c:v>
                </c:pt>
                <c:pt idx="1126">
                  <c:v>-0.22619609944833918</c:v>
                </c:pt>
                <c:pt idx="1127">
                  <c:v>-0.22585755653770079</c:v>
                </c:pt>
                <c:pt idx="1128">
                  <c:v>-0.225519462234125</c:v>
                </c:pt>
                <c:pt idx="1129">
                  <c:v>-0.22518181601560716</c:v>
                </c:pt>
                <c:pt idx="1130">
                  <c:v>-0.22484461736027583</c:v>
                </c:pt>
                <c:pt idx="1131">
                  <c:v>-0.22450786574761405</c:v>
                </c:pt>
                <c:pt idx="1132">
                  <c:v>-0.22417156065632771</c:v>
                </c:pt>
                <c:pt idx="1133">
                  <c:v>-0.22383570156598864</c:v>
                </c:pt>
                <c:pt idx="1134">
                  <c:v>-0.22350028795723453</c:v>
                </c:pt>
                <c:pt idx="1135">
                  <c:v>-0.22316531931263484</c:v>
                </c:pt>
                <c:pt idx="1136">
                  <c:v>-0.22283079511049575</c:v>
                </c:pt>
                <c:pt idx="1137">
                  <c:v>-0.22249671483538513</c:v>
                </c:pt>
                <c:pt idx="1138">
                  <c:v>-0.22216307796805168</c:v>
                </c:pt>
                <c:pt idx="1139">
                  <c:v>-0.22182988399408465</c:v>
                </c:pt>
                <c:pt idx="1140">
                  <c:v>-0.22149713239432156</c:v>
                </c:pt>
                <c:pt idx="1141">
                  <c:v>-0.22116482265346349</c:v>
                </c:pt>
                <c:pt idx="1142">
                  <c:v>-0.22083295425721072</c:v>
                </c:pt>
                <c:pt idx="1143">
                  <c:v>-0.22050152669030876</c:v>
                </c:pt>
                <c:pt idx="1144">
                  <c:v>-0.2201705394375697</c:v>
                </c:pt>
                <c:pt idx="1145">
                  <c:v>-0.21983999198618154</c:v>
                </c:pt>
                <c:pt idx="1146">
                  <c:v>-0.21950988382248848</c:v>
                </c:pt>
                <c:pt idx="1147">
                  <c:v>-0.21918021443330105</c:v>
                </c:pt>
                <c:pt idx="1148">
                  <c:v>-0.21885098330682862</c:v>
                </c:pt>
                <c:pt idx="1149">
                  <c:v>-0.21852218993099193</c:v>
                </c:pt>
                <c:pt idx="1150">
                  <c:v>-0.21819383379548807</c:v>
                </c:pt>
                <c:pt idx="1151">
                  <c:v>-0.21786591438865965</c:v>
                </c:pt>
                <c:pt idx="1152">
                  <c:v>-0.21753843120135841</c:v>
                </c:pt>
                <c:pt idx="1153">
                  <c:v>-0.21721138372201576</c:v>
                </c:pt>
                <c:pt idx="1154">
                  <c:v>-0.21688477144332641</c:v>
                </c:pt>
                <c:pt idx="1155">
                  <c:v>-0.21655859385616427</c:v>
                </c:pt>
                <c:pt idx="1156">
                  <c:v>-0.21623285045242469</c:v>
                </c:pt>
                <c:pt idx="1157">
                  <c:v>-0.21590754072442486</c:v>
                </c:pt>
                <c:pt idx="1158">
                  <c:v>-0.21558266416505933</c:v>
                </c:pt>
                <c:pt idx="1159">
                  <c:v>-0.21525822026771113</c:v>
                </c:pt>
                <c:pt idx="1160">
                  <c:v>-0.21493420852667366</c:v>
                </c:pt>
                <c:pt idx="1161">
                  <c:v>-0.21461062843679546</c:v>
                </c:pt>
                <c:pt idx="1162">
                  <c:v>-0.21428747949159277</c:v>
                </c:pt>
                <c:pt idx="1163">
                  <c:v>-0.2139647611883122</c:v>
                </c:pt>
                <c:pt idx="1164">
                  <c:v>-0.21364247302233519</c:v>
                </c:pt>
                <c:pt idx="1165">
                  <c:v>-0.21332061448915418</c:v>
                </c:pt>
                <c:pt idx="1166">
                  <c:v>-0.21299918508839166</c:v>
                </c:pt>
                <c:pt idx="1167">
                  <c:v>-0.21267818431474073</c:v>
                </c:pt>
                <c:pt idx="1168">
                  <c:v>-0.21235761166786826</c:v>
                </c:pt>
                <c:pt idx="1169">
                  <c:v>-0.21203746664621992</c:v>
                </c:pt>
                <c:pt idx="1170">
                  <c:v>-0.21171774874906291</c:v>
                </c:pt>
                <c:pt idx="1171">
                  <c:v>-0.21139845747544239</c:v>
                </c:pt>
                <c:pt idx="1172">
                  <c:v>-0.21107959232562479</c:v>
                </c:pt>
                <c:pt idx="1173">
                  <c:v>-0.21076115280092012</c:v>
                </c:pt>
                <c:pt idx="1174">
                  <c:v>-0.21044313840221651</c:v>
                </c:pt>
                <c:pt idx="1175">
                  <c:v>-0.21012554863004684</c:v>
                </c:pt>
                <c:pt idx="1176">
                  <c:v>-0.20980838298758631</c:v>
                </c:pt>
                <c:pt idx="1177">
                  <c:v>-0.20949164097814332</c:v>
                </c:pt>
                <c:pt idx="1178">
                  <c:v>-0.20917532210324996</c:v>
                </c:pt>
                <c:pt idx="1179">
                  <c:v>-0.20885942586894579</c:v>
                </c:pt>
                <c:pt idx="1180">
                  <c:v>-0.2085439517768739</c:v>
                </c:pt>
                <c:pt idx="1181">
                  <c:v>-0.2082288993332071</c:v>
                </c:pt>
                <c:pt idx="1182">
                  <c:v>-0.2079142680427859</c:v>
                </c:pt>
                <c:pt idx="1183">
                  <c:v>-0.20760005741229381</c:v>
                </c:pt>
                <c:pt idx="1184">
                  <c:v>-0.20728626694583863</c:v>
                </c:pt>
                <c:pt idx="1185">
                  <c:v>-0.20697289615150272</c:v>
                </c:pt>
                <c:pt idx="1186">
                  <c:v>-0.20665994453741288</c:v>
                </c:pt>
                <c:pt idx="1187">
                  <c:v>-0.2063474116092312</c:v>
                </c:pt>
                <c:pt idx="1188">
                  <c:v>-0.20603529687777122</c:v>
                </c:pt>
                <c:pt idx="1189">
                  <c:v>-0.20572359984831756</c:v>
                </c:pt>
                <c:pt idx="1190">
                  <c:v>-0.20541232003359333</c:v>
                </c:pt>
                <c:pt idx="1191">
                  <c:v>-0.20510145694117021</c:v>
                </c:pt>
                <c:pt idx="1192">
                  <c:v>-0.20479101008257228</c:v>
                </c:pt>
                <c:pt idx="1193">
                  <c:v>-0.20448097896847983</c:v>
                </c:pt>
                <c:pt idx="1194">
                  <c:v>-0.20417136310801887</c:v>
                </c:pt>
                <c:pt idx="1195">
                  <c:v>-0.20386216201577767</c:v>
                </c:pt>
                <c:pt idx="1196">
                  <c:v>-0.20355337520232553</c:v>
                </c:pt>
                <c:pt idx="1197">
                  <c:v>-0.20324500218200647</c:v>
                </c:pt>
                <c:pt idx="1198">
                  <c:v>-0.20293704246581168</c:v>
                </c:pt>
                <c:pt idx="1199">
                  <c:v>-0.20262949556910659</c:v>
                </c:pt>
                <c:pt idx="1200">
                  <c:v>-0.20232236100563572</c:v>
                </c:pt>
                <c:pt idx="1201">
                  <c:v>-0.20201563829078673</c:v>
                </c:pt>
                <c:pt idx="1202">
                  <c:v>-0.20170932693890364</c:v>
                </c:pt>
                <c:pt idx="1203">
                  <c:v>-0.20140342646592924</c:v>
                </c:pt>
                <c:pt idx="1204">
                  <c:v>-0.20109793638840578</c:v>
                </c:pt>
                <c:pt idx="1205">
                  <c:v>-0.20079285622325305</c:v>
                </c:pt>
                <c:pt idx="1206">
                  <c:v>-0.20048818548756842</c:v>
                </c:pt>
                <c:pt idx="1207">
                  <c:v>-0.20018392369844928</c:v>
                </c:pt>
                <c:pt idx="1208">
                  <c:v>-0.19988007037472499</c:v>
                </c:pt>
                <c:pt idx="1209">
                  <c:v>-0.19957662503486961</c:v>
                </c:pt>
                <c:pt idx="1210">
                  <c:v>-0.1992735871987783</c:v>
                </c:pt>
                <c:pt idx="1211">
                  <c:v>-0.19897095638539142</c:v>
                </c:pt>
                <c:pt idx="1212">
                  <c:v>-0.19866873211511482</c:v>
                </c:pt>
                <c:pt idx="1213">
                  <c:v>-0.19836691390837657</c:v>
                </c:pt>
                <c:pt idx="1214">
                  <c:v>-0.19806550128727007</c:v>
                </c:pt>
                <c:pt idx="1215">
                  <c:v>-0.19776449377202354</c:v>
                </c:pt>
                <c:pt idx="1216">
                  <c:v>-0.19746389088688421</c:v>
                </c:pt>
                <c:pt idx="1217">
                  <c:v>-0.19716369215179164</c:v>
                </c:pt>
                <c:pt idx="1218">
                  <c:v>-0.19686389709241414</c:v>
                </c:pt>
                <c:pt idx="1219">
                  <c:v>-0.1965645052312448</c:v>
                </c:pt>
                <c:pt idx="1220">
                  <c:v>-0.19626551609244203</c:v>
                </c:pt>
                <c:pt idx="1221">
                  <c:v>-0.19596692919989778</c:v>
                </c:pt>
                <c:pt idx="1222">
                  <c:v>-0.19566874408076806</c:v>
                </c:pt>
                <c:pt idx="1223">
                  <c:v>-0.19537096025945555</c:v>
                </c:pt>
                <c:pt idx="1224">
                  <c:v>-0.19507357726047392</c:v>
                </c:pt>
                <c:pt idx="1225">
                  <c:v>-0.1947765946135549</c:v>
                </c:pt>
                <c:pt idx="1226">
                  <c:v>-0.19448001184338981</c:v>
                </c:pt>
                <c:pt idx="1227">
                  <c:v>-0.19418382847866678</c:v>
                </c:pt>
                <c:pt idx="1228">
                  <c:v>-0.19388804404623095</c:v>
                </c:pt>
                <c:pt idx="1229">
                  <c:v>-0.19359265807610271</c:v>
                </c:pt>
                <c:pt idx="1230">
                  <c:v>-0.19329767009643728</c:v>
                </c:pt>
                <c:pt idx="1231">
                  <c:v>-0.19300307963709962</c:v>
                </c:pt>
                <c:pt idx="1232">
                  <c:v>-0.19270888622673343</c:v>
                </c:pt>
                <c:pt idx="1233">
                  <c:v>-0.19241508939809027</c:v>
                </c:pt>
                <c:pt idx="1234">
                  <c:v>-0.19212168868045776</c:v>
                </c:pt>
                <c:pt idx="1235">
                  <c:v>-0.19182868360552163</c:v>
                </c:pt>
                <c:pt idx="1236">
                  <c:v>-0.19153607370585579</c:v>
                </c:pt>
                <c:pt idx="1237">
                  <c:v>-0.19124385851247983</c:v>
                </c:pt>
                <c:pt idx="1238">
                  <c:v>-0.19095203756018808</c:v>
                </c:pt>
                <c:pt idx="1239">
                  <c:v>-0.19066061038048865</c:v>
                </c:pt>
                <c:pt idx="1240">
                  <c:v>-0.1903695765083091</c:v>
                </c:pt>
                <c:pt idx="1241">
                  <c:v>-0.19007893547771104</c:v>
                </c:pt>
                <c:pt idx="1242">
                  <c:v>-0.18978868682335559</c:v>
                </c:pt>
                <c:pt idx="1243">
                  <c:v>-0.18949883008063662</c:v>
                </c:pt>
                <c:pt idx="1244">
                  <c:v>-0.18920936478477035</c:v>
                </c:pt>
                <c:pt idx="1245">
                  <c:v>-0.18892029047328229</c:v>
                </c:pt>
                <c:pt idx="1246">
                  <c:v>-0.18863160668145529</c:v>
                </c:pt>
                <c:pt idx="1247">
                  <c:v>-0.18834331294783624</c:v>
                </c:pt>
                <c:pt idx="1248">
                  <c:v>-0.18805540880821869</c:v>
                </c:pt>
                <c:pt idx="1249">
                  <c:v>-0.18776789380283709</c:v>
                </c:pt>
                <c:pt idx="1250">
                  <c:v>-0.18748076746888387</c:v>
                </c:pt>
                <c:pt idx="1251">
                  <c:v>-0.18719402934548324</c:v>
                </c:pt>
                <c:pt idx="1252">
                  <c:v>-0.18690767897351357</c:v>
                </c:pt>
                <c:pt idx="1253">
                  <c:v>-0.18662171589152177</c:v>
                </c:pt>
                <c:pt idx="1254">
                  <c:v>-0.18633613964160745</c:v>
                </c:pt>
                <c:pt idx="1255">
                  <c:v>-0.18605094976251735</c:v>
                </c:pt>
                <c:pt idx="1256">
                  <c:v>-0.18576614579730588</c:v>
                </c:pt>
                <c:pt idx="1257">
                  <c:v>-0.18548172728796164</c:v>
                </c:pt>
                <c:pt idx="1258">
                  <c:v>-0.18519769377609574</c:v>
                </c:pt>
                <c:pt idx="1259">
                  <c:v>-0.1849140448058062</c:v>
                </c:pt>
                <c:pt idx="1260">
                  <c:v>-0.18463077991883736</c:v>
                </c:pt>
                <c:pt idx="1261">
                  <c:v>-0.18434789866021983</c:v>
                </c:pt>
                <c:pt idx="1262">
                  <c:v>-0.18406540057418486</c:v>
                </c:pt>
                <c:pt idx="1263">
                  <c:v>-0.18378328520436416</c:v>
                </c:pt>
                <c:pt idx="1264">
                  <c:v>-0.18350155209818642</c:v>
                </c:pt>
                <c:pt idx="1265">
                  <c:v>-0.18322020079866164</c:v>
                </c:pt>
                <c:pt idx="1266">
                  <c:v>-0.1829392308541955</c:v>
                </c:pt>
                <c:pt idx="1267">
                  <c:v>-0.18265864181055136</c:v>
                </c:pt>
                <c:pt idx="1268">
                  <c:v>-0.18237843321444736</c:v>
                </c:pt>
                <c:pt idx="1269">
                  <c:v>-0.18209860461479987</c:v>
                </c:pt>
                <c:pt idx="1270">
                  <c:v>-0.18181915555808281</c:v>
                </c:pt>
                <c:pt idx="1271">
                  <c:v>-0.18154008559305712</c:v>
                </c:pt>
                <c:pt idx="1272">
                  <c:v>-0.18126139427048216</c:v>
                </c:pt>
                <c:pt idx="1273">
                  <c:v>-0.1809830811377422</c:v>
                </c:pt>
                <c:pt idx="1274">
                  <c:v>-0.18070514574615171</c:v>
                </c:pt>
                <c:pt idx="1275">
                  <c:v>-0.18042758764478251</c:v>
                </c:pt>
                <c:pt idx="1276">
                  <c:v>-0.18015040638577062</c:v>
                </c:pt>
                <c:pt idx="1277">
                  <c:v>-0.17987360151991982</c:v>
                </c:pt>
                <c:pt idx="1278">
                  <c:v>-0.17959717259805608</c:v>
                </c:pt>
                <c:pt idx="1279">
                  <c:v>-0.17932111917480231</c:v>
                </c:pt>
                <c:pt idx="1280">
                  <c:v>-0.17904544080042939</c:v>
                </c:pt>
                <c:pt idx="1281">
                  <c:v>-0.17877013703011535</c:v>
                </c:pt>
                <c:pt idx="1282">
                  <c:v>-0.17849520741572977</c:v>
                </c:pt>
                <c:pt idx="1283">
                  <c:v>-0.17822065151227307</c:v>
                </c:pt>
                <c:pt idx="1284">
                  <c:v>-0.17794646887441257</c:v>
                </c:pt>
                <c:pt idx="1285">
                  <c:v>-0.17767265905757057</c:v>
                </c:pt>
                <c:pt idx="1286">
                  <c:v>-0.17739922161552624</c:v>
                </c:pt>
                <c:pt idx="1287">
                  <c:v>-0.17712615610614435</c:v>
                </c:pt>
                <c:pt idx="1288">
                  <c:v>-0.17685346208511366</c:v>
                </c:pt>
                <c:pt idx="1289">
                  <c:v>-0.17658113910936635</c:v>
                </c:pt>
                <c:pt idx="1290">
                  <c:v>-0.17630918673552376</c:v>
                </c:pt>
                <c:pt idx="1291">
                  <c:v>-0.17603760452253869</c:v>
                </c:pt>
                <c:pt idx="1292">
                  <c:v>-0.17576639202823152</c:v>
                </c:pt>
                <c:pt idx="1293">
                  <c:v>-0.17549554881099994</c:v>
                </c:pt>
                <c:pt idx="1294">
                  <c:v>-0.17522507442997437</c:v>
                </c:pt>
                <c:pt idx="1295">
                  <c:v>-0.1749549684454843</c:v>
                </c:pt>
                <c:pt idx="1296">
                  <c:v>-0.17468523041721529</c:v>
                </c:pt>
                <c:pt idx="1297">
                  <c:v>-0.17441585990563002</c:v>
                </c:pt>
                <c:pt idx="1298">
                  <c:v>-0.17414685647170192</c:v>
                </c:pt>
                <c:pt idx="1299">
                  <c:v>-0.17387821967680406</c:v>
                </c:pt>
                <c:pt idx="1300">
                  <c:v>-0.17360994908346417</c:v>
                </c:pt>
                <c:pt idx="1301">
                  <c:v>-0.1733420442529221</c:v>
                </c:pt>
                <c:pt idx="1302">
                  <c:v>-0.17307450474961517</c:v>
                </c:pt>
                <c:pt idx="1303">
                  <c:v>-0.17280733013531613</c:v>
                </c:pt>
                <c:pt idx="1304">
                  <c:v>-0.17254051997432907</c:v>
                </c:pt>
                <c:pt idx="1305">
                  <c:v>-0.17227407383106907</c:v>
                </c:pt>
                <c:pt idx="1306">
                  <c:v>-0.17200799126962929</c:v>
                </c:pt>
                <c:pt idx="1307">
                  <c:v>-0.17174227185604574</c:v>
                </c:pt>
                <c:pt idx="1308">
                  <c:v>-0.17147691515458918</c:v>
                </c:pt>
                <c:pt idx="1309">
                  <c:v>-0.17121192073180636</c:v>
                </c:pt>
                <c:pt idx="1310">
                  <c:v>-0.17094728815498783</c:v>
                </c:pt>
                <c:pt idx="1311">
                  <c:v>-0.17068301698976995</c:v>
                </c:pt>
                <c:pt idx="1312">
                  <c:v>-0.17041910680435368</c:v>
                </c:pt>
                <c:pt idx="1313">
                  <c:v>-0.17015555716560771</c:v>
                </c:pt>
                <c:pt idx="1314">
                  <c:v>-0.1698923676432873</c:v>
                </c:pt>
                <c:pt idx="1315">
                  <c:v>-0.16962953780478296</c:v>
                </c:pt>
                <c:pt idx="1316">
                  <c:v>-0.16936706721899508</c:v>
                </c:pt>
                <c:pt idx="1317">
                  <c:v>-0.16910495545701121</c:v>
                </c:pt>
                <c:pt idx="1318">
                  <c:v>-0.16884320208822023</c:v>
                </c:pt>
                <c:pt idx="1319">
                  <c:v>-0.16858180668214429</c:v>
                </c:pt>
                <c:pt idx="1320">
                  <c:v>-0.16832076881113656</c:v>
                </c:pt>
                <c:pt idx="1321">
                  <c:v>-0.16806008804596262</c:v>
                </c:pt>
                <c:pt idx="1322">
                  <c:v>-0.16779976395776552</c:v>
                </c:pt>
                <c:pt idx="1323">
                  <c:v>-0.1675397961205527</c:v>
                </c:pt>
                <c:pt idx="1324">
                  <c:v>-0.16728018410535617</c:v>
                </c:pt>
                <c:pt idx="1325">
                  <c:v>-0.16702092748634989</c:v>
                </c:pt>
                <c:pt idx="1326">
                  <c:v>-0.16676202583678634</c:v>
                </c:pt>
                <c:pt idx="1327">
                  <c:v>-0.16650347873072846</c:v>
                </c:pt>
                <c:pt idx="1328">
                  <c:v>-0.16624528574292752</c:v>
                </c:pt>
                <c:pt idx="1329">
                  <c:v>-0.16598744644799046</c:v>
                </c:pt>
                <c:pt idx="1330">
                  <c:v>-0.16572996042121257</c:v>
                </c:pt>
                <c:pt idx="1331">
                  <c:v>-0.16547282723972101</c:v>
                </c:pt>
                <c:pt idx="1332">
                  <c:v>-0.16521604647735666</c:v>
                </c:pt>
                <c:pt idx="1333">
                  <c:v>-0.16495961771342271</c:v>
                </c:pt>
                <c:pt idx="1334">
                  <c:v>-0.16470354052330327</c:v>
                </c:pt>
                <c:pt idx="1335">
                  <c:v>-0.16444781448583523</c:v>
                </c:pt>
                <c:pt idx="1336">
                  <c:v>-0.16419243917724646</c:v>
                </c:pt>
                <c:pt idx="1337">
                  <c:v>-0.16393741417891627</c:v>
                </c:pt>
                <c:pt idx="1338">
                  <c:v>-0.1636827390669171</c:v>
                </c:pt>
                <c:pt idx="1339">
                  <c:v>-0.16342841342216197</c:v>
                </c:pt>
                <c:pt idx="1340">
                  <c:v>-0.163174436824264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40AD-4442-94C4-4C682C1F76F3}"/>
            </c:ext>
          </c:extLst>
        </c:ser>
        <c:ser>
          <c:idx val="6"/>
          <c:order val="6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V$12:$V$1352</c:f>
              <c:numCache>
                <c:formatCode>General</c:formatCode>
                <c:ptCount val="1341"/>
                <c:pt idx="0">
                  <c:v>-0.56370459062105027</c:v>
                </c:pt>
                <c:pt idx="1">
                  <c:v>-0.56321873570812642</c:v>
                </c:pt>
                <c:pt idx="2">
                  <c:v>-0.562733236181856</c:v>
                </c:pt>
                <c:pt idx="3">
                  <c:v>-0.56224809182028324</c:v>
                </c:pt>
                <c:pt idx="4">
                  <c:v>-0.56176330240482741</c:v>
                </c:pt>
                <c:pt idx="5">
                  <c:v>-0.56127886772152635</c:v>
                </c:pt>
                <c:pt idx="6">
                  <c:v>-0.56079478754851309</c:v>
                </c:pt>
                <c:pt idx="7">
                  <c:v>-0.56031106167351297</c:v>
                </c:pt>
                <c:pt idx="8">
                  <c:v>-0.55982768988105391</c:v>
                </c:pt>
                <c:pt idx="9">
                  <c:v>-0.55934467194118653</c:v>
                </c:pt>
                <c:pt idx="10">
                  <c:v>-0.55886200765442595</c:v>
                </c:pt>
                <c:pt idx="11">
                  <c:v>-0.55837969679304322</c:v>
                </c:pt>
                <c:pt idx="12">
                  <c:v>-0.55789773913996754</c:v>
                </c:pt>
                <c:pt idx="13">
                  <c:v>-0.55741613448754279</c:v>
                </c:pt>
                <c:pt idx="14">
                  <c:v>-0.55693488260857293</c:v>
                </c:pt>
                <c:pt idx="15">
                  <c:v>-0.55645398329220441</c:v>
                </c:pt>
                <c:pt idx="16">
                  <c:v>-0.55597343632109997</c:v>
                </c:pt>
                <c:pt idx="17">
                  <c:v>-0.55549324148245205</c:v>
                </c:pt>
                <c:pt idx="18">
                  <c:v>-0.55501339855341669</c:v>
                </c:pt>
                <c:pt idx="19">
                  <c:v>-0.55453390732722596</c:v>
                </c:pt>
                <c:pt idx="20">
                  <c:v>-0.55405476757544037</c:v>
                </c:pt>
                <c:pt idx="21">
                  <c:v>-0.55357597909724277</c:v>
                </c:pt>
                <c:pt idx="22">
                  <c:v>-0.55309754166428249</c:v>
                </c:pt>
                <c:pt idx="23">
                  <c:v>-0.55261945506641652</c:v>
                </c:pt>
                <c:pt idx="24">
                  <c:v>-0.55214171909110377</c:v>
                </c:pt>
                <c:pt idx="25">
                  <c:v>-0.55166433351825361</c:v>
                </c:pt>
                <c:pt idx="26">
                  <c:v>-0.55118729813417033</c:v>
                </c:pt>
                <c:pt idx="27">
                  <c:v>-0.55071061272640165</c:v>
                </c:pt>
                <c:pt idx="28">
                  <c:v>-0.55023427707547867</c:v>
                </c:pt>
                <c:pt idx="29">
                  <c:v>-0.54975829096743922</c:v>
                </c:pt>
                <c:pt idx="30">
                  <c:v>-0.54928265419276201</c:v>
                </c:pt>
                <c:pt idx="31">
                  <c:v>-0.54880736653366569</c:v>
                </c:pt>
                <c:pt idx="32">
                  <c:v>-0.54833242777112545</c:v>
                </c:pt>
                <c:pt idx="33">
                  <c:v>-0.54785783769721874</c:v>
                </c:pt>
                <c:pt idx="34">
                  <c:v>-0.54738359609327603</c:v>
                </c:pt>
                <c:pt idx="35">
                  <c:v>-0.54690970274959838</c:v>
                </c:pt>
                <c:pt idx="36">
                  <c:v>-0.54643615744938145</c:v>
                </c:pt>
                <c:pt idx="37">
                  <c:v>-0.54596295997582089</c:v>
                </c:pt>
                <c:pt idx="38">
                  <c:v>-0.54549011011966186</c:v>
                </c:pt>
                <c:pt idx="39">
                  <c:v>-0.54501760766827445</c:v>
                </c:pt>
                <c:pt idx="40">
                  <c:v>-0.5445454523993476</c:v>
                </c:pt>
                <c:pt idx="41">
                  <c:v>-0.54407364411170889</c:v>
                </c:pt>
                <c:pt idx="42">
                  <c:v>-0.54360218258127091</c:v>
                </c:pt>
                <c:pt idx="43">
                  <c:v>-0.54313106760144336</c:v>
                </c:pt>
                <c:pt idx="44">
                  <c:v>-0.54266029895408963</c:v>
                </c:pt>
                <c:pt idx="45">
                  <c:v>-0.54218987643102068</c:v>
                </c:pt>
                <c:pt idx="46">
                  <c:v>-0.54171979981596508</c:v>
                </c:pt>
                <c:pt idx="47">
                  <c:v>-0.54125006889709226</c:v>
                </c:pt>
                <c:pt idx="48">
                  <c:v>-0.54078068346248287</c:v>
                </c:pt>
                <c:pt idx="49">
                  <c:v>-0.54031164329435555</c:v>
                </c:pt>
                <c:pt idx="50">
                  <c:v>-0.53984294819073853</c:v>
                </c:pt>
                <c:pt idx="51">
                  <c:v>-0.53937459792656739</c:v>
                </c:pt>
                <c:pt idx="52">
                  <c:v>-0.53890659230164673</c:v>
                </c:pt>
                <c:pt idx="53">
                  <c:v>-0.53843893109322138</c:v>
                </c:pt>
                <c:pt idx="54">
                  <c:v>-0.53797161409550043</c:v>
                </c:pt>
                <c:pt idx="55">
                  <c:v>-0.53750464109549867</c:v>
                </c:pt>
                <c:pt idx="56">
                  <c:v>-0.53703801187996447</c:v>
                </c:pt>
                <c:pt idx="57">
                  <c:v>-0.53657172623413629</c:v>
                </c:pt>
                <c:pt idx="58">
                  <c:v>-0.53610578395844044</c:v>
                </c:pt>
                <c:pt idx="59">
                  <c:v>-0.53564018482497033</c:v>
                </c:pt>
                <c:pt idx="60">
                  <c:v>-0.53517492863228711</c:v>
                </c:pt>
                <c:pt idx="61">
                  <c:v>-0.53471001516793848</c:v>
                </c:pt>
                <c:pt idx="62">
                  <c:v>-0.53424544421929454</c:v>
                </c:pt>
                <c:pt idx="63">
                  <c:v>-0.53378121557425828</c:v>
                </c:pt>
                <c:pt idx="64">
                  <c:v>-0.53331732902588413</c:v>
                </c:pt>
                <c:pt idx="65">
                  <c:v>-0.5328537843566572</c:v>
                </c:pt>
                <c:pt idx="66">
                  <c:v>-0.53239058136167472</c:v>
                </c:pt>
                <c:pt idx="67">
                  <c:v>-0.53192771982724096</c:v>
                </c:pt>
                <c:pt idx="68">
                  <c:v>-0.53146519954729854</c:v>
                </c:pt>
                <c:pt idx="69">
                  <c:v>-0.53100302030220092</c:v>
                </c:pt>
                <c:pt idx="70">
                  <c:v>-0.53054118188802235</c:v>
                </c:pt>
                <c:pt idx="71">
                  <c:v>-0.53007968409302109</c:v>
                </c:pt>
                <c:pt idx="72">
                  <c:v>-0.52961852671140619</c:v>
                </c:pt>
                <c:pt idx="73">
                  <c:v>-0.52915770952415286</c:v>
                </c:pt>
                <c:pt idx="74">
                  <c:v>-0.52869723233133215</c:v>
                </c:pt>
                <c:pt idx="75">
                  <c:v>-0.52823709491409687</c:v>
                </c:pt>
                <c:pt idx="76">
                  <c:v>-0.52777729706541265</c:v>
                </c:pt>
                <c:pt idx="77">
                  <c:v>-0.52731783858126491</c:v>
                </c:pt>
                <c:pt idx="78">
                  <c:v>-0.52685871924547101</c:v>
                </c:pt>
                <c:pt idx="79">
                  <c:v>-0.52639993885081893</c:v>
                </c:pt>
                <c:pt idx="80">
                  <c:v>-0.52594149718849792</c:v>
                </c:pt>
                <c:pt idx="81">
                  <c:v>-0.52548339404596689</c:v>
                </c:pt>
                <c:pt idx="82">
                  <c:v>-0.52502562922205342</c:v>
                </c:pt>
                <c:pt idx="83">
                  <c:v>-0.52456820249888736</c:v>
                </c:pt>
                <c:pt idx="84">
                  <c:v>-0.52411111367351992</c:v>
                </c:pt>
                <c:pt idx="85">
                  <c:v>-0.52365436253385411</c:v>
                </c:pt>
                <c:pt idx="86">
                  <c:v>-0.52319794887161208</c:v>
                </c:pt>
                <c:pt idx="87">
                  <c:v>-0.52274187247869364</c:v>
                </c:pt>
                <c:pt idx="88">
                  <c:v>-0.52228613315055128</c:v>
                </c:pt>
                <c:pt idx="89">
                  <c:v>-0.52183073067011421</c:v>
                </c:pt>
                <c:pt idx="90">
                  <c:v>-0.52137566483674291</c:v>
                </c:pt>
                <c:pt idx="91">
                  <c:v>-0.52092093544082729</c:v>
                </c:pt>
                <c:pt idx="92">
                  <c:v>-0.52046654227089206</c:v>
                </c:pt>
                <c:pt idx="93">
                  <c:v>-0.52001248512310028</c:v>
                </c:pt>
                <c:pt idx="94">
                  <c:v>-0.51955876378624311</c:v>
                </c:pt>
                <c:pt idx="95">
                  <c:v>-0.51910537805639478</c:v>
                </c:pt>
                <c:pt idx="96">
                  <c:v>-0.51865232772287939</c:v>
                </c:pt>
                <c:pt idx="97">
                  <c:v>-0.51819961257626446</c:v>
                </c:pt>
                <c:pt idx="98">
                  <c:v>-0.51774723241519993</c:v>
                </c:pt>
                <c:pt idx="99">
                  <c:v>-0.51729518702865462</c:v>
                </c:pt>
                <c:pt idx="100">
                  <c:v>-0.51684347621190341</c:v>
                </c:pt>
                <c:pt idx="101">
                  <c:v>-0.51639209975045119</c:v>
                </c:pt>
                <c:pt idx="102">
                  <c:v>-0.51594105744490193</c:v>
                </c:pt>
                <c:pt idx="103">
                  <c:v>-0.51549034908875413</c:v>
                </c:pt>
                <c:pt idx="104">
                  <c:v>-0.51503997447159833</c:v>
                </c:pt>
                <c:pt idx="105">
                  <c:v>-0.51458993338702186</c:v>
                </c:pt>
                <c:pt idx="106">
                  <c:v>-0.51414022563038841</c:v>
                </c:pt>
                <c:pt idx="107">
                  <c:v>-0.51369085099191025</c:v>
                </c:pt>
                <c:pt idx="108">
                  <c:v>-0.5132418092671287</c:v>
                </c:pt>
                <c:pt idx="109">
                  <c:v>-0.51279310025540425</c:v>
                </c:pt>
                <c:pt idx="110">
                  <c:v>-0.51234472374330764</c:v>
                </c:pt>
                <c:pt idx="111">
                  <c:v>-0.51189667952167284</c:v>
                </c:pt>
                <c:pt idx="112">
                  <c:v>-0.51144896739518941</c:v>
                </c:pt>
                <c:pt idx="113">
                  <c:v>-0.51100158715113864</c:v>
                </c:pt>
                <c:pt idx="114">
                  <c:v>-0.51055453858719346</c:v>
                </c:pt>
                <c:pt idx="115">
                  <c:v>-0.51010782149276679</c:v>
                </c:pt>
                <c:pt idx="116">
                  <c:v>-0.50966143566588684</c:v>
                </c:pt>
                <c:pt idx="117">
                  <c:v>-0.50921538090289431</c:v>
                </c:pt>
                <c:pt idx="118">
                  <c:v>-0.50876965699320209</c:v>
                </c:pt>
                <c:pt idx="119">
                  <c:v>-0.50832426373892403</c:v>
                </c:pt>
                <c:pt idx="120">
                  <c:v>-0.50787920092600913</c:v>
                </c:pt>
                <c:pt idx="121">
                  <c:v>-0.50743446835825878</c:v>
                </c:pt>
                <c:pt idx="122">
                  <c:v>-0.5069900658257076</c:v>
                </c:pt>
                <c:pt idx="123">
                  <c:v>-0.50654599312505155</c:v>
                </c:pt>
                <c:pt idx="124">
                  <c:v>-0.50610225004668052</c:v>
                </c:pt>
                <c:pt idx="125">
                  <c:v>-0.50565883639617226</c:v>
                </c:pt>
                <c:pt idx="126">
                  <c:v>-0.50521575196578183</c:v>
                </c:pt>
                <c:pt idx="127">
                  <c:v>-0.50477299654048124</c:v>
                </c:pt>
                <c:pt idx="128">
                  <c:v>-0.50433056992993386</c:v>
                </c:pt>
                <c:pt idx="129">
                  <c:v>-0.50388847192479602</c:v>
                </c:pt>
                <c:pt idx="130">
                  <c:v>-0.50344670231554645</c:v>
                </c:pt>
                <c:pt idx="131">
                  <c:v>-0.50300526091229258</c:v>
                </c:pt>
                <c:pt idx="132">
                  <c:v>-0.5025641474952991</c:v>
                </c:pt>
                <c:pt idx="133">
                  <c:v>-0.50212336187112072</c:v>
                </c:pt>
                <c:pt idx="134">
                  <c:v>-0.50168290383094671</c:v>
                </c:pt>
                <c:pt idx="135">
                  <c:v>-0.50124277317449284</c:v>
                </c:pt>
                <c:pt idx="136">
                  <c:v>-0.5008029696981886</c:v>
                </c:pt>
                <c:pt idx="137">
                  <c:v>-0.50036349319517726</c:v>
                </c:pt>
                <c:pt idx="138">
                  <c:v>-0.49992434346712855</c:v>
                </c:pt>
                <c:pt idx="139">
                  <c:v>-0.49948552030576465</c:v>
                </c:pt>
                <c:pt idx="140">
                  <c:v>-0.49904702351648567</c:v>
                </c:pt>
                <c:pt idx="141">
                  <c:v>-0.49860885288408596</c:v>
                </c:pt>
                <c:pt idx="142">
                  <c:v>-0.49817100821760718</c:v>
                </c:pt>
                <c:pt idx="143">
                  <c:v>-0.49773348930557404</c:v>
                </c:pt>
                <c:pt idx="144">
                  <c:v>-0.49729629595196556</c:v>
                </c:pt>
                <c:pt idx="145">
                  <c:v>-0.49685942795090199</c:v>
                </c:pt>
                <c:pt idx="146">
                  <c:v>-0.49642288509943455</c:v>
                </c:pt>
                <c:pt idx="147">
                  <c:v>-0.49598666719861129</c:v>
                </c:pt>
                <c:pt idx="148">
                  <c:v>-0.49555077404095371</c:v>
                </c:pt>
                <c:pt idx="149">
                  <c:v>-0.49511520542901977</c:v>
                </c:pt>
                <c:pt idx="150">
                  <c:v>-0.4946799611624364</c:v>
                </c:pt>
                <c:pt idx="151">
                  <c:v>-0.49424504103221523</c:v>
                </c:pt>
                <c:pt idx="152">
                  <c:v>-0.49381044484135828</c:v>
                </c:pt>
                <c:pt idx="153">
                  <c:v>-0.49337617238958131</c:v>
                </c:pt>
                <c:pt idx="154">
                  <c:v>-0.49294222347517902</c:v>
                </c:pt>
                <c:pt idx="155">
                  <c:v>-0.49250859788916301</c:v>
                </c:pt>
                <c:pt idx="156">
                  <c:v>-0.49207529544057493</c:v>
                </c:pt>
                <c:pt idx="157">
                  <c:v>-0.49164231592229157</c:v>
                </c:pt>
                <c:pt idx="158">
                  <c:v>-0.4912096591330517</c:v>
                </c:pt>
                <c:pt idx="159">
                  <c:v>-0.49077732487647907</c:v>
                </c:pt>
                <c:pt idx="160">
                  <c:v>-0.49034531294598338</c:v>
                </c:pt>
                <c:pt idx="161">
                  <c:v>-0.48991362314243503</c:v>
                </c:pt>
                <c:pt idx="162">
                  <c:v>-0.48948225526936895</c:v>
                </c:pt>
                <c:pt idx="163">
                  <c:v>-0.48905120912090538</c:v>
                </c:pt>
                <c:pt idx="164">
                  <c:v>-0.48862048449596074</c:v>
                </c:pt>
                <c:pt idx="165">
                  <c:v>-0.4881900812023332</c:v>
                </c:pt>
                <c:pt idx="166">
                  <c:v>-0.48775999902899159</c:v>
                </c:pt>
                <c:pt idx="167">
                  <c:v>-0.48733023778355644</c:v>
                </c:pt>
                <c:pt idx="168">
                  <c:v>-0.4869007972590822</c:v>
                </c:pt>
                <c:pt idx="169">
                  <c:v>-0.48647167726478813</c:v>
                </c:pt>
                <c:pt idx="170">
                  <c:v>-0.48604287759221876</c:v>
                </c:pt>
                <c:pt idx="171">
                  <c:v>-0.48561439804748474</c:v>
                </c:pt>
                <c:pt idx="172">
                  <c:v>-0.4851862384255945</c:v>
                </c:pt>
                <c:pt idx="173">
                  <c:v>-0.48475839853141522</c:v>
                </c:pt>
                <c:pt idx="174">
                  <c:v>-0.48433087816306397</c:v>
                </c:pt>
                <c:pt idx="175">
                  <c:v>-0.48390367712256577</c:v>
                </c:pt>
                <c:pt idx="176">
                  <c:v>-0.48347679521159037</c:v>
                </c:pt>
                <c:pt idx="177">
                  <c:v>-0.48305023222701138</c:v>
                </c:pt>
                <c:pt idx="178">
                  <c:v>-0.48262398797103145</c:v>
                </c:pt>
                <c:pt idx="179">
                  <c:v>-0.48219806225056061</c:v>
                </c:pt>
                <c:pt idx="180">
                  <c:v>-0.48177245485803155</c:v>
                </c:pt>
                <c:pt idx="181">
                  <c:v>-0.48134716560044311</c:v>
                </c:pt>
                <c:pt idx="182">
                  <c:v>-0.48092219427706695</c:v>
                </c:pt>
                <c:pt idx="183">
                  <c:v>-0.4804975406903722</c:v>
                </c:pt>
                <c:pt idx="184">
                  <c:v>-0.48007320463785419</c:v>
                </c:pt>
                <c:pt idx="185">
                  <c:v>-0.47964918593041972</c:v>
                </c:pt>
                <c:pt idx="186">
                  <c:v>-0.4792254843560606</c:v>
                </c:pt>
                <c:pt idx="187">
                  <c:v>-0.47880209973403254</c:v>
                </c:pt>
                <c:pt idx="188">
                  <c:v>-0.47837903184904107</c:v>
                </c:pt>
                <c:pt idx="189">
                  <c:v>-0.47795628051421346</c:v>
                </c:pt>
                <c:pt idx="190">
                  <c:v>-0.47753384552757794</c:v>
                </c:pt>
                <c:pt idx="191">
                  <c:v>-0.47711172669551161</c:v>
                </c:pt>
                <c:pt idx="192">
                  <c:v>-0.47668992381000308</c:v>
                </c:pt>
                <c:pt idx="193">
                  <c:v>-0.47626843668577834</c:v>
                </c:pt>
                <c:pt idx="194">
                  <c:v>-0.47584726512148734</c:v>
                </c:pt>
                <c:pt idx="195">
                  <c:v>-0.47542640891400367</c:v>
                </c:pt>
                <c:pt idx="196">
                  <c:v>-0.47500586787521115</c:v>
                </c:pt>
                <c:pt idx="197">
                  <c:v>-0.47458564180073992</c:v>
                </c:pt>
                <c:pt idx="198">
                  <c:v>-0.47416573049439137</c:v>
                </c:pt>
                <c:pt idx="199">
                  <c:v>-0.47374613376645058</c:v>
                </c:pt>
                <c:pt idx="200">
                  <c:v>-0.4733268514114819</c:v>
                </c:pt>
                <c:pt idx="201">
                  <c:v>-0.47290788323639532</c:v>
                </c:pt>
                <c:pt idx="202">
                  <c:v>-0.47248922904410406</c:v>
                </c:pt>
                <c:pt idx="203">
                  <c:v>-0.47207088863876479</c:v>
                </c:pt>
                <c:pt idx="204">
                  <c:v>-0.47165286182320187</c:v>
                </c:pt>
                <c:pt idx="205">
                  <c:v>-0.47123514840157199</c:v>
                </c:pt>
                <c:pt idx="206">
                  <c:v>-0.47081774817723243</c:v>
                </c:pt>
                <c:pt idx="207">
                  <c:v>-0.47040066095620503</c:v>
                </c:pt>
                <c:pt idx="208">
                  <c:v>-0.46998388653660683</c:v>
                </c:pt>
                <c:pt idx="209">
                  <c:v>-0.46956742473005519</c:v>
                </c:pt>
                <c:pt idx="210">
                  <c:v>-0.4691512753363547</c:v>
                </c:pt>
                <c:pt idx="211">
                  <c:v>-0.46873543816055019</c:v>
                </c:pt>
                <c:pt idx="212">
                  <c:v>-0.46831991300466669</c:v>
                </c:pt>
                <c:pt idx="213">
                  <c:v>-0.4679046996800551</c:v>
                </c:pt>
                <c:pt idx="214">
                  <c:v>-0.46748979798421075</c:v>
                </c:pt>
                <c:pt idx="215">
                  <c:v>-0.46707520772537592</c:v>
                </c:pt>
                <c:pt idx="216">
                  <c:v>-0.4666609287093948</c:v>
                </c:pt>
                <c:pt idx="217">
                  <c:v>-0.46624696073660488</c:v>
                </c:pt>
                <c:pt idx="218">
                  <c:v>-0.46583330361293918</c:v>
                </c:pt>
                <c:pt idx="219">
                  <c:v>-0.46541995715188023</c:v>
                </c:pt>
                <c:pt idx="220">
                  <c:v>-0.46500692114666009</c:v>
                </c:pt>
                <c:pt idx="221">
                  <c:v>-0.46459419541085012</c:v>
                </c:pt>
                <c:pt idx="222">
                  <c:v>-0.46418177974443253</c:v>
                </c:pt>
                <c:pt idx="223">
                  <c:v>-0.46376967395636015</c:v>
                </c:pt>
                <c:pt idx="224">
                  <c:v>-0.46335787785283244</c:v>
                </c:pt>
                <c:pt idx="225">
                  <c:v>-0.46294639123711789</c:v>
                </c:pt>
                <c:pt idx="226">
                  <c:v>-0.46253521391701469</c:v>
                </c:pt>
                <c:pt idx="227">
                  <c:v>-0.46212434569401495</c:v>
                </c:pt>
                <c:pt idx="228">
                  <c:v>-0.46171378638293348</c:v>
                </c:pt>
                <c:pt idx="229">
                  <c:v>-0.46130353578055505</c:v>
                </c:pt>
                <c:pt idx="230">
                  <c:v>-0.46089359369849703</c:v>
                </c:pt>
                <c:pt idx="231">
                  <c:v>-0.46048395994340297</c:v>
                </c:pt>
                <c:pt idx="232">
                  <c:v>-0.46007463431605444</c:v>
                </c:pt>
                <c:pt idx="233">
                  <c:v>-0.45966561662940109</c:v>
                </c:pt>
                <c:pt idx="234">
                  <c:v>-0.45925690668608965</c:v>
                </c:pt>
                <c:pt idx="235">
                  <c:v>-0.45884850429622759</c:v>
                </c:pt>
                <c:pt idx="236">
                  <c:v>-0.45844040926228402</c:v>
                </c:pt>
                <c:pt idx="237">
                  <c:v>-0.45803262139489931</c:v>
                </c:pt>
                <c:pt idx="238">
                  <c:v>-0.45762514049823011</c:v>
                </c:pt>
                <c:pt idx="239">
                  <c:v>-0.45721796638451551</c:v>
                </c:pt>
                <c:pt idx="240">
                  <c:v>-0.45681109885498117</c:v>
                </c:pt>
                <c:pt idx="241">
                  <c:v>-0.45640453771893519</c:v>
                </c:pt>
                <c:pt idx="242">
                  <c:v>-0.45599828278257704</c:v>
                </c:pt>
                <c:pt idx="243">
                  <c:v>-0.45559233386001097</c:v>
                </c:pt>
                <c:pt idx="244">
                  <c:v>-0.45518669074988694</c:v>
                </c:pt>
                <c:pt idx="245">
                  <c:v>-0.45478135326311175</c:v>
                </c:pt>
                <c:pt idx="246">
                  <c:v>-0.45437632121121396</c:v>
                </c:pt>
                <c:pt idx="247">
                  <c:v>-0.45397159439763968</c:v>
                </c:pt>
                <c:pt idx="248">
                  <c:v>-0.45356717263356217</c:v>
                </c:pt>
                <c:pt idx="249">
                  <c:v>-0.45316305572145055</c:v>
                </c:pt>
                <c:pt idx="250">
                  <c:v>-0.45275924347736307</c:v>
                </c:pt>
                <c:pt idx="251">
                  <c:v>-0.45235573570536758</c:v>
                </c:pt>
                <c:pt idx="252">
                  <c:v>-0.4519525322124629</c:v>
                </c:pt>
                <c:pt idx="253">
                  <c:v>-0.45154963281035521</c:v>
                </c:pt>
                <c:pt idx="254">
                  <c:v>-0.45114703730497752</c:v>
                </c:pt>
                <c:pt idx="255">
                  <c:v>-0.45074474550990118</c:v>
                </c:pt>
                <c:pt idx="256">
                  <c:v>-0.45034275722457551</c:v>
                </c:pt>
                <c:pt idx="257">
                  <c:v>-0.44994107226923319</c:v>
                </c:pt>
                <c:pt idx="258">
                  <c:v>-0.44953969044367881</c:v>
                </c:pt>
                <c:pt idx="259">
                  <c:v>-0.44913861156166135</c:v>
                </c:pt>
                <c:pt idx="260">
                  <c:v>-0.44873783543124546</c:v>
                </c:pt>
                <c:pt idx="261">
                  <c:v>-0.44833736186316031</c:v>
                </c:pt>
                <c:pt idx="262">
                  <c:v>-0.44793719066404947</c:v>
                </c:pt>
                <c:pt idx="263">
                  <c:v>-0.4475373216465961</c:v>
                </c:pt>
                <c:pt idx="264">
                  <c:v>-0.44713775461726613</c:v>
                </c:pt>
                <c:pt idx="265">
                  <c:v>-0.44673848938767691</c:v>
                </c:pt>
                <c:pt idx="266">
                  <c:v>-0.44633952576580427</c:v>
                </c:pt>
                <c:pt idx="267">
                  <c:v>-0.44594086356513074</c:v>
                </c:pt>
                <c:pt idx="268">
                  <c:v>-0.44554250259221106</c:v>
                </c:pt>
                <c:pt idx="269">
                  <c:v>-0.44514444265901787</c:v>
                </c:pt>
                <c:pt idx="270">
                  <c:v>-0.4447466835741487</c:v>
                </c:pt>
                <c:pt idx="271">
                  <c:v>-0.44434922514948738</c:v>
                </c:pt>
                <c:pt idx="272">
                  <c:v>-0.44395206719540781</c:v>
                </c:pt>
                <c:pt idx="273">
                  <c:v>-0.44355520952104044</c:v>
                </c:pt>
                <c:pt idx="274">
                  <c:v>-0.44315865193667037</c:v>
                </c:pt>
                <c:pt idx="275">
                  <c:v>-0.44276239425471431</c:v>
                </c:pt>
                <c:pt idx="276">
                  <c:v>-0.44236643628599026</c:v>
                </c:pt>
                <c:pt idx="277">
                  <c:v>-0.44197077783962868</c:v>
                </c:pt>
                <c:pt idx="278">
                  <c:v>-0.44157541872680284</c:v>
                </c:pt>
                <c:pt idx="279">
                  <c:v>-0.4411803587626828</c:v>
                </c:pt>
                <c:pt idx="280">
                  <c:v>-0.44078559775133641</c:v>
                </c:pt>
                <c:pt idx="281">
                  <c:v>-0.44039113551122</c:v>
                </c:pt>
                <c:pt idx="282">
                  <c:v>-0.43999697184897713</c:v>
                </c:pt>
                <c:pt idx="283">
                  <c:v>-0.43960310657631396</c:v>
                </c:pt>
                <c:pt idx="284">
                  <c:v>-0.43920953950591368</c:v>
                </c:pt>
                <c:pt idx="285">
                  <c:v>-0.43881627045108118</c:v>
                </c:pt>
                <c:pt idx="286">
                  <c:v>-0.43842329922174628</c:v>
                </c:pt>
                <c:pt idx="287">
                  <c:v>-0.43803062562970396</c:v>
                </c:pt>
                <c:pt idx="288">
                  <c:v>-0.43763824948666041</c:v>
                </c:pt>
                <c:pt idx="289">
                  <c:v>-0.43724617060485471</c:v>
                </c:pt>
                <c:pt idx="290">
                  <c:v>-0.4368543887988352</c:v>
                </c:pt>
                <c:pt idx="291">
                  <c:v>-0.43646290387657771</c:v>
                </c:pt>
                <c:pt idx="292">
                  <c:v>-0.43607171565431813</c:v>
                </c:pt>
                <c:pt idx="293">
                  <c:v>-0.43568082394171981</c:v>
                </c:pt>
                <c:pt idx="294">
                  <c:v>-0.43529022855235411</c:v>
                </c:pt>
                <c:pt idx="295">
                  <c:v>-0.43489992930165755</c:v>
                </c:pt>
                <c:pt idx="296">
                  <c:v>-0.43450992599627369</c:v>
                </c:pt>
                <c:pt idx="297">
                  <c:v>-0.43412021845474769</c:v>
                </c:pt>
                <c:pt idx="298">
                  <c:v>-0.43373080648674289</c:v>
                </c:pt>
                <c:pt idx="299">
                  <c:v>-0.43334168990636357</c:v>
                </c:pt>
                <c:pt idx="300">
                  <c:v>-0.43295286852540471</c:v>
                </c:pt>
                <c:pt idx="301">
                  <c:v>-0.43256434216214501</c:v>
                </c:pt>
                <c:pt idx="302">
                  <c:v>-0.43217611062287276</c:v>
                </c:pt>
                <c:pt idx="303">
                  <c:v>-0.43178817372453437</c:v>
                </c:pt>
                <c:pt idx="304">
                  <c:v>-0.43140053128372102</c:v>
                </c:pt>
                <c:pt idx="305">
                  <c:v>-0.43101318310609926</c:v>
                </c:pt>
                <c:pt idx="306">
                  <c:v>-0.43062612901119124</c:v>
                </c:pt>
                <c:pt idx="307">
                  <c:v>-0.4302393688150552</c:v>
                </c:pt>
                <c:pt idx="308">
                  <c:v>-0.42985290232415707</c:v>
                </c:pt>
                <c:pt idx="309">
                  <c:v>-0.42946672935793018</c:v>
                </c:pt>
                <c:pt idx="310">
                  <c:v>-0.42908084973021232</c:v>
                </c:pt>
                <c:pt idx="311">
                  <c:v>-0.42869526325164387</c:v>
                </c:pt>
                <c:pt idx="312">
                  <c:v>-0.42830996974219104</c:v>
                </c:pt>
                <c:pt idx="313">
                  <c:v>-0.42792496900982968</c:v>
                </c:pt>
                <c:pt idx="314">
                  <c:v>-0.42754026087461483</c:v>
                </c:pt>
                <c:pt idx="315">
                  <c:v>-0.42715584514780858</c:v>
                </c:pt>
                <c:pt idx="316">
                  <c:v>-0.42677172164493626</c:v>
                </c:pt>
                <c:pt idx="317">
                  <c:v>-0.4263878901818785</c:v>
                </c:pt>
                <c:pt idx="318">
                  <c:v>-0.42600435057016384</c:v>
                </c:pt>
                <c:pt idx="319">
                  <c:v>-0.42562110263020259</c:v>
                </c:pt>
                <c:pt idx="320">
                  <c:v>-0.42523814617192457</c:v>
                </c:pt>
                <c:pt idx="321">
                  <c:v>-0.42485548101325321</c:v>
                </c:pt>
                <c:pt idx="322">
                  <c:v>-0.42447310696873686</c:v>
                </c:pt>
                <c:pt idx="323">
                  <c:v>-0.42409102385470021</c:v>
                </c:pt>
                <c:pt idx="324">
                  <c:v>-0.42370923148338235</c:v>
                </c:pt>
                <c:pt idx="325">
                  <c:v>-0.42332772967528243</c:v>
                </c:pt>
                <c:pt idx="326">
                  <c:v>-0.42294651824272833</c:v>
                </c:pt>
                <c:pt idx="327">
                  <c:v>-0.42256559699964669</c:v>
                </c:pt>
                <c:pt idx="328">
                  <c:v>-0.42218496576831299</c:v>
                </c:pt>
                <c:pt idx="329">
                  <c:v>-0.42180462435830179</c:v>
                </c:pt>
                <c:pt idx="330">
                  <c:v>-0.42142457258824706</c:v>
                </c:pt>
                <c:pt idx="331">
                  <c:v>-0.42104481027473994</c:v>
                </c:pt>
                <c:pt idx="332">
                  <c:v>-0.42066533723081889</c:v>
                </c:pt>
                <c:pt idx="333">
                  <c:v>-0.42028615328062457</c:v>
                </c:pt>
                <c:pt idx="334">
                  <c:v>-0.41990725823142228</c:v>
                </c:pt>
                <c:pt idx="335">
                  <c:v>-0.41952865190628685</c:v>
                </c:pt>
                <c:pt idx="336">
                  <c:v>-0.41915033411537017</c:v>
                </c:pt>
                <c:pt idx="337">
                  <c:v>-0.41877230468201354</c:v>
                </c:pt>
                <c:pt idx="338">
                  <c:v>-0.41839456341929981</c:v>
                </c:pt>
                <c:pt idx="339">
                  <c:v>-0.41801711014648468</c:v>
                </c:pt>
                <c:pt idx="340">
                  <c:v>-0.41763994467691745</c:v>
                </c:pt>
                <c:pt idx="341">
                  <c:v>-0.41726306683131931</c:v>
                </c:pt>
                <c:pt idx="342">
                  <c:v>-0.41688647642614818</c:v>
                </c:pt>
                <c:pt idx="343">
                  <c:v>-0.41651017327657414</c:v>
                </c:pt>
                <c:pt idx="344">
                  <c:v>-0.41613415720207492</c:v>
                </c:pt>
                <c:pt idx="345">
                  <c:v>-0.41575842801790941</c:v>
                </c:pt>
                <c:pt idx="346">
                  <c:v>-0.41538298554391062</c:v>
                </c:pt>
                <c:pt idx="347">
                  <c:v>-0.4150078295981352</c:v>
                </c:pt>
                <c:pt idx="348">
                  <c:v>-0.41463295999779604</c:v>
                </c:pt>
                <c:pt idx="349">
                  <c:v>-0.41425837655846287</c:v>
                </c:pt>
                <c:pt idx="350">
                  <c:v>-0.41388407909876967</c:v>
                </c:pt>
                <c:pt idx="351">
                  <c:v>-0.41351006744010377</c:v>
                </c:pt>
                <c:pt idx="352">
                  <c:v>-0.41313634139847899</c:v>
                </c:pt>
                <c:pt idx="353">
                  <c:v>-0.41276290079128586</c:v>
                </c:pt>
                <c:pt idx="354">
                  <c:v>-0.41238974543600371</c:v>
                </c:pt>
                <c:pt idx="355">
                  <c:v>-0.41201687515313168</c:v>
                </c:pt>
                <c:pt idx="356">
                  <c:v>-0.41164428976294687</c:v>
                </c:pt>
                <c:pt idx="357">
                  <c:v>-0.41127198907924267</c:v>
                </c:pt>
                <c:pt idx="358">
                  <c:v>-0.41089997292389491</c:v>
                </c:pt>
                <c:pt idx="359">
                  <c:v>-0.41052824111491582</c:v>
                </c:pt>
                <c:pt idx="360">
                  <c:v>-0.41015679347449208</c:v>
                </c:pt>
                <c:pt idx="361">
                  <c:v>-0.40978562981237587</c:v>
                </c:pt>
                <c:pt idx="362">
                  <c:v>-0.40941474995923599</c:v>
                </c:pt>
                <c:pt idx="363">
                  <c:v>-0.40904415372509106</c:v>
                </c:pt>
                <c:pt idx="364">
                  <c:v>-0.40867384093510317</c:v>
                </c:pt>
                <c:pt idx="365">
                  <c:v>-0.4083038114064852</c:v>
                </c:pt>
                <c:pt idx="366">
                  <c:v>-0.40793406495764906</c:v>
                </c:pt>
                <c:pt idx="367">
                  <c:v>-0.40756460141007089</c:v>
                </c:pt>
                <c:pt idx="368">
                  <c:v>-0.40719542058096359</c:v>
                </c:pt>
                <c:pt idx="369">
                  <c:v>-0.40682652229335758</c:v>
                </c:pt>
                <c:pt idx="370">
                  <c:v>-0.40645790636468782</c:v>
                </c:pt>
                <c:pt idx="371">
                  <c:v>-0.40608957261656364</c:v>
                </c:pt>
                <c:pt idx="372">
                  <c:v>-0.40572152086690849</c:v>
                </c:pt>
                <c:pt idx="373">
                  <c:v>-0.40535375093728732</c:v>
                </c:pt>
                <c:pt idx="374">
                  <c:v>-0.4049862626498868</c:v>
                </c:pt>
                <c:pt idx="375">
                  <c:v>-0.4046190558183671</c:v>
                </c:pt>
                <c:pt idx="376">
                  <c:v>-0.40425213027046603</c:v>
                </c:pt>
                <c:pt idx="377">
                  <c:v>-0.40388548582277473</c:v>
                </c:pt>
                <c:pt idx="378">
                  <c:v>-0.40351912229903419</c:v>
                </c:pt>
                <c:pt idx="379">
                  <c:v>-0.40315303951468096</c:v>
                </c:pt>
                <c:pt idx="380">
                  <c:v>-0.40278723729629817</c:v>
                </c:pt>
                <c:pt idx="381">
                  <c:v>-0.40242171546105432</c:v>
                </c:pt>
                <c:pt idx="382">
                  <c:v>-0.40205647383007026</c:v>
                </c:pt>
                <c:pt idx="383">
                  <c:v>-0.40169151222739785</c:v>
                </c:pt>
                <c:pt idx="384">
                  <c:v>-0.40132683047180429</c:v>
                </c:pt>
                <c:pt idx="385">
                  <c:v>-0.4009624283847657</c:v>
                </c:pt>
                <c:pt idx="386">
                  <c:v>-0.4005983057850937</c:v>
                </c:pt>
                <c:pt idx="387">
                  <c:v>-0.40023446250128103</c:v>
                </c:pt>
                <c:pt idx="388">
                  <c:v>-0.39987089834698786</c:v>
                </c:pt>
                <c:pt idx="389">
                  <c:v>-0.39950761314928585</c:v>
                </c:pt>
                <c:pt idx="390">
                  <c:v>-0.39914460673022845</c:v>
                </c:pt>
                <c:pt idx="391">
                  <c:v>-0.39878187890369787</c:v>
                </c:pt>
                <c:pt idx="392">
                  <c:v>-0.39841942950387121</c:v>
                </c:pt>
                <c:pt idx="393">
                  <c:v>-0.39805725834076711</c:v>
                </c:pt>
                <c:pt idx="394">
                  <c:v>-0.39769536524474347</c:v>
                </c:pt>
                <c:pt idx="395">
                  <c:v>-0.397333750034079</c:v>
                </c:pt>
                <c:pt idx="396">
                  <c:v>-0.39697241253380255</c:v>
                </c:pt>
                <c:pt idx="397">
                  <c:v>-0.39661135256383595</c:v>
                </c:pt>
                <c:pt idx="398">
                  <c:v>-0.39625056994667673</c:v>
                </c:pt>
                <c:pt idx="399">
                  <c:v>-0.39589006450766462</c:v>
                </c:pt>
                <c:pt idx="400">
                  <c:v>-0.39552983606681025</c:v>
                </c:pt>
                <c:pt idx="401">
                  <c:v>-0.39516988444572299</c:v>
                </c:pt>
                <c:pt idx="402">
                  <c:v>-0.39481020947254031</c:v>
                </c:pt>
                <c:pt idx="403">
                  <c:v>-0.39445081096358692</c:v>
                </c:pt>
                <c:pt idx="404">
                  <c:v>-0.39409168874859901</c:v>
                </c:pt>
                <c:pt idx="405">
                  <c:v>-0.39373284264416775</c:v>
                </c:pt>
                <c:pt idx="406">
                  <c:v>-0.39337427247860823</c:v>
                </c:pt>
                <c:pt idx="407">
                  <c:v>-0.39301597807024358</c:v>
                </c:pt>
                <c:pt idx="408">
                  <c:v>-0.39265795925009783</c:v>
                </c:pt>
                <c:pt idx="409">
                  <c:v>-0.39230021583391839</c:v>
                </c:pt>
                <c:pt idx="410">
                  <c:v>-0.39194274764917658</c:v>
                </c:pt>
                <c:pt idx="411">
                  <c:v>-0.39158555451952459</c:v>
                </c:pt>
                <c:pt idx="412">
                  <c:v>-0.39122863626728233</c:v>
                </c:pt>
                <c:pt idx="413">
                  <c:v>-0.39087199271641282</c:v>
                </c:pt>
                <c:pt idx="414">
                  <c:v>-0.39051562369323278</c:v>
                </c:pt>
                <c:pt idx="415">
                  <c:v>-0.39015952901930717</c:v>
                </c:pt>
                <c:pt idx="416">
                  <c:v>-0.38980370851984247</c:v>
                </c:pt>
                <c:pt idx="417">
                  <c:v>-0.38944816201906818</c:v>
                </c:pt>
                <c:pt idx="418">
                  <c:v>-0.38909288934108055</c:v>
                </c:pt>
                <c:pt idx="419">
                  <c:v>-0.38873789030899886</c:v>
                </c:pt>
                <c:pt idx="420">
                  <c:v>-0.38838316474976153</c:v>
                </c:pt>
                <c:pt idx="421">
                  <c:v>-0.38802871249044024</c:v>
                </c:pt>
                <c:pt idx="422">
                  <c:v>-0.38767453334647151</c:v>
                </c:pt>
                <c:pt idx="423">
                  <c:v>-0.38732062715030047</c:v>
                </c:pt>
                <c:pt idx="424">
                  <c:v>-0.3869669937265563</c:v>
                </c:pt>
                <c:pt idx="425">
                  <c:v>-0.3866136328975589</c:v>
                </c:pt>
                <c:pt idx="426">
                  <c:v>-0.3862605444906908</c:v>
                </c:pt>
                <c:pt idx="427">
                  <c:v>-0.38590772832702847</c:v>
                </c:pt>
                <c:pt idx="428">
                  <c:v>-0.38555518423679658</c:v>
                </c:pt>
                <c:pt idx="429">
                  <c:v>-0.38520291204382495</c:v>
                </c:pt>
                <c:pt idx="430">
                  <c:v>-0.38485091157332008</c:v>
                </c:pt>
                <c:pt idx="431">
                  <c:v>-0.38449918264800154</c:v>
                </c:pt>
                <c:pt idx="432">
                  <c:v>-0.38414772509698381</c:v>
                </c:pt>
                <c:pt idx="433">
                  <c:v>-0.38379653874587305</c:v>
                </c:pt>
                <c:pt idx="434">
                  <c:v>-0.38344562342005339</c:v>
                </c:pt>
                <c:pt idx="435">
                  <c:v>-0.38309497894397637</c:v>
                </c:pt>
                <c:pt idx="436">
                  <c:v>-0.3827446051444916</c:v>
                </c:pt>
                <c:pt idx="437">
                  <c:v>-0.38239450184751611</c:v>
                </c:pt>
                <c:pt idx="438">
                  <c:v>-0.38204466888256405</c:v>
                </c:pt>
                <c:pt idx="439">
                  <c:v>-0.38169510606804735</c:v>
                </c:pt>
                <c:pt idx="440">
                  <c:v>-0.38134581324009709</c:v>
                </c:pt>
                <c:pt idx="441">
                  <c:v>-0.380996790217214</c:v>
                </c:pt>
                <c:pt idx="442">
                  <c:v>-0.3806480368306886</c:v>
                </c:pt>
                <c:pt idx="443">
                  <c:v>-0.38029955290292961</c:v>
                </c:pt>
                <c:pt idx="444">
                  <c:v>-0.37995133826789207</c:v>
                </c:pt>
                <c:pt idx="445">
                  <c:v>-0.37960339274438759</c:v>
                </c:pt>
                <c:pt idx="446">
                  <c:v>-0.37925571616277409</c:v>
                </c:pt>
                <c:pt idx="447">
                  <c:v>-0.37890830835078937</c:v>
                </c:pt>
                <c:pt idx="448">
                  <c:v>-0.37856116913523863</c:v>
                </c:pt>
                <c:pt idx="449">
                  <c:v>-0.3782142983415504</c:v>
                </c:pt>
                <c:pt idx="450">
                  <c:v>-0.3778676957990168</c:v>
                </c:pt>
                <c:pt idx="451">
                  <c:v>-0.37752136133462066</c:v>
                </c:pt>
                <c:pt idx="452">
                  <c:v>-0.37717529477534484</c:v>
                </c:pt>
                <c:pt idx="453">
                  <c:v>-0.37682949594826098</c:v>
                </c:pt>
                <c:pt idx="454">
                  <c:v>-0.37648396468172862</c:v>
                </c:pt>
                <c:pt idx="455">
                  <c:v>-0.37613870080428491</c:v>
                </c:pt>
                <c:pt idx="456">
                  <c:v>-0.37579370414202451</c:v>
                </c:pt>
                <c:pt idx="457">
                  <c:v>-0.37544897452477244</c:v>
                </c:pt>
                <c:pt idx="458">
                  <c:v>-0.37510451178000004</c:v>
                </c:pt>
                <c:pt idx="459">
                  <c:v>-0.37476031573162594</c:v>
                </c:pt>
                <c:pt idx="460">
                  <c:v>-0.37441638621591444</c:v>
                </c:pt>
                <c:pt idx="461">
                  <c:v>-0.37407272305443051</c:v>
                </c:pt>
                <c:pt idx="462">
                  <c:v>-0.37372932607864229</c:v>
                </c:pt>
                <c:pt idx="463">
                  <c:v>-0.37338619511522175</c:v>
                </c:pt>
                <c:pt idx="464">
                  <c:v>-0.37304332999466006</c:v>
                </c:pt>
                <c:pt idx="465">
                  <c:v>-0.37270073054496144</c:v>
                </c:pt>
                <c:pt idx="466">
                  <c:v>-0.37235839659537362</c:v>
                </c:pt>
                <c:pt idx="467">
                  <c:v>-0.37201632797185802</c:v>
                </c:pt>
                <c:pt idx="468">
                  <c:v>-0.37167452450748151</c:v>
                </c:pt>
                <c:pt idx="469">
                  <c:v>-0.37133298602696208</c:v>
                </c:pt>
                <c:pt idx="470">
                  <c:v>-0.37099171236367745</c:v>
                </c:pt>
                <c:pt idx="471">
                  <c:v>-0.37065070334487693</c:v>
                </c:pt>
                <c:pt idx="472">
                  <c:v>-0.37030995879803186</c:v>
                </c:pt>
                <c:pt idx="473">
                  <c:v>-0.36996947855540974</c:v>
                </c:pt>
                <c:pt idx="474">
                  <c:v>-0.369629262445903</c:v>
                </c:pt>
                <c:pt idx="475">
                  <c:v>-0.36928931029702738</c:v>
                </c:pt>
                <c:pt idx="476">
                  <c:v>-0.36894962194020664</c:v>
                </c:pt>
                <c:pt idx="477">
                  <c:v>-0.3686101972068645</c:v>
                </c:pt>
                <c:pt idx="478">
                  <c:v>-0.36827103592256272</c:v>
                </c:pt>
                <c:pt idx="479">
                  <c:v>-0.36793213792116752</c:v>
                </c:pt>
                <c:pt idx="480">
                  <c:v>-0.3675935030283739</c:v>
                </c:pt>
                <c:pt idx="481">
                  <c:v>-0.36725513107960239</c:v>
                </c:pt>
                <c:pt idx="482">
                  <c:v>-0.36691702190303488</c:v>
                </c:pt>
                <c:pt idx="483">
                  <c:v>-0.36657917532334494</c:v>
                </c:pt>
                <c:pt idx="484">
                  <c:v>-0.36624159118097133</c:v>
                </c:pt>
                <c:pt idx="485">
                  <c:v>-0.3659042692995218</c:v>
                </c:pt>
                <c:pt idx="486">
                  <c:v>-0.36556720951117505</c:v>
                </c:pt>
                <c:pt idx="487">
                  <c:v>-0.36523041164571168</c:v>
                </c:pt>
                <c:pt idx="488">
                  <c:v>-0.36489387553668706</c:v>
                </c:pt>
                <c:pt idx="489">
                  <c:v>-0.3645576010104179</c:v>
                </c:pt>
                <c:pt idx="490">
                  <c:v>-0.36422158790307968</c:v>
                </c:pt>
                <c:pt idx="491">
                  <c:v>-0.36388583604107794</c:v>
                </c:pt>
                <c:pt idx="492">
                  <c:v>-0.3635503452582789</c:v>
                </c:pt>
                <c:pt idx="493">
                  <c:v>-0.36321511538499607</c:v>
                </c:pt>
                <c:pt idx="494">
                  <c:v>-0.36288014625163179</c:v>
                </c:pt>
                <c:pt idx="495">
                  <c:v>-0.36254543769094205</c:v>
                </c:pt>
                <c:pt idx="496">
                  <c:v>-0.36221098953594932</c:v>
                </c:pt>
                <c:pt idx="497">
                  <c:v>-0.36187680161128277</c:v>
                </c:pt>
                <c:pt idx="498">
                  <c:v>-0.36154287375831373</c:v>
                </c:pt>
                <c:pt idx="499">
                  <c:v>-0.36120920579953975</c:v>
                </c:pt>
                <c:pt idx="500">
                  <c:v>-0.36087579757415611</c:v>
                </c:pt>
                <c:pt idx="501">
                  <c:v>-0.36054264891065557</c:v>
                </c:pt>
                <c:pt idx="502">
                  <c:v>-0.36020975963895197</c:v>
                </c:pt>
                <c:pt idx="503">
                  <c:v>-0.35987712959597573</c:v>
                </c:pt>
                <c:pt idx="504">
                  <c:v>-0.35954475860946467</c:v>
                </c:pt>
                <c:pt idx="505">
                  <c:v>-0.35921264651408435</c:v>
                </c:pt>
                <c:pt idx="506">
                  <c:v>-0.35888079314250199</c:v>
                </c:pt>
                <c:pt idx="507">
                  <c:v>-0.35854919832485344</c:v>
                </c:pt>
                <c:pt idx="508">
                  <c:v>-0.35821786189620397</c:v>
                </c:pt>
                <c:pt idx="509">
                  <c:v>-0.35788678368811055</c:v>
                </c:pt>
                <c:pt idx="510">
                  <c:v>-0.35755596353226338</c:v>
                </c:pt>
                <c:pt idx="511">
                  <c:v>-0.35722540126266189</c:v>
                </c:pt>
                <c:pt idx="512">
                  <c:v>-0.35689509671246178</c:v>
                </c:pt>
                <c:pt idx="513">
                  <c:v>-0.35656504971335323</c:v>
                </c:pt>
                <c:pt idx="514">
                  <c:v>-0.35623526009977979</c:v>
                </c:pt>
                <c:pt idx="515">
                  <c:v>-0.35590572770374251</c:v>
                </c:pt>
                <c:pt idx="516">
                  <c:v>-0.35557645235742008</c:v>
                </c:pt>
                <c:pt idx="517">
                  <c:v>-0.35524743389885316</c:v>
                </c:pt>
                <c:pt idx="518">
                  <c:v>-0.35491867215560191</c:v>
                </c:pt>
                <c:pt idx="519">
                  <c:v>-0.35459016696473</c:v>
                </c:pt>
                <c:pt idx="520">
                  <c:v>-0.35426191815872698</c:v>
                </c:pt>
                <c:pt idx="521">
                  <c:v>-0.35393392557123704</c:v>
                </c:pt>
                <c:pt idx="522">
                  <c:v>-0.35360618903719221</c:v>
                </c:pt>
                <c:pt idx="523">
                  <c:v>-0.35327870838699482</c:v>
                </c:pt>
                <c:pt idx="524">
                  <c:v>-0.35295148346032867</c:v>
                </c:pt>
                <c:pt idx="525">
                  <c:v>-0.35262451408426543</c:v>
                </c:pt>
                <c:pt idx="526">
                  <c:v>-0.3522978000986221</c:v>
                </c:pt>
                <c:pt idx="527">
                  <c:v>-0.35197134133650998</c:v>
                </c:pt>
                <c:pt idx="528">
                  <c:v>-0.35164513762855343</c:v>
                </c:pt>
                <c:pt idx="529">
                  <c:v>-0.35131918881381452</c:v>
                </c:pt>
                <c:pt idx="530">
                  <c:v>-0.35099349472544894</c:v>
                </c:pt>
                <c:pt idx="531">
                  <c:v>-0.35066805519337052</c:v>
                </c:pt>
                <c:pt idx="532">
                  <c:v>-0.35034287006014964</c:v>
                </c:pt>
                <c:pt idx="533">
                  <c:v>-0.35001793915578894</c:v>
                </c:pt>
                <c:pt idx="534">
                  <c:v>-0.3496932623138882</c:v>
                </c:pt>
                <c:pt idx="535">
                  <c:v>-0.34936883937493057</c:v>
                </c:pt>
                <c:pt idx="536">
                  <c:v>-0.34904467016576568</c:v>
                </c:pt>
                <c:pt idx="537">
                  <c:v>-0.34872075452936357</c:v>
                </c:pt>
                <c:pt idx="538">
                  <c:v>-0.34839709229612659</c:v>
                </c:pt>
                <c:pt idx="539">
                  <c:v>-0.34807368330227462</c:v>
                </c:pt>
                <c:pt idx="540">
                  <c:v>-0.34775052738647005</c:v>
                </c:pt>
                <c:pt idx="541">
                  <c:v>-0.34742762437813823</c:v>
                </c:pt>
                <c:pt idx="542">
                  <c:v>-0.34710497411616359</c:v>
                </c:pt>
                <c:pt idx="543">
                  <c:v>-0.34678257643809829</c:v>
                </c:pt>
                <c:pt idx="544">
                  <c:v>-0.34646043117607661</c:v>
                </c:pt>
                <c:pt idx="545">
                  <c:v>-0.34613853816560791</c:v>
                </c:pt>
                <c:pt idx="546">
                  <c:v>-0.34581689724806353</c:v>
                </c:pt>
                <c:pt idx="547">
                  <c:v>-0.34549550825109243</c:v>
                </c:pt>
                <c:pt idx="548">
                  <c:v>-0.34517437101970749</c:v>
                </c:pt>
                <c:pt idx="549">
                  <c:v>-0.34485348538284555</c:v>
                </c:pt>
                <c:pt idx="550">
                  <c:v>-0.34453285118098975</c:v>
                </c:pt>
                <c:pt idx="551">
                  <c:v>-0.34421246824689611</c:v>
                </c:pt>
                <c:pt idx="552">
                  <c:v>-0.34389233642095896</c:v>
                </c:pt>
                <c:pt idx="553">
                  <c:v>-0.34357245553726656</c:v>
                </c:pt>
                <c:pt idx="554">
                  <c:v>-0.34325282543083979</c:v>
                </c:pt>
                <c:pt idx="555">
                  <c:v>-0.34293344594260589</c:v>
                </c:pt>
                <c:pt idx="556">
                  <c:v>-0.34261431690665312</c:v>
                </c:pt>
                <c:pt idx="557">
                  <c:v>-0.34229543815937902</c:v>
                </c:pt>
                <c:pt idx="558">
                  <c:v>-0.34197680953864662</c:v>
                </c:pt>
                <c:pt idx="559">
                  <c:v>-0.34165843088320713</c:v>
                </c:pt>
                <c:pt idx="560">
                  <c:v>-0.34134030202528365</c:v>
                </c:pt>
                <c:pt idx="561">
                  <c:v>-0.3410224228062031</c:v>
                </c:pt>
                <c:pt idx="562">
                  <c:v>-0.34070479306276269</c:v>
                </c:pt>
                <c:pt idx="563">
                  <c:v>-0.34038741263198169</c:v>
                </c:pt>
                <c:pt idx="564">
                  <c:v>-0.34007028134857009</c:v>
                </c:pt>
                <c:pt idx="565">
                  <c:v>-0.33975339905518709</c:v>
                </c:pt>
                <c:pt idx="566">
                  <c:v>-0.3394367655846775</c:v>
                </c:pt>
                <c:pt idx="567">
                  <c:v>-0.33912038077854589</c:v>
                </c:pt>
                <c:pt idx="568">
                  <c:v>-0.33880424447203517</c:v>
                </c:pt>
                <c:pt idx="569">
                  <c:v>-0.33848835650363007</c:v>
                </c:pt>
                <c:pt idx="570">
                  <c:v>-0.33817271671079396</c:v>
                </c:pt>
                <c:pt idx="571">
                  <c:v>-0.33785732493432086</c:v>
                </c:pt>
                <c:pt idx="572">
                  <c:v>-0.33754218100758848</c:v>
                </c:pt>
                <c:pt idx="573">
                  <c:v>-0.33722728477476593</c:v>
                </c:pt>
                <c:pt idx="574">
                  <c:v>-0.33691263606714372</c:v>
                </c:pt>
                <c:pt idx="575">
                  <c:v>-0.33659823473022321</c:v>
                </c:pt>
                <c:pt idx="576">
                  <c:v>-0.33628408059640513</c:v>
                </c:pt>
                <c:pt idx="577">
                  <c:v>-0.33597017350932568</c:v>
                </c:pt>
                <c:pt idx="578">
                  <c:v>-0.33565651330476065</c:v>
                </c:pt>
                <c:pt idx="579">
                  <c:v>-0.33534309982092836</c:v>
                </c:pt>
                <c:pt idx="580">
                  <c:v>-0.33502993289822314</c:v>
                </c:pt>
                <c:pt idx="581">
                  <c:v>-0.33471701237610674</c:v>
                </c:pt>
                <c:pt idx="582">
                  <c:v>-0.33440433809186487</c:v>
                </c:pt>
                <c:pt idx="583">
                  <c:v>-0.3340919098850037</c:v>
                </c:pt>
                <c:pt idx="584">
                  <c:v>-0.33377972759423002</c:v>
                </c:pt>
                <c:pt idx="585">
                  <c:v>-0.33346779106122604</c:v>
                </c:pt>
                <c:pt idx="586">
                  <c:v>-0.33315610012265573</c:v>
                </c:pt>
                <c:pt idx="587">
                  <c:v>-0.33284465462055657</c:v>
                </c:pt>
                <c:pt idx="588">
                  <c:v>-0.33253345439150372</c:v>
                </c:pt>
                <c:pt idx="589">
                  <c:v>-0.33222249927451486</c:v>
                </c:pt>
                <c:pt idx="590">
                  <c:v>-0.33191178911620156</c:v>
                </c:pt>
                <c:pt idx="591">
                  <c:v>-0.33160132374687734</c:v>
                </c:pt>
                <c:pt idx="592">
                  <c:v>-0.3312911030112442</c:v>
                </c:pt>
                <c:pt idx="593">
                  <c:v>-0.33098112675165048</c:v>
                </c:pt>
                <c:pt idx="594">
                  <c:v>-0.33067139480418284</c:v>
                </c:pt>
                <c:pt idx="595">
                  <c:v>-0.33036190700945767</c:v>
                </c:pt>
                <c:pt idx="596">
                  <c:v>-0.3300526632088463</c:v>
                </c:pt>
                <c:pt idx="597">
                  <c:v>-0.32974366324212134</c:v>
                </c:pt>
                <c:pt idx="598">
                  <c:v>-0.32943490694976596</c:v>
                </c:pt>
                <c:pt idx="599">
                  <c:v>-0.32912639417164158</c:v>
                </c:pt>
                <c:pt idx="600">
                  <c:v>-0.32881812475058503</c:v>
                </c:pt>
                <c:pt idx="601">
                  <c:v>-0.32851009852334911</c:v>
                </c:pt>
                <c:pt idx="602">
                  <c:v>-0.32820231533401412</c:v>
                </c:pt>
                <c:pt idx="603">
                  <c:v>-0.32789477502266351</c:v>
                </c:pt>
                <c:pt idx="604">
                  <c:v>-0.32758747742720473</c:v>
                </c:pt>
                <c:pt idx="605">
                  <c:v>-0.32728042239411614</c:v>
                </c:pt>
                <c:pt idx="606">
                  <c:v>-0.32697360975944001</c:v>
                </c:pt>
                <c:pt idx="607">
                  <c:v>-0.3266670393677007</c:v>
                </c:pt>
                <c:pt idx="608">
                  <c:v>-0.32636071105920372</c:v>
                </c:pt>
                <c:pt idx="609">
                  <c:v>-0.32605462467349966</c:v>
                </c:pt>
                <c:pt idx="610">
                  <c:v>-0.32574878005302565</c:v>
                </c:pt>
                <c:pt idx="611">
                  <c:v>-0.32544317704061854</c:v>
                </c:pt>
                <c:pt idx="612">
                  <c:v>-0.32513781547591769</c:v>
                </c:pt>
                <c:pt idx="613">
                  <c:v>-0.32483269520375835</c:v>
                </c:pt>
                <c:pt idx="614">
                  <c:v>-0.3245278160588505</c:v>
                </c:pt>
                <c:pt idx="615">
                  <c:v>-0.32422317789340127</c:v>
                </c:pt>
                <c:pt idx="616">
                  <c:v>-0.32391878054025547</c:v>
                </c:pt>
                <c:pt idx="617">
                  <c:v>-0.32361462384553619</c:v>
                </c:pt>
                <c:pt idx="618">
                  <c:v>-0.32331070765043712</c:v>
                </c:pt>
                <c:pt idx="619">
                  <c:v>-0.3230070317982392</c:v>
                </c:pt>
                <c:pt idx="620">
                  <c:v>-0.32270359613022492</c:v>
                </c:pt>
                <c:pt idx="621">
                  <c:v>-0.32240040048772123</c:v>
                </c:pt>
                <c:pt idx="622">
                  <c:v>-0.3220974447153413</c:v>
                </c:pt>
                <c:pt idx="623">
                  <c:v>-0.32179472865347947</c:v>
                </c:pt>
                <c:pt idx="624">
                  <c:v>-0.32149225214590516</c:v>
                </c:pt>
                <c:pt idx="625">
                  <c:v>-0.32119001503629896</c:v>
                </c:pt>
                <c:pt idx="626">
                  <c:v>-0.32088801716523285</c:v>
                </c:pt>
                <c:pt idx="627">
                  <c:v>-0.32058625837678711</c:v>
                </c:pt>
                <c:pt idx="628">
                  <c:v>-0.32028473851379857</c:v>
                </c:pt>
                <c:pt idx="629">
                  <c:v>-0.31998345741919287</c:v>
                </c:pt>
                <c:pt idx="630">
                  <c:v>-0.3196824149350519</c:v>
                </c:pt>
                <c:pt idx="631">
                  <c:v>-0.31938161090665496</c:v>
                </c:pt>
                <c:pt idx="632">
                  <c:v>-0.31908104517608393</c:v>
                </c:pt>
                <c:pt idx="633">
                  <c:v>-0.31878071758661974</c:v>
                </c:pt>
                <c:pt idx="634">
                  <c:v>-0.31848062798225385</c:v>
                </c:pt>
                <c:pt idx="635">
                  <c:v>-0.31818077620520135</c:v>
                </c:pt>
                <c:pt idx="636">
                  <c:v>-0.31788116210025308</c:v>
                </c:pt>
                <c:pt idx="637">
                  <c:v>-0.31758178551073435</c:v>
                </c:pt>
                <c:pt idx="638">
                  <c:v>-0.3172826462814804</c:v>
                </c:pt>
                <c:pt idx="639">
                  <c:v>-0.31698374425466191</c:v>
                </c:pt>
                <c:pt idx="640">
                  <c:v>-0.31668507927506973</c:v>
                </c:pt>
                <c:pt idx="641">
                  <c:v>-0.31638665118558507</c:v>
                </c:pt>
                <c:pt idx="642">
                  <c:v>-0.3160884598332192</c:v>
                </c:pt>
                <c:pt idx="643">
                  <c:v>-0.3157905050589882</c:v>
                </c:pt>
                <c:pt idx="644">
                  <c:v>-0.31549278670888192</c:v>
                </c:pt>
                <c:pt idx="645">
                  <c:v>-0.31519530462666978</c:v>
                </c:pt>
                <c:pt idx="646">
                  <c:v>-0.31489805865718701</c:v>
                </c:pt>
                <c:pt idx="647">
                  <c:v>-0.31460104864455829</c:v>
                </c:pt>
                <c:pt idx="648">
                  <c:v>-0.31430427443428499</c:v>
                </c:pt>
                <c:pt idx="649">
                  <c:v>-0.31400773586938158</c:v>
                </c:pt>
                <c:pt idx="650">
                  <c:v>-0.31371143279583791</c:v>
                </c:pt>
                <c:pt idx="651">
                  <c:v>-0.31341536505822276</c:v>
                </c:pt>
                <c:pt idx="652">
                  <c:v>-0.31311953250279245</c:v>
                </c:pt>
                <c:pt idx="653">
                  <c:v>-0.3128239349723394</c:v>
                </c:pt>
                <c:pt idx="654">
                  <c:v>-0.31252857231254261</c:v>
                </c:pt>
                <c:pt idx="655">
                  <c:v>-0.31223344437054656</c:v>
                </c:pt>
                <c:pt idx="656">
                  <c:v>-0.31193855098807788</c:v>
                </c:pt>
                <c:pt idx="657">
                  <c:v>-0.31164389201392417</c:v>
                </c:pt>
                <c:pt idx="658">
                  <c:v>-0.311349467292521</c:v>
                </c:pt>
                <c:pt idx="659">
                  <c:v>-0.31105527666870358</c:v>
                </c:pt>
                <c:pt idx="660">
                  <c:v>-0.31076131998863943</c:v>
                </c:pt>
                <c:pt idx="661">
                  <c:v>-0.31046759709680849</c:v>
                </c:pt>
                <c:pt idx="662">
                  <c:v>-0.31017410784097699</c:v>
                </c:pt>
                <c:pt idx="663">
                  <c:v>-0.3098808520657137</c:v>
                </c:pt>
                <c:pt idx="664">
                  <c:v>-0.3095878296181187</c:v>
                </c:pt>
                <c:pt idx="665">
                  <c:v>-0.30929504034276079</c:v>
                </c:pt>
                <c:pt idx="666">
                  <c:v>-0.30900248408682884</c:v>
                </c:pt>
                <c:pt idx="667">
                  <c:v>-0.30871016069524693</c:v>
                </c:pt>
                <c:pt idx="668">
                  <c:v>-0.30841807001618093</c:v>
                </c:pt>
                <c:pt idx="669">
                  <c:v>-0.30812621189419964</c:v>
                </c:pt>
                <c:pt idx="670">
                  <c:v>-0.3078345861772025</c:v>
                </c:pt>
                <c:pt idx="671">
                  <c:v>-0.3075431927108685</c:v>
                </c:pt>
                <c:pt idx="672">
                  <c:v>-0.30725203134225332</c:v>
                </c:pt>
                <c:pt idx="673">
                  <c:v>-0.30696110191712478</c:v>
                </c:pt>
                <c:pt idx="674">
                  <c:v>-0.30667040428364878</c:v>
                </c:pt>
                <c:pt idx="675">
                  <c:v>-0.306379938287904</c:v>
                </c:pt>
                <c:pt idx="676">
                  <c:v>-0.30608970377663525</c:v>
                </c:pt>
                <c:pt idx="677">
                  <c:v>-0.30579970059689821</c:v>
                </c:pt>
                <c:pt idx="678">
                  <c:v>-0.30550992859734727</c:v>
                </c:pt>
                <c:pt idx="679">
                  <c:v>-0.3052203876229953</c:v>
                </c:pt>
                <c:pt idx="680">
                  <c:v>-0.30493107752165294</c:v>
                </c:pt>
                <c:pt idx="681">
                  <c:v>-0.30464199814259629</c:v>
                </c:pt>
                <c:pt idx="682">
                  <c:v>-0.30435314933021651</c:v>
                </c:pt>
                <c:pt idx="683">
                  <c:v>-0.30406453093387853</c:v>
                </c:pt>
                <c:pt idx="684">
                  <c:v>-0.30377614280161502</c:v>
                </c:pt>
                <c:pt idx="685">
                  <c:v>-0.30348798477999317</c:v>
                </c:pt>
                <c:pt idx="686">
                  <c:v>-0.30320005671677919</c:v>
                </c:pt>
                <c:pt idx="687">
                  <c:v>-0.30291235846053866</c:v>
                </c:pt>
                <c:pt idx="688">
                  <c:v>-0.30262488985863811</c:v>
                </c:pt>
                <c:pt idx="689">
                  <c:v>-0.30233765075990959</c:v>
                </c:pt>
                <c:pt idx="690">
                  <c:v>-0.30205064101131995</c:v>
                </c:pt>
                <c:pt idx="691">
                  <c:v>-0.30176386046236736</c:v>
                </c:pt>
                <c:pt idx="692">
                  <c:v>-0.30147730895921931</c:v>
                </c:pt>
                <c:pt idx="693">
                  <c:v>-0.30119098635328356</c:v>
                </c:pt>
                <c:pt idx="694">
                  <c:v>-0.30090489249099406</c:v>
                </c:pt>
                <c:pt idx="695">
                  <c:v>-0.30061902722060552</c:v>
                </c:pt>
                <c:pt idx="696">
                  <c:v>-0.30033339039143847</c:v>
                </c:pt>
                <c:pt idx="697">
                  <c:v>-0.30004798185152559</c:v>
                </c:pt>
                <c:pt idx="698">
                  <c:v>-0.29976280145116441</c:v>
                </c:pt>
                <c:pt idx="699">
                  <c:v>-0.29947784903665564</c:v>
                </c:pt>
                <c:pt idx="700">
                  <c:v>-0.29919312446144986</c:v>
                </c:pt>
                <c:pt idx="701">
                  <c:v>-0.29890862756754011</c:v>
                </c:pt>
                <c:pt idx="702">
                  <c:v>-0.29862435821041977</c:v>
                </c:pt>
                <c:pt idx="703">
                  <c:v>-0.29834031623612312</c:v>
                </c:pt>
                <c:pt idx="704">
                  <c:v>-0.29805650149548057</c:v>
                </c:pt>
                <c:pt idx="705">
                  <c:v>-0.29777291383608073</c:v>
                </c:pt>
                <c:pt idx="706">
                  <c:v>-0.29748955310893166</c:v>
                </c:pt>
                <c:pt idx="707">
                  <c:v>-0.29720641916219925</c:v>
                </c:pt>
                <c:pt idx="708">
                  <c:v>-0.29692351184613663</c:v>
                </c:pt>
                <c:pt idx="709">
                  <c:v>-0.29664083101050842</c:v>
                </c:pt>
                <c:pt idx="710">
                  <c:v>-0.29635837650414665</c:v>
                </c:pt>
                <c:pt idx="711">
                  <c:v>-0.29607614817983574</c:v>
                </c:pt>
                <c:pt idx="712">
                  <c:v>-0.29579414588338793</c:v>
                </c:pt>
                <c:pt idx="713">
                  <c:v>-0.29551236946665504</c:v>
                </c:pt>
                <c:pt idx="714">
                  <c:v>-0.2952308187798014</c:v>
                </c:pt>
                <c:pt idx="715">
                  <c:v>-0.29494949367405709</c:v>
                </c:pt>
                <c:pt idx="716">
                  <c:v>-0.29466839399763245</c:v>
                </c:pt>
                <c:pt idx="717">
                  <c:v>-0.29438751960144671</c:v>
                </c:pt>
                <c:pt idx="718">
                  <c:v>-0.29410687033646354</c:v>
                </c:pt>
                <c:pt idx="719">
                  <c:v>-0.29382644605346897</c:v>
                </c:pt>
                <c:pt idx="720">
                  <c:v>-0.29354624660129502</c:v>
                </c:pt>
                <c:pt idx="721">
                  <c:v>-0.29326627183232645</c:v>
                </c:pt>
                <c:pt idx="722">
                  <c:v>-0.29298652159686078</c:v>
                </c:pt>
                <c:pt idx="723">
                  <c:v>-0.29270699574426295</c:v>
                </c:pt>
                <c:pt idx="724">
                  <c:v>-0.29242769412718417</c:v>
                </c:pt>
                <c:pt idx="725">
                  <c:v>-0.29214861659703217</c:v>
                </c:pt>
                <c:pt idx="726">
                  <c:v>-0.29186976300388245</c:v>
                </c:pt>
                <c:pt idx="727">
                  <c:v>-0.29159113319687791</c:v>
                </c:pt>
                <c:pt idx="728">
                  <c:v>-0.29131272702995759</c:v>
                </c:pt>
                <c:pt idx="729">
                  <c:v>-0.29103454435475129</c:v>
                </c:pt>
                <c:pt idx="730">
                  <c:v>-0.29075658502071278</c:v>
                </c:pt>
                <c:pt idx="731">
                  <c:v>-0.29047884887960507</c:v>
                </c:pt>
                <c:pt idx="732">
                  <c:v>-0.29020133578416818</c:v>
                </c:pt>
                <c:pt idx="733">
                  <c:v>-0.28992404558461082</c:v>
                </c:pt>
                <c:pt idx="734">
                  <c:v>-0.28964697813327334</c:v>
                </c:pt>
                <c:pt idx="735">
                  <c:v>-0.2893701332827181</c:v>
                </c:pt>
                <c:pt idx="736">
                  <c:v>-0.28909351088333146</c:v>
                </c:pt>
                <c:pt idx="737">
                  <c:v>-0.2888171107876758</c:v>
                </c:pt>
                <c:pt idx="738">
                  <c:v>-0.28854093284857996</c:v>
                </c:pt>
                <c:pt idx="739">
                  <c:v>-0.28826497691514241</c:v>
                </c:pt>
                <c:pt idx="740">
                  <c:v>-0.28798924284481053</c:v>
                </c:pt>
                <c:pt idx="741">
                  <c:v>-0.2877137304841515</c:v>
                </c:pt>
                <c:pt idx="742">
                  <c:v>-0.28743843969030181</c:v>
                </c:pt>
                <c:pt idx="743">
                  <c:v>-0.28716337031182704</c:v>
                </c:pt>
                <c:pt idx="744">
                  <c:v>-0.28688852220404293</c:v>
                </c:pt>
                <c:pt idx="745">
                  <c:v>-0.28661389521706937</c:v>
                </c:pt>
                <c:pt idx="746">
                  <c:v>-0.28633948920644414</c:v>
                </c:pt>
                <c:pt idx="747">
                  <c:v>-0.28606530402202068</c:v>
                </c:pt>
                <c:pt idx="748">
                  <c:v>-0.28579133951791569</c:v>
                </c:pt>
                <c:pt idx="749">
                  <c:v>-0.28551759554780176</c:v>
                </c:pt>
                <c:pt idx="750">
                  <c:v>-0.2852440719637972</c:v>
                </c:pt>
                <c:pt idx="751">
                  <c:v>-0.28497076861828674</c:v>
                </c:pt>
                <c:pt idx="752">
                  <c:v>-0.28469768536578677</c:v>
                </c:pt>
                <c:pt idx="753">
                  <c:v>-0.28442482205872643</c:v>
                </c:pt>
                <c:pt idx="754">
                  <c:v>-0.28415217855060071</c:v>
                </c:pt>
                <c:pt idx="755">
                  <c:v>-0.28387975469472693</c:v>
                </c:pt>
                <c:pt idx="756">
                  <c:v>-0.28360755034477769</c:v>
                </c:pt>
                <c:pt idx="757">
                  <c:v>-0.28333556535242721</c:v>
                </c:pt>
                <c:pt idx="758">
                  <c:v>-0.28306379957596661</c:v>
                </c:pt>
                <c:pt idx="759">
                  <c:v>-0.28279225286369503</c:v>
                </c:pt>
                <c:pt idx="760">
                  <c:v>-0.282520925072971</c:v>
                </c:pt>
                <c:pt idx="761">
                  <c:v>-0.28224981605546873</c:v>
                </c:pt>
                <c:pt idx="762">
                  <c:v>-0.28197892566690363</c:v>
                </c:pt>
                <c:pt idx="763">
                  <c:v>-0.28170825376006015</c:v>
                </c:pt>
                <c:pt idx="764">
                  <c:v>-0.28143780018980991</c:v>
                </c:pt>
                <c:pt idx="765">
                  <c:v>-0.28116756480986993</c:v>
                </c:pt>
                <c:pt idx="766">
                  <c:v>-0.28089754747449014</c:v>
                </c:pt>
                <c:pt idx="767">
                  <c:v>-0.28062774803796486</c:v>
                </c:pt>
                <c:pt idx="768">
                  <c:v>-0.28035816635467725</c:v>
                </c:pt>
                <c:pt idx="769">
                  <c:v>-0.28008880228029831</c:v>
                </c:pt>
                <c:pt idx="770">
                  <c:v>-0.27981965566774569</c:v>
                </c:pt>
                <c:pt idx="771">
                  <c:v>-0.27955072637180223</c:v>
                </c:pt>
                <c:pt idx="772">
                  <c:v>-0.27928201424818333</c:v>
                </c:pt>
                <c:pt idx="773">
                  <c:v>-0.27901351915233796</c:v>
                </c:pt>
                <c:pt idx="774">
                  <c:v>-0.27874524093558506</c:v>
                </c:pt>
                <c:pt idx="775">
                  <c:v>-0.27847717945812533</c:v>
                </c:pt>
                <c:pt idx="776">
                  <c:v>-0.27820933456990105</c:v>
                </c:pt>
                <c:pt idx="777">
                  <c:v>-0.27794170612986946</c:v>
                </c:pt>
                <c:pt idx="778">
                  <c:v>-0.27767429399143673</c:v>
                </c:pt>
                <c:pt idx="779">
                  <c:v>-0.27740709800960772</c:v>
                </c:pt>
                <c:pt idx="780">
                  <c:v>-0.27714011804098604</c:v>
                </c:pt>
                <c:pt idx="781">
                  <c:v>-0.2768733539398216</c:v>
                </c:pt>
                <c:pt idx="782">
                  <c:v>-0.27660680556294004</c:v>
                </c:pt>
                <c:pt idx="783">
                  <c:v>-0.27634047276463569</c:v>
                </c:pt>
                <c:pt idx="784">
                  <c:v>-0.27607435540191183</c:v>
                </c:pt>
                <c:pt idx="785">
                  <c:v>-0.27580845332795256</c:v>
                </c:pt>
                <c:pt idx="786">
                  <c:v>-0.27554276640149311</c:v>
                </c:pt>
                <c:pt idx="787">
                  <c:v>-0.27527729447860416</c:v>
                </c:pt>
                <c:pt idx="788">
                  <c:v>-0.27501203741158164</c:v>
                </c:pt>
                <c:pt idx="789">
                  <c:v>-0.27474699506138123</c:v>
                </c:pt>
                <c:pt idx="790">
                  <c:v>-0.27448216727914421</c:v>
                </c:pt>
                <c:pt idx="791">
                  <c:v>-0.27421755392609271</c:v>
                </c:pt>
                <c:pt idx="792">
                  <c:v>-0.27395315485505556</c:v>
                </c:pt>
                <c:pt idx="793">
                  <c:v>-0.27368896992312486</c:v>
                </c:pt>
                <c:pt idx="794">
                  <c:v>-0.27342499898845851</c:v>
                </c:pt>
                <c:pt idx="795">
                  <c:v>-0.27316124190441826</c:v>
                </c:pt>
                <c:pt idx="796">
                  <c:v>-0.27289769853062751</c:v>
                </c:pt>
                <c:pt idx="797">
                  <c:v>-0.27263436872262403</c:v>
                </c:pt>
                <c:pt idx="798">
                  <c:v>-0.27237125233803283</c:v>
                </c:pt>
                <c:pt idx="799">
                  <c:v>-0.27210834923052651</c:v>
                </c:pt>
                <c:pt idx="800">
                  <c:v>-0.27184565926203774</c:v>
                </c:pt>
                <c:pt idx="801">
                  <c:v>-0.27158318228504008</c:v>
                </c:pt>
                <c:pt idx="802">
                  <c:v>-0.27132091816004511</c:v>
                </c:pt>
                <c:pt idx="803">
                  <c:v>-0.27105886674121393</c:v>
                </c:pt>
                <c:pt idx="804">
                  <c:v>-0.2707970278884364</c:v>
                </c:pt>
                <c:pt idx="805">
                  <c:v>-0.27053540145813848</c:v>
                </c:pt>
                <c:pt idx="806">
                  <c:v>-0.27027398730683494</c:v>
                </c:pt>
                <c:pt idx="807">
                  <c:v>-0.27001278529255046</c:v>
                </c:pt>
                <c:pt idx="808">
                  <c:v>-0.26975179527348736</c:v>
                </c:pt>
                <c:pt idx="809">
                  <c:v>-0.2694910171060716</c:v>
                </c:pt>
                <c:pt idx="810">
                  <c:v>-0.2692304506501042</c:v>
                </c:pt>
                <c:pt idx="811">
                  <c:v>-0.26897009576152264</c:v>
                </c:pt>
                <c:pt idx="812">
                  <c:v>-0.26870995229781869</c:v>
                </c:pt>
                <c:pt idx="813">
                  <c:v>-0.26845002011928187</c:v>
                </c:pt>
                <c:pt idx="814">
                  <c:v>-0.2681902990810503</c:v>
                </c:pt>
                <c:pt idx="815">
                  <c:v>-0.26793078904345791</c:v>
                </c:pt>
                <c:pt idx="816">
                  <c:v>-0.26767148986395206</c:v>
                </c:pt>
                <c:pt idx="817">
                  <c:v>-0.26741240140126799</c:v>
                </c:pt>
                <c:pt idx="818">
                  <c:v>-0.26715352351174282</c:v>
                </c:pt>
                <c:pt idx="819">
                  <c:v>-0.26689485605637664</c:v>
                </c:pt>
                <c:pt idx="820">
                  <c:v>-0.26663639889203949</c:v>
                </c:pt>
                <c:pt idx="821">
                  <c:v>-0.26637815187950942</c:v>
                </c:pt>
                <c:pt idx="822">
                  <c:v>-0.26612011487348042</c:v>
                </c:pt>
                <c:pt idx="823">
                  <c:v>-0.26586228773677334</c:v>
                </c:pt>
                <c:pt idx="824">
                  <c:v>-0.26560467032505919</c:v>
                </c:pt>
                <c:pt idx="825">
                  <c:v>-0.26534726250022622</c:v>
                </c:pt>
                <c:pt idx="826">
                  <c:v>-0.2650900641182119</c:v>
                </c:pt>
                <c:pt idx="827">
                  <c:v>-0.26483307504037157</c:v>
                </c:pt>
                <c:pt idx="828">
                  <c:v>-0.264576295124197</c:v>
                </c:pt>
                <c:pt idx="829">
                  <c:v>-0.26431972423042183</c:v>
                </c:pt>
                <c:pt idx="830">
                  <c:v>-0.26406336221582727</c:v>
                </c:pt>
                <c:pt idx="831">
                  <c:v>-0.26380720894381149</c:v>
                </c:pt>
                <c:pt idx="832">
                  <c:v>-0.2635512642700899</c:v>
                </c:pt>
                <c:pt idx="833">
                  <c:v>-0.26329552805557377</c:v>
                </c:pt>
                <c:pt idx="834">
                  <c:v>-0.26304000015953122</c:v>
                </c:pt>
                <c:pt idx="835">
                  <c:v>-0.26278468044340642</c:v>
                </c:pt>
                <c:pt idx="836">
                  <c:v>-0.26252956876322564</c:v>
                </c:pt>
                <c:pt idx="837">
                  <c:v>-0.2622746649826535</c:v>
                </c:pt>
                <c:pt idx="838">
                  <c:v>-0.26201996895922619</c:v>
                </c:pt>
                <c:pt idx="839">
                  <c:v>-0.26176548055327764</c:v>
                </c:pt>
                <c:pt idx="840">
                  <c:v>-0.2615111996261632</c:v>
                </c:pt>
                <c:pt idx="841">
                  <c:v>-0.26125712603644047</c:v>
                </c:pt>
                <c:pt idx="842">
                  <c:v>-0.26100325964470983</c:v>
                </c:pt>
                <c:pt idx="843">
                  <c:v>-0.26074960031170491</c:v>
                </c:pt>
                <c:pt idx="844">
                  <c:v>-0.26049614789727116</c:v>
                </c:pt>
                <c:pt idx="845">
                  <c:v>-0.26024290226360769</c:v>
                </c:pt>
                <c:pt idx="846">
                  <c:v>-0.25998986326740692</c:v>
                </c:pt>
                <c:pt idx="847">
                  <c:v>-0.25973703077259991</c:v>
                </c:pt>
                <c:pt idx="848">
                  <c:v>-0.25948440463965383</c:v>
                </c:pt>
                <c:pt idx="849">
                  <c:v>-0.25923198472619369</c:v>
                </c:pt>
                <c:pt idx="850">
                  <c:v>-0.25897977089770485</c:v>
                </c:pt>
                <c:pt idx="851">
                  <c:v>-0.25872776301101297</c:v>
                </c:pt>
                <c:pt idx="852">
                  <c:v>-0.25847596093018232</c:v>
                </c:pt>
                <c:pt idx="853">
                  <c:v>-0.25822436451341524</c:v>
                </c:pt>
                <c:pt idx="854">
                  <c:v>-0.25797297362371019</c:v>
                </c:pt>
                <c:pt idx="855">
                  <c:v>-0.25772178812215607</c:v>
                </c:pt>
                <c:pt idx="856">
                  <c:v>-0.25747080786908683</c:v>
                </c:pt>
                <c:pt idx="857">
                  <c:v>-0.25722003272692362</c:v>
                </c:pt>
                <c:pt idx="858">
                  <c:v>-0.25696946255657771</c:v>
                </c:pt>
                <c:pt idx="859">
                  <c:v>-0.25671909721936004</c:v>
                </c:pt>
                <c:pt idx="860">
                  <c:v>-0.25646893657755854</c:v>
                </c:pt>
                <c:pt idx="861">
                  <c:v>-0.25621898049128511</c:v>
                </c:pt>
                <c:pt idx="862">
                  <c:v>-0.25596922882429318</c:v>
                </c:pt>
                <c:pt idx="863">
                  <c:v>-0.25571968143767165</c:v>
                </c:pt>
                <c:pt idx="864">
                  <c:v>-0.25547033819153242</c:v>
                </c:pt>
                <c:pt idx="865">
                  <c:v>-0.25522119895038387</c:v>
                </c:pt>
                <c:pt idx="866">
                  <c:v>-0.25497226357487079</c:v>
                </c:pt>
                <c:pt idx="867">
                  <c:v>-0.25472353192852459</c:v>
                </c:pt>
                <c:pt idx="868">
                  <c:v>-0.25447500387190125</c:v>
                </c:pt>
                <c:pt idx="869">
                  <c:v>-0.25422667926684461</c:v>
                </c:pt>
                <c:pt idx="870">
                  <c:v>-0.25397855797844038</c:v>
                </c:pt>
                <c:pt idx="871">
                  <c:v>-0.25373063986569022</c:v>
                </c:pt>
                <c:pt idx="872">
                  <c:v>-0.25348292479363543</c:v>
                </c:pt>
                <c:pt idx="873">
                  <c:v>-0.25323541262403104</c:v>
                </c:pt>
                <c:pt idx="874">
                  <c:v>-0.25298810321929821</c:v>
                </c:pt>
                <c:pt idx="875">
                  <c:v>-0.25274099644225778</c:v>
                </c:pt>
                <c:pt idx="876">
                  <c:v>-0.25249409215608587</c:v>
                </c:pt>
                <c:pt idx="877">
                  <c:v>-0.25224739022333686</c:v>
                </c:pt>
                <c:pt idx="878">
                  <c:v>-0.25200089050665397</c:v>
                </c:pt>
                <c:pt idx="879">
                  <c:v>-0.25175459286939095</c:v>
                </c:pt>
                <c:pt idx="880">
                  <c:v>-0.25150849717476831</c:v>
                </c:pt>
                <c:pt idx="881">
                  <c:v>-0.25126260328596217</c:v>
                </c:pt>
                <c:pt idx="882">
                  <c:v>-0.25101691106614865</c:v>
                </c:pt>
                <c:pt idx="883">
                  <c:v>-0.25077142037792655</c:v>
                </c:pt>
                <c:pt idx="884">
                  <c:v>-0.25052613108580424</c:v>
                </c:pt>
                <c:pt idx="885">
                  <c:v>-0.25028104305366838</c:v>
                </c:pt>
                <c:pt idx="886">
                  <c:v>-0.25003615614300756</c:v>
                </c:pt>
                <c:pt idx="887">
                  <c:v>-0.2497914702190851</c:v>
                </c:pt>
                <c:pt idx="888">
                  <c:v>-0.2495469851449883</c:v>
                </c:pt>
                <c:pt idx="889">
                  <c:v>-0.24930270078491468</c:v>
                </c:pt>
                <c:pt idx="890">
                  <c:v>-0.24905861700297294</c:v>
                </c:pt>
                <c:pt idx="891">
                  <c:v>-0.24881473366153983</c:v>
                </c:pt>
                <c:pt idx="892">
                  <c:v>-0.24857105062672247</c:v>
                </c:pt>
                <c:pt idx="893">
                  <c:v>-0.24832756776098641</c:v>
                </c:pt>
                <c:pt idx="894">
                  <c:v>-0.24808428492919532</c:v>
                </c:pt>
                <c:pt idx="895">
                  <c:v>-0.24784120199603521</c:v>
                </c:pt>
                <c:pt idx="896">
                  <c:v>-0.24759831882392724</c:v>
                </c:pt>
                <c:pt idx="897">
                  <c:v>-0.24735563528013316</c:v>
                </c:pt>
                <c:pt idx="898">
                  <c:v>-0.24711315122694089</c:v>
                </c:pt>
                <c:pt idx="899">
                  <c:v>-0.24687086652872559</c:v>
                </c:pt>
                <c:pt idx="900">
                  <c:v>-0.24662878105190522</c:v>
                </c:pt>
                <c:pt idx="901">
                  <c:v>-0.24638689465974473</c:v>
                </c:pt>
                <c:pt idx="902">
                  <c:v>-0.24614520721750743</c:v>
                </c:pt>
                <c:pt idx="903">
                  <c:v>-0.24590371858916882</c:v>
                </c:pt>
                <c:pt idx="904">
                  <c:v>-0.24566242864119125</c:v>
                </c:pt>
                <c:pt idx="905">
                  <c:v>-0.24542133723763904</c:v>
                </c:pt>
                <c:pt idx="906">
                  <c:v>-0.24518044424288732</c:v>
                </c:pt>
                <c:pt idx="907">
                  <c:v>-0.24493974952446429</c:v>
                </c:pt>
                <c:pt idx="908">
                  <c:v>-0.24469925294390293</c:v>
                </c:pt>
                <c:pt idx="909">
                  <c:v>-0.24445895436961962</c:v>
                </c:pt>
                <c:pt idx="910">
                  <c:v>-0.24421885366590068</c:v>
                </c:pt>
                <c:pt idx="911">
                  <c:v>-0.24397895069792064</c:v>
                </c:pt>
                <c:pt idx="912">
                  <c:v>-0.24373924533156455</c:v>
                </c:pt>
                <c:pt idx="913">
                  <c:v>-0.24349973743134079</c:v>
                </c:pt>
                <c:pt idx="914">
                  <c:v>-0.24326042686526606</c:v>
                </c:pt>
                <c:pt idx="915">
                  <c:v>-0.24302131349749345</c:v>
                </c:pt>
                <c:pt idx="916">
                  <c:v>-0.24278239719248695</c:v>
                </c:pt>
                <c:pt idx="917">
                  <c:v>-0.24254367781826325</c:v>
                </c:pt>
                <c:pt idx="918">
                  <c:v>-0.24230515524079621</c:v>
                </c:pt>
                <c:pt idx="919">
                  <c:v>-0.24206682932463863</c:v>
                </c:pt>
                <c:pt idx="920">
                  <c:v>-0.24182869993740752</c:v>
                </c:pt>
                <c:pt idx="921">
                  <c:v>-0.24159076694365567</c:v>
                </c:pt>
                <c:pt idx="922">
                  <c:v>-0.24135303021073362</c:v>
                </c:pt>
                <c:pt idx="923">
                  <c:v>-0.24111548960457085</c:v>
                </c:pt>
                <c:pt idx="924">
                  <c:v>-0.24087814499265114</c:v>
                </c:pt>
                <c:pt idx="925">
                  <c:v>-0.24064099623943846</c:v>
                </c:pt>
                <c:pt idx="926">
                  <c:v>-0.24040404321326037</c:v>
                </c:pt>
                <c:pt idx="927">
                  <c:v>-0.24016728577880286</c:v>
                </c:pt>
                <c:pt idx="928">
                  <c:v>-0.23993072380608105</c:v>
                </c:pt>
                <c:pt idx="929">
                  <c:v>-0.23969435715751608</c:v>
                </c:pt>
                <c:pt idx="930">
                  <c:v>-0.23945818570365596</c:v>
                </c:pt>
                <c:pt idx="931">
                  <c:v>-0.23922220930967519</c:v>
                </c:pt>
                <c:pt idx="932">
                  <c:v>-0.23898642784292434</c:v>
                </c:pt>
                <c:pt idx="933">
                  <c:v>-0.23875084116982137</c:v>
                </c:pt>
                <c:pt idx="934">
                  <c:v>-0.23851544915891587</c:v>
                </c:pt>
                <c:pt idx="935">
                  <c:v>-0.23828025167569322</c:v>
                </c:pt>
                <c:pt idx="936">
                  <c:v>-0.2380452485891027</c:v>
                </c:pt>
                <c:pt idx="937">
                  <c:v>-0.23781043976454086</c:v>
                </c:pt>
                <c:pt idx="938">
                  <c:v>-0.23757582507166752</c:v>
                </c:pt>
                <c:pt idx="939">
                  <c:v>-0.23734140437601248</c:v>
                </c:pt>
                <c:pt idx="940">
                  <c:v>-0.2371071775475464</c:v>
                </c:pt>
                <c:pt idx="941">
                  <c:v>-0.23687314445099972</c:v>
                </c:pt>
                <c:pt idx="942">
                  <c:v>-0.23663930495612107</c:v>
                </c:pt>
                <c:pt idx="943">
                  <c:v>-0.2364056589307939</c:v>
                </c:pt>
                <c:pt idx="944">
                  <c:v>-0.23617220624050361</c:v>
                </c:pt>
                <c:pt idx="945">
                  <c:v>-0.23593894675641991</c:v>
                </c:pt>
                <c:pt idx="946">
                  <c:v>-0.23570588034456108</c:v>
                </c:pt>
                <c:pt idx="947">
                  <c:v>-0.23547300687374317</c:v>
                </c:pt>
                <c:pt idx="948">
                  <c:v>-0.23524032621118351</c:v>
                </c:pt>
                <c:pt idx="949">
                  <c:v>-0.23500783822729687</c:v>
                </c:pt>
                <c:pt idx="950">
                  <c:v>-0.23477554278672486</c:v>
                </c:pt>
                <c:pt idx="951">
                  <c:v>-0.23454343976232472</c:v>
                </c:pt>
                <c:pt idx="952">
                  <c:v>-0.2343115290193154</c:v>
                </c:pt>
                <c:pt idx="953">
                  <c:v>-0.23407981042691262</c:v>
                </c:pt>
                <c:pt idx="954">
                  <c:v>-0.23384828385473178</c:v>
                </c:pt>
                <c:pt idx="955">
                  <c:v>-0.23361694917007902</c:v>
                </c:pt>
                <c:pt idx="956">
                  <c:v>-0.23338580624279182</c:v>
                </c:pt>
                <c:pt idx="957">
                  <c:v>-0.23315485494186383</c:v>
                </c:pt>
                <c:pt idx="958">
                  <c:v>-0.23292409513446799</c:v>
                </c:pt>
                <c:pt idx="959">
                  <c:v>-0.23269352669093024</c:v>
                </c:pt>
                <c:pt idx="960">
                  <c:v>-0.2324631494809104</c:v>
                </c:pt>
                <c:pt idx="961">
                  <c:v>-0.232232963371648</c:v>
                </c:pt>
                <c:pt idx="962">
                  <c:v>-0.23200296823473465</c:v>
                </c:pt>
                <c:pt idx="963">
                  <c:v>-0.2317731639365439</c:v>
                </c:pt>
                <c:pt idx="964">
                  <c:v>-0.23154355034906704</c:v>
                </c:pt>
                <c:pt idx="965">
                  <c:v>-0.23131412734052059</c:v>
                </c:pt>
                <c:pt idx="966">
                  <c:v>-0.23108489477996486</c:v>
                </c:pt>
                <c:pt idx="967">
                  <c:v>-0.23085585253745933</c:v>
                </c:pt>
                <c:pt idx="968">
                  <c:v>-0.230627000483552</c:v>
                </c:pt>
                <c:pt idx="969">
                  <c:v>-0.23039833848599311</c:v>
                </c:pt>
                <c:pt idx="970">
                  <c:v>-0.23016986641615222</c:v>
                </c:pt>
                <c:pt idx="971">
                  <c:v>-0.22994158414300081</c:v>
                </c:pt>
                <c:pt idx="972">
                  <c:v>-0.22971349153659837</c:v>
                </c:pt>
                <c:pt idx="973">
                  <c:v>-0.22948558846778155</c:v>
                </c:pt>
                <c:pt idx="974">
                  <c:v>-0.22925787480565507</c:v>
                </c:pt>
                <c:pt idx="975">
                  <c:v>-0.22903035041983433</c:v>
                </c:pt>
                <c:pt idx="976">
                  <c:v>-0.22880301518273249</c:v>
                </c:pt>
                <c:pt idx="977">
                  <c:v>-0.22857586896289916</c:v>
                </c:pt>
                <c:pt idx="978">
                  <c:v>-0.22834891162986093</c:v>
                </c:pt>
                <c:pt idx="979">
                  <c:v>-0.22812214305645284</c:v>
                </c:pt>
                <c:pt idx="980">
                  <c:v>-0.22789556311120229</c:v>
                </c:pt>
                <c:pt idx="981">
                  <c:v>-0.2276691716657675</c:v>
                </c:pt>
                <c:pt idx="982">
                  <c:v>-0.22744296859049662</c:v>
                </c:pt>
                <c:pt idx="983">
                  <c:v>-0.22721695375578221</c:v>
                </c:pt>
                <c:pt idx="984">
                  <c:v>-0.226991127032794</c:v>
                </c:pt>
                <c:pt idx="985">
                  <c:v>-0.22676548829205778</c:v>
                </c:pt>
                <c:pt idx="986">
                  <c:v>-0.22654003740518736</c:v>
                </c:pt>
                <c:pt idx="987">
                  <c:v>-0.22631477424217561</c:v>
                </c:pt>
                <c:pt idx="988">
                  <c:v>-0.22608969867474737</c:v>
                </c:pt>
                <c:pt idx="989">
                  <c:v>-0.22586481057400576</c:v>
                </c:pt>
                <c:pt idx="990">
                  <c:v>-0.22564010981116489</c:v>
                </c:pt>
                <c:pt idx="991">
                  <c:v>-0.2254155962574611</c:v>
                </c:pt>
                <c:pt idx="992">
                  <c:v>-0.22519126978417514</c:v>
                </c:pt>
                <c:pt idx="993">
                  <c:v>-0.22496713026307624</c:v>
                </c:pt>
                <c:pt idx="994">
                  <c:v>-0.22474317756480122</c:v>
                </c:pt>
                <c:pt idx="995">
                  <c:v>-0.22451941156165223</c:v>
                </c:pt>
                <c:pt idx="996">
                  <c:v>-0.22429583212577597</c:v>
                </c:pt>
                <c:pt idx="997">
                  <c:v>-0.22407243912776487</c:v>
                </c:pt>
                <c:pt idx="998">
                  <c:v>-0.22384923243998767</c:v>
                </c:pt>
                <c:pt idx="999">
                  <c:v>-0.22362621193423582</c:v>
                </c:pt>
                <c:pt idx="1000">
                  <c:v>-0.22340337748252281</c:v>
                </c:pt>
                <c:pt idx="1001">
                  <c:v>-0.22318072895786134</c:v>
                </c:pt>
                <c:pt idx="1002">
                  <c:v>-0.2229582662293339</c:v>
                </c:pt>
                <c:pt idx="1003">
                  <c:v>-0.22273598917137427</c:v>
                </c:pt>
                <c:pt idx="1004">
                  <c:v>-0.22251389765735041</c:v>
                </c:pt>
                <c:pt idx="1005">
                  <c:v>-0.22229199155698876</c:v>
                </c:pt>
                <c:pt idx="1006">
                  <c:v>-0.22207027074381269</c:v>
                </c:pt>
                <c:pt idx="1007">
                  <c:v>-0.2218487350907461</c:v>
                </c:pt>
                <c:pt idx="1008">
                  <c:v>-0.22162738446864783</c:v>
                </c:pt>
                <c:pt idx="1009">
                  <c:v>-0.22140621875199606</c:v>
                </c:pt>
                <c:pt idx="1010">
                  <c:v>-0.2211852378127821</c:v>
                </c:pt>
                <c:pt idx="1011">
                  <c:v>-0.22096444152315264</c:v>
                </c:pt>
                <c:pt idx="1012">
                  <c:v>-0.22074382975632023</c:v>
                </c:pt>
                <c:pt idx="1013">
                  <c:v>-0.22052340238587487</c:v>
                </c:pt>
                <c:pt idx="1014">
                  <c:v>-0.2203031592831417</c:v>
                </c:pt>
                <c:pt idx="1015">
                  <c:v>-0.22008310032215483</c:v>
                </c:pt>
                <c:pt idx="1016">
                  <c:v>-0.21986322537670411</c:v>
                </c:pt>
                <c:pt idx="1017">
                  <c:v>-0.21964353431862538</c:v>
                </c:pt>
                <c:pt idx="1018">
                  <c:v>-0.21942402702144204</c:v>
                </c:pt>
                <c:pt idx="1019">
                  <c:v>-0.21920470335885511</c:v>
                </c:pt>
                <c:pt idx="1020">
                  <c:v>-0.21898556320412155</c:v>
                </c:pt>
                <c:pt idx="1021">
                  <c:v>-0.21876660643069812</c:v>
                </c:pt>
                <c:pt idx="1022">
                  <c:v>-0.21854783291077595</c:v>
                </c:pt>
                <c:pt idx="1023">
                  <c:v>-0.21832924252043195</c:v>
                </c:pt>
                <c:pt idx="1024">
                  <c:v>-0.21811083513203489</c:v>
                </c:pt>
                <c:pt idx="1025">
                  <c:v>-0.21789261061884169</c:v>
                </c:pt>
                <c:pt idx="1026">
                  <c:v>-0.21767456885524172</c:v>
                </c:pt>
                <c:pt idx="1027">
                  <c:v>-0.21745670971471398</c:v>
                </c:pt>
                <c:pt idx="1028">
                  <c:v>-0.21723903307167003</c:v>
                </c:pt>
                <c:pt idx="1029">
                  <c:v>-0.21702153879978869</c:v>
                </c:pt>
                <c:pt idx="1030">
                  <c:v>-0.21680422677321509</c:v>
                </c:pt>
                <c:pt idx="1031">
                  <c:v>-0.21658709686578348</c:v>
                </c:pt>
                <c:pt idx="1032">
                  <c:v>-0.2163701489527492</c:v>
                </c:pt>
                <c:pt idx="1033">
                  <c:v>-0.21615338290636998</c:v>
                </c:pt>
                <c:pt idx="1034">
                  <c:v>-0.21593679860376636</c:v>
                </c:pt>
                <c:pt idx="1035">
                  <c:v>-0.21572039591750691</c:v>
                </c:pt>
                <c:pt idx="1036">
                  <c:v>-0.21550417472195882</c:v>
                </c:pt>
                <c:pt idx="1037">
                  <c:v>-0.21528813489315457</c:v>
                </c:pt>
                <c:pt idx="1038">
                  <c:v>-0.21507227630348513</c:v>
                </c:pt>
                <c:pt idx="1039">
                  <c:v>-0.21485659882982677</c:v>
                </c:pt>
                <c:pt idx="1040">
                  <c:v>-0.2146411023463024</c:v>
                </c:pt>
                <c:pt idx="1041">
                  <c:v>-0.2144257867263466</c:v>
                </c:pt>
                <c:pt idx="1042">
                  <c:v>-0.21421065184747956</c:v>
                </c:pt>
                <c:pt idx="1043">
                  <c:v>-0.21399569758346892</c:v>
                </c:pt>
                <c:pt idx="1044">
                  <c:v>-0.21378092380781588</c:v>
                </c:pt>
                <c:pt idx="1045">
                  <c:v>-0.21356633039801842</c:v>
                </c:pt>
                <c:pt idx="1046">
                  <c:v>-0.21335191722762215</c:v>
                </c:pt>
                <c:pt idx="1047">
                  <c:v>-0.21313768417359213</c:v>
                </c:pt>
                <c:pt idx="1048">
                  <c:v>-0.21292363110965162</c:v>
                </c:pt>
                <c:pt idx="1049">
                  <c:v>-0.21270975791156665</c:v>
                </c:pt>
                <c:pt idx="1050">
                  <c:v>-0.21249606445539193</c:v>
                </c:pt>
                <c:pt idx="1051">
                  <c:v>-0.21228255061707113</c:v>
                </c:pt>
                <c:pt idx="1052">
                  <c:v>-0.21206921627054953</c:v>
                </c:pt>
                <c:pt idx="1053">
                  <c:v>-0.21185606129243695</c:v>
                </c:pt>
                <c:pt idx="1054">
                  <c:v>-0.2116430855594098</c:v>
                </c:pt>
                <c:pt idx="1055">
                  <c:v>-0.21143028894570204</c:v>
                </c:pt>
                <c:pt idx="1056">
                  <c:v>-0.21121767132803448</c:v>
                </c:pt>
                <c:pt idx="1057">
                  <c:v>-0.21100523258263948</c:v>
                </c:pt>
                <c:pt idx="1058">
                  <c:v>-0.21079297258548291</c:v>
                </c:pt>
                <c:pt idx="1059">
                  <c:v>-0.21058089121099854</c:v>
                </c:pt>
                <c:pt idx="1060">
                  <c:v>-0.21036898833901585</c:v>
                </c:pt>
                <c:pt idx="1061">
                  <c:v>-0.21015726384094879</c:v>
                </c:pt>
                <c:pt idx="1062">
                  <c:v>-0.20994571759773706</c:v>
                </c:pt>
                <c:pt idx="1063">
                  <c:v>-0.20973434948279301</c:v>
                </c:pt>
                <c:pt idx="1064">
                  <c:v>-0.20952315937428079</c:v>
                </c:pt>
                <c:pt idx="1065">
                  <c:v>-0.20931214714765556</c:v>
                </c:pt>
                <c:pt idx="1066">
                  <c:v>-0.20910131267966037</c:v>
                </c:pt>
                <c:pt idx="1067">
                  <c:v>-0.20889065584706046</c:v>
                </c:pt>
                <c:pt idx="1068">
                  <c:v>-0.20868017652739823</c:v>
                </c:pt>
                <c:pt idx="1069">
                  <c:v>-0.20846987459566257</c:v>
                </c:pt>
                <c:pt idx="1070">
                  <c:v>-0.20825974993075036</c:v>
                </c:pt>
                <c:pt idx="1071">
                  <c:v>-0.20804980240840543</c:v>
                </c:pt>
                <c:pt idx="1072">
                  <c:v>-0.20784003190541522</c:v>
                </c:pt>
                <c:pt idx="1073">
                  <c:v>-0.20763043830085426</c:v>
                </c:pt>
                <c:pt idx="1074">
                  <c:v>-0.20742102146906749</c:v>
                </c:pt>
                <c:pt idx="1075">
                  <c:v>-0.20721178128864093</c:v>
                </c:pt>
                <c:pt idx="1076">
                  <c:v>-0.20700271763804956</c:v>
                </c:pt>
                <c:pt idx="1077">
                  <c:v>-0.20679383039197141</c:v>
                </c:pt>
                <c:pt idx="1078">
                  <c:v>-0.2065851194300139</c:v>
                </c:pt>
                <c:pt idx="1079">
                  <c:v>-0.2063765846296306</c:v>
                </c:pt>
                <c:pt idx="1080">
                  <c:v>-0.20616822586658756</c:v>
                </c:pt>
                <c:pt idx="1081">
                  <c:v>-0.20596004302002591</c:v>
                </c:pt>
                <c:pt idx="1082">
                  <c:v>-0.20575203596822078</c:v>
                </c:pt>
                <c:pt idx="1083">
                  <c:v>-0.20554420458651634</c:v>
                </c:pt>
                <c:pt idx="1084">
                  <c:v>-0.20533654875540819</c:v>
                </c:pt>
                <c:pt idx="1085">
                  <c:v>-0.2051290683518614</c:v>
                </c:pt>
                <c:pt idx="1086">
                  <c:v>-0.20492176325257461</c:v>
                </c:pt>
                <c:pt idx="1087">
                  <c:v>-0.20471463333733286</c:v>
                </c:pt>
                <c:pt idx="1088">
                  <c:v>-0.20450767848418927</c:v>
                </c:pt>
                <c:pt idx="1089">
                  <c:v>-0.20430089857030875</c:v>
                </c:pt>
                <c:pt idx="1090">
                  <c:v>-0.20409429347385544</c:v>
                </c:pt>
                <c:pt idx="1091">
                  <c:v>-0.20388786307454776</c:v>
                </c:pt>
                <c:pt idx="1092">
                  <c:v>-0.20368160724943962</c:v>
                </c:pt>
                <c:pt idx="1093">
                  <c:v>-0.20347552587864914</c:v>
                </c:pt>
                <c:pt idx="1094">
                  <c:v>-0.20326961883789796</c:v>
                </c:pt>
                <c:pt idx="1095">
                  <c:v>-0.20306388600856984</c:v>
                </c:pt>
                <c:pt idx="1096">
                  <c:v>-0.20285832726802955</c:v>
                </c:pt>
                <c:pt idx="1097">
                  <c:v>-0.20265294249510735</c:v>
                </c:pt>
                <c:pt idx="1098">
                  <c:v>-0.20244773156898876</c:v>
                </c:pt>
                <c:pt idx="1099">
                  <c:v>-0.20224269436841524</c:v>
                </c:pt>
                <c:pt idx="1100">
                  <c:v>-0.20203783077146209</c:v>
                </c:pt>
                <c:pt idx="1101">
                  <c:v>-0.20183314065906899</c:v>
                </c:pt>
                <c:pt idx="1102">
                  <c:v>-0.20162862390826763</c:v>
                </c:pt>
                <c:pt idx="1103">
                  <c:v>-0.20142428039910953</c:v>
                </c:pt>
                <c:pt idx="1104">
                  <c:v>-0.20122011001098006</c:v>
                </c:pt>
                <c:pt idx="1105">
                  <c:v>-0.20101611262366426</c:v>
                </c:pt>
                <c:pt idx="1106">
                  <c:v>-0.2008122881145491</c:v>
                </c:pt>
                <c:pt idx="1107">
                  <c:v>-0.20060863636603976</c:v>
                </c:pt>
                <c:pt idx="1108">
                  <c:v>-0.20040515725432417</c:v>
                </c:pt>
                <c:pt idx="1109">
                  <c:v>-0.20020185066165208</c:v>
                </c:pt>
                <c:pt idx="1110">
                  <c:v>-0.19999871646585454</c:v>
                </c:pt>
                <c:pt idx="1111">
                  <c:v>-0.19979575454778242</c:v>
                </c:pt>
                <c:pt idx="1112">
                  <c:v>-0.19959296478715416</c:v>
                </c:pt>
                <c:pt idx="1113">
                  <c:v>-0.19939034706260017</c:v>
                </c:pt>
                <c:pt idx="1114">
                  <c:v>-0.19918790125572627</c:v>
                </c:pt>
                <c:pt idx="1115">
                  <c:v>-0.1989856272452295</c:v>
                </c:pt>
                <c:pt idx="1116">
                  <c:v>-0.19878352491109474</c:v>
                </c:pt>
                <c:pt idx="1117">
                  <c:v>-0.19858159413448373</c:v>
                </c:pt>
                <c:pt idx="1118">
                  <c:v>-0.19837983479522592</c:v>
                </c:pt>
                <c:pt idx="1119">
                  <c:v>-0.19817824677250684</c:v>
                </c:pt>
                <c:pt idx="1120">
                  <c:v>-0.19797682994862065</c:v>
                </c:pt>
                <c:pt idx="1121">
                  <c:v>-0.19777558420144281</c:v>
                </c:pt>
                <c:pt idx="1122">
                  <c:v>-0.19757450941275678</c:v>
                </c:pt>
                <c:pt idx="1123">
                  <c:v>-0.19737360546494553</c:v>
                </c:pt>
                <c:pt idx="1124">
                  <c:v>-0.1971728722352406</c:v>
                </c:pt>
                <c:pt idx="1125">
                  <c:v>-0.19697230960527001</c:v>
                </c:pt>
                <c:pt idx="1126">
                  <c:v>-0.19677191745761657</c:v>
                </c:pt>
                <c:pt idx="1127">
                  <c:v>-0.19657169567053323</c:v>
                </c:pt>
                <c:pt idx="1128">
                  <c:v>-0.19637164412726893</c:v>
                </c:pt>
                <c:pt idx="1129">
                  <c:v>-0.19617176270625425</c:v>
                </c:pt>
                <c:pt idx="1130">
                  <c:v>-0.19597205129022743</c:v>
                </c:pt>
                <c:pt idx="1131">
                  <c:v>-0.19577250976001714</c:v>
                </c:pt>
                <c:pt idx="1132">
                  <c:v>-0.19557313799656306</c:v>
                </c:pt>
                <c:pt idx="1133">
                  <c:v>-0.19537393588069385</c:v>
                </c:pt>
                <c:pt idx="1134">
                  <c:v>-0.19517490329350462</c:v>
                </c:pt>
                <c:pt idx="1135">
                  <c:v>-0.19497604011771141</c:v>
                </c:pt>
                <c:pt idx="1136">
                  <c:v>-0.19477734623329912</c:v>
                </c:pt>
                <c:pt idx="1137">
                  <c:v>-0.19457882152225103</c:v>
                </c:pt>
                <c:pt idx="1138">
                  <c:v>-0.19438046586555124</c:v>
                </c:pt>
                <c:pt idx="1139">
                  <c:v>-0.19418227914616004</c:v>
                </c:pt>
                <c:pt idx="1140">
                  <c:v>-0.19398426124401791</c:v>
                </c:pt>
                <c:pt idx="1141">
                  <c:v>-0.19378641204248481</c:v>
                </c:pt>
                <c:pt idx="1142">
                  <c:v>-0.19358873142161226</c:v>
                </c:pt>
                <c:pt idx="1143">
                  <c:v>-0.19339121926544856</c:v>
                </c:pt>
                <c:pt idx="1144">
                  <c:v>-0.19319387545326805</c:v>
                </c:pt>
                <c:pt idx="1145">
                  <c:v>-0.19299669987016266</c:v>
                </c:pt>
                <c:pt idx="1146">
                  <c:v>-0.19279969239491823</c:v>
                </c:pt>
                <c:pt idx="1147">
                  <c:v>-0.19260285291211598</c:v>
                </c:pt>
                <c:pt idx="1148">
                  <c:v>-0.19240618130356157</c:v>
                </c:pt>
                <c:pt idx="1149">
                  <c:v>-0.19220967745023909</c:v>
                </c:pt>
                <c:pt idx="1150">
                  <c:v>-0.1920133412354641</c:v>
                </c:pt>
                <c:pt idx="1151">
                  <c:v>-0.19181717254124209</c:v>
                </c:pt>
                <c:pt idx="1152">
                  <c:v>-0.19162117125153255</c:v>
                </c:pt>
                <c:pt idx="1153">
                  <c:v>-0.1914253372464314</c:v>
                </c:pt>
                <c:pt idx="1154">
                  <c:v>-0.19122967041034222</c:v>
                </c:pt>
                <c:pt idx="1155">
                  <c:v>-0.19103417062487082</c:v>
                </c:pt>
                <c:pt idx="1156">
                  <c:v>-0.19083883777317734</c:v>
                </c:pt>
                <c:pt idx="1157">
                  <c:v>-0.19064367173857732</c:v>
                </c:pt>
                <c:pt idx="1158">
                  <c:v>-0.19044867240325392</c:v>
                </c:pt>
                <c:pt idx="1159">
                  <c:v>-0.1902538396506781</c:v>
                </c:pt>
                <c:pt idx="1160">
                  <c:v>-0.19005917336307743</c:v>
                </c:pt>
                <c:pt idx="1161">
                  <c:v>-0.18986467342410052</c:v>
                </c:pt>
                <c:pt idx="1162">
                  <c:v>-0.18967033971657443</c:v>
                </c:pt>
                <c:pt idx="1163">
                  <c:v>-0.18947617212403678</c:v>
                </c:pt>
                <c:pt idx="1164">
                  <c:v>-0.18928217052998075</c:v>
                </c:pt>
                <c:pt idx="1165">
                  <c:v>-0.18908833481610099</c:v>
                </c:pt>
                <c:pt idx="1166">
                  <c:v>-0.18889466486875506</c:v>
                </c:pt>
                <c:pt idx="1167">
                  <c:v>-0.18870116056834974</c:v>
                </c:pt>
                <c:pt idx="1168">
                  <c:v>-0.18850782180035441</c:v>
                </c:pt>
                <c:pt idx="1169">
                  <c:v>-0.18831464844766277</c:v>
                </c:pt>
                <c:pt idx="1170">
                  <c:v>-0.18812164039447854</c:v>
                </c:pt>
                <c:pt idx="1171">
                  <c:v>-0.1879287975241839</c:v>
                </c:pt>
                <c:pt idx="1172">
                  <c:v>-0.18773611971880655</c:v>
                </c:pt>
                <c:pt idx="1173">
                  <c:v>-0.18754360686596971</c:v>
                </c:pt>
                <c:pt idx="1174">
                  <c:v>-0.18735125884699055</c:v>
                </c:pt>
                <c:pt idx="1175">
                  <c:v>-0.1871590755460506</c:v>
                </c:pt>
                <c:pt idx="1176">
                  <c:v>-0.18696705684764225</c:v>
                </c:pt>
                <c:pt idx="1177">
                  <c:v>-0.18677520263625791</c:v>
                </c:pt>
                <c:pt idx="1178">
                  <c:v>-0.1865835127951021</c:v>
                </c:pt>
                <c:pt idx="1179">
                  <c:v>-0.18639198720973305</c:v>
                </c:pt>
                <c:pt idx="1180">
                  <c:v>-0.18620062576308882</c:v>
                </c:pt>
                <c:pt idx="1181">
                  <c:v>-0.18600942834112733</c:v>
                </c:pt>
                <c:pt idx="1182">
                  <c:v>-0.18581839482665341</c:v>
                </c:pt>
                <c:pt idx="1183">
                  <c:v>-0.18562752510511427</c:v>
                </c:pt>
                <c:pt idx="1184">
                  <c:v>-0.18543681906064702</c:v>
                </c:pt>
                <c:pt idx="1185">
                  <c:v>-0.18524627657872106</c:v>
                </c:pt>
                <c:pt idx="1186">
                  <c:v>-0.18505589754356233</c:v>
                </c:pt>
                <c:pt idx="1187">
                  <c:v>-0.18486568183972985</c:v>
                </c:pt>
                <c:pt idx="1188">
                  <c:v>-0.18467562935260418</c:v>
                </c:pt>
                <c:pt idx="1189">
                  <c:v>-0.18448573996687756</c:v>
                </c:pt>
                <c:pt idx="1190">
                  <c:v>-0.18429601356642067</c:v>
                </c:pt>
                <c:pt idx="1191">
                  <c:v>-0.18410645003894555</c:v>
                </c:pt>
                <c:pt idx="1192">
                  <c:v>-0.18391704926665753</c:v>
                </c:pt>
                <c:pt idx="1193">
                  <c:v>-0.1837278111364693</c:v>
                </c:pt>
                <c:pt idx="1194">
                  <c:v>-0.18353873553340616</c:v>
                </c:pt>
                <c:pt idx="1195">
                  <c:v>-0.1833498223424046</c:v>
                </c:pt>
                <c:pt idx="1196">
                  <c:v>-0.18316107144882299</c:v>
                </c:pt>
                <c:pt idx="1197">
                  <c:v>-0.18297248273875244</c:v>
                </c:pt>
                <c:pt idx="1198">
                  <c:v>-0.18278405609712944</c:v>
                </c:pt>
                <c:pt idx="1199">
                  <c:v>-0.18259579140971205</c:v>
                </c:pt>
                <c:pt idx="1200">
                  <c:v>-0.1824076885617254</c:v>
                </c:pt>
                <c:pt idx="1201">
                  <c:v>-0.18221974743981573</c:v>
                </c:pt>
                <c:pt idx="1202">
                  <c:v>-0.18203196792860865</c:v>
                </c:pt>
                <c:pt idx="1203">
                  <c:v>-0.18184434991508347</c:v>
                </c:pt>
                <c:pt idx="1204">
                  <c:v>-0.18165689328422108</c:v>
                </c:pt>
                <c:pt idx="1205">
                  <c:v>-0.18146959792231243</c:v>
                </c:pt>
                <c:pt idx="1206">
                  <c:v>-0.18128246371580392</c:v>
                </c:pt>
                <c:pt idx="1207">
                  <c:v>-0.18109549055005392</c:v>
                </c:pt>
                <c:pt idx="1208">
                  <c:v>-0.18090867831206392</c:v>
                </c:pt>
                <c:pt idx="1209">
                  <c:v>-0.18072202688712569</c:v>
                </c:pt>
                <c:pt idx="1210">
                  <c:v>-0.18053553616232954</c:v>
                </c:pt>
                <c:pt idx="1211">
                  <c:v>-0.18034920602356674</c:v>
                </c:pt>
                <c:pt idx="1212">
                  <c:v>-0.1801630363577944</c:v>
                </c:pt>
                <c:pt idx="1213">
                  <c:v>-0.17997702705074836</c:v>
                </c:pt>
                <c:pt idx="1214">
                  <c:v>-0.17979117798949673</c:v>
                </c:pt>
                <c:pt idx="1215">
                  <c:v>-0.17960548906044149</c:v>
                </c:pt>
                <c:pt idx="1216">
                  <c:v>-0.17941996014991801</c:v>
                </c:pt>
                <c:pt idx="1217">
                  <c:v>-0.17923459114601581</c:v>
                </c:pt>
                <c:pt idx="1218">
                  <c:v>-0.17904938193471498</c:v>
                </c:pt>
                <c:pt idx="1219">
                  <c:v>-0.17886433240206223</c:v>
                </c:pt>
                <c:pt idx="1220">
                  <c:v>-0.1786794424362359</c:v>
                </c:pt>
                <c:pt idx="1221">
                  <c:v>-0.17849471192394883</c:v>
                </c:pt>
                <c:pt idx="1222">
                  <c:v>-0.17831014075164742</c:v>
                </c:pt>
                <c:pt idx="1223">
                  <c:v>-0.17812572880664401</c:v>
                </c:pt>
                <c:pt idx="1224">
                  <c:v>-0.17794147597813836</c:v>
                </c:pt>
                <c:pt idx="1225">
                  <c:v>-0.17775738214966808</c:v>
                </c:pt>
                <c:pt idx="1226">
                  <c:v>-0.17757344721203161</c:v>
                </c:pt>
                <c:pt idx="1227">
                  <c:v>-0.17738967105047632</c:v>
                </c:pt>
                <c:pt idx="1228">
                  <c:v>-0.17720605355331376</c:v>
                </c:pt>
                <c:pt idx="1229">
                  <c:v>-0.17702259460845582</c:v>
                </c:pt>
                <c:pt idx="1230">
                  <c:v>-0.17683929410257093</c:v>
                </c:pt>
                <c:pt idx="1231">
                  <c:v>-0.17665615192363759</c:v>
                </c:pt>
                <c:pt idx="1232">
                  <c:v>-0.17647316795972312</c:v>
                </c:pt>
                <c:pt idx="1233">
                  <c:v>-0.17629034209816208</c:v>
                </c:pt>
                <c:pt idx="1234">
                  <c:v>-0.1761076742271106</c:v>
                </c:pt>
                <c:pt idx="1235">
                  <c:v>-0.17592516423530213</c:v>
                </c:pt>
                <c:pt idx="1236">
                  <c:v>-0.17574281200816166</c:v>
                </c:pt>
                <c:pt idx="1237">
                  <c:v>-0.17556061743635443</c:v>
                </c:pt>
                <c:pt idx="1238">
                  <c:v>-0.17537858040692633</c:v>
                </c:pt>
                <c:pt idx="1239">
                  <c:v>-0.17519670080810013</c:v>
                </c:pt>
                <c:pt idx="1240">
                  <c:v>-0.17501497852807635</c:v>
                </c:pt>
                <c:pt idx="1241">
                  <c:v>-0.17483341345538861</c:v>
                </c:pt>
                <c:pt idx="1242">
                  <c:v>-0.17465200547785997</c:v>
                </c:pt>
                <c:pt idx="1243">
                  <c:v>-0.17447075448517868</c:v>
                </c:pt>
                <c:pt idx="1244">
                  <c:v>-0.17428966036394655</c:v>
                </c:pt>
                <c:pt idx="1245">
                  <c:v>-0.1741087230042293</c:v>
                </c:pt>
                <c:pt idx="1246">
                  <c:v>-0.17392794229456054</c:v>
                </c:pt>
                <c:pt idx="1247">
                  <c:v>-0.17374731812229705</c:v>
                </c:pt>
                <c:pt idx="1248">
                  <c:v>-0.17356685037779318</c:v>
                </c:pt>
                <c:pt idx="1249">
                  <c:v>-0.17338653894911626</c:v>
                </c:pt>
                <c:pt idx="1250">
                  <c:v>-0.17320638372515518</c:v>
                </c:pt>
                <c:pt idx="1251">
                  <c:v>-0.17302638459457675</c:v>
                </c:pt>
                <c:pt idx="1252">
                  <c:v>-0.17284654144742451</c:v>
                </c:pt>
                <c:pt idx="1253">
                  <c:v>-0.17266685417167693</c:v>
                </c:pt>
                <c:pt idx="1254">
                  <c:v>-0.17248732265704447</c:v>
                </c:pt>
                <c:pt idx="1255">
                  <c:v>-0.17230794679228278</c:v>
                </c:pt>
                <c:pt idx="1256">
                  <c:v>-0.17212872646699129</c:v>
                </c:pt>
                <c:pt idx="1257">
                  <c:v>-0.17194966157081382</c:v>
                </c:pt>
                <c:pt idx="1258">
                  <c:v>-0.17177075199219516</c:v>
                </c:pt>
                <c:pt idx="1259">
                  <c:v>-0.17159199762162292</c:v>
                </c:pt>
                <c:pt idx="1260">
                  <c:v>-0.17141339834760849</c:v>
                </c:pt>
                <c:pt idx="1261">
                  <c:v>-0.17123495406052847</c:v>
                </c:pt>
                <c:pt idx="1262">
                  <c:v>-0.17105666465004887</c:v>
                </c:pt>
                <c:pt idx="1263">
                  <c:v>-0.1708785300046145</c:v>
                </c:pt>
                <c:pt idx="1264">
                  <c:v>-0.17070055001644491</c:v>
                </c:pt>
                <c:pt idx="1265">
                  <c:v>-0.17052272457243056</c:v>
                </c:pt>
                <c:pt idx="1266">
                  <c:v>-0.17034505356505747</c:v>
                </c:pt>
                <c:pt idx="1267">
                  <c:v>-0.17016753688263719</c:v>
                </c:pt>
                <c:pt idx="1268">
                  <c:v>-0.16999017441579056</c:v>
                </c:pt>
                <c:pt idx="1269">
                  <c:v>-0.16981296605458329</c:v>
                </c:pt>
                <c:pt idx="1270">
                  <c:v>-0.16963591168903669</c:v>
                </c:pt>
                <c:pt idx="1271">
                  <c:v>-0.16945901120932749</c:v>
                </c:pt>
                <c:pt idx="1272">
                  <c:v>-0.16928226450638739</c:v>
                </c:pt>
                <c:pt idx="1273">
                  <c:v>-0.16910567146963817</c:v>
                </c:pt>
                <c:pt idx="1274">
                  <c:v>-0.16892923198945642</c:v>
                </c:pt>
                <c:pt idx="1275">
                  <c:v>-0.16875294595732893</c:v>
                </c:pt>
                <c:pt idx="1276">
                  <c:v>-0.16857681326296614</c:v>
                </c:pt>
                <c:pt idx="1277">
                  <c:v>-0.16840083379725534</c:v>
                </c:pt>
                <c:pt idx="1278">
                  <c:v>-0.16822500745121705</c:v>
                </c:pt>
                <c:pt idx="1279">
                  <c:v>-0.16804933411418421</c:v>
                </c:pt>
                <c:pt idx="1280">
                  <c:v>-0.16787381367844301</c:v>
                </c:pt>
                <c:pt idx="1281">
                  <c:v>-0.16769844603439221</c:v>
                </c:pt>
                <c:pt idx="1282">
                  <c:v>-0.16752323107254163</c:v>
                </c:pt>
                <c:pt idx="1283">
                  <c:v>-0.16734816868457791</c:v>
                </c:pt>
                <c:pt idx="1284">
                  <c:v>-0.16717325876034472</c:v>
                </c:pt>
                <c:pt idx="1285">
                  <c:v>-0.16699850119270554</c:v>
                </c:pt>
                <c:pt idx="1286">
                  <c:v>-0.16682389587103774</c:v>
                </c:pt>
                <c:pt idx="1287">
                  <c:v>-0.16664944268807158</c:v>
                </c:pt>
                <c:pt idx="1288">
                  <c:v>-0.16647514153358411</c:v>
                </c:pt>
                <c:pt idx="1289">
                  <c:v>-0.16630099230059425</c:v>
                </c:pt>
                <c:pt idx="1290">
                  <c:v>-0.16612699487856819</c:v>
                </c:pt>
                <c:pt idx="1291">
                  <c:v>-0.16595314916103554</c:v>
                </c:pt>
                <c:pt idx="1292">
                  <c:v>-0.16577945503855052</c:v>
                </c:pt>
                <c:pt idx="1293">
                  <c:v>-0.16560591240164513</c:v>
                </c:pt>
                <c:pt idx="1294">
                  <c:v>-0.16543252114458173</c:v>
                </c:pt>
                <c:pt idx="1295">
                  <c:v>-0.16525928115631583</c:v>
                </c:pt>
                <c:pt idx="1296">
                  <c:v>-0.16508619233068789</c:v>
                </c:pt>
                <c:pt idx="1297">
                  <c:v>-0.16491325455800787</c:v>
                </c:pt>
                <c:pt idx="1298">
                  <c:v>-0.16474046773173878</c:v>
                </c:pt>
                <c:pt idx="1299">
                  <c:v>-0.16456783174272349</c:v>
                </c:pt>
                <c:pt idx="1300">
                  <c:v>-0.16439534648264864</c:v>
                </c:pt>
                <c:pt idx="1301">
                  <c:v>-0.16422301184559895</c:v>
                </c:pt>
                <c:pt idx="1302">
                  <c:v>-0.16405082772166235</c:v>
                </c:pt>
                <c:pt idx="1303">
                  <c:v>-0.16387879400427963</c:v>
                </c:pt>
                <c:pt idx="1304">
                  <c:v>-0.16370691058464892</c:v>
                </c:pt>
                <c:pt idx="1305">
                  <c:v>-0.16353517735605561</c:v>
                </c:pt>
                <c:pt idx="1306">
                  <c:v>-0.16336359421071922</c:v>
                </c:pt>
                <c:pt idx="1307">
                  <c:v>-0.16319216104139223</c:v>
                </c:pt>
                <c:pt idx="1308">
                  <c:v>-0.16302087773962803</c:v>
                </c:pt>
                <c:pt idx="1309">
                  <c:v>-0.16284974419851217</c:v>
                </c:pt>
                <c:pt idx="1310">
                  <c:v>-0.1626787603118629</c:v>
                </c:pt>
                <c:pt idx="1311">
                  <c:v>-0.1625079259705009</c:v>
                </c:pt>
                <c:pt idx="1312">
                  <c:v>-0.16233724106879954</c:v>
                </c:pt>
                <c:pt idx="1313">
                  <c:v>-0.16216670549795698</c:v>
                </c:pt>
                <c:pt idx="1314">
                  <c:v>-0.16199631915261303</c:v>
                </c:pt>
                <c:pt idx="1315">
                  <c:v>-0.16182608192483183</c:v>
                </c:pt>
                <c:pt idx="1316">
                  <c:v>-0.16165599370774331</c:v>
                </c:pt>
                <c:pt idx="1317">
                  <c:v>-0.16148605439409991</c:v>
                </c:pt>
                <c:pt idx="1318">
                  <c:v>-0.16131626387796416</c:v>
                </c:pt>
                <c:pt idx="1319">
                  <c:v>-0.16114662205215513</c:v>
                </c:pt>
                <c:pt idx="1320">
                  <c:v>-0.16097712880935866</c:v>
                </c:pt>
                <c:pt idx="1321">
                  <c:v>-0.16080778404350404</c:v>
                </c:pt>
                <c:pt idx="1322">
                  <c:v>-0.16063858764834293</c:v>
                </c:pt>
                <c:pt idx="1323">
                  <c:v>-0.1604695395161837</c:v>
                </c:pt>
                <c:pt idx="1324">
                  <c:v>-0.16030063954186602</c:v>
                </c:pt>
                <c:pt idx="1325">
                  <c:v>-0.16013188761805353</c:v>
                </c:pt>
                <c:pt idx="1326">
                  <c:v>-0.15996328363938606</c:v>
                </c:pt>
                <c:pt idx="1327">
                  <c:v>-0.15979482749821639</c:v>
                </c:pt>
                <c:pt idx="1328">
                  <c:v>-0.15962651908885128</c:v>
                </c:pt>
                <c:pt idx="1329">
                  <c:v>-0.15945835830644128</c:v>
                </c:pt>
                <c:pt idx="1330">
                  <c:v>-0.15929034504267303</c:v>
                </c:pt>
                <c:pt idx="1331">
                  <c:v>-0.15912247919305234</c:v>
                </c:pt>
                <c:pt idx="1332">
                  <c:v>-0.15895476065113101</c:v>
                </c:pt>
                <c:pt idx="1333">
                  <c:v>-0.15878718931121583</c:v>
                </c:pt>
                <c:pt idx="1334">
                  <c:v>-0.15861976506670317</c:v>
                </c:pt>
                <c:pt idx="1335">
                  <c:v>-0.1584524878128768</c:v>
                </c:pt>
                <c:pt idx="1336">
                  <c:v>-0.15828535744355499</c:v>
                </c:pt>
                <c:pt idx="1337">
                  <c:v>-0.15811837385244498</c:v>
                </c:pt>
                <c:pt idx="1338">
                  <c:v>-0.1579515369350748</c:v>
                </c:pt>
                <c:pt idx="1339">
                  <c:v>-0.15778484658506287</c:v>
                </c:pt>
                <c:pt idx="1340">
                  <c:v>-0.157618302697293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40AD-4442-94C4-4C682C1F76F3}"/>
            </c:ext>
          </c:extLst>
        </c:ser>
        <c:ser>
          <c:idx val="7"/>
          <c:order val="7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W$12:$W$1352</c:f>
              <c:numCache>
                <c:formatCode>General</c:formatCode>
                <c:ptCount val="1341"/>
                <c:pt idx="0">
                  <c:v>-0.24062107227371676</c:v>
                </c:pt>
                <c:pt idx="1">
                  <c:v>-0.24051012121701909</c:v>
                </c:pt>
                <c:pt idx="2">
                  <c:v>-0.24039920778302637</c:v>
                </c:pt>
                <c:pt idx="3">
                  <c:v>-0.24028833196365618</c:v>
                </c:pt>
                <c:pt idx="4">
                  <c:v>-0.24017749374842801</c:v>
                </c:pt>
                <c:pt idx="5">
                  <c:v>-0.24006669313285656</c:v>
                </c:pt>
                <c:pt idx="6">
                  <c:v>-0.23995593010139871</c:v>
                </c:pt>
                <c:pt idx="7">
                  <c:v>-0.23984520464961356</c:v>
                </c:pt>
                <c:pt idx="8">
                  <c:v>-0.23973451676706503</c:v>
                </c:pt>
                <c:pt idx="9">
                  <c:v>-0.23962386644469369</c:v>
                </c:pt>
                <c:pt idx="10">
                  <c:v>-0.23951325367379539</c:v>
                </c:pt>
                <c:pt idx="11">
                  <c:v>-0.23940267844380081</c:v>
                </c:pt>
                <c:pt idx="12">
                  <c:v>-0.23929214074733807</c:v>
                </c:pt>
                <c:pt idx="13">
                  <c:v>-0.23918164057534774</c:v>
                </c:pt>
                <c:pt idx="14">
                  <c:v>-0.23907117791752697</c:v>
                </c:pt>
                <c:pt idx="15">
                  <c:v>-0.23896075276632622</c:v>
                </c:pt>
                <c:pt idx="16">
                  <c:v>-0.23885036511068769</c:v>
                </c:pt>
                <c:pt idx="17">
                  <c:v>-0.23874001494368358</c:v>
                </c:pt>
                <c:pt idx="18">
                  <c:v>-0.23862970225505542</c:v>
                </c:pt>
                <c:pt idx="19">
                  <c:v>-0.23851942703649875</c:v>
                </c:pt>
                <c:pt idx="20">
                  <c:v>-0.23840918927757748</c:v>
                </c:pt>
                <c:pt idx="21">
                  <c:v>-0.23829898897083091</c:v>
                </c:pt>
                <c:pt idx="22">
                  <c:v>-0.23818882610715519</c:v>
                </c:pt>
                <c:pt idx="23">
                  <c:v>-0.23807870067629189</c:v>
                </c:pt>
                <c:pt idx="24">
                  <c:v>-0.23796861266993652</c:v>
                </c:pt>
                <c:pt idx="25">
                  <c:v>-0.23785856207902967</c:v>
                </c:pt>
                <c:pt idx="26">
                  <c:v>-0.23774854889322405</c:v>
                </c:pt>
                <c:pt idx="27">
                  <c:v>-0.23763857310772352</c:v>
                </c:pt>
                <c:pt idx="28">
                  <c:v>-0.23752863470796193</c:v>
                </c:pt>
                <c:pt idx="29">
                  <c:v>-0.23741873368776645</c:v>
                </c:pt>
                <c:pt idx="30">
                  <c:v>-0.23730887003874379</c:v>
                </c:pt>
                <c:pt idx="31">
                  <c:v>-0.23719904375054668</c:v>
                </c:pt>
                <c:pt idx="32">
                  <c:v>-0.23708925481411569</c:v>
                </c:pt>
                <c:pt idx="33">
                  <c:v>-0.23697950322127959</c:v>
                </c:pt>
                <c:pt idx="34">
                  <c:v>-0.23686978896284572</c:v>
                </c:pt>
                <c:pt idx="35">
                  <c:v>-0.23676011202917735</c:v>
                </c:pt>
                <c:pt idx="36">
                  <c:v>-0.23665047241134829</c:v>
                </c:pt>
                <c:pt idx="37">
                  <c:v>-0.23654087010087643</c:v>
                </c:pt>
                <c:pt idx="38">
                  <c:v>-0.23643130508879118</c:v>
                </c:pt>
                <c:pt idx="39">
                  <c:v>-0.23632177736470084</c:v>
                </c:pt>
                <c:pt idx="40">
                  <c:v>-0.23621228692234375</c:v>
                </c:pt>
                <c:pt idx="41">
                  <c:v>-0.23610283374986274</c:v>
                </c:pt>
                <c:pt idx="42">
                  <c:v>-0.23599341783833161</c:v>
                </c:pt>
                <c:pt idx="43">
                  <c:v>-0.23588403918268774</c:v>
                </c:pt>
                <c:pt idx="44">
                  <c:v>-0.23577469776849824</c:v>
                </c:pt>
                <c:pt idx="45">
                  <c:v>-0.23566539359016758</c:v>
                </c:pt>
                <c:pt idx="46">
                  <c:v>-0.23555612663854752</c:v>
                </c:pt>
                <c:pt idx="47">
                  <c:v>-0.23544689690253584</c:v>
                </c:pt>
                <c:pt idx="48">
                  <c:v>-0.23533770437524915</c:v>
                </c:pt>
                <c:pt idx="49">
                  <c:v>-0.23522854904749479</c:v>
                </c:pt>
                <c:pt idx="50">
                  <c:v>-0.23511943090821497</c:v>
                </c:pt>
                <c:pt idx="51">
                  <c:v>-0.23501034995105918</c:v>
                </c:pt>
                <c:pt idx="52">
                  <c:v>-0.23490130616705684</c:v>
                </c:pt>
                <c:pt idx="53">
                  <c:v>-0.23479229954284087</c:v>
                </c:pt>
                <c:pt idx="54">
                  <c:v>-0.23468333007565789</c:v>
                </c:pt>
                <c:pt idx="55">
                  <c:v>-0.23457439775151911</c:v>
                </c:pt>
                <c:pt idx="56">
                  <c:v>-0.23446550256562837</c:v>
                </c:pt>
                <c:pt idx="57">
                  <c:v>-0.23435664450381921</c:v>
                </c:pt>
                <c:pt idx="58">
                  <c:v>-0.23424782356280538</c:v>
                </c:pt>
                <c:pt idx="59">
                  <c:v>-0.23413903972913097</c:v>
                </c:pt>
                <c:pt idx="60">
                  <c:v>-0.2340302929959126</c:v>
                </c:pt>
                <c:pt idx="61">
                  <c:v>-0.23392158335395763</c:v>
                </c:pt>
                <c:pt idx="62">
                  <c:v>-0.23381291079425104</c:v>
                </c:pt>
                <c:pt idx="63">
                  <c:v>-0.23370427530755578</c:v>
                </c:pt>
                <c:pt idx="64">
                  <c:v>-0.23359567688561178</c:v>
                </c:pt>
                <c:pt idx="65">
                  <c:v>-0.23348711551847146</c:v>
                </c:pt>
                <c:pt idx="66">
                  <c:v>-0.2333785911971642</c:v>
                </c:pt>
                <c:pt idx="67">
                  <c:v>-0.23327010391311909</c:v>
                </c:pt>
                <c:pt idx="68">
                  <c:v>-0.23316165365803165</c:v>
                </c:pt>
                <c:pt idx="69">
                  <c:v>-0.23305324042262043</c:v>
                </c:pt>
                <c:pt idx="70">
                  <c:v>-0.23294486419591642</c:v>
                </c:pt>
                <c:pt idx="71">
                  <c:v>-0.23283652497130269</c:v>
                </c:pt>
                <c:pt idx="72">
                  <c:v>-0.23272822273985305</c:v>
                </c:pt>
                <c:pt idx="73">
                  <c:v>-0.23261995749086495</c:v>
                </c:pt>
                <c:pt idx="74">
                  <c:v>-0.23251172921736618</c:v>
                </c:pt>
                <c:pt idx="75">
                  <c:v>-0.23240353790887625</c:v>
                </c:pt>
                <c:pt idx="76">
                  <c:v>-0.23229538355615809</c:v>
                </c:pt>
                <c:pt idx="77">
                  <c:v>-0.23218726615215068</c:v>
                </c:pt>
                <c:pt idx="78">
                  <c:v>-0.2320791856877058</c:v>
                </c:pt>
                <c:pt idx="79">
                  <c:v>-0.23197114215025572</c:v>
                </c:pt>
                <c:pt idx="80">
                  <c:v>-0.23186313553540394</c:v>
                </c:pt>
                <c:pt idx="81">
                  <c:v>-0.23175516583266997</c:v>
                </c:pt>
                <c:pt idx="82">
                  <c:v>-0.23164723303210621</c:v>
                </c:pt>
                <c:pt idx="83">
                  <c:v>-0.23153933712536379</c:v>
                </c:pt>
                <c:pt idx="84">
                  <c:v>-0.23143147810382736</c:v>
                </c:pt>
                <c:pt idx="85">
                  <c:v>-0.23132365595772697</c:v>
                </c:pt>
                <c:pt idx="86">
                  <c:v>-0.23121587067986837</c:v>
                </c:pt>
                <c:pt idx="87">
                  <c:v>-0.23110812225972666</c:v>
                </c:pt>
                <c:pt idx="88">
                  <c:v>-0.23100041068881971</c:v>
                </c:pt>
                <c:pt idx="89">
                  <c:v>-0.23089273595657822</c:v>
                </c:pt>
                <c:pt idx="90">
                  <c:v>-0.23078509805793956</c:v>
                </c:pt>
                <c:pt idx="91">
                  <c:v>-0.23067749698086892</c:v>
                </c:pt>
                <c:pt idx="92">
                  <c:v>-0.23056993271630688</c:v>
                </c:pt>
                <c:pt idx="93">
                  <c:v>-0.23046240525834705</c:v>
                </c:pt>
                <c:pt idx="94">
                  <c:v>-0.23035491459379998</c:v>
                </c:pt>
                <c:pt idx="95">
                  <c:v>-0.23024746071746982</c:v>
                </c:pt>
                <c:pt idx="96">
                  <c:v>-0.23014004361741058</c:v>
                </c:pt>
                <c:pt idx="97">
                  <c:v>-0.23003266328722738</c:v>
                </c:pt>
                <c:pt idx="98">
                  <c:v>-0.2299253197169282</c:v>
                </c:pt>
                <c:pt idx="99">
                  <c:v>-0.22981801289798653</c:v>
                </c:pt>
                <c:pt idx="100">
                  <c:v>-0.22971074281983306</c:v>
                </c:pt>
                <c:pt idx="101">
                  <c:v>-0.22960350947531794</c:v>
                </c:pt>
                <c:pt idx="102">
                  <c:v>-0.2294963128551597</c:v>
                </c:pt>
                <c:pt idx="103">
                  <c:v>-0.22938915295078743</c:v>
                </c:pt>
                <c:pt idx="104">
                  <c:v>-0.22928202975167622</c:v>
                </c:pt>
                <c:pt idx="105">
                  <c:v>-0.2291749432505874</c:v>
                </c:pt>
                <c:pt idx="106">
                  <c:v>-0.22906789343890566</c:v>
                </c:pt>
                <c:pt idx="107">
                  <c:v>-0.22896088030472939</c:v>
                </c:pt>
                <c:pt idx="108">
                  <c:v>-0.22885390384290716</c:v>
                </c:pt>
                <c:pt idx="109">
                  <c:v>-0.22874696404273642</c:v>
                </c:pt>
                <c:pt idx="110">
                  <c:v>-0.22864006089569067</c:v>
                </c:pt>
                <c:pt idx="111">
                  <c:v>-0.22853319439120057</c:v>
                </c:pt>
                <c:pt idx="112">
                  <c:v>-0.22842636452327092</c:v>
                </c:pt>
                <c:pt idx="113">
                  <c:v>-0.22831957128075508</c:v>
                </c:pt>
                <c:pt idx="114">
                  <c:v>-0.22821281465561505</c:v>
                </c:pt>
                <c:pt idx="115">
                  <c:v>-0.22810609463994602</c:v>
                </c:pt>
                <c:pt idx="116">
                  <c:v>-0.22799941122255696</c:v>
                </c:pt>
                <c:pt idx="117">
                  <c:v>-0.22789276439598716</c:v>
                </c:pt>
                <c:pt idx="118">
                  <c:v>-0.2277861541511772</c:v>
                </c:pt>
                <c:pt idx="119">
                  <c:v>-0.22767958047942294</c:v>
                </c:pt>
                <c:pt idx="120">
                  <c:v>-0.22757304337130968</c:v>
                </c:pt>
                <c:pt idx="121">
                  <c:v>-0.22746654281848855</c:v>
                </c:pt>
                <c:pt idx="122">
                  <c:v>-0.22736007881207776</c:v>
                </c:pt>
                <c:pt idx="123">
                  <c:v>-0.22725365134159681</c:v>
                </c:pt>
                <c:pt idx="124">
                  <c:v>-0.22714726040100608</c:v>
                </c:pt>
                <c:pt idx="125">
                  <c:v>-0.22704090597911453</c:v>
                </c:pt>
                <c:pt idx="126">
                  <c:v>-0.22693458806912759</c:v>
                </c:pt>
                <c:pt idx="127">
                  <c:v>-0.22682830665790021</c:v>
                </c:pt>
                <c:pt idx="128">
                  <c:v>-0.22672206174263465</c:v>
                </c:pt>
                <c:pt idx="129">
                  <c:v>-0.22661585331014145</c:v>
                </c:pt>
                <c:pt idx="130">
                  <c:v>-0.22650968135171645</c:v>
                </c:pt>
                <c:pt idx="131">
                  <c:v>-0.22640354586132005</c:v>
                </c:pt>
                <c:pt idx="132">
                  <c:v>-0.22629744682705066</c:v>
                </c:pt>
                <c:pt idx="133">
                  <c:v>-0.22619138424158081</c:v>
                </c:pt>
                <c:pt idx="134">
                  <c:v>-0.22608535809611752</c:v>
                </c:pt>
                <c:pt idx="135">
                  <c:v>-0.22597936838084642</c:v>
                </c:pt>
                <c:pt idx="136">
                  <c:v>-0.22587341508764069</c:v>
                </c:pt>
                <c:pt idx="137">
                  <c:v>-0.22576749820779618</c:v>
                </c:pt>
                <c:pt idx="138">
                  <c:v>-0.2256616177314541</c:v>
                </c:pt>
                <c:pt idx="139">
                  <c:v>-0.22555577365039881</c:v>
                </c:pt>
                <c:pt idx="140">
                  <c:v>-0.22544996595610378</c:v>
                </c:pt>
                <c:pt idx="141">
                  <c:v>-0.22534419463986488</c:v>
                </c:pt>
                <c:pt idx="142">
                  <c:v>-0.22523845969084633</c:v>
                </c:pt>
                <c:pt idx="143">
                  <c:v>-0.22513276110323055</c:v>
                </c:pt>
                <c:pt idx="144">
                  <c:v>-0.22502709886547123</c:v>
                </c:pt>
                <c:pt idx="145">
                  <c:v>-0.22492147297032972</c:v>
                </c:pt>
                <c:pt idx="146">
                  <c:v>-0.22481588340896863</c:v>
                </c:pt>
                <c:pt idx="147">
                  <c:v>-0.22471033017148478</c:v>
                </c:pt>
                <c:pt idx="148">
                  <c:v>-0.22460481324841908</c:v>
                </c:pt>
                <c:pt idx="149">
                  <c:v>-0.2244993326337319</c:v>
                </c:pt>
                <c:pt idx="150">
                  <c:v>-0.22439388831734242</c:v>
                </c:pt>
                <c:pt idx="151">
                  <c:v>-0.2242884802885925</c:v>
                </c:pt>
                <c:pt idx="152">
                  <c:v>-0.22418310854006585</c:v>
                </c:pt>
                <c:pt idx="153">
                  <c:v>-0.22407777306363563</c:v>
                </c:pt>
                <c:pt idx="154">
                  <c:v>-0.22397247385002039</c:v>
                </c:pt>
                <c:pt idx="155">
                  <c:v>-0.22386721088905048</c:v>
                </c:pt>
                <c:pt idx="156">
                  <c:v>-0.22376198417335402</c:v>
                </c:pt>
                <c:pt idx="157">
                  <c:v>-0.22365679369351632</c:v>
                </c:pt>
                <c:pt idx="158">
                  <c:v>-0.22355163944145495</c:v>
                </c:pt>
                <c:pt idx="159">
                  <c:v>-0.22344652140704468</c:v>
                </c:pt>
                <c:pt idx="160">
                  <c:v>-0.22334143958300245</c:v>
                </c:pt>
                <c:pt idx="161">
                  <c:v>-0.22323639395835926</c:v>
                </c:pt>
                <c:pt idx="162">
                  <c:v>-0.22313138452658698</c:v>
                </c:pt>
                <c:pt idx="163">
                  <c:v>-0.22302641127738276</c:v>
                </c:pt>
                <c:pt idx="164">
                  <c:v>-0.22292147420270858</c:v>
                </c:pt>
                <c:pt idx="165">
                  <c:v>-0.22281657329319415</c:v>
                </c:pt>
                <c:pt idx="166">
                  <c:v>-0.22271170854066824</c:v>
                </c:pt>
                <c:pt idx="167">
                  <c:v>-0.22260687993500561</c:v>
                </c:pt>
                <c:pt idx="168">
                  <c:v>-0.22250208746821265</c:v>
                </c:pt>
                <c:pt idx="169">
                  <c:v>-0.22239733113260662</c:v>
                </c:pt>
                <c:pt idx="170">
                  <c:v>-0.22229261091752939</c:v>
                </c:pt>
                <c:pt idx="171">
                  <c:v>-0.22218792681560906</c:v>
                </c:pt>
                <c:pt idx="172">
                  <c:v>-0.22208327881592105</c:v>
                </c:pt>
                <c:pt idx="173">
                  <c:v>-0.22197866691229251</c:v>
                </c:pt>
                <c:pt idx="174">
                  <c:v>-0.22187409109473144</c:v>
                </c:pt>
                <c:pt idx="175">
                  <c:v>-0.22176955135435605</c:v>
                </c:pt>
                <c:pt idx="176">
                  <c:v>-0.22166504768161843</c:v>
                </c:pt>
                <c:pt idx="177">
                  <c:v>-0.22156058006852497</c:v>
                </c:pt>
                <c:pt idx="178">
                  <c:v>-0.22145614850743733</c:v>
                </c:pt>
                <c:pt idx="179">
                  <c:v>-0.22135175298760856</c:v>
                </c:pt>
                <c:pt idx="180">
                  <c:v>-0.22124739350086742</c:v>
                </c:pt>
                <c:pt idx="181">
                  <c:v>-0.22114307003842093</c:v>
                </c:pt>
                <c:pt idx="182">
                  <c:v>-0.22103878259196463</c:v>
                </c:pt>
                <c:pt idx="183">
                  <c:v>-0.22093453115221706</c:v>
                </c:pt>
                <c:pt idx="184">
                  <c:v>-0.22083031571074052</c:v>
                </c:pt>
                <c:pt idx="185">
                  <c:v>-0.22072613625825355</c:v>
                </c:pt>
                <c:pt idx="186">
                  <c:v>-0.22062199278516381</c:v>
                </c:pt>
                <c:pt idx="187">
                  <c:v>-0.22051788528583138</c:v>
                </c:pt>
                <c:pt idx="188">
                  <c:v>-0.22041381374764413</c:v>
                </c:pt>
                <c:pt idx="189">
                  <c:v>-0.22030977816411834</c:v>
                </c:pt>
                <c:pt idx="190">
                  <c:v>-0.22020577852597256</c:v>
                </c:pt>
                <c:pt idx="191">
                  <c:v>-0.22010181482485791</c:v>
                </c:pt>
                <c:pt idx="192">
                  <c:v>-0.21999788705002743</c:v>
                </c:pt>
                <c:pt idx="193">
                  <c:v>-0.21989399519450892</c:v>
                </c:pt>
                <c:pt idx="194">
                  <c:v>-0.21979013925004232</c:v>
                </c:pt>
                <c:pt idx="195">
                  <c:v>-0.21968631920712411</c:v>
                </c:pt>
                <c:pt idx="196">
                  <c:v>-0.2195825350557179</c:v>
                </c:pt>
                <c:pt idx="197">
                  <c:v>-0.21947878678862942</c:v>
                </c:pt>
                <c:pt idx="198">
                  <c:v>-0.21937507439591108</c:v>
                </c:pt>
                <c:pt idx="199">
                  <c:v>-0.21927139787045746</c:v>
                </c:pt>
                <c:pt idx="200">
                  <c:v>-0.21916775720334236</c:v>
                </c:pt>
                <c:pt idx="201">
                  <c:v>-0.21906415238261978</c:v>
                </c:pt>
                <c:pt idx="202">
                  <c:v>-0.21896058340247215</c:v>
                </c:pt>
                <c:pt idx="203">
                  <c:v>-0.21885705025459501</c:v>
                </c:pt>
                <c:pt idx="204">
                  <c:v>-0.21875355292899634</c:v>
                </c:pt>
                <c:pt idx="205">
                  <c:v>-0.21865009141648351</c:v>
                </c:pt>
                <c:pt idx="206">
                  <c:v>-0.21854666570906289</c:v>
                </c:pt>
                <c:pt idx="207">
                  <c:v>-0.21844327579816358</c:v>
                </c:pt>
                <c:pt idx="208">
                  <c:v>-0.21833992167450411</c:v>
                </c:pt>
                <c:pt idx="209">
                  <c:v>-0.21823660332898065</c:v>
                </c:pt>
                <c:pt idx="210">
                  <c:v>-0.21813332075399927</c:v>
                </c:pt>
                <c:pt idx="211">
                  <c:v>-0.21803007393930152</c:v>
                </c:pt>
                <c:pt idx="212">
                  <c:v>-0.21792686287795959</c:v>
                </c:pt>
                <c:pt idx="213">
                  <c:v>-0.21782368755962622</c:v>
                </c:pt>
                <c:pt idx="214">
                  <c:v>-0.21772054797670748</c:v>
                </c:pt>
                <c:pt idx="215">
                  <c:v>-0.21761744411903372</c:v>
                </c:pt>
                <c:pt idx="216">
                  <c:v>-0.21751437597945511</c:v>
                </c:pt>
                <c:pt idx="217">
                  <c:v>-0.21741134354842373</c:v>
                </c:pt>
                <c:pt idx="218">
                  <c:v>-0.21730834681696898</c:v>
                </c:pt>
                <c:pt idx="219">
                  <c:v>-0.21720538577749693</c:v>
                </c:pt>
                <c:pt idx="220">
                  <c:v>-0.21710246041899417</c:v>
                </c:pt>
                <c:pt idx="221">
                  <c:v>-0.21699957073630927</c:v>
                </c:pt>
                <c:pt idx="222">
                  <c:v>-0.21689671671558663</c:v>
                </c:pt>
                <c:pt idx="223">
                  <c:v>-0.21679389835389529</c:v>
                </c:pt>
                <c:pt idx="224">
                  <c:v>-0.21669111563809018</c:v>
                </c:pt>
                <c:pt idx="225">
                  <c:v>-0.21658836856093266</c:v>
                </c:pt>
                <c:pt idx="226">
                  <c:v>-0.21648565711531731</c:v>
                </c:pt>
                <c:pt idx="227">
                  <c:v>-0.21638298128858757</c:v>
                </c:pt>
                <c:pt idx="228">
                  <c:v>-0.21628034107674665</c:v>
                </c:pt>
                <c:pt idx="229">
                  <c:v>-0.21617773646691596</c:v>
                </c:pt>
                <c:pt idx="230">
                  <c:v>-0.21607516745341115</c:v>
                </c:pt>
                <c:pt idx="231">
                  <c:v>-0.21597263402584055</c:v>
                </c:pt>
                <c:pt idx="232">
                  <c:v>-0.21587013617523354</c:v>
                </c:pt>
                <c:pt idx="233">
                  <c:v>-0.21576767389515084</c:v>
                </c:pt>
                <c:pt idx="234">
                  <c:v>-0.2156652471739573</c:v>
                </c:pt>
                <c:pt idx="235">
                  <c:v>-0.215562856004059</c:v>
                </c:pt>
                <c:pt idx="236">
                  <c:v>-0.21546050037746234</c:v>
                </c:pt>
                <c:pt idx="237">
                  <c:v>-0.21535818028475262</c:v>
                </c:pt>
                <c:pt idx="238">
                  <c:v>-0.21525589571793624</c:v>
                </c:pt>
                <c:pt idx="239">
                  <c:v>-0.21515364666750969</c:v>
                </c:pt>
                <c:pt idx="240">
                  <c:v>-0.21505143312383623</c:v>
                </c:pt>
                <c:pt idx="241">
                  <c:v>-0.21494925508145357</c:v>
                </c:pt>
                <c:pt idx="242">
                  <c:v>-0.21484711252770516</c:v>
                </c:pt>
                <c:pt idx="243">
                  <c:v>-0.2147450054560629</c:v>
                </c:pt>
                <c:pt idx="244">
                  <c:v>-0.2146429338586664</c:v>
                </c:pt>
                <c:pt idx="245">
                  <c:v>-0.21454089772454665</c:v>
                </c:pt>
                <c:pt idx="246">
                  <c:v>-0.21443889704668706</c:v>
                </c:pt>
                <c:pt idx="247">
                  <c:v>-0.21433693181522884</c:v>
                </c:pt>
                <c:pt idx="248">
                  <c:v>-0.21423500202302215</c:v>
                </c:pt>
                <c:pt idx="249">
                  <c:v>-0.2141331076586539</c:v>
                </c:pt>
                <c:pt idx="250">
                  <c:v>-0.21403124871657297</c:v>
                </c:pt>
                <c:pt idx="251">
                  <c:v>-0.21392942518723146</c:v>
                </c:pt>
                <c:pt idx="252">
                  <c:v>-0.21382763705961594</c:v>
                </c:pt>
                <c:pt idx="253">
                  <c:v>-0.21372588432782003</c:v>
                </c:pt>
                <c:pt idx="254">
                  <c:v>-0.21362416698211817</c:v>
                </c:pt>
                <c:pt idx="255">
                  <c:v>-0.21352248501393944</c:v>
                </c:pt>
                <c:pt idx="256">
                  <c:v>-0.21342083841378034</c:v>
                </c:pt>
                <c:pt idx="257">
                  <c:v>-0.2133192271748463</c:v>
                </c:pt>
                <c:pt idx="258">
                  <c:v>-0.21321765128625714</c:v>
                </c:pt>
                <c:pt idx="259">
                  <c:v>-0.21311611074015246</c:v>
                </c:pt>
                <c:pt idx="260">
                  <c:v>-0.21301460552924922</c:v>
                </c:pt>
                <c:pt idx="261">
                  <c:v>-0.21291313564324454</c:v>
                </c:pt>
                <c:pt idx="262">
                  <c:v>-0.21281170107365632</c:v>
                </c:pt>
                <c:pt idx="263">
                  <c:v>-0.21271030181195805</c:v>
                </c:pt>
                <c:pt idx="264">
                  <c:v>-0.21260893784966761</c:v>
                </c:pt>
                <c:pt idx="265">
                  <c:v>-0.2125076091782141</c:v>
                </c:pt>
                <c:pt idx="266">
                  <c:v>-0.21240631578800517</c:v>
                </c:pt>
                <c:pt idx="267">
                  <c:v>-0.21230505767158014</c:v>
                </c:pt>
                <c:pt idx="268">
                  <c:v>-0.21220383481996841</c:v>
                </c:pt>
                <c:pt idx="269">
                  <c:v>-0.21210264722455463</c:v>
                </c:pt>
                <c:pt idx="270">
                  <c:v>-0.21200149487561326</c:v>
                </c:pt>
                <c:pt idx="271">
                  <c:v>-0.21190037776586124</c:v>
                </c:pt>
                <c:pt idx="272">
                  <c:v>-0.21179929588552859</c:v>
                </c:pt>
                <c:pt idx="273">
                  <c:v>-0.21169824922666614</c:v>
                </c:pt>
                <c:pt idx="274">
                  <c:v>-0.21159723778083617</c:v>
                </c:pt>
                <c:pt idx="275">
                  <c:v>-0.21149626153871282</c:v>
                </c:pt>
                <c:pt idx="276">
                  <c:v>-0.2113953204919472</c:v>
                </c:pt>
                <c:pt idx="277">
                  <c:v>-0.21129441463183518</c:v>
                </c:pt>
                <c:pt idx="278">
                  <c:v>-0.21119354394989465</c:v>
                </c:pt>
                <c:pt idx="279">
                  <c:v>-0.21109270843640005</c:v>
                </c:pt>
                <c:pt idx="280">
                  <c:v>-0.21099190808508972</c:v>
                </c:pt>
                <c:pt idx="281">
                  <c:v>-0.21089114288446176</c:v>
                </c:pt>
                <c:pt idx="282">
                  <c:v>-0.2107904128277216</c:v>
                </c:pt>
                <c:pt idx="283">
                  <c:v>-0.21068971790638713</c:v>
                </c:pt>
                <c:pt idx="284">
                  <c:v>-0.21058905811051076</c:v>
                </c:pt>
                <c:pt idx="285">
                  <c:v>-0.21048843343169921</c:v>
                </c:pt>
                <c:pt idx="286">
                  <c:v>-0.21038784386298026</c:v>
                </c:pt>
                <c:pt idx="287">
                  <c:v>-0.21028728939294083</c:v>
                </c:pt>
                <c:pt idx="288">
                  <c:v>-0.21018677001589658</c:v>
                </c:pt>
                <c:pt idx="289">
                  <c:v>-0.21008628572025678</c:v>
                </c:pt>
                <c:pt idx="290">
                  <c:v>-0.20998583650047031</c:v>
                </c:pt>
                <c:pt idx="291">
                  <c:v>-0.20988542234485763</c:v>
                </c:pt>
                <c:pt idx="292">
                  <c:v>-0.20978504324666858</c:v>
                </c:pt>
                <c:pt idx="293">
                  <c:v>-0.20968469919790955</c:v>
                </c:pt>
                <c:pt idx="294">
                  <c:v>-0.20958439018752273</c:v>
                </c:pt>
                <c:pt idx="295">
                  <c:v>-0.20948411620929086</c:v>
                </c:pt>
                <c:pt idx="296">
                  <c:v>-0.20938387725282226</c:v>
                </c:pt>
                <c:pt idx="297">
                  <c:v>-0.20928367331065623</c:v>
                </c:pt>
                <c:pt idx="298">
                  <c:v>-0.20918350437248989</c:v>
                </c:pt>
                <c:pt idx="299">
                  <c:v>-0.209083370433083</c:v>
                </c:pt>
                <c:pt idx="300">
                  <c:v>-0.20898327147973461</c:v>
                </c:pt>
                <c:pt idx="301">
                  <c:v>-0.2088832075073821</c:v>
                </c:pt>
                <c:pt idx="302">
                  <c:v>-0.20878317850439032</c:v>
                </c:pt>
                <c:pt idx="303">
                  <c:v>-0.20868318446392031</c:v>
                </c:pt>
                <c:pt idx="304">
                  <c:v>-0.20858322537784524</c:v>
                </c:pt>
                <c:pt idx="305">
                  <c:v>-0.20848330123519609</c:v>
                </c:pt>
                <c:pt idx="306">
                  <c:v>-0.20838341202913391</c:v>
                </c:pt>
                <c:pt idx="307">
                  <c:v>-0.20828355775268648</c:v>
                </c:pt>
                <c:pt idx="308">
                  <c:v>-0.20818373839253113</c:v>
                </c:pt>
                <c:pt idx="309">
                  <c:v>-0.20808395394462664</c:v>
                </c:pt>
                <c:pt idx="310">
                  <c:v>-0.20798420439862575</c:v>
                </c:pt>
                <c:pt idx="311">
                  <c:v>-0.20788448974462526</c:v>
                </c:pt>
                <c:pt idx="312">
                  <c:v>-0.2077848099763635</c:v>
                </c:pt>
                <c:pt idx="313">
                  <c:v>-0.20768516508331558</c:v>
                </c:pt>
                <c:pt idx="314">
                  <c:v>-0.20758555505855369</c:v>
                </c:pt>
                <c:pt idx="315">
                  <c:v>-0.20748597989230788</c:v>
                </c:pt>
                <c:pt idx="316">
                  <c:v>-0.20738643957578518</c:v>
                </c:pt>
                <c:pt idx="317">
                  <c:v>-0.20728693410156929</c:v>
                </c:pt>
                <c:pt idx="318">
                  <c:v>-0.20718746346077843</c:v>
                </c:pt>
                <c:pt idx="319">
                  <c:v>-0.20708802764373146</c:v>
                </c:pt>
                <c:pt idx="320">
                  <c:v>-0.20698862664221274</c:v>
                </c:pt>
                <c:pt idx="321">
                  <c:v>-0.20688926044809541</c:v>
                </c:pt>
                <c:pt idx="322">
                  <c:v>-0.20678992905382998</c:v>
                </c:pt>
                <c:pt idx="323">
                  <c:v>-0.20669063244840302</c:v>
                </c:pt>
                <c:pt idx="324">
                  <c:v>-0.20659137062537525</c:v>
                </c:pt>
                <c:pt idx="325">
                  <c:v>-0.20649214357426615</c:v>
                </c:pt>
                <c:pt idx="326">
                  <c:v>-0.20639295128876967</c:v>
                </c:pt>
                <c:pt idx="327">
                  <c:v>-0.20629379375827206</c:v>
                </c:pt>
                <c:pt idx="328">
                  <c:v>-0.20619467097473532</c:v>
                </c:pt>
                <c:pt idx="329">
                  <c:v>-0.20609558293105401</c:v>
                </c:pt>
                <c:pt idx="330">
                  <c:v>-0.20599652961514892</c:v>
                </c:pt>
                <c:pt idx="331">
                  <c:v>-0.20589751102271237</c:v>
                </c:pt>
                <c:pt idx="332">
                  <c:v>-0.20579852714228686</c:v>
                </c:pt>
                <c:pt idx="333">
                  <c:v>-0.20569957796672256</c:v>
                </c:pt>
                <c:pt idx="334">
                  <c:v>-0.20560066348616068</c:v>
                </c:pt>
                <c:pt idx="335">
                  <c:v>-0.2055017836929629</c:v>
                </c:pt>
                <c:pt idx="336">
                  <c:v>-0.20540293857904679</c:v>
                </c:pt>
                <c:pt idx="337">
                  <c:v>-0.20530412813433152</c:v>
                </c:pt>
                <c:pt idx="338">
                  <c:v>-0.20520535235184489</c:v>
                </c:pt>
                <c:pt idx="339">
                  <c:v>-0.20510661122172813</c:v>
                </c:pt>
                <c:pt idx="340">
                  <c:v>-0.20500790473563235</c:v>
                </c:pt>
                <c:pt idx="341">
                  <c:v>-0.20490923288605245</c:v>
                </c:pt>
                <c:pt idx="342">
                  <c:v>-0.20481059566352933</c:v>
                </c:pt>
                <c:pt idx="343">
                  <c:v>-0.20471199305935883</c:v>
                </c:pt>
                <c:pt idx="344">
                  <c:v>-0.20461342506528091</c:v>
                </c:pt>
                <c:pt idx="345">
                  <c:v>-0.20451489167365722</c:v>
                </c:pt>
                <c:pt idx="346">
                  <c:v>-0.20441639287334112</c:v>
                </c:pt>
                <c:pt idx="347">
                  <c:v>-0.20431792865900356</c:v>
                </c:pt>
                <c:pt idx="348">
                  <c:v>-0.20421949901958669</c:v>
                </c:pt>
                <c:pt idx="349">
                  <c:v>-0.20412110394905092</c:v>
                </c:pt>
                <c:pt idx="350">
                  <c:v>-0.20402274343465088</c:v>
                </c:pt>
                <c:pt idx="351">
                  <c:v>-0.20392441747327794</c:v>
                </c:pt>
                <c:pt idx="352">
                  <c:v>-0.20382612605200912</c:v>
                </c:pt>
                <c:pt idx="353">
                  <c:v>-0.20372786916391661</c:v>
                </c:pt>
                <c:pt idx="354">
                  <c:v>-0.20362964680171736</c:v>
                </c:pt>
                <c:pt idx="355">
                  <c:v>-0.20353145895373181</c:v>
                </c:pt>
                <c:pt idx="356">
                  <c:v>-0.20343330561471973</c:v>
                </c:pt>
                <c:pt idx="357">
                  <c:v>-0.20333518677446705</c:v>
                </c:pt>
                <c:pt idx="358">
                  <c:v>-0.20323710242369231</c:v>
                </c:pt>
                <c:pt idx="359">
                  <c:v>-0.2031390525564003</c:v>
                </c:pt>
                <c:pt idx="360">
                  <c:v>-0.20304103716139998</c:v>
                </c:pt>
                <c:pt idx="361">
                  <c:v>-0.20294305623158593</c:v>
                </c:pt>
                <c:pt idx="362">
                  <c:v>-0.20284510975865366</c:v>
                </c:pt>
                <c:pt idx="363">
                  <c:v>-0.2027471977331885</c:v>
                </c:pt>
                <c:pt idx="364">
                  <c:v>-0.20264932014621984</c:v>
                </c:pt>
                <c:pt idx="365">
                  <c:v>-0.20255147699077547</c:v>
                </c:pt>
                <c:pt idx="366">
                  <c:v>-0.20245366825779598</c:v>
                </c:pt>
                <c:pt idx="367">
                  <c:v>-0.20235589393799991</c:v>
                </c:pt>
                <c:pt idx="368">
                  <c:v>-0.20225815402343805</c:v>
                </c:pt>
                <c:pt idx="369">
                  <c:v>-0.20216044850540626</c:v>
                </c:pt>
                <c:pt idx="370">
                  <c:v>-0.20206277737666589</c:v>
                </c:pt>
                <c:pt idx="371">
                  <c:v>-0.20196514062598148</c:v>
                </c:pt>
                <c:pt idx="372">
                  <c:v>-0.20186753824797954</c:v>
                </c:pt>
                <c:pt idx="373">
                  <c:v>-0.20176997023138021</c:v>
                </c:pt>
                <c:pt idx="374">
                  <c:v>-0.20167243656907807</c:v>
                </c:pt>
                <c:pt idx="375">
                  <c:v>-0.20157493725321274</c:v>
                </c:pt>
                <c:pt idx="376">
                  <c:v>-0.20147747227321489</c:v>
                </c:pt>
                <c:pt idx="377">
                  <c:v>-0.20138004162184586</c:v>
                </c:pt>
                <c:pt idx="378">
                  <c:v>-0.20128264529195583</c:v>
                </c:pt>
                <c:pt idx="379">
                  <c:v>-0.20118528327222052</c:v>
                </c:pt>
                <c:pt idx="380">
                  <c:v>-0.20108795555726644</c:v>
                </c:pt>
                <c:pt idx="381">
                  <c:v>-0.20099066213408179</c:v>
                </c:pt>
                <c:pt idx="382">
                  <c:v>-0.20089340299946912</c:v>
                </c:pt>
                <c:pt idx="383">
                  <c:v>-0.20079617814050543</c:v>
                </c:pt>
                <c:pt idx="384">
                  <c:v>-0.20069898755270543</c:v>
                </c:pt>
                <c:pt idx="385">
                  <c:v>-0.20060183122385666</c:v>
                </c:pt>
                <c:pt idx="386">
                  <c:v>-0.20050470914712015</c:v>
                </c:pt>
                <c:pt idx="387">
                  <c:v>-0.20040762131485756</c:v>
                </c:pt>
                <c:pt idx="388">
                  <c:v>-0.20031056771734335</c:v>
                </c:pt>
                <c:pt idx="389">
                  <c:v>-0.20021354834578453</c:v>
                </c:pt>
                <c:pt idx="390">
                  <c:v>-0.20011656319343096</c:v>
                </c:pt>
                <c:pt idx="391">
                  <c:v>-0.20001961224953568</c:v>
                </c:pt>
                <c:pt idx="392">
                  <c:v>-0.19992269550743735</c:v>
                </c:pt>
                <c:pt idx="393">
                  <c:v>-0.19982581295825419</c:v>
                </c:pt>
                <c:pt idx="394">
                  <c:v>-0.19972896459230505</c:v>
                </c:pt>
                <c:pt idx="395">
                  <c:v>-0.19963215040288418</c:v>
                </c:pt>
                <c:pt idx="396">
                  <c:v>-0.19953537038053248</c:v>
                </c:pt>
                <c:pt idx="397">
                  <c:v>-0.19943862451614613</c:v>
                </c:pt>
                <c:pt idx="398">
                  <c:v>-0.1993419128031082</c:v>
                </c:pt>
                <c:pt idx="399">
                  <c:v>-0.19924523523111581</c:v>
                </c:pt>
                <c:pt idx="400">
                  <c:v>-0.19914859179301914</c:v>
                </c:pt>
                <c:pt idx="401">
                  <c:v>-0.19905198247864853</c:v>
                </c:pt>
                <c:pt idx="402">
                  <c:v>-0.19895540728174232</c:v>
                </c:pt>
                <c:pt idx="403">
                  <c:v>-0.1988588661921753</c:v>
                </c:pt>
                <c:pt idx="404">
                  <c:v>-0.1987623592027532</c:v>
                </c:pt>
                <c:pt idx="405">
                  <c:v>-0.19866588630308435</c:v>
                </c:pt>
                <c:pt idx="406">
                  <c:v>-0.19856944748610772</c:v>
                </c:pt>
                <c:pt idx="407">
                  <c:v>-0.19847304274422939</c:v>
                </c:pt>
                <c:pt idx="408">
                  <c:v>-0.19837667206745735</c:v>
                </c:pt>
                <c:pt idx="409">
                  <c:v>-0.19828033544668777</c:v>
                </c:pt>
                <c:pt idx="410">
                  <c:v>-0.19818403287574782</c:v>
                </c:pt>
                <c:pt idx="411">
                  <c:v>-0.19808776434540043</c:v>
                </c:pt>
                <c:pt idx="412">
                  <c:v>-0.19799152984520951</c:v>
                </c:pt>
                <c:pt idx="413">
                  <c:v>-0.19789532936926868</c:v>
                </c:pt>
                <c:pt idx="414">
                  <c:v>-0.19779916290807442</c:v>
                </c:pt>
                <c:pt idx="415">
                  <c:v>-0.19770303045301141</c:v>
                </c:pt>
                <c:pt idx="416">
                  <c:v>-0.19760693199568635</c:v>
                </c:pt>
                <c:pt idx="417">
                  <c:v>-0.19751086752868297</c:v>
                </c:pt>
                <c:pt idx="418">
                  <c:v>-0.1974148370423201</c:v>
                </c:pt>
                <c:pt idx="419">
                  <c:v>-0.19731884052762716</c:v>
                </c:pt>
                <c:pt idx="420">
                  <c:v>-0.19722287797763194</c:v>
                </c:pt>
                <c:pt idx="421">
                  <c:v>-0.19712694938394115</c:v>
                </c:pt>
                <c:pt idx="422">
                  <c:v>-0.19703105473678484</c:v>
                </c:pt>
                <c:pt idx="423">
                  <c:v>-0.19693519402936843</c:v>
                </c:pt>
                <c:pt idx="424">
                  <c:v>-0.19683936725045648</c:v>
                </c:pt>
                <c:pt idx="425">
                  <c:v>-0.1967435743952084</c:v>
                </c:pt>
                <c:pt idx="426">
                  <c:v>-0.19664781545252197</c:v>
                </c:pt>
                <c:pt idx="427">
                  <c:v>-0.19655209041529176</c:v>
                </c:pt>
                <c:pt idx="428">
                  <c:v>-0.19645639927459158</c:v>
                </c:pt>
                <c:pt idx="429">
                  <c:v>-0.19636074202238341</c:v>
                </c:pt>
                <c:pt idx="430">
                  <c:v>-0.19626511864889729</c:v>
                </c:pt>
                <c:pt idx="431">
                  <c:v>-0.19616952914791597</c:v>
                </c:pt>
                <c:pt idx="432">
                  <c:v>-0.19607397350971389</c:v>
                </c:pt>
                <c:pt idx="433">
                  <c:v>-0.19597845172456552</c:v>
                </c:pt>
                <c:pt idx="434">
                  <c:v>-0.1958829637873194</c:v>
                </c:pt>
                <c:pt idx="435">
                  <c:v>-0.19578750968705094</c:v>
                </c:pt>
                <c:pt idx="436">
                  <c:v>-0.19569208941532246</c:v>
                </c:pt>
                <c:pt idx="437">
                  <c:v>-0.19559670296458442</c:v>
                </c:pt>
                <c:pt idx="438">
                  <c:v>-0.19550135032728733</c:v>
                </c:pt>
                <c:pt idx="439">
                  <c:v>-0.19540603149219571</c:v>
                </c:pt>
                <c:pt idx="440">
                  <c:v>-0.195310746454469</c:v>
                </c:pt>
                <c:pt idx="441">
                  <c:v>-0.19521549520282733</c:v>
                </c:pt>
                <c:pt idx="442">
                  <c:v>-0.1951202777302985</c:v>
                </c:pt>
                <c:pt idx="443">
                  <c:v>-0.19502509402711254</c:v>
                </c:pt>
                <c:pt idx="444">
                  <c:v>-0.19492994408691899</c:v>
                </c:pt>
                <c:pt idx="445">
                  <c:v>-0.19483482789941498</c:v>
                </c:pt>
                <c:pt idx="446">
                  <c:v>-0.1947397454582056</c:v>
                </c:pt>
                <c:pt idx="447">
                  <c:v>-0.19464469675187779</c:v>
                </c:pt>
                <c:pt idx="448">
                  <c:v>-0.19454968177519127</c:v>
                </c:pt>
                <c:pt idx="449">
                  <c:v>-0.19445470051828728</c:v>
                </c:pt>
                <c:pt idx="450">
                  <c:v>-0.19435975297148467</c:v>
                </c:pt>
                <c:pt idx="451">
                  <c:v>-0.19426483912998727</c:v>
                </c:pt>
                <c:pt idx="452">
                  <c:v>-0.19416995898078326</c:v>
                </c:pt>
                <c:pt idx="453">
                  <c:v>-0.194075112519565</c:v>
                </c:pt>
                <c:pt idx="454">
                  <c:v>-0.19398029973496378</c:v>
                </c:pt>
                <c:pt idx="455">
                  <c:v>-0.19388552062102882</c:v>
                </c:pt>
                <c:pt idx="456">
                  <c:v>-0.19379077516750165</c:v>
                </c:pt>
                <c:pt idx="457">
                  <c:v>-0.19369606336674394</c:v>
                </c:pt>
                <c:pt idx="458">
                  <c:v>-0.19360138521018477</c:v>
                </c:pt>
                <c:pt idx="459">
                  <c:v>-0.19350674068960849</c:v>
                </c:pt>
                <c:pt idx="460">
                  <c:v>-0.19341212979688827</c:v>
                </c:pt>
                <c:pt idx="461">
                  <c:v>-0.19331755252283145</c:v>
                </c:pt>
                <c:pt idx="462">
                  <c:v>-0.19322300885931121</c:v>
                </c:pt>
                <c:pt idx="463">
                  <c:v>-0.19312849879922211</c:v>
                </c:pt>
                <c:pt idx="464">
                  <c:v>-0.19303402233230571</c:v>
                </c:pt>
                <c:pt idx="465">
                  <c:v>-0.19293957945083484</c:v>
                </c:pt>
                <c:pt idx="466">
                  <c:v>-0.1928451701473044</c:v>
                </c:pt>
                <c:pt idx="467">
                  <c:v>-0.19275079441194443</c:v>
                </c:pt>
                <c:pt idx="468">
                  <c:v>-0.19265645223804917</c:v>
                </c:pt>
                <c:pt idx="469">
                  <c:v>-0.19256214361487167</c:v>
                </c:pt>
                <c:pt idx="470">
                  <c:v>-0.19246786853641673</c:v>
                </c:pt>
                <c:pt idx="471">
                  <c:v>-0.19237362699286997</c:v>
                </c:pt>
                <c:pt idx="472">
                  <c:v>-0.19227941897699274</c:v>
                </c:pt>
                <c:pt idx="473">
                  <c:v>-0.19218524447914831</c:v>
                </c:pt>
                <c:pt idx="474">
                  <c:v>-0.19209110349107661</c:v>
                </c:pt>
                <c:pt idx="475">
                  <c:v>-0.19199699600620512</c:v>
                </c:pt>
                <c:pt idx="476">
                  <c:v>-0.19190292201409775</c:v>
                </c:pt>
                <c:pt idx="477">
                  <c:v>-0.1918088815072494</c:v>
                </c:pt>
                <c:pt idx="478">
                  <c:v>-0.19171487447735558</c:v>
                </c:pt>
                <c:pt idx="479">
                  <c:v>-0.19162090091611184</c:v>
                </c:pt>
                <c:pt idx="480">
                  <c:v>-0.19152696081392584</c:v>
                </c:pt>
                <c:pt idx="481">
                  <c:v>-0.19143305416444711</c:v>
                </c:pt>
                <c:pt idx="482">
                  <c:v>-0.19133918095808333</c:v>
                </c:pt>
                <c:pt idx="483">
                  <c:v>-0.19124534118692971</c:v>
                </c:pt>
                <c:pt idx="484">
                  <c:v>-0.191151534841838</c:v>
                </c:pt>
                <c:pt idx="485">
                  <c:v>-0.19105776191659096</c:v>
                </c:pt>
                <c:pt idx="486">
                  <c:v>-0.19096402239933141</c:v>
                </c:pt>
                <c:pt idx="487">
                  <c:v>-0.19087031628544082</c:v>
                </c:pt>
                <c:pt idx="488">
                  <c:v>-0.19077664356403901</c:v>
                </c:pt>
                <c:pt idx="489">
                  <c:v>-0.1906830042268659</c:v>
                </c:pt>
                <c:pt idx="490">
                  <c:v>-0.19058939826774868</c:v>
                </c:pt>
                <c:pt idx="491">
                  <c:v>-0.19049582567585155</c:v>
                </c:pt>
                <c:pt idx="492">
                  <c:v>-0.19040228644393586</c:v>
                </c:pt>
                <c:pt idx="493">
                  <c:v>-0.19030878056471856</c:v>
                </c:pt>
                <c:pt idx="494">
                  <c:v>-0.19021530802736386</c:v>
                </c:pt>
                <c:pt idx="495">
                  <c:v>-0.19012186882512161</c:v>
                </c:pt>
                <c:pt idx="496">
                  <c:v>-0.19002846295075315</c:v>
                </c:pt>
                <c:pt idx="497">
                  <c:v>-0.18993509039342271</c:v>
                </c:pt>
                <c:pt idx="498">
                  <c:v>-0.189841751145714</c:v>
                </c:pt>
                <c:pt idx="499">
                  <c:v>-0.1897484452006104</c:v>
                </c:pt>
                <c:pt idx="500">
                  <c:v>-0.18965517254798669</c:v>
                </c:pt>
                <c:pt idx="501">
                  <c:v>-0.18956193318131476</c:v>
                </c:pt>
                <c:pt idx="502">
                  <c:v>-0.18946872708958118</c:v>
                </c:pt>
                <c:pt idx="503">
                  <c:v>-0.18937555426803421</c:v>
                </c:pt>
                <c:pt idx="504">
                  <c:v>-0.18928241470437257</c:v>
                </c:pt>
                <c:pt idx="505">
                  <c:v>-0.1891893083947771</c:v>
                </c:pt>
                <c:pt idx="506">
                  <c:v>-0.18909623532641362</c:v>
                </c:pt>
                <c:pt idx="507">
                  <c:v>-0.18900319549337574</c:v>
                </c:pt>
                <c:pt idx="508">
                  <c:v>-0.18891018888793631</c:v>
                </c:pt>
                <c:pt idx="509">
                  <c:v>-0.18881721550019215</c:v>
                </c:pt>
                <c:pt idx="510">
                  <c:v>-0.18872427532334868</c:v>
                </c:pt>
                <c:pt idx="511">
                  <c:v>-0.18863136834648131</c:v>
                </c:pt>
                <c:pt idx="512">
                  <c:v>-0.18853849456479388</c:v>
                </c:pt>
                <c:pt idx="513">
                  <c:v>-0.18844565396745061</c:v>
                </c:pt>
                <c:pt idx="514">
                  <c:v>-0.1883528465469908</c:v>
                </c:pt>
                <c:pt idx="515">
                  <c:v>-0.18826007229471031</c:v>
                </c:pt>
                <c:pt idx="516">
                  <c:v>-0.18816733120354812</c:v>
                </c:pt>
                <c:pt idx="517">
                  <c:v>-0.18807462326280167</c:v>
                </c:pt>
                <c:pt idx="518">
                  <c:v>-0.18798194846754157</c:v>
                </c:pt>
                <c:pt idx="519">
                  <c:v>-0.18788930680631033</c:v>
                </c:pt>
                <c:pt idx="520">
                  <c:v>-0.18779669827182488</c:v>
                </c:pt>
                <c:pt idx="521">
                  <c:v>-0.18770412285662452</c:v>
                </c:pt>
                <c:pt idx="522">
                  <c:v>-0.1876115805524492</c:v>
                </c:pt>
                <c:pt idx="523">
                  <c:v>-0.18751907134868517</c:v>
                </c:pt>
                <c:pt idx="524">
                  <c:v>-0.18742659524013661</c:v>
                </c:pt>
                <c:pt idx="525">
                  <c:v>-0.18733415221676708</c:v>
                </c:pt>
                <c:pt idx="526">
                  <c:v>-0.18724174227022772</c:v>
                </c:pt>
                <c:pt idx="527">
                  <c:v>-0.18714936539314664</c:v>
                </c:pt>
                <c:pt idx="528">
                  <c:v>-0.18705702157597592</c:v>
                </c:pt>
                <c:pt idx="529">
                  <c:v>-0.18696471081196542</c:v>
                </c:pt>
                <c:pt idx="530">
                  <c:v>-0.18687243309152279</c:v>
                </c:pt>
                <c:pt idx="531">
                  <c:v>-0.18678018840683208</c:v>
                </c:pt>
                <c:pt idx="532">
                  <c:v>-0.18668797674994408</c:v>
                </c:pt>
                <c:pt idx="533">
                  <c:v>-0.18659579811290961</c:v>
                </c:pt>
                <c:pt idx="534">
                  <c:v>-0.18650365248524814</c:v>
                </c:pt>
                <c:pt idx="535">
                  <c:v>-0.18641153986109771</c:v>
                </c:pt>
                <c:pt idx="536">
                  <c:v>-0.18631946023139889</c:v>
                </c:pt>
                <c:pt idx="537">
                  <c:v>-0.18622741358833572</c:v>
                </c:pt>
                <c:pt idx="538">
                  <c:v>-0.18613539992231587</c:v>
                </c:pt>
                <c:pt idx="539">
                  <c:v>-0.18604341922552337</c:v>
                </c:pt>
                <c:pt idx="540">
                  <c:v>-0.18595147149080837</c:v>
                </c:pt>
                <c:pt idx="541">
                  <c:v>-0.18585955670888943</c:v>
                </c:pt>
                <c:pt idx="542">
                  <c:v>-0.18576767487168411</c:v>
                </c:pt>
                <c:pt idx="543">
                  <c:v>-0.18567582597173171</c:v>
                </c:pt>
                <c:pt idx="544">
                  <c:v>-0.18558400999850733</c:v>
                </c:pt>
                <c:pt idx="545">
                  <c:v>-0.18549222694668188</c:v>
                </c:pt>
                <c:pt idx="546">
                  <c:v>-0.18540047680555283</c:v>
                </c:pt>
                <c:pt idx="547">
                  <c:v>-0.18530875956779269</c:v>
                </c:pt>
                <c:pt idx="548">
                  <c:v>-0.18521707522585196</c:v>
                </c:pt>
                <c:pt idx="549">
                  <c:v>-0.18512542377120411</c:v>
                </c:pt>
                <c:pt idx="550">
                  <c:v>-0.18503380519430124</c:v>
                </c:pt>
                <c:pt idx="551">
                  <c:v>-0.18494221948825995</c:v>
                </c:pt>
                <c:pt idx="552">
                  <c:v>-0.18485066664446492</c:v>
                </c:pt>
                <c:pt idx="553">
                  <c:v>-0.18475914665443405</c:v>
                </c:pt>
                <c:pt idx="554">
                  <c:v>-0.1846676595095964</c:v>
                </c:pt>
                <c:pt idx="555">
                  <c:v>-0.18457620520249129</c:v>
                </c:pt>
                <c:pt idx="556">
                  <c:v>-0.1844847837255692</c:v>
                </c:pt>
                <c:pt idx="557">
                  <c:v>-0.1843933950677723</c:v>
                </c:pt>
                <c:pt idx="558">
                  <c:v>-0.18430203922403798</c:v>
                </c:pt>
                <c:pt idx="559">
                  <c:v>-0.18421071618441864</c:v>
                </c:pt>
                <c:pt idx="560">
                  <c:v>-0.18411942594025454</c:v>
                </c:pt>
                <c:pt idx="561">
                  <c:v>-0.18402816848448467</c:v>
                </c:pt>
                <c:pt idx="562">
                  <c:v>-0.18393694380871572</c:v>
                </c:pt>
                <c:pt idx="563">
                  <c:v>-0.18384575190419916</c:v>
                </c:pt>
                <c:pt idx="564">
                  <c:v>-0.18375459276347428</c:v>
                </c:pt>
                <c:pt idx="565">
                  <c:v>-0.18366346637641584</c:v>
                </c:pt>
                <c:pt idx="566">
                  <c:v>-0.18357237273751714</c:v>
                </c:pt>
                <c:pt idx="567">
                  <c:v>-0.18348131183612004</c:v>
                </c:pt>
                <c:pt idx="568">
                  <c:v>-0.18339028366565202</c:v>
                </c:pt>
                <c:pt idx="569">
                  <c:v>-0.18329928821714248</c:v>
                </c:pt>
                <c:pt idx="570">
                  <c:v>-0.18320832548228694</c:v>
                </c:pt>
                <c:pt idx="571">
                  <c:v>-0.18311739545322503</c:v>
                </c:pt>
                <c:pt idx="572">
                  <c:v>-0.18302649812116378</c:v>
                </c:pt>
                <c:pt idx="573">
                  <c:v>-0.18293563347859809</c:v>
                </c:pt>
                <c:pt idx="574">
                  <c:v>-0.18284480151686822</c:v>
                </c:pt>
                <c:pt idx="575">
                  <c:v>-0.18275400222895755</c:v>
                </c:pt>
                <c:pt idx="576">
                  <c:v>-0.18266323560363062</c:v>
                </c:pt>
                <c:pt idx="577">
                  <c:v>-0.18257250163586924</c:v>
                </c:pt>
                <c:pt idx="578">
                  <c:v>-0.18248180031541494</c:v>
                </c:pt>
                <c:pt idx="579">
                  <c:v>-0.18239113163573961</c:v>
                </c:pt>
                <c:pt idx="580">
                  <c:v>-0.18230049558720651</c:v>
                </c:pt>
                <c:pt idx="581">
                  <c:v>-0.1822098921616444</c:v>
                </c:pt>
                <c:pt idx="582">
                  <c:v>-0.18211932135185904</c:v>
                </c:pt>
                <c:pt idx="583">
                  <c:v>-0.18202878314985682</c:v>
                </c:pt>
                <c:pt idx="584">
                  <c:v>-0.18193827754484637</c:v>
                </c:pt>
                <c:pt idx="585">
                  <c:v>-0.18184780453167626</c:v>
                </c:pt>
                <c:pt idx="586">
                  <c:v>-0.18175736410075416</c:v>
                </c:pt>
                <c:pt idx="587">
                  <c:v>-0.18166695624390883</c:v>
                </c:pt>
                <c:pt idx="588">
                  <c:v>-0.18157658095288021</c:v>
                </c:pt>
                <c:pt idx="589">
                  <c:v>-0.18148623822007437</c:v>
                </c:pt>
                <c:pt idx="590">
                  <c:v>-0.18139592803634308</c:v>
                </c:pt>
                <c:pt idx="591">
                  <c:v>-0.18130565039435886</c:v>
                </c:pt>
                <c:pt idx="592">
                  <c:v>-0.18121540528559521</c:v>
                </c:pt>
                <c:pt idx="593">
                  <c:v>-0.18112519270179206</c:v>
                </c:pt>
                <c:pt idx="594">
                  <c:v>-0.18103501263468935</c:v>
                </c:pt>
                <c:pt idx="595">
                  <c:v>-0.18094486507620466</c:v>
                </c:pt>
                <c:pt idx="596">
                  <c:v>-0.18085475001807794</c:v>
                </c:pt>
                <c:pt idx="597">
                  <c:v>-0.18076466745253761</c:v>
                </c:pt>
                <c:pt idx="598">
                  <c:v>-0.18067461737096835</c:v>
                </c:pt>
                <c:pt idx="599">
                  <c:v>-0.18058459976457719</c:v>
                </c:pt>
                <c:pt idx="600">
                  <c:v>-0.1804946146267028</c:v>
                </c:pt>
                <c:pt idx="601">
                  <c:v>-0.1804046619480637</c:v>
                </c:pt>
                <c:pt idx="602">
                  <c:v>-0.18031474172097717</c:v>
                </c:pt>
                <c:pt idx="603">
                  <c:v>-0.18022485393616172</c:v>
                </c:pt>
                <c:pt idx="604">
                  <c:v>-0.18013499858735571</c:v>
                </c:pt>
                <c:pt idx="605">
                  <c:v>-0.18004517566434508</c:v>
                </c:pt>
                <c:pt idx="606">
                  <c:v>-0.17995538516095699</c:v>
                </c:pt>
                <c:pt idx="607">
                  <c:v>-0.17986562706728826</c:v>
                </c:pt>
                <c:pt idx="608">
                  <c:v>-0.17977590137614463</c:v>
                </c:pt>
                <c:pt idx="609">
                  <c:v>-0.17968620807926605</c:v>
                </c:pt>
                <c:pt idx="610">
                  <c:v>-0.17959654716794837</c:v>
                </c:pt>
                <c:pt idx="611">
                  <c:v>-0.17950691863428681</c:v>
                </c:pt>
                <c:pt idx="612">
                  <c:v>-0.1794173224705542</c:v>
                </c:pt>
                <c:pt idx="613">
                  <c:v>-0.1793277586685349</c:v>
                </c:pt>
                <c:pt idx="614">
                  <c:v>-0.17923822721837013</c:v>
                </c:pt>
                <c:pt idx="615">
                  <c:v>-0.17914872811473082</c:v>
                </c:pt>
                <c:pt idx="616">
                  <c:v>-0.17905926134744732</c:v>
                </c:pt>
                <c:pt idx="617">
                  <c:v>-0.17896982690959184</c:v>
                </c:pt>
                <c:pt idx="618">
                  <c:v>-0.17888042479046184</c:v>
                </c:pt>
                <c:pt idx="619">
                  <c:v>-0.17879105498610492</c:v>
                </c:pt>
                <c:pt idx="620">
                  <c:v>-0.17870171748484154</c:v>
                </c:pt>
                <c:pt idx="621">
                  <c:v>-0.17861241227983271</c:v>
                </c:pt>
                <c:pt idx="622">
                  <c:v>-0.17852313936272957</c:v>
                </c:pt>
                <c:pt idx="623">
                  <c:v>-0.17843389872513882</c:v>
                </c:pt>
                <c:pt idx="624">
                  <c:v>-0.17834469036035472</c:v>
                </c:pt>
                <c:pt idx="625">
                  <c:v>-0.17825551425789676</c:v>
                </c:pt>
                <c:pt idx="626">
                  <c:v>-0.1781663704115477</c:v>
                </c:pt>
                <c:pt idx="627">
                  <c:v>-0.17807725881238134</c:v>
                </c:pt>
                <c:pt idx="628">
                  <c:v>-0.17798817945160472</c:v>
                </c:pt>
                <c:pt idx="629">
                  <c:v>-0.17789913232229004</c:v>
                </c:pt>
                <c:pt idx="630">
                  <c:v>-0.17781011741608843</c:v>
                </c:pt>
                <c:pt idx="631">
                  <c:v>-0.17772113472469542</c:v>
                </c:pt>
                <c:pt idx="632">
                  <c:v>-0.17763218423874072</c:v>
                </c:pt>
                <c:pt idx="633">
                  <c:v>-0.17754326595218473</c:v>
                </c:pt>
                <c:pt idx="634">
                  <c:v>-0.1774543798549022</c:v>
                </c:pt>
                <c:pt idx="635">
                  <c:v>-0.17736552594125321</c:v>
                </c:pt>
                <c:pt idx="636">
                  <c:v>-0.17727670420004671</c:v>
                </c:pt>
                <c:pt idx="637">
                  <c:v>-0.17718791462524308</c:v>
                </c:pt>
                <c:pt idx="638">
                  <c:v>-0.17709915720858227</c:v>
                </c:pt>
                <c:pt idx="639">
                  <c:v>-0.17701043194104926</c:v>
                </c:pt>
                <c:pt idx="640">
                  <c:v>-0.17692173881478368</c:v>
                </c:pt>
                <c:pt idx="641">
                  <c:v>-0.17683307782276891</c:v>
                </c:pt>
                <c:pt idx="642">
                  <c:v>-0.17674444895527941</c:v>
                </c:pt>
                <c:pt idx="643">
                  <c:v>-0.17665585220476565</c:v>
                </c:pt>
                <c:pt idx="644">
                  <c:v>-0.17656728756327844</c:v>
                </c:pt>
                <c:pt idx="645">
                  <c:v>-0.1764787550229574</c:v>
                </c:pt>
                <c:pt idx="646">
                  <c:v>-0.17639025457527602</c:v>
                </c:pt>
                <c:pt idx="647">
                  <c:v>-0.17630178621192982</c:v>
                </c:pt>
                <c:pt idx="648">
                  <c:v>-0.17621334992532489</c:v>
                </c:pt>
                <c:pt idx="649">
                  <c:v>-0.17612494570711235</c:v>
                </c:pt>
                <c:pt idx="650">
                  <c:v>-0.17603657354969826</c:v>
                </c:pt>
                <c:pt idx="651">
                  <c:v>-0.17594823344286858</c:v>
                </c:pt>
                <c:pt idx="652">
                  <c:v>-0.17585992538182715</c:v>
                </c:pt>
                <c:pt idx="653">
                  <c:v>-0.17577164935542733</c:v>
                </c:pt>
                <c:pt idx="654">
                  <c:v>-0.17568340535794036</c:v>
                </c:pt>
                <c:pt idx="655">
                  <c:v>-0.17559519337950746</c:v>
                </c:pt>
                <c:pt idx="656">
                  <c:v>-0.17550701341217945</c:v>
                </c:pt>
                <c:pt idx="657">
                  <c:v>-0.17541886544933938</c:v>
                </c:pt>
                <c:pt idx="658">
                  <c:v>-0.17533074948157257</c:v>
                </c:pt>
                <c:pt idx="659">
                  <c:v>-0.1752426655013295</c:v>
                </c:pt>
                <c:pt idx="660">
                  <c:v>-0.17515461349972838</c:v>
                </c:pt>
                <c:pt idx="661">
                  <c:v>-0.17506659347001907</c:v>
                </c:pt>
                <c:pt idx="662">
                  <c:v>-0.1749786054024316</c:v>
                </c:pt>
                <c:pt idx="663">
                  <c:v>-0.17489064929030462</c:v>
                </c:pt>
                <c:pt idx="664">
                  <c:v>-0.17480272512520045</c:v>
                </c:pt>
                <c:pt idx="665">
                  <c:v>-0.17471483289845935</c:v>
                </c:pt>
                <c:pt idx="666">
                  <c:v>-0.17462697260262061</c:v>
                </c:pt>
                <c:pt idx="667">
                  <c:v>-0.17453914422875805</c:v>
                </c:pt>
                <c:pt idx="668">
                  <c:v>-0.174451347769633</c:v>
                </c:pt>
                <c:pt idx="669">
                  <c:v>-0.17436358321778478</c:v>
                </c:pt>
                <c:pt idx="670">
                  <c:v>-0.17427585056308814</c:v>
                </c:pt>
                <c:pt idx="671">
                  <c:v>-0.17418814979870412</c:v>
                </c:pt>
                <c:pt idx="672">
                  <c:v>-0.17410048091721642</c:v>
                </c:pt>
                <c:pt idx="673">
                  <c:v>-0.17401284390929916</c:v>
                </c:pt>
                <c:pt idx="674">
                  <c:v>-0.17392523876740285</c:v>
                </c:pt>
                <c:pt idx="675">
                  <c:v>-0.17383766548282331</c:v>
                </c:pt>
                <c:pt idx="676">
                  <c:v>-0.17375012404938772</c:v>
                </c:pt>
                <c:pt idx="677">
                  <c:v>-0.17366261445630471</c:v>
                </c:pt>
                <c:pt idx="678">
                  <c:v>-0.1735751366977567</c:v>
                </c:pt>
                <c:pt idx="679">
                  <c:v>-0.17348769076463988</c:v>
                </c:pt>
                <c:pt idx="680">
                  <c:v>-0.17340027664842772</c:v>
                </c:pt>
                <c:pt idx="681">
                  <c:v>-0.17331289434294739</c:v>
                </c:pt>
                <c:pt idx="682">
                  <c:v>-0.17322554383722988</c:v>
                </c:pt>
                <c:pt idx="683">
                  <c:v>-0.17313822512639021</c:v>
                </c:pt>
                <c:pt idx="684">
                  <c:v>-0.1730509382000367</c:v>
                </c:pt>
                <c:pt idx="685">
                  <c:v>-0.17296368305044219</c:v>
                </c:pt>
                <c:pt idx="686">
                  <c:v>-0.17287645967094534</c:v>
                </c:pt>
                <c:pt idx="687">
                  <c:v>-0.17278926805244232</c:v>
                </c:pt>
                <c:pt idx="688">
                  <c:v>-0.17270210818538523</c:v>
                </c:pt>
                <c:pt idx="689">
                  <c:v>-0.17261498006586606</c:v>
                </c:pt>
                <c:pt idx="690">
                  <c:v>-0.17252788368051775</c:v>
                </c:pt>
                <c:pt idx="691">
                  <c:v>-0.17244081902636488</c:v>
                </c:pt>
                <c:pt idx="692">
                  <c:v>-0.1723537860911506</c:v>
                </c:pt>
                <c:pt idx="693">
                  <c:v>-0.17226678486976787</c:v>
                </c:pt>
                <c:pt idx="694">
                  <c:v>-0.17217981535284643</c:v>
                </c:pt>
                <c:pt idx="695">
                  <c:v>-0.1720928775320818</c:v>
                </c:pt>
                <c:pt idx="696">
                  <c:v>-0.17200597140072382</c:v>
                </c:pt>
                <c:pt idx="697">
                  <c:v>-0.17191909694975749</c:v>
                </c:pt>
                <c:pt idx="698">
                  <c:v>-0.17183225417034542</c:v>
                </c:pt>
                <c:pt idx="699">
                  <c:v>-0.17174544305631478</c:v>
                </c:pt>
                <c:pt idx="700">
                  <c:v>-0.17165866359891702</c:v>
                </c:pt>
                <c:pt idx="701">
                  <c:v>-0.1715719157886042</c:v>
                </c:pt>
                <c:pt idx="702">
                  <c:v>-0.17148519961902586</c:v>
                </c:pt>
                <c:pt idx="703">
                  <c:v>-0.17139851508285453</c:v>
                </c:pt>
                <c:pt idx="704">
                  <c:v>-0.17131186217000938</c:v>
                </c:pt>
                <c:pt idx="705">
                  <c:v>-0.17122524087329616</c:v>
                </c:pt>
                <c:pt idx="706">
                  <c:v>-0.17113865118534299</c:v>
                </c:pt>
                <c:pt idx="707">
                  <c:v>-0.17105209309695724</c:v>
                </c:pt>
                <c:pt idx="708">
                  <c:v>-0.17096556660090023</c:v>
                </c:pt>
                <c:pt idx="709">
                  <c:v>-0.17087907168895633</c:v>
                </c:pt>
                <c:pt idx="710">
                  <c:v>-0.17079260835277665</c:v>
                </c:pt>
                <c:pt idx="711">
                  <c:v>-0.17070617658512255</c:v>
                </c:pt>
                <c:pt idx="712">
                  <c:v>-0.17061977637724546</c:v>
                </c:pt>
                <c:pt idx="713">
                  <c:v>-0.17053340772137382</c:v>
                </c:pt>
                <c:pt idx="714">
                  <c:v>-0.17044707060969166</c:v>
                </c:pt>
                <c:pt idx="715">
                  <c:v>-0.17036076503345043</c:v>
                </c:pt>
                <c:pt idx="716">
                  <c:v>-0.17027449098532266</c:v>
                </c:pt>
                <c:pt idx="717">
                  <c:v>-0.17018824845700387</c:v>
                </c:pt>
                <c:pt idx="718">
                  <c:v>-0.17010203744076691</c:v>
                </c:pt>
                <c:pt idx="719">
                  <c:v>-0.17001585792817409</c:v>
                </c:pt>
                <c:pt idx="720">
                  <c:v>-0.16992970991154266</c:v>
                </c:pt>
                <c:pt idx="721">
                  <c:v>-0.16984359338296784</c:v>
                </c:pt>
                <c:pt idx="722">
                  <c:v>-0.16975750833410075</c:v>
                </c:pt>
                <c:pt idx="723">
                  <c:v>-0.16967145475677015</c:v>
                </c:pt>
                <c:pt idx="724">
                  <c:v>-0.16958543264342651</c:v>
                </c:pt>
                <c:pt idx="725">
                  <c:v>-0.16949944198589861</c:v>
                </c:pt>
                <c:pt idx="726">
                  <c:v>-0.16941348277623725</c:v>
                </c:pt>
                <c:pt idx="727">
                  <c:v>-0.16932755500618235</c:v>
                </c:pt>
                <c:pt idx="728">
                  <c:v>-0.16924165866822882</c:v>
                </c:pt>
                <c:pt idx="729">
                  <c:v>-0.16915579375367251</c:v>
                </c:pt>
                <c:pt idx="730">
                  <c:v>-0.16906996025460863</c:v>
                </c:pt>
                <c:pt idx="731">
                  <c:v>-0.16898415816450907</c:v>
                </c:pt>
                <c:pt idx="732">
                  <c:v>-0.1688983874728045</c:v>
                </c:pt>
                <c:pt idx="733">
                  <c:v>-0.16881264817376618</c:v>
                </c:pt>
                <c:pt idx="734">
                  <c:v>-0.16872694025824586</c:v>
                </c:pt>
                <c:pt idx="735">
                  <c:v>-0.16864126371918253</c:v>
                </c:pt>
                <c:pt idx="736">
                  <c:v>-0.16855561854640655</c:v>
                </c:pt>
                <c:pt idx="737">
                  <c:v>-0.16847000473516616</c:v>
                </c:pt>
                <c:pt idx="738">
                  <c:v>-0.16838442227444794</c:v>
                </c:pt>
                <c:pt idx="739">
                  <c:v>-0.16829887115799025</c:v>
                </c:pt>
                <c:pt idx="740">
                  <c:v>-0.16821335137762183</c:v>
                </c:pt>
                <c:pt idx="741">
                  <c:v>-0.16812786292517146</c:v>
                </c:pt>
                <c:pt idx="742">
                  <c:v>-0.16804240579242347</c:v>
                </c:pt>
                <c:pt idx="743">
                  <c:v>-0.16795697997138426</c:v>
                </c:pt>
                <c:pt idx="744">
                  <c:v>-0.16787158545454872</c:v>
                </c:pt>
                <c:pt idx="745">
                  <c:v>-0.16778622223303508</c:v>
                </c:pt>
                <c:pt idx="746">
                  <c:v>-0.16770089030115898</c:v>
                </c:pt>
                <c:pt idx="747">
                  <c:v>-0.16761558964737411</c:v>
                </c:pt>
                <c:pt idx="748">
                  <c:v>-0.16753032026599612</c:v>
                </c:pt>
                <c:pt idx="749">
                  <c:v>-0.16744508214938669</c:v>
                </c:pt>
                <c:pt idx="750">
                  <c:v>-0.16735987528919694</c:v>
                </c:pt>
                <c:pt idx="751">
                  <c:v>-0.16727469967565689</c:v>
                </c:pt>
                <c:pt idx="752">
                  <c:v>-0.16718955530303781</c:v>
                </c:pt>
                <c:pt idx="753">
                  <c:v>-0.16710444216281317</c:v>
                </c:pt>
                <c:pt idx="754">
                  <c:v>-0.16701936024614561</c:v>
                </c:pt>
                <c:pt idx="755">
                  <c:v>-0.16693430954637378</c:v>
                </c:pt>
                <c:pt idx="756">
                  <c:v>-0.16684929005421623</c:v>
                </c:pt>
                <c:pt idx="757">
                  <c:v>-0.16676430176283397</c:v>
                </c:pt>
                <c:pt idx="758">
                  <c:v>-0.16667934466387813</c:v>
                </c:pt>
                <c:pt idx="759">
                  <c:v>-0.16659441874895542</c:v>
                </c:pt>
                <c:pt idx="760">
                  <c:v>-0.16650952401029429</c:v>
                </c:pt>
                <c:pt idx="761">
                  <c:v>-0.16642466044087811</c:v>
                </c:pt>
                <c:pt idx="762">
                  <c:v>-0.16633982803138103</c:v>
                </c:pt>
                <c:pt idx="763">
                  <c:v>-0.16625502677447557</c:v>
                </c:pt>
                <c:pt idx="764">
                  <c:v>-0.16617025666230134</c:v>
                </c:pt>
                <c:pt idx="765">
                  <c:v>-0.16608551768673152</c:v>
                </c:pt>
                <c:pt idx="766">
                  <c:v>-0.16600080983968368</c:v>
                </c:pt>
                <c:pt idx="767">
                  <c:v>-0.16591613311400799</c:v>
                </c:pt>
                <c:pt idx="768">
                  <c:v>-0.16583148750028975</c:v>
                </c:pt>
                <c:pt idx="769">
                  <c:v>-0.16574687299235613</c:v>
                </c:pt>
                <c:pt idx="770">
                  <c:v>-0.16566228958057039</c:v>
                </c:pt>
                <c:pt idx="771">
                  <c:v>-0.16557773725796032</c:v>
                </c:pt>
                <c:pt idx="772">
                  <c:v>-0.16549321601631028</c:v>
                </c:pt>
                <c:pt idx="773">
                  <c:v>-0.16540872584807076</c:v>
                </c:pt>
                <c:pt idx="774">
                  <c:v>-0.16532426674498168</c:v>
                </c:pt>
                <c:pt idx="775">
                  <c:v>-0.16523983869913828</c:v>
                </c:pt>
                <c:pt idx="776">
                  <c:v>-0.1651554417019252</c:v>
                </c:pt>
                <c:pt idx="777">
                  <c:v>-0.16507107574690316</c:v>
                </c:pt>
                <c:pt idx="778">
                  <c:v>-0.1649867408247907</c:v>
                </c:pt>
                <c:pt idx="779">
                  <c:v>-0.16490243692821593</c:v>
                </c:pt>
                <c:pt idx="780">
                  <c:v>-0.16481816404958494</c:v>
                </c:pt>
                <c:pt idx="781">
                  <c:v>-0.16473392217983829</c:v>
                </c:pt>
                <c:pt idx="782">
                  <c:v>-0.16464971131222583</c:v>
                </c:pt>
                <c:pt idx="783">
                  <c:v>-0.16456553143897601</c:v>
                </c:pt>
                <c:pt idx="784">
                  <c:v>-0.16448138255111822</c:v>
                </c:pt>
                <c:pt idx="785">
                  <c:v>-0.16439726464003712</c:v>
                </c:pt>
                <c:pt idx="786">
                  <c:v>-0.1643131777006257</c:v>
                </c:pt>
                <c:pt idx="787">
                  <c:v>-0.16422912172302517</c:v>
                </c:pt>
                <c:pt idx="788">
                  <c:v>-0.16414509669866462</c:v>
                </c:pt>
                <c:pt idx="789">
                  <c:v>-0.16406110262101592</c:v>
                </c:pt>
                <c:pt idx="790">
                  <c:v>-0.16397713948204107</c:v>
                </c:pt>
                <c:pt idx="791">
                  <c:v>-0.1638932072729915</c:v>
                </c:pt>
                <c:pt idx="792">
                  <c:v>-0.16380930598751675</c:v>
                </c:pt>
                <c:pt idx="793">
                  <c:v>-0.16372543561486985</c:v>
                </c:pt>
                <c:pt idx="794">
                  <c:v>-0.1636415961505655</c:v>
                </c:pt>
                <c:pt idx="795">
                  <c:v>-0.16355778758363471</c:v>
                </c:pt>
                <c:pt idx="796">
                  <c:v>-0.1634740099083043</c:v>
                </c:pt>
                <c:pt idx="797">
                  <c:v>-0.16339026311600335</c:v>
                </c:pt>
                <c:pt idx="798">
                  <c:v>-0.16330654719847182</c:v>
                </c:pt>
                <c:pt idx="799">
                  <c:v>-0.16322286214842663</c:v>
                </c:pt>
                <c:pt idx="800">
                  <c:v>-0.16313920795716363</c:v>
                </c:pt>
                <c:pt idx="801">
                  <c:v>-0.16305558461779945</c:v>
                </c:pt>
                <c:pt idx="802">
                  <c:v>-0.16297199212118585</c:v>
                </c:pt>
                <c:pt idx="803">
                  <c:v>-0.16288843046092794</c:v>
                </c:pt>
                <c:pt idx="804">
                  <c:v>-0.16280489962734457</c:v>
                </c:pt>
                <c:pt idx="805">
                  <c:v>-0.16272139961444054</c:v>
                </c:pt>
                <c:pt idx="806">
                  <c:v>-0.16263793041311203</c:v>
                </c:pt>
                <c:pt idx="807">
                  <c:v>-0.16255449201554306</c:v>
                </c:pt>
                <c:pt idx="808">
                  <c:v>-0.16247108441462821</c:v>
                </c:pt>
                <c:pt idx="809">
                  <c:v>-0.16238770760059751</c:v>
                </c:pt>
                <c:pt idx="810">
                  <c:v>-0.16230436156807748</c:v>
                </c:pt>
                <c:pt idx="811">
                  <c:v>-0.16222104630752021</c:v>
                </c:pt>
                <c:pt idx="812">
                  <c:v>-0.16213776181190909</c:v>
                </c:pt>
                <c:pt idx="813">
                  <c:v>-0.16205450807258437</c:v>
                </c:pt>
                <c:pt idx="814">
                  <c:v>-0.16197128508168568</c:v>
                </c:pt>
                <c:pt idx="815">
                  <c:v>-0.16188809283175232</c:v>
                </c:pt>
                <c:pt idx="816">
                  <c:v>-0.16180493131536799</c:v>
                </c:pt>
                <c:pt idx="817">
                  <c:v>-0.16172180052462792</c:v>
                </c:pt>
                <c:pt idx="818">
                  <c:v>-0.1616387004495845</c:v>
                </c:pt>
                <c:pt idx="819">
                  <c:v>-0.16155563108442017</c:v>
                </c:pt>
                <c:pt idx="820">
                  <c:v>-0.16147259242083045</c:v>
                </c:pt>
                <c:pt idx="821">
                  <c:v>-0.16138958445139906</c:v>
                </c:pt>
                <c:pt idx="822">
                  <c:v>-0.16130660716728862</c:v>
                </c:pt>
                <c:pt idx="823">
                  <c:v>-0.16122366056072757</c:v>
                </c:pt>
                <c:pt idx="824">
                  <c:v>-0.16114074462501016</c:v>
                </c:pt>
                <c:pt idx="825">
                  <c:v>-0.16105785935085493</c:v>
                </c:pt>
                <c:pt idx="826">
                  <c:v>-0.16097500473057913</c:v>
                </c:pt>
                <c:pt idx="827">
                  <c:v>-0.16089218075769907</c:v>
                </c:pt>
                <c:pt idx="828">
                  <c:v>-0.16080938742315531</c:v>
                </c:pt>
                <c:pt idx="829">
                  <c:v>-0.160726624718599</c:v>
                </c:pt>
                <c:pt idx="830">
                  <c:v>-0.16064389263688028</c:v>
                </c:pt>
                <c:pt idx="831">
                  <c:v>-0.16056119117098255</c:v>
                </c:pt>
                <c:pt idx="832">
                  <c:v>-0.16047852031118026</c:v>
                </c:pt>
                <c:pt idx="833">
                  <c:v>-0.16039588005209993</c:v>
                </c:pt>
                <c:pt idx="834">
                  <c:v>-0.16031327038281695</c:v>
                </c:pt>
                <c:pt idx="835">
                  <c:v>-0.16023069129791345</c:v>
                </c:pt>
                <c:pt idx="836">
                  <c:v>-0.16014814278855205</c:v>
                </c:pt>
                <c:pt idx="837">
                  <c:v>-0.16006562484682796</c:v>
                </c:pt>
                <c:pt idx="838">
                  <c:v>-0.15998313746545811</c:v>
                </c:pt>
                <c:pt idx="839">
                  <c:v>-0.15990068063622687</c:v>
                </c:pt>
                <c:pt idx="840">
                  <c:v>-0.15981825435100738</c:v>
                </c:pt>
                <c:pt idx="841">
                  <c:v>-0.15973585860185047</c:v>
                </c:pt>
                <c:pt idx="842">
                  <c:v>-0.15965349338209478</c:v>
                </c:pt>
                <c:pt idx="843">
                  <c:v>-0.15957115868312499</c:v>
                </c:pt>
                <c:pt idx="844">
                  <c:v>-0.15948885449632577</c:v>
                </c:pt>
                <c:pt idx="845">
                  <c:v>-0.1594065808156131</c:v>
                </c:pt>
                <c:pt idx="846">
                  <c:v>-0.15932433763095055</c:v>
                </c:pt>
                <c:pt idx="847">
                  <c:v>-0.15924212493638734</c:v>
                </c:pt>
                <c:pt idx="848">
                  <c:v>-0.15915994272348577</c:v>
                </c:pt>
                <c:pt idx="849">
                  <c:v>-0.15907779098416341</c:v>
                </c:pt>
                <c:pt idx="850">
                  <c:v>-0.15899566971087076</c:v>
                </c:pt>
                <c:pt idx="851">
                  <c:v>-0.1589135788951257</c:v>
                </c:pt>
                <c:pt idx="852">
                  <c:v>-0.15883151853057775</c:v>
                </c:pt>
                <c:pt idx="853">
                  <c:v>-0.15874948860736815</c:v>
                </c:pt>
                <c:pt idx="854">
                  <c:v>-0.15866748911932405</c:v>
                </c:pt>
                <c:pt idx="855">
                  <c:v>-0.15858552005774129</c:v>
                </c:pt>
                <c:pt idx="856">
                  <c:v>-0.15850358141600296</c:v>
                </c:pt>
                <c:pt idx="857">
                  <c:v>-0.15842167318420586</c:v>
                </c:pt>
                <c:pt idx="858">
                  <c:v>-0.15833979535648801</c:v>
                </c:pt>
                <c:pt idx="859">
                  <c:v>-0.15825794792383441</c:v>
                </c:pt>
                <c:pt idx="860">
                  <c:v>-0.15817613087900639</c:v>
                </c:pt>
                <c:pt idx="861">
                  <c:v>-0.15809434421396595</c:v>
                </c:pt>
                <c:pt idx="862">
                  <c:v>-0.15801258792098594</c:v>
                </c:pt>
                <c:pt idx="863">
                  <c:v>-0.15793086199193951</c:v>
                </c:pt>
                <c:pt idx="864">
                  <c:v>-0.15784916641958802</c:v>
                </c:pt>
                <c:pt idx="865">
                  <c:v>-0.15776750119584904</c:v>
                </c:pt>
                <c:pt idx="866">
                  <c:v>-0.1576858663129066</c:v>
                </c:pt>
                <c:pt idx="867">
                  <c:v>-0.15760426176272269</c:v>
                </c:pt>
                <c:pt idx="868">
                  <c:v>-0.15752268753801424</c:v>
                </c:pt>
                <c:pt idx="869">
                  <c:v>-0.15744114362976624</c:v>
                </c:pt>
                <c:pt idx="870">
                  <c:v>-0.15735963003233877</c:v>
                </c:pt>
                <c:pt idx="871">
                  <c:v>-0.15727814673551777</c:v>
                </c:pt>
                <c:pt idx="872">
                  <c:v>-0.15719669373286393</c:v>
                </c:pt>
                <c:pt idx="873">
                  <c:v>-0.15711527101727185</c:v>
                </c:pt>
                <c:pt idx="874">
                  <c:v>-0.15703387857879392</c:v>
                </c:pt>
                <c:pt idx="875">
                  <c:v>-0.15695251641196784</c:v>
                </c:pt>
                <c:pt idx="876">
                  <c:v>-0.15687118450662396</c:v>
                </c:pt>
                <c:pt idx="877">
                  <c:v>-0.1567898828577885</c:v>
                </c:pt>
                <c:pt idx="878">
                  <c:v>-0.15670861145458126</c:v>
                </c:pt>
                <c:pt idx="879">
                  <c:v>-0.15662737029158436</c:v>
                </c:pt>
                <c:pt idx="880">
                  <c:v>-0.15654615935973837</c:v>
                </c:pt>
                <c:pt idx="881">
                  <c:v>-0.15646497865220432</c:v>
                </c:pt>
                <c:pt idx="882">
                  <c:v>-0.15638382815983398</c:v>
                </c:pt>
                <c:pt idx="883">
                  <c:v>-0.15630270787663214</c:v>
                </c:pt>
                <c:pt idx="884">
                  <c:v>-0.15622161779300647</c:v>
                </c:pt>
                <c:pt idx="885">
                  <c:v>-0.15614055790242887</c:v>
                </c:pt>
                <c:pt idx="886">
                  <c:v>-0.15605952819717217</c:v>
                </c:pt>
                <c:pt idx="887">
                  <c:v>-0.15597852866804374</c:v>
                </c:pt>
                <c:pt idx="888">
                  <c:v>-0.15589755930820459</c:v>
                </c:pt>
                <c:pt idx="889">
                  <c:v>-0.15581662011090458</c:v>
                </c:pt>
                <c:pt idx="890">
                  <c:v>-0.15573571106637374</c:v>
                </c:pt>
                <c:pt idx="891">
                  <c:v>-0.15565483216795073</c:v>
                </c:pt>
                <c:pt idx="892">
                  <c:v>-0.15557398340817485</c:v>
                </c:pt>
                <c:pt idx="893">
                  <c:v>-0.1554931647785196</c:v>
                </c:pt>
                <c:pt idx="894">
                  <c:v>-0.15541237627139104</c:v>
                </c:pt>
                <c:pt idx="895">
                  <c:v>-0.15533161787937289</c:v>
                </c:pt>
                <c:pt idx="896">
                  <c:v>-0.15525088959429389</c:v>
                </c:pt>
                <c:pt idx="897">
                  <c:v>-0.15517019140851573</c:v>
                </c:pt>
                <c:pt idx="898">
                  <c:v>-0.15508952331391157</c:v>
                </c:pt>
                <c:pt idx="899">
                  <c:v>-0.15500888530417534</c:v>
                </c:pt>
                <c:pt idx="900">
                  <c:v>-0.15492827736900416</c:v>
                </c:pt>
                <c:pt idx="901">
                  <c:v>-0.15484769950369071</c:v>
                </c:pt>
                <c:pt idx="902">
                  <c:v>-0.15476715169762123</c:v>
                </c:pt>
                <c:pt idx="903">
                  <c:v>-0.15468663394475612</c:v>
                </c:pt>
                <c:pt idx="904">
                  <c:v>-0.15460614623732383</c:v>
                </c:pt>
                <c:pt idx="905">
                  <c:v>-0.15452568856662019</c:v>
                </c:pt>
                <c:pt idx="906">
                  <c:v>-0.15444526092500688</c:v>
                </c:pt>
                <c:pt idx="907">
                  <c:v>-0.15436486330626664</c:v>
                </c:pt>
                <c:pt idx="908">
                  <c:v>-0.1542844957000522</c:v>
                </c:pt>
                <c:pt idx="909">
                  <c:v>-0.15420415810125654</c:v>
                </c:pt>
                <c:pt idx="910">
                  <c:v>-0.15412385050028732</c:v>
                </c:pt>
                <c:pt idx="911">
                  <c:v>-0.1540435728904388</c:v>
                </c:pt>
                <c:pt idx="912">
                  <c:v>-0.15396332526296241</c:v>
                </c:pt>
                <c:pt idx="913">
                  <c:v>-0.15388310761155211</c:v>
                </c:pt>
                <c:pt idx="914">
                  <c:v>-0.15380291992697082</c:v>
                </c:pt>
                <c:pt idx="915">
                  <c:v>-0.1537227622025128</c:v>
                </c:pt>
                <c:pt idx="916">
                  <c:v>-0.15364263443014003</c:v>
                </c:pt>
                <c:pt idx="917">
                  <c:v>-0.15356253660119279</c:v>
                </c:pt>
                <c:pt idx="918">
                  <c:v>-0.15348246870963145</c:v>
                </c:pt>
                <c:pt idx="919">
                  <c:v>-0.15340243074666304</c:v>
                </c:pt>
                <c:pt idx="920">
                  <c:v>-0.15332242270429397</c:v>
                </c:pt>
                <c:pt idx="921">
                  <c:v>-0.15324244457577407</c:v>
                </c:pt>
                <c:pt idx="922">
                  <c:v>-0.15316249635302093</c:v>
                </c:pt>
                <c:pt idx="923">
                  <c:v>-0.15308257802697511</c:v>
                </c:pt>
                <c:pt idx="924">
                  <c:v>-0.15300268959266283</c:v>
                </c:pt>
                <c:pt idx="925">
                  <c:v>-0.15292283103942594</c:v>
                </c:pt>
                <c:pt idx="926">
                  <c:v>-0.15284300236144688</c:v>
                </c:pt>
                <c:pt idx="927">
                  <c:v>-0.15276320354971062</c:v>
                </c:pt>
                <c:pt idx="928">
                  <c:v>-0.15268343459808875</c:v>
                </c:pt>
                <c:pt idx="929">
                  <c:v>-0.15260369549765507</c:v>
                </c:pt>
                <c:pt idx="930">
                  <c:v>-0.15252398624090446</c:v>
                </c:pt>
                <c:pt idx="931">
                  <c:v>-0.15244430682019861</c:v>
                </c:pt>
                <c:pt idx="932">
                  <c:v>-0.15236465722772152</c:v>
                </c:pt>
                <c:pt idx="933">
                  <c:v>-0.15228503745596811</c:v>
                </c:pt>
                <c:pt idx="934">
                  <c:v>-0.15220544749721121</c:v>
                </c:pt>
                <c:pt idx="935">
                  <c:v>-0.15212588734341281</c:v>
                </c:pt>
                <c:pt idx="936">
                  <c:v>-0.15204635698684577</c:v>
                </c:pt>
                <c:pt idx="937">
                  <c:v>-0.15196685642027141</c:v>
                </c:pt>
                <c:pt idx="938">
                  <c:v>-0.15188738563640669</c:v>
                </c:pt>
                <c:pt idx="939">
                  <c:v>-0.15180794462552605</c:v>
                </c:pt>
                <c:pt idx="940">
                  <c:v>-0.15172853338230041</c:v>
                </c:pt>
                <c:pt idx="941">
                  <c:v>-0.15164915189713746</c:v>
                </c:pt>
                <c:pt idx="942">
                  <c:v>-0.15156980016426402</c:v>
                </c:pt>
                <c:pt idx="943">
                  <c:v>-0.15149047817391015</c:v>
                </c:pt>
                <c:pt idx="944">
                  <c:v>-0.15141118591963654</c:v>
                </c:pt>
                <c:pt idx="945">
                  <c:v>-0.15133192339371604</c:v>
                </c:pt>
                <c:pt idx="946">
                  <c:v>-0.15125269058833268</c:v>
                </c:pt>
                <c:pt idx="947">
                  <c:v>-0.15117348749504878</c:v>
                </c:pt>
                <c:pt idx="948">
                  <c:v>-0.15109431410649243</c:v>
                </c:pt>
                <c:pt idx="949">
                  <c:v>-0.15101517041609114</c:v>
                </c:pt>
                <c:pt idx="950">
                  <c:v>-0.15093605641487429</c:v>
                </c:pt>
                <c:pt idx="951">
                  <c:v>-0.15085697209591409</c:v>
                </c:pt>
                <c:pt idx="952">
                  <c:v>-0.15077791745028435</c:v>
                </c:pt>
                <c:pt idx="953">
                  <c:v>-0.15069889247247836</c:v>
                </c:pt>
                <c:pt idx="954">
                  <c:v>-0.15061989715254853</c:v>
                </c:pt>
                <c:pt idx="955">
                  <c:v>-0.15054093148365588</c:v>
                </c:pt>
                <c:pt idx="956">
                  <c:v>-0.15046199545860617</c:v>
                </c:pt>
                <c:pt idx="957">
                  <c:v>-0.15038308906984987</c:v>
                </c:pt>
                <c:pt idx="958">
                  <c:v>-0.15030421230779467</c:v>
                </c:pt>
                <c:pt idx="959">
                  <c:v>-0.15022536516755558</c:v>
                </c:pt>
                <c:pt idx="960">
                  <c:v>-0.150146547639185</c:v>
                </c:pt>
                <c:pt idx="961">
                  <c:v>-0.15006775971628805</c:v>
                </c:pt>
                <c:pt idx="962">
                  <c:v>-0.14998900139078231</c:v>
                </c:pt>
                <c:pt idx="963">
                  <c:v>-0.14991027265431889</c:v>
                </c:pt>
                <c:pt idx="964">
                  <c:v>-0.14983157350068055</c:v>
                </c:pt>
                <c:pt idx="965">
                  <c:v>-0.14975290392094109</c:v>
                </c:pt>
                <c:pt idx="966">
                  <c:v>-0.14967426390790628</c:v>
                </c:pt>
                <c:pt idx="967">
                  <c:v>-0.14959565345380454</c:v>
                </c:pt>
                <c:pt idx="968">
                  <c:v>-0.14951707255117519</c:v>
                </c:pt>
                <c:pt idx="969">
                  <c:v>-0.14943852119211343</c:v>
                </c:pt>
                <c:pt idx="970">
                  <c:v>-0.14935999936924738</c:v>
                </c:pt>
                <c:pt idx="971">
                  <c:v>-0.14928150707453902</c:v>
                </c:pt>
                <c:pt idx="972">
                  <c:v>-0.1492030443007053</c:v>
                </c:pt>
                <c:pt idx="973">
                  <c:v>-0.14912461103926411</c:v>
                </c:pt>
                <c:pt idx="974">
                  <c:v>-0.14904620728333207</c:v>
                </c:pt>
                <c:pt idx="975">
                  <c:v>-0.14896783302562611</c:v>
                </c:pt>
                <c:pt idx="976">
                  <c:v>-0.14888948825713122</c:v>
                </c:pt>
                <c:pt idx="977">
                  <c:v>-0.1488111729718522</c:v>
                </c:pt>
                <c:pt idx="978">
                  <c:v>-0.14873288716086286</c:v>
                </c:pt>
                <c:pt idx="979">
                  <c:v>-0.14865463081679131</c:v>
                </c:pt>
                <c:pt idx="980">
                  <c:v>-0.14857640393159954</c:v>
                </c:pt>
                <c:pt idx="981">
                  <c:v>-0.14849820649942558</c:v>
                </c:pt>
                <c:pt idx="982">
                  <c:v>-0.148420038510233</c:v>
                </c:pt>
                <c:pt idx="983">
                  <c:v>-0.14834189995824865</c:v>
                </c:pt>
                <c:pt idx="984">
                  <c:v>-0.14826379083405783</c:v>
                </c:pt>
                <c:pt idx="985">
                  <c:v>-0.14818571113202061</c:v>
                </c:pt>
                <c:pt idx="986">
                  <c:v>-0.14810766084307758</c:v>
                </c:pt>
                <c:pt idx="987">
                  <c:v>-0.14802963995994567</c:v>
                </c:pt>
                <c:pt idx="988">
                  <c:v>-0.1479516484747645</c:v>
                </c:pt>
                <c:pt idx="989">
                  <c:v>-0.14787368638096154</c:v>
                </c:pt>
                <c:pt idx="990">
                  <c:v>-0.14779575366921094</c:v>
                </c:pt>
                <c:pt idx="991">
                  <c:v>-0.14771785033289575</c:v>
                </c:pt>
                <c:pt idx="992">
                  <c:v>-0.14763997636455528</c:v>
                </c:pt>
                <c:pt idx="993">
                  <c:v>-0.14756213175575184</c:v>
                </c:pt>
                <c:pt idx="994">
                  <c:v>-0.14748431650000171</c:v>
                </c:pt>
                <c:pt idx="995">
                  <c:v>-0.14740653058815667</c:v>
                </c:pt>
                <c:pt idx="996">
                  <c:v>-0.14732877401422151</c:v>
                </c:pt>
                <c:pt idx="997">
                  <c:v>-0.14725104676927003</c:v>
                </c:pt>
                <c:pt idx="998">
                  <c:v>-0.14717334884619682</c:v>
                </c:pt>
                <c:pt idx="999">
                  <c:v>-0.14709568023727471</c:v>
                </c:pt>
                <c:pt idx="1000">
                  <c:v>-0.14701804093522064</c:v>
                </c:pt>
                <c:pt idx="1001">
                  <c:v>-0.14694043093239628</c:v>
                </c:pt>
                <c:pt idx="1002">
                  <c:v>-0.14686285022009749</c:v>
                </c:pt>
                <c:pt idx="1003">
                  <c:v>-0.14678529879166291</c:v>
                </c:pt>
                <c:pt idx="1004">
                  <c:v>-0.14670777663994272</c:v>
                </c:pt>
                <c:pt idx="1005">
                  <c:v>-0.14663028375632159</c:v>
                </c:pt>
                <c:pt idx="1006">
                  <c:v>-0.14655282013369408</c:v>
                </c:pt>
                <c:pt idx="1007">
                  <c:v>-0.14647538576384456</c:v>
                </c:pt>
                <c:pt idx="1008">
                  <c:v>-0.14639798064033371</c:v>
                </c:pt>
                <c:pt idx="1009">
                  <c:v>-0.14632060475419095</c:v>
                </c:pt>
                <c:pt idx="1010">
                  <c:v>-0.14624325809862171</c:v>
                </c:pt>
                <c:pt idx="1011">
                  <c:v>-0.14616594066620969</c:v>
                </c:pt>
                <c:pt idx="1012">
                  <c:v>-0.14608865244887248</c:v>
                </c:pt>
                <c:pt idx="1013">
                  <c:v>-0.14601139343888292</c:v>
                </c:pt>
                <c:pt idx="1014">
                  <c:v>-0.14593416362851386</c:v>
                </c:pt>
                <c:pt idx="1015">
                  <c:v>-0.1458569630108375</c:v>
                </c:pt>
                <c:pt idx="1016">
                  <c:v>-0.14577979157803789</c:v>
                </c:pt>
                <c:pt idx="1017">
                  <c:v>-0.14570264932243226</c:v>
                </c:pt>
                <c:pt idx="1018">
                  <c:v>-0.14562553623624908</c:v>
                </c:pt>
                <c:pt idx="1019">
                  <c:v>-0.14554845231176117</c:v>
                </c:pt>
                <c:pt idx="1020">
                  <c:v>-0.14547139754186311</c:v>
                </c:pt>
                <c:pt idx="1021">
                  <c:v>-0.1453943719185613</c:v>
                </c:pt>
                <c:pt idx="1022">
                  <c:v>-0.14531737543435064</c:v>
                </c:pt>
                <c:pt idx="1023">
                  <c:v>-0.1452404080822145</c:v>
                </c:pt>
                <c:pt idx="1024">
                  <c:v>-0.14516346985362638</c:v>
                </c:pt>
                <c:pt idx="1025">
                  <c:v>-0.14508656074125881</c:v>
                </c:pt>
                <c:pt idx="1026">
                  <c:v>-0.14500968073796194</c:v>
                </c:pt>
                <c:pt idx="1027">
                  <c:v>-0.14493282983556455</c:v>
                </c:pt>
                <c:pt idx="1028">
                  <c:v>-0.14485600802709442</c:v>
                </c:pt>
                <c:pt idx="1029">
                  <c:v>-0.14477921530389182</c:v>
                </c:pt>
                <c:pt idx="1030">
                  <c:v>-0.14470245166040563</c:v>
                </c:pt>
                <c:pt idx="1031">
                  <c:v>-0.14462571708628857</c:v>
                </c:pt>
                <c:pt idx="1032">
                  <c:v>-0.14454901157652245</c:v>
                </c:pt>
                <c:pt idx="1033">
                  <c:v>-0.14447233512200341</c:v>
                </c:pt>
                <c:pt idx="1034">
                  <c:v>-0.14439568771544842</c:v>
                </c:pt>
                <c:pt idx="1035">
                  <c:v>-0.14431906934979644</c:v>
                </c:pt>
                <c:pt idx="1036">
                  <c:v>-0.14424248001616569</c:v>
                </c:pt>
                <c:pt idx="1037">
                  <c:v>-0.14416591970927151</c:v>
                </c:pt>
                <c:pt idx="1038">
                  <c:v>-0.14408938841925512</c:v>
                </c:pt>
                <c:pt idx="1039">
                  <c:v>-0.14401288613923313</c:v>
                </c:pt>
                <c:pt idx="1040">
                  <c:v>-0.14393641286258863</c:v>
                </c:pt>
                <c:pt idx="1041">
                  <c:v>-0.14385996858043981</c:v>
                </c:pt>
                <c:pt idx="1042">
                  <c:v>-0.14378355328603654</c:v>
                </c:pt>
                <c:pt idx="1043">
                  <c:v>-0.1437071669714296</c:v>
                </c:pt>
                <c:pt idx="1044">
                  <c:v>-0.14363080962951358</c:v>
                </c:pt>
                <c:pt idx="1045">
                  <c:v>-0.14355448125189518</c:v>
                </c:pt>
                <c:pt idx="1046">
                  <c:v>-0.14347818183160221</c:v>
                </c:pt>
                <c:pt idx="1047">
                  <c:v>-0.14340191136090752</c:v>
                </c:pt>
                <c:pt idx="1048">
                  <c:v>-0.14332566983306094</c:v>
                </c:pt>
                <c:pt idx="1049">
                  <c:v>-0.14324945723873661</c:v>
                </c:pt>
                <c:pt idx="1050">
                  <c:v>-0.14317327357176168</c:v>
                </c:pt>
                <c:pt idx="1051">
                  <c:v>-0.14309711882458664</c:v>
                </c:pt>
                <c:pt idx="1052">
                  <c:v>-0.14302099298886262</c:v>
                </c:pt>
                <c:pt idx="1053">
                  <c:v>-0.14294489605748417</c:v>
                </c:pt>
                <c:pt idx="1054">
                  <c:v>-0.14286882802312384</c:v>
                </c:pt>
                <c:pt idx="1055">
                  <c:v>-0.14279278887752156</c:v>
                </c:pt>
                <c:pt idx="1056">
                  <c:v>-0.14271677861343868</c:v>
                </c:pt>
                <c:pt idx="1057">
                  <c:v>-0.14264079722465794</c:v>
                </c:pt>
                <c:pt idx="1058">
                  <c:v>-0.14256484470114295</c:v>
                </c:pt>
                <c:pt idx="1059">
                  <c:v>-0.1424889210370317</c:v>
                </c:pt>
                <c:pt idx="1060">
                  <c:v>-0.14241302622495233</c:v>
                </c:pt>
                <c:pt idx="1061">
                  <c:v>-0.14233716025611187</c:v>
                </c:pt>
                <c:pt idx="1062">
                  <c:v>-0.14226132312367135</c:v>
                </c:pt>
                <c:pt idx="1063">
                  <c:v>-0.14218551482014785</c:v>
                </c:pt>
                <c:pt idx="1064">
                  <c:v>-0.14210973533823612</c:v>
                </c:pt>
                <c:pt idx="1065">
                  <c:v>-0.14203398466992034</c:v>
                </c:pt>
                <c:pt idx="1066">
                  <c:v>-0.14195826280753998</c:v>
                </c:pt>
                <c:pt idx="1067">
                  <c:v>-0.14188256974414504</c:v>
                </c:pt>
                <c:pt idx="1068">
                  <c:v>-0.1418069054716975</c:v>
                </c:pt>
                <c:pt idx="1069">
                  <c:v>-0.1417312699829365</c:v>
                </c:pt>
                <c:pt idx="1070">
                  <c:v>-0.14165566327084544</c:v>
                </c:pt>
                <c:pt idx="1071">
                  <c:v>-0.1415800853263427</c:v>
                </c:pt>
                <c:pt idx="1072">
                  <c:v>-0.1415045361431444</c:v>
                </c:pt>
                <c:pt idx="1073">
                  <c:v>-0.14142901571394528</c:v>
                </c:pt>
                <c:pt idx="1074">
                  <c:v>-0.14135352403028545</c:v>
                </c:pt>
                <c:pt idx="1075">
                  <c:v>-0.14127806108483743</c:v>
                </c:pt>
                <c:pt idx="1076">
                  <c:v>-0.14120262687096208</c:v>
                </c:pt>
                <c:pt idx="1077">
                  <c:v>-0.14112722137986644</c:v>
                </c:pt>
                <c:pt idx="1078">
                  <c:v>-0.14105184460488918</c:v>
                </c:pt>
                <c:pt idx="1079">
                  <c:v>-0.14097649653868061</c:v>
                </c:pt>
                <c:pt idx="1080">
                  <c:v>-0.14090117717240336</c:v>
                </c:pt>
                <c:pt idx="1081">
                  <c:v>-0.14082588650010663</c:v>
                </c:pt>
                <c:pt idx="1082">
                  <c:v>-0.14075062451333054</c:v>
                </c:pt>
                <c:pt idx="1083">
                  <c:v>-0.14067539120539152</c:v>
                </c:pt>
                <c:pt idx="1084">
                  <c:v>-0.14060018656745221</c:v>
                </c:pt>
                <c:pt idx="1085">
                  <c:v>-0.14052501059320655</c:v>
                </c:pt>
                <c:pt idx="1086">
                  <c:v>-0.14044986327446107</c:v>
                </c:pt>
                <c:pt idx="1087">
                  <c:v>-0.14037474460455446</c:v>
                </c:pt>
                <c:pt idx="1088">
                  <c:v>-0.14029965457464932</c:v>
                </c:pt>
                <c:pt idx="1089">
                  <c:v>-0.14022459317866165</c:v>
                </c:pt>
                <c:pt idx="1090">
                  <c:v>-0.14014956040813153</c:v>
                </c:pt>
                <c:pt idx="1091">
                  <c:v>-0.14007455625530962</c:v>
                </c:pt>
                <c:pt idx="1092">
                  <c:v>-0.13999958071371221</c:v>
                </c:pt>
                <c:pt idx="1093">
                  <c:v>-0.13992463377523467</c:v>
                </c:pt>
                <c:pt idx="1094">
                  <c:v>-0.13984971543270497</c:v>
                </c:pt>
                <c:pt idx="1095">
                  <c:v>-0.1397748256776854</c:v>
                </c:pt>
                <c:pt idx="1096">
                  <c:v>-0.1396999645043806</c:v>
                </c:pt>
                <c:pt idx="1097">
                  <c:v>-0.13962513190357573</c:v>
                </c:pt>
                <c:pt idx="1098">
                  <c:v>-0.13955032786885369</c:v>
                </c:pt>
                <c:pt idx="1099">
                  <c:v>-0.13947555239233189</c:v>
                </c:pt>
                <c:pt idx="1100">
                  <c:v>-0.13940080546621658</c:v>
                </c:pt>
                <c:pt idx="1101">
                  <c:v>-0.13932608708431271</c:v>
                </c:pt>
                <c:pt idx="1102">
                  <c:v>-0.13925139723707236</c:v>
                </c:pt>
                <c:pt idx="1103">
                  <c:v>-0.13917673591841151</c:v>
                </c:pt>
                <c:pt idx="1104">
                  <c:v>-0.13910210312035876</c:v>
                </c:pt>
                <c:pt idx="1105">
                  <c:v>-0.13902749883647481</c:v>
                </c:pt>
                <c:pt idx="1106">
                  <c:v>-0.1389529230575226</c:v>
                </c:pt>
                <c:pt idx="1107">
                  <c:v>-0.13887837577761797</c:v>
                </c:pt>
                <c:pt idx="1108">
                  <c:v>-0.13880385698790132</c:v>
                </c:pt>
                <c:pt idx="1109">
                  <c:v>-0.1387293666821332</c:v>
                </c:pt>
                <c:pt idx="1110">
                  <c:v>-0.13865490485178711</c:v>
                </c:pt>
                <c:pt idx="1111">
                  <c:v>-0.13858047149029051</c:v>
                </c:pt>
                <c:pt idx="1112">
                  <c:v>-0.13850606658936115</c:v>
                </c:pt>
                <c:pt idx="1113">
                  <c:v>-0.13843169014251533</c:v>
                </c:pt>
                <c:pt idx="1114">
                  <c:v>-0.13835734214076023</c:v>
                </c:pt>
                <c:pt idx="1115">
                  <c:v>-0.13828302257854475</c:v>
                </c:pt>
                <c:pt idx="1116">
                  <c:v>-0.13820873144692047</c:v>
                </c:pt>
                <c:pt idx="1117">
                  <c:v>-0.13813446873864876</c:v>
                </c:pt>
                <c:pt idx="1118">
                  <c:v>-0.13806023444677962</c:v>
                </c:pt>
                <c:pt idx="1119">
                  <c:v>-0.13798602856371911</c:v>
                </c:pt>
                <c:pt idx="1120">
                  <c:v>-0.13791185108151804</c:v>
                </c:pt>
                <c:pt idx="1121">
                  <c:v>-0.13783770199318202</c:v>
                </c:pt>
                <c:pt idx="1122">
                  <c:v>-0.1377635812911171</c:v>
                </c:pt>
                <c:pt idx="1123">
                  <c:v>-0.1376894889683733</c:v>
                </c:pt>
                <c:pt idx="1124">
                  <c:v>-0.13761542501629087</c:v>
                </c:pt>
                <c:pt idx="1125">
                  <c:v>-0.13754138942752014</c:v>
                </c:pt>
                <c:pt idx="1126">
                  <c:v>-0.13746738219684307</c:v>
                </c:pt>
                <c:pt idx="1127">
                  <c:v>-0.13739340331420102</c:v>
                </c:pt>
                <c:pt idx="1128">
                  <c:v>-0.13731945277324353</c:v>
                </c:pt>
                <c:pt idx="1129">
                  <c:v>-0.1372455305660214</c:v>
                </c:pt>
                <c:pt idx="1130">
                  <c:v>-0.13717163668551802</c:v>
                </c:pt>
                <c:pt idx="1131">
                  <c:v>-0.13709777112471677</c:v>
                </c:pt>
                <c:pt idx="1132">
                  <c:v>-0.13702393387524658</c:v>
                </c:pt>
                <c:pt idx="1133">
                  <c:v>-0.13695012493009084</c:v>
                </c:pt>
                <c:pt idx="1134">
                  <c:v>-0.13687634428156681</c:v>
                </c:pt>
                <c:pt idx="1135">
                  <c:v>-0.13680259192263566</c:v>
                </c:pt>
                <c:pt idx="1136">
                  <c:v>-0.13672886784623639</c:v>
                </c:pt>
                <c:pt idx="1137">
                  <c:v>-0.13665517204335398</c:v>
                </c:pt>
                <c:pt idx="1138">
                  <c:v>-0.13658150450754913</c:v>
                </c:pt>
                <c:pt idx="1139">
                  <c:v>-0.13650786523213831</c:v>
                </c:pt>
                <c:pt idx="1140">
                  <c:v>-0.13643425420870603</c:v>
                </c:pt>
                <c:pt idx="1141">
                  <c:v>-0.13636067142985819</c:v>
                </c:pt>
                <c:pt idx="1142">
                  <c:v>-0.13628711688782325</c:v>
                </c:pt>
                <c:pt idx="1143">
                  <c:v>-0.13621359057656157</c:v>
                </c:pt>
                <c:pt idx="1144">
                  <c:v>-0.13614009248692494</c:v>
                </c:pt>
                <c:pt idx="1145">
                  <c:v>-0.13606662261318458</c:v>
                </c:pt>
                <c:pt idx="1146">
                  <c:v>-0.13599318094623669</c:v>
                </c:pt>
                <c:pt idx="1147">
                  <c:v>-0.13591976747964196</c:v>
                </c:pt>
                <c:pt idx="1148">
                  <c:v>-0.13584638220627276</c:v>
                </c:pt>
                <c:pt idx="1149">
                  <c:v>-0.1357730251176692</c:v>
                </c:pt>
                <c:pt idx="1150">
                  <c:v>-0.13569969620708111</c:v>
                </c:pt>
                <c:pt idx="1151">
                  <c:v>-0.13562639546664812</c:v>
                </c:pt>
                <c:pt idx="1152">
                  <c:v>-0.13555312288993093</c:v>
                </c:pt>
                <c:pt idx="1153">
                  <c:v>-0.13547987846846965</c:v>
                </c:pt>
                <c:pt idx="1154">
                  <c:v>-0.13540666219471476</c:v>
                </c:pt>
                <c:pt idx="1155">
                  <c:v>-0.13533347406291529</c:v>
                </c:pt>
                <c:pt idx="1156">
                  <c:v>-0.13526031406321248</c:v>
                </c:pt>
                <c:pt idx="1157">
                  <c:v>-0.13518718219009962</c:v>
                </c:pt>
                <c:pt idx="1158">
                  <c:v>-0.13511407843538326</c:v>
                </c:pt>
                <c:pt idx="1159">
                  <c:v>-0.13504100279189135</c:v>
                </c:pt>
                <c:pt idx="1160">
                  <c:v>-0.13496795525216321</c:v>
                </c:pt>
                <c:pt idx="1161">
                  <c:v>-0.13489493580856049</c:v>
                </c:pt>
                <c:pt idx="1162">
                  <c:v>-0.13482194445331164</c:v>
                </c:pt>
                <c:pt idx="1163">
                  <c:v>-0.13474898118079892</c:v>
                </c:pt>
                <c:pt idx="1164">
                  <c:v>-0.13467604598123017</c:v>
                </c:pt>
                <c:pt idx="1165">
                  <c:v>-0.13460313884898767</c:v>
                </c:pt>
                <c:pt idx="1166">
                  <c:v>-0.13453025977583355</c:v>
                </c:pt>
                <c:pt idx="1167">
                  <c:v>-0.13445740875426271</c:v>
                </c:pt>
                <c:pt idx="1168">
                  <c:v>-0.13438458577734735</c:v>
                </c:pt>
                <c:pt idx="1169">
                  <c:v>-0.13431179083749356</c:v>
                </c:pt>
                <c:pt idx="1170">
                  <c:v>-0.13423902392744047</c:v>
                </c:pt>
                <c:pt idx="1171">
                  <c:v>-0.13416628503963857</c:v>
                </c:pt>
                <c:pt idx="1172">
                  <c:v>-0.13409357416644951</c:v>
                </c:pt>
                <c:pt idx="1173">
                  <c:v>-0.13402089130096773</c:v>
                </c:pt>
                <c:pt idx="1174">
                  <c:v>-0.13394823643559928</c:v>
                </c:pt>
                <c:pt idx="1175">
                  <c:v>-0.13387560956266142</c:v>
                </c:pt>
                <c:pt idx="1176">
                  <c:v>-0.13380301067527078</c:v>
                </c:pt>
                <c:pt idx="1177">
                  <c:v>-0.13373043976574461</c:v>
                </c:pt>
                <c:pt idx="1178">
                  <c:v>-0.13365789682648899</c:v>
                </c:pt>
                <c:pt idx="1179">
                  <c:v>-0.1335853818505317</c:v>
                </c:pt>
                <c:pt idx="1180">
                  <c:v>-0.13351289483081175</c:v>
                </c:pt>
                <c:pt idx="1181">
                  <c:v>-0.13344043575913567</c:v>
                </c:pt>
                <c:pt idx="1182">
                  <c:v>-0.13336800462810938</c:v>
                </c:pt>
                <c:pt idx="1183">
                  <c:v>-0.13329560143102714</c:v>
                </c:pt>
                <c:pt idx="1184">
                  <c:v>-0.13322322615962889</c:v>
                </c:pt>
                <c:pt idx="1185">
                  <c:v>-0.13315087880787502</c:v>
                </c:pt>
                <c:pt idx="1186">
                  <c:v>-0.13307855936768309</c:v>
                </c:pt>
                <c:pt idx="1187">
                  <c:v>-0.13300626783079306</c:v>
                </c:pt>
                <c:pt idx="1188">
                  <c:v>-0.13293400419109869</c:v>
                </c:pt>
                <c:pt idx="1189">
                  <c:v>-0.13286176844096165</c:v>
                </c:pt>
                <c:pt idx="1190">
                  <c:v>-0.13278956057194424</c:v>
                </c:pt>
                <c:pt idx="1191">
                  <c:v>-0.13271738057836213</c:v>
                </c:pt>
                <c:pt idx="1192">
                  <c:v>-0.13264522845179982</c:v>
                </c:pt>
                <c:pt idx="1193">
                  <c:v>-0.1325731041852185</c:v>
                </c:pt>
                <c:pt idx="1194">
                  <c:v>-0.13250100777120188</c:v>
                </c:pt>
                <c:pt idx="1195">
                  <c:v>-0.13242893920166754</c:v>
                </c:pt>
                <c:pt idx="1196">
                  <c:v>-0.13235689847055365</c:v>
                </c:pt>
                <c:pt idx="1197">
                  <c:v>-0.13228488556973339</c:v>
                </c:pt>
                <c:pt idx="1198">
                  <c:v>-0.1322129004924566</c:v>
                </c:pt>
                <c:pt idx="1199">
                  <c:v>-0.13214094322966385</c:v>
                </c:pt>
                <c:pt idx="1200">
                  <c:v>-0.13206901377649238</c:v>
                </c:pt>
                <c:pt idx="1201">
                  <c:v>-0.13199711212326104</c:v>
                </c:pt>
                <c:pt idx="1202">
                  <c:v>-0.13192523826441871</c:v>
                </c:pt>
                <c:pt idx="1203">
                  <c:v>-0.13185339219157211</c:v>
                </c:pt>
                <c:pt idx="1204">
                  <c:v>-0.13178157389721612</c:v>
                </c:pt>
                <c:pt idx="1205">
                  <c:v>-0.13170978337553318</c:v>
                </c:pt>
                <c:pt idx="1206">
                  <c:v>-0.13163802061677554</c:v>
                </c:pt>
                <c:pt idx="1207">
                  <c:v>-0.1315662856159916</c:v>
                </c:pt>
                <c:pt idx="1208">
                  <c:v>-0.13149457836412193</c:v>
                </c:pt>
                <c:pt idx="1209">
                  <c:v>-0.13142289885434977</c:v>
                </c:pt>
                <c:pt idx="1210">
                  <c:v>-0.13135124707974732</c:v>
                </c:pt>
                <c:pt idx="1211">
                  <c:v>-0.13127962303247642</c:v>
                </c:pt>
                <c:pt idx="1212">
                  <c:v>-0.13120802670543164</c:v>
                </c:pt>
                <c:pt idx="1213">
                  <c:v>-0.13113645809099683</c:v>
                </c:pt>
                <c:pt idx="1214">
                  <c:v>-0.1310649171826439</c:v>
                </c:pt>
                <c:pt idx="1215">
                  <c:v>-0.13099340397124681</c:v>
                </c:pt>
                <c:pt idx="1216">
                  <c:v>-0.13092191845178736</c:v>
                </c:pt>
                <c:pt idx="1217">
                  <c:v>-0.13085046061518391</c:v>
                </c:pt>
                <c:pt idx="1218">
                  <c:v>-0.13077903045508599</c:v>
                </c:pt>
                <c:pt idx="1219">
                  <c:v>-0.13070762796332236</c:v>
                </c:pt>
                <c:pt idx="1220">
                  <c:v>-0.13063625313300964</c:v>
                </c:pt>
                <c:pt idx="1221">
                  <c:v>-0.13056490595746428</c:v>
                </c:pt>
                <c:pt idx="1222">
                  <c:v>-0.13049358642820419</c:v>
                </c:pt>
                <c:pt idx="1223">
                  <c:v>-0.13042229453854581</c:v>
                </c:pt>
                <c:pt idx="1224">
                  <c:v>-0.13035103028093964</c:v>
                </c:pt>
                <c:pt idx="1225">
                  <c:v>-0.13027979364843567</c:v>
                </c:pt>
                <c:pt idx="1226">
                  <c:v>-0.13020858463277385</c:v>
                </c:pt>
                <c:pt idx="1227">
                  <c:v>-0.13013740322820322</c:v>
                </c:pt>
                <c:pt idx="1228">
                  <c:v>-0.13006624942559775</c:v>
                </c:pt>
                <c:pt idx="1229">
                  <c:v>-0.12999512321922868</c:v>
                </c:pt>
                <c:pt idx="1230">
                  <c:v>-0.12992402460074715</c:v>
                </c:pt>
                <c:pt idx="1231">
                  <c:v>-0.12985295356295889</c:v>
                </c:pt>
                <c:pt idx="1232">
                  <c:v>-0.12978191009878071</c:v>
                </c:pt>
                <c:pt idx="1233">
                  <c:v>-0.12971089420150683</c:v>
                </c:pt>
                <c:pt idx="1234">
                  <c:v>-0.12963990586254415</c:v>
                </c:pt>
                <c:pt idx="1235">
                  <c:v>-0.12956894507556438</c:v>
                </c:pt>
                <c:pt idx="1236">
                  <c:v>-0.12949801183279597</c:v>
                </c:pt>
                <c:pt idx="1237">
                  <c:v>-0.12942710612662278</c:v>
                </c:pt>
                <c:pt idx="1238">
                  <c:v>-0.12935622795127166</c:v>
                </c:pt>
                <c:pt idx="1239">
                  <c:v>-0.12928537729712808</c:v>
                </c:pt>
                <c:pt idx="1240">
                  <c:v>-0.12921455415870753</c:v>
                </c:pt>
                <c:pt idx="1241">
                  <c:v>-0.12914375852772775</c:v>
                </c:pt>
                <c:pt idx="1242">
                  <c:v>-0.12907299039768283</c:v>
                </c:pt>
                <c:pt idx="1243">
                  <c:v>-0.12900224976057917</c:v>
                </c:pt>
                <c:pt idx="1244">
                  <c:v>-0.12893153660935575</c:v>
                </c:pt>
                <c:pt idx="1245">
                  <c:v>-0.12886085093717359</c:v>
                </c:pt>
                <c:pt idx="1246">
                  <c:v>-0.12879019273539516</c:v>
                </c:pt>
                <c:pt idx="1247">
                  <c:v>-0.12871956199818069</c:v>
                </c:pt>
                <c:pt idx="1248">
                  <c:v>-0.12864895871804727</c:v>
                </c:pt>
                <c:pt idx="1249">
                  <c:v>-0.12857838288666823</c:v>
                </c:pt>
                <c:pt idx="1250">
                  <c:v>-0.12850783449724901</c:v>
                </c:pt>
                <c:pt idx="1251">
                  <c:v>-0.12843731354350574</c:v>
                </c:pt>
                <c:pt idx="1252">
                  <c:v>-0.12836682001680089</c:v>
                </c:pt>
                <c:pt idx="1253">
                  <c:v>-0.12829635390998462</c:v>
                </c:pt>
                <c:pt idx="1254">
                  <c:v>-0.12822591521715054</c:v>
                </c:pt>
                <c:pt idx="1255">
                  <c:v>-0.12815550392921704</c:v>
                </c:pt>
                <c:pt idx="1256">
                  <c:v>-0.12808512003938954</c:v>
                </c:pt>
                <c:pt idx="1257">
                  <c:v>-0.12801476354171726</c:v>
                </c:pt>
                <c:pt idx="1258">
                  <c:v>-0.12794443442709635</c:v>
                </c:pt>
                <c:pt idx="1259">
                  <c:v>-0.1278741326893762</c:v>
                </c:pt>
                <c:pt idx="1260">
                  <c:v>-0.127803858320652</c:v>
                </c:pt>
                <c:pt idx="1261">
                  <c:v>-0.12773361131437344</c:v>
                </c:pt>
                <c:pt idx="1262">
                  <c:v>-0.12766339166241369</c:v>
                </c:pt>
                <c:pt idx="1263">
                  <c:v>-0.12759319935755631</c:v>
                </c:pt>
                <c:pt idx="1264">
                  <c:v>-0.12752303439347301</c:v>
                </c:pt>
                <c:pt idx="1265">
                  <c:v>-0.12745289676234783</c:v>
                </c:pt>
                <c:pt idx="1266">
                  <c:v>-0.12738278645665346</c:v>
                </c:pt>
                <c:pt idx="1267">
                  <c:v>-0.12731270346908463</c:v>
                </c:pt>
                <c:pt idx="1268">
                  <c:v>-0.12724264779306882</c:v>
                </c:pt>
                <c:pt idx="1269">
                  <c:v>-0.12717261942039038</c:v>
                </c:pt>
                <c:pt idx="1270">
                  <c:v>-0.12710261834445458</c:v>
                </c:pt>
                <c:pt idx="1271">
                  <c:v>-0.12703264455822261</c:v>
                </c:pt>
                <c:pt idx="1272">
                  <c:v>-0.12696269805325677</c:v>
                </c:pt>
                <c:pt idx="1273">
                  <c:v>-0.12689277882378391</c:v>
                </c:pt>
                <c:pt idx="1274">
                  <c:v>-0.12682288686158838</c:v>
                </c:pt>
                <c:pt idx="1275">
                  <c:v>-0.12675302215907625</c:v>
                </c:pt>
                <c:pt idx="1276">
                  <c:v>-0.12668318471045215</c:v>
                </c:pt>
                <c:pt idx="1277">
                  <c:v>-0.12661337450694532</c:v>
                </c:pt>
                <c:pt idx="1278">
                  <c:v>-0.12654359154240513</c:v>
                </c:pt>
                <c:pt idx="1279">
                  <c:v>-0.12647383580861593</c:v>
                </c:pt>
                <c:pt idx="1280">
                  <c:v>-0.12640410729882756</c:v>
                </c:pt>
                <c:pt idx="1281">
                  <c:v>-0.12633440600604562</c:v>
                </c:pt>
                <c:pt idx="1282">
                  <c:v>-0.12626473192263177</c:v>
                </c:pt>
                <c:pt idx="1283">
                  <c:v>-0.12619508504148058</c:v>
                </c:pt>
                <c:pt idx="1284">
                  <c:v>-0.12612546535502034</c:v>
                </c:pt>
                <c:pt idx="1285">
                  <c:v>-0.12605587285674513</c:v>
                </c:pt>
                <c:pt idx="1286">
                  <c:v>-0.12598630753868356</c:v>
                </c:pt>
                <c:pt idx="1287">
                  <c:v>-0.12591676939377461</c:v>
                </c:pt>
                <c:pt idx="1288">
                  <c:v>-0.12584725841524591</c:v>
                </c:pt>
                <c:pt idx="1289">
                  <c:v>-0.12577777459539252</c:v>
                </c:pt>
                <c:pt idx="1290">
                  <c:v>-0.12570831792622084</c:v>
                </c:pt>
                <c:pt idx="1291">
                  <c:v>-0.1256388884024684</c:v>
                </c:pt>
                <c:pt idx="1292">
                  <c:v>-0.1255694860151868</c:v>
                </c:pt>
                <c:pt idx="1293">
                  <c:v>-0.12550011075787015</c:v>
                </c:pt>
                <c:pt idx="1294">
                  <c:v>-0.12543076262312436</c:v>
                </c:pt>
                <c:pt idx="1295">
                  <c:v>-0.12536144160351093</c:v>
                </c:pt>
                <c:pt idx="1296">
                  <c:v>-0.12529214769245733</c:v>
                </c:pt>
                <c:pt idx="1297">
                  <c:v>-0.12522288088199218</c:v>
                </c:pt>
                <c:pt idx="1298">
                  <c:v>-0.12515364116520988</c:v>
                </c:pt>
                <c:pt idx="1299">
                  <c:v>-0.12508442853471635</c:v>
                </c:pt>
                <c:pt idx="1300">
                  <c:v>-0.12501524298327293</c:v>
                </c:pt>
                <c:pt idx="1301">
                  <c:v>-0.12494608450439593</c:v>
                </c:pt>
                <c:pt idx="1302">
                  <c:v>-0.12487695308993629</c:v>
                </c:pt>
                <c:pt idx="1303">
                  <c:v>-0.12480784873309947</c:v>
                </c:pt>
                <c:pt idx="1304">
                  <c:v>-0.12473877142600287</c:v>
                </c:pt>
                <c:pt idx="1305">
                  <c:v>-0.12466972116300656</c:v>
                </c:pt>
                <c:pt idx="1306">
                  <c:v>-0.12460069793511774</c:v>
                </c:pt>
                <c:pt idx="1307">
                  <c:v>-0.124531701736319</c:v>
                </c:pt>
                <c:pt idx="1308">
                  <c:v>-0.1244627325584613</c:v>
                </c:pt>
                <c:pt idx="1309">
                  <c:v>-0.12439379039499432</c:v>
                </c:pt>
                <c:pt idx="1310">
                  <c:v>-0.12432487523892366</c:v>
                </c:pt>
                <c:pt idx="1311">
                  <c:v>-0.12425598708212249</c:v>
                </c:pt>
                <c:pt idx="1312">
                  <c:v>-0.12418712591828474</c:v>
                </c:pt>
                <c:pt idx="1313">
                  <c:v>-0.12411829173955002</c:v>
                </c:pt>
                <c:pt idx="1314">
                  <c:v>-0.12404948453954567</c:v>
                </c:pt>
                <c:pt idx="1315">
                  <c:v>-0.12398070430983399</c:v>
                </c:pt>
                <c:pt idx="1316">
                  <c:v>-0.12391195104399788</c:v>
                </c:pt>
                <c:pt idx="1317">
                  <c:v>-0.12384322473453224</c:v>
                </c:pt>
                <c:pt idx="1318">
                  <c:v>-0.12377452537528644</c:v>
                </c:pt>
                <c:pt idx="1319">
                  <c:v>-0.12370585295722325</c:v>
                </c:pt>
                <c:pt idx="1320">
                  <c:v>-0.12363720747479157</c:v>
                </c:pt>
                <c:pt idx="1321">
                  <c:v>-0.12356858891955369</c:v>
                </c:pt>
                <c:pt idx="1322">
                  <c:v>-0.12349999728533678</c:v>
                </c:pt>
                <c:pt idx="1323">
                  <c:v>-0.1234314325639696</c:v>
                </c:pt>
                <c:pt idx="1324">
                  <c:v>-0.12336289474927931</c:v>
                </c:pt>
                <c:pt idx="1325">
                  <c:v>-0.12329438383307245</c:v>
                </c:pt>
                <c:pt idx="1326">
                  <c:v>-0.12322589980922061</c:v>
                </c:pt>
                <c:pt idx="1327">
                  <c:v>-0.12315744266913065</c:v>
                </c:pt>
                <c:pt idx="1328">
                  <c:v>-0.12308901240727366</c:v>
                </c:pt>
                <c:pt idx="1329">
                  <c:v>-0.12302060901538958</c:v>
                </c:pt>
                <c:pt idx="1330">
                  <c:v>-0.12295223248581788</c:v>
                </c:pt>
                <c:pt idx="1331">
                  <c:v>-0.1228838828132961</c:v>
                </c:pt>
                <c:pt idx="1332">
                  <c:v>-0.12281555998858718</c:v>
                </c:pt>
                <c:pt idx="1333">
                  <c:v>-0.12274726400556268</c:v>
                </c:pt>
                <c:pt idx="1334">
                  <c:v>-0.12267899485651768</c:v>
                </c:pt>
                <c:pt idx="1335">
                  <c:v>-0.12261075253490183</c:v>
                </c:pt>
                <c:pt idx="1336">
                  <c:v>-0.12254253703336548</c:v>
                </c:pt>
                <c:pt idx="1337">
                  <c:v>-0.12247434834415927</c:v>
                </c:pt>
                <c:pt idx="1338">
                  <c:v>-0.12240618646075507</c:v>
                </c:pt>
                <c:pt idx="1339">
                  <c:v>-0.12233805137573661</c:v>
                </c:pt>
                <c:pt idx="1340">
                  <c:v>-0.122269943081687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40AD-4442-94C4-4C682C1F76F3}"/>
            </c:ext>
          </c:extLst>
        </c:ser>
        <c:ser>
          <c:idx val="8"/>
          <c:order val="8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X$12:$X$1352</c:f>
              <c:numCache>
                <c:formatCode>General</c:formatCode>
                <c:ptCount val="1341"/>
                <c:pt idx="0">
                  <c:v>-7.2515472418771765</c:v>
                </c:pt>
                <c:pt idx="1">
                  <c:v>-7.2163382619852001</c:v>
                </c:pt>
                <c:pt idx="2">
                  <c:v>-7.1813179997494814</c:v>
                </c:pt>
                <c:pt idx="3">
                  <c:v>-7.1464853589343846</c:v>
                </c:pt>
                <c:pt idx="4">
                  <c:v>-7.1118392498810579</c:v>
                </c:pt>
                <c:pt idx="5">
                  <c:v>-7.0773785900712483</c:v>
                </c:pt>
                <c:pt idx="6">
                  <c:v>-7.043102303071791</c:v>
                </c:pt>
                <c:pt idx="7">
                  <c:v>-7.0090093197773484</c:v>
                </c:pt>
                <c:pt idx="8">
                  <c:v>-6.9750985773833207</c:v>
                </c:pt>
                <c:pt idx="9">
                  <c:v>-6.9413690189772836</c:v>
                </c:pt>
                <c:pt idx="10">
                  <c:v>-6.9078195956816302</c:v>
                </c:pt>
                <c:pt idx="11">
                  <c:v>-6.8744492636536592</c:v>
                </c:pt>
                <c:pt idx="12">
                  <c:v>-6.8412569860583972</c:v>
                </c:pt>
                <c:pt idx="13">
                  <c:v>-6.8082417328181322</c:v>
                </c:pt>
                <c:pt idx="14">
                  <c:v>-6.7754024795203094</c:v>
                </c:pt>
                <c:pt idx="15">
                  <c:v>-6.7427382082591691</c:v>
                </c:pt>
                <c:pt idx="16">
                  <c:v>-6.7102479078094746</c:v>
                </c:pt>
                <c:pt idx="17">
                  <c:v>-6.6779305727372673</c:v>
                </c:pt>
                <c:pt idx="18">
                  <c:v>-6.6457852039153664</c:v>
                </c:pt>
                <c:pt idx="19">
                  <c:v>-6.6138108083183766</c:v>
                </c:pt>
                <c:pt idx="20">
                  <c:v>-6.5820063990990718</c:v>
                </c:pt>
                <c:pt idx="21">
                  <c:v>-6.550370995761412</c:v>
                </c:pt>
                <c:pt idx="22">
                  <c:v>-6.5189036228431974</c:v>
                </c:pt>
                <c:pt idx="23">
                  <c:v>-6.4876033125006671</c:v>
                </c:pt>
                <c:pt idx="24">
                  <c:v>-6.4564691011195663</c:v>
                </c:pt>
                <c:pt idx="25">
                  <c:v>-6.4255000320816436</c:v>
                </c:pt>
                <c:pt idx="26">
                  <c:v>-6.3946951542874331</c:v>
                </c:pt>
                <c:pt idx="27">
                  <c:v>-6.3640535227293071</c:v>
                </c:pt>
                <c:pt idx="28">
                  <c:v>-6.3335741976391802</c:v>
                </c:pt>
                <c:pt idx="29">
                  <c:v>-6.3032562456822205</c:v>
                </c:pt>
                <c:pt idx="30">
                  <c:v>-6.2730987385993586</c:v>
                </c:pt>
                <c:pt idx="31">
                  <c:v>-6.2431007545960426</c:v>
                </c:pt>
                <c:pt idx="32">
                  <c:v>-6.2132613765903955</c:v>
                </c:pt>
                <c:pt idx="33">
                  <c:v>-6.1835796939341492</c:v>
                </c:pt>
                <c:pt idx="34">
                  <c:v>-6.1540548008727214</c:v>
                </c:pt>
                <c:pt idx="35">
                  <c:v>-6.1246857979828206</c:v>
                </c:pt>
                <c:pt idx="36">
                  <c:v>-6.0954717905781663</c:v>
                </c:pt>
                <c:pt idx="37">
                  <c:v>-6.0664118898467123</c:v>
                </c:pt>
                <c:pt idx="38">
                  <c:v>-6.0375052121425909</c:v>
                </c:pt>
                <c:pt idx="39">
                  <c:v>-6.008750879794178</c:v>
                </c:pt>
                <c:pt idx="40">
                  <c:v>-5.9801480195856627</c:v>
                </c:pt>
                <c:pt idx="41">
                  <c:v>-5.9516957645360691</c:v>
                </c:pt>
                <c:pt idx="42">
                  <c:v>-5.9233932525154742</c:v>
                </c:pt>
                <c:pt idx="43">
                  <c:v>-5.8952396264599471</c:v>
                </c:pt>
                <c:pt idx="44">
                  <c:v>-5.8672340348822516</c:v>
                </c:pt>
                <c:pt idx="45">
                  <c:v>-5.839375631592425</c:v>
                </c:pt>
                <c:pt idx="46">
                  <c:v>-5.8116635748703516</c:v>
                </c:pt>
                <c:pt idx="47">
                  <c:v>-5.7840970290273575</c:v>
                </c:pt>
                <c:pt idx="48">
                  <c:v>-5.7566751629064328</c:v>
                </c:pt>
                <c:pt idx="49">
                  <c:v>-5.7293971503069585</c:v>
                </c:pt>
                <c:pt idx="50">
                  <c:v>-5.7022621705669962</c:v>
                </c:pt>
                <c:pt idx="51">
                  <c:v>-5.6752694077205845</c:v>
                </c:pt>
                <c:pt idx="52">
                  <c:v>-5.6484180504922321</c:v>
                </c:pt>
                <c:pt idx="53">
                  <c:v>-5.6217072931278977</c:v>
                </c:pt>
                <c:pt idx="54">
                  <c:v>-5.5951363343719862</c:v>
                </c:pt>
                <c:pt idx="55">
                  <c:v>-5.5687043778808842</c:v>
                </c:pt>
                <c:pt idx="56">
                  <c:v>-5.5424106322721656</c:v>
                </c:pt>
                <c:pt idx="57">
                  <c:v>-5.5162543108245643</c:v>
                </c:pt>
                <c:pt idx="58">
                  <c:v>-5.4902346318378648</c:v>
                </c:pt>
                <c:pt idx="59">
                  <c:v>-5.4643508178033429</c:v>
                </c:pt>
                <c:pt idx="60">
                  <c:v>-5.4386020966230575</c:v>
                </c:pt>
                <c:pt idx="61">
                  <c:v>-5.4129877006351634</c:v>
                </c:pt>
                <c:pt idx="62">
                  <c:v>-5.3875068663446157</c:v>
                </c:pt>
                <c:pt idx="63">
                  <c:v>-5.3621588357332328</c:v>
                </c:pt>
                <c:pt idx="64">
                  <c:v>-5.3369428548272424</c:v>
                </c:pt>
                <c:pt idx="65">
                  <c:v>-5.3118581739020954</c:v>
                </c:pt>
                <c:pt idx="66">
                  <c:v>-5.2869040488278785</c:v>
                </c:pt>
                <c:pt idx="67">
                  <c:v>-5.2620797390801499</c:v>
                </c:pt>
                <c:pt idx="68">
                  <c:v>-5.2373845086959747</c:v>
                </c:pt>
                <c:pt idx="69">
                  <c:v>-5.2128176266160509</c:v>
                </c:pt>
                <c:pt idx="70">
                  <c:v>-5.1883783657276084</c:v>
                </c:pt>
                <c:pt idx="71">
                  <c:v>-5.1640660035086938</c:v>
                </c:pt>
                <c:pt idx="72">
                  <c:v>-5.1398798221315545</c:v>
                </c:pt>
                <c:pt idx="73">
                  <c:v>-5.1158191073454873</c:v>
                </c:pt>
                <c:pt idx="74">
                  <c:v>-5.0918831499085826</c:v>
                </c:pt>
                <c:pt idx="75">
                  <c:v>-5.068071244472705</c:v>
                </c:pt>
                <c:pt idx="76">
                  <c:v>-5.0443826900604449</c:v>
                </c:pt>
                <c:pt idx="77">
                  <c:v>-5.0208167898819767</c:v>
                </c:pt>
                <c:pt idx="78">
                  <c:v>-4.9973728515958271</c:v>
                </c:pt>
                <c:pt idx="79">
                  <c:v>-4.9740501865572995</c:v>
                </c:pt>
                <c:pt idx="80">
                  <c:v>-4.9508481107423563</c:v>
                </c:pt>
                <c:pt idx="81">
                  <c:v>-4.9277659438699217</c:v>
                </c:pt>
                <c:pt idx="82">
                  <c:v>-4.9048030100536266</c:v>
                </c:pt>
                <c:pt idx="83">
                  <c:v>-4.8819586371557477</c:v>
                </c:pt>
                <c:pt idx="84">
                  <c:v>-4.8592321574929542</c:v>
                </c:pt>
                <c:pt idx="85">
                  <c:v>-4.8366229070419209</c:v>
                </c:pt>
                <c:pt idx="86">
                  <c:v>-4.8141302258825291</c:v>
                </c:pt>
                <c:pt idx="87">
                  <c:v>-4.7917534580610877</c:v>
                </c:pt>
                <c:pt idx="88">
                  <c:v>-4.7694919517823564</c:v>
                </c:pt>
                <c:pt idx="89">
                  <c:v>-4.7473450585989951</c:v>
                </c:pt>
                <c:pt idx="90">
                  <c:v>-4.7253121346301441</c:v>
                </c:pt>
                <c:pt idx="91">
                  <c:v>-4.7033925392234721</c:v>
                </c:pt>
                <c:pt idx="92">
                  <c:v>-4.6815856363823016</c:v>
                </c:pt>
                <c:pt idx="93">
                  <c:v>-4.6598907928778743</c:v>
                </c:pt>
                <c:pt idx="94">
                  <c:v>-4.6383073802125807</c:v>
                </c:pt>
                <c:pt idx="95">
                  <c:v>-4.6168347731155635</c:v>
                </c:pt>
                <c:pt idx="96">
                  <c:v>-4.5954723500994277</c:v>
                </c:pt>
                <c:pt idx="97">
                  <c:v>-4.5742194937696823</c:v>
                </c:pt>
                <c:pt idx="98">
                  <c:v>-4.5530755900017539</c:v>
                </c:pt>
                <c:pt idx="99">
                  <c:v>-4.5320400285060458</c:v>
                </c:pt>
                <c:pt idx="100">
                  <c:v>-4.5111122027648776</c:v>
                </c:pt>
                <c:pt idx="101">
                  <c:v>-4.4902915096249885</c:v>
                </c:pt>
                <c:pt idx="102">
                  <c:v>-4.469577349817655</c:v>
                </c:pt>
                <c:pt idx="103">
                  <c:v>-4.4489691274103293</c:v>
                </c:pt>
                <c:pt idx="104">
                  <c:v>-4.4284662501700822</c:v>
                </c:pt>
                <c:pt idx="105">
                  <c:v>-4.4080681294676793</c:v>
                </c:pt>
                <c:pt idx="106">
                  <c:v>-4.3877741799294157</c:v>
                </c:pt>
                <c:pt idx="107">
                  <c:v>-4.3675838198298678</c:v>
                </c:pt>
                <c:pt idx="108">
                  <c:v>-4.3474964711336384</c:v>
                </c:pt>
                <c:pt idx="109">
                  <c:v>-4.3275115588770063</c:v>
                </c:pt>
                <c:pt idx="110">
                  <c:v>-4.3076285115759561</c:v>
                </c:pt>
                <c:pt idx="111">
                  <c:v>-4.2878467614205107</c:v>
                </c:pt>
                <c:pt idx="112">
                  <c:v>-4.2681657437803722</c:v>
                </c:pt>
                <c:pt idx="113">
                  <c:v>-4.2485848973875306</c:v>
                </c:pt>
                <c:pt idx="114">
                  <c:v>-4.229103664480327</c:v>
                </c:pt>
                <c:pt idx="115">
                  <c:v>-4.2097214900348234</c:v>
                </c:pt>
                <c:pt idx="116">
                  <c:v>-4.1904378234056239</c:v>
                </c:pt>
                <c:pt idx="117">
                  <c:v>-4.1712521161786142</c:v>
                </c:pt>
                <c:pt idx="118">
                  <c:v>-4.1521638236941882</c:v>
                </c:pt>
                <c:pt idx="119">
                  <c:v>-4.1331724045775786</c:v>
                </c:pt>
                <c:pt idx="120">
                  <c:v>-4.1142773202603067</c:v>
                </c:pt>
                <c:pt idx="121">
                  <c:v>-4.0954780358941179</c:v>
                </c:pt>
                <c:pt idx="122">
                  <c:v>-4.0767740195104096</c:v>
                </c:pt>
                <c:pt idx="123">
                  <c:v>-4.0581647422650136</c:v>
                </c:pt>
                <c:pt idx="124">
                  <c:v>-4.0396496784516955</c:v>
                </c:pt>
                <c:pt idx="125">
                  <c:v>-4.0212283058485454</c:v>
                </c:pt>
                <c:pt idx="126">
                  <c:v>-4.0029001048475621</c:v>
                </c:pt>
                <c:pt idx="127">
                  <c:v>-3.984664558889861</c:v>
                </c:pt>
                <c:pt idx="128">
                  <c:v>-3.9665211551099588</c:v>
                </c:pt>
                <c:pt idx="129">
                  <c:v>-3.9484693830907247</c:v>
                </c:pt>
                <c:pt idx="130">
                  <c:v>-3.9305087354382096</c:v>
                </c:pt>
                <c:pt idx="131">
                  <c:v>-3.9126387081214631</c:v>
                </c:pt>
                <c:pt idx="132">
                  <c:v>-3.8948587998225648</c:v>
                </c:pt>
                <c:pt idx="133">
                  <c:v>-3.8771685123277777</c:v>
                </c:pt>
                <c:pt idx="134">
                  <c:v>-3.8595673501662375</c:v>
                </c:pt>
                <c:pt idx="135">
                  <c:v>-3.8420548209023409</c:v>
                </c:pt>
                <c:pt idx="136">
                  <c:v>-3.8246304354400351</c:v>
                </c:pt>
                <c:pt idx="137">
                  <c:v>-3.8072937064617562</c:v>
                </c:pt>
                <c:pt idx="138">
                  <c:v>-3.7900441508625704</c:v>
                </c:pt>
                <c:pt idx="139">
                  <c:v>-3.772881287436114</c:v>
                </c:pt>
                <c:pt idx="140">
                  <c:v>-3.7558046380905097</c:v>
                </c:pt>
                <c:pt idx="141">
                  <c:v>-3.7388137277330813</c:v>
                </c:pt>
                <c:pt idx="142">
                  <c:v>-3.7219080838886143</c:v>
                </c:pt>
                <c:pt idx="143">
                  <c:v>-3.7050872368054044</c:v>
                </c:pt>
                <c:pt idx="144">
                  <c:v>-3.6883507196629139</c:v>
                </c:pt>
                <c:pt idx="145">
                  <c:v>-3.6716980683578981</c:v>
                </c:pt>
                <c:pt idx="146">
                  <c:v>-3.6551288213392041</c:v>
                </c:pt>
                <c:pt idx="147">
                  <c:v>-3.63864252015631</c:v>
                </c:pt>
                <c:pt idx="148">
                  <c:v>-3.6222387084183794</c:v>
                </c:pt>
                <c:pt idx="149">
                  <c:v>-3.605916933213571</c:v>
                </c:pt>
                <c:pt idx="150">
                  <c:v>-3.5896767435845689</c:v>
                </c:pt>
                <c:pt idx="151">
                  <c:v>-3.5735176915903111</c:v>
                </c:pt>
                <c:pt idx="152">
                  <c:v>-3.5574393319043551</c:v>
                </c:pt>
                <c:pt idx="153">
                  <c:v>-3.5414412218425895</c:v>
                </c:pt>
                <c:pt idx="154">
                  <c:v>-3.5255229209553818</c:v>
                </c:pt>
                <c:pt idx="155">
                  <c:v>-3.5096839918983491</c:v>
                </c:pt>
                <c:pt idx="156">
                  <c:v>-3.4939239994287163</c:v>
                </c:pt>
                <c:pt idx="157">
                  <c:v>-3.4782425112714677</c:v>
                </c:pt>
                <c:pt idx="158">
                  <c:v>-3.4626390973830468</c:v>
                </c:pt>
                <c:pt idx="159">
                  <c:v>-3.4471133304236901</c:v>
                </c:pt>
                <c:pt idx="160">
                  <c:v>-3.4316647852710602</c:v>
                </c:pt>
                <c:pt idx="161">
                  <c:v>-3.4162930397169333</c:v>
                </c:pt>
                <c:pt idx="162">
                  <c:v>-3.4009976735697833</c:v>
                </c:pt>
                <c:pt idx="163">
                  <c:v>-3.3857782694342475</c:v>
                </c:pt>
                <c:pt idx="164">
                  <c:v>-3.370634412339335</c:v>
                </c:pt>
                <c:pt idx="165">
                  <c:v>-3.355565689446216</c:v>
                </c:pt>
                <c:pt idx="166">
                  <c:v>-3.3405716905932081</c:v>
                </c:pt>
                <c:pt idx="167">
                  <c:v>-3.3256520079705254</c:v>
                </c:pt>
                <c:pt idx="168">
                  <c:v>-3.3108062360810209</c:v>
                </c:pt>
                <c:pt idx="169">
                  <c:v>-3.2960339717925891</c:v>
                </c:pt>
                <c:pt idx="170">
                  <c:v>-3.2813348144491883</c:v>
                </c:pt>
                <c:pt idx="171">
                  <c:v>-3.2667083655248064</c:v>
                </c:pt>
                <c:pt idx="172">
                  <c:v>-3.2521542290488981</c:v>
                </c:pt>
                <c:pt idx="173">
                  <c:v>-3.2376720111669144</c:v>
                </c:pt>
                <c:pt idx="174">
                  <c:v>-3.2232613204547178</c:v>
                </c:pt>
                <c:pt idx="175">
                  <c:v>-3.2089217675505211</c:v>
                </c:pt>
                <c:pt idx="176">
                  <c:v>-3.1946529657355782</c:v>
                </c:pt>
                <c:pt idx="177">
                  <c:v>-3.1804545301524101</c:v>
                </c:pt>
                <c:pt idx="178">
                  <c:v>-3.1663260783025393</c:v>
                </c:pt>
                <c:pt idx="179">
                  <c:v>-3.1522672302163102</c:v>
                </c:pt>
                <c:pt idx="180">
                  <c:v>-3.1382776076155139</c:v>
                </c:pt>
                <c:pt idx="181">
                  <c:v>-3.124356834750408</c:v>
                </c:pt>
                <c:pt idx="182">
                  <c:v>-3.1105045379868912</c:v>
                </c:pt>
                <c:pt idx="183">
                  <c:v>-3.0967203458086345</c:v>
                </c:pt>
                <c:pt idx="184">
                  <c:v>-3.0830038889456901</c:v>
                </c:pt>
                <c:pt idx="185">
                  <c:v>-3.0693548002442839</c:v>
                </c:pt>
                <c:pt idx="186">
                  <c:v>-3.0557727145497537</c:v>
                </c:pt>
                <c:pt idx="187">
                  <c:v>-3.0422572690193661</c:v>
                </c:pt>
                <c:pt idx="188">
                  <c:v>-3.0288081027698865</c:v>
                </c:pt>
                <c:pt idx="189">
                  <c:v>-3.0154248571502507</c:v>
                </c:pt>
                <c:pt idx="190">
                  <c:v>-3.0021071753171924</c:v>
                </c:pt>
                <c:pt idx="191">
                  <c:v>-2.9888547028123824</c:v>
                </c:pt>
                <c:pt idx="192">
                  <c:v>-2.975667087113365</c:v>
                </c:pt>
                <c:pt idx="193">
                  <c:v>-2.9625439775847084</c:v>
                </c:pt>
                <c:pt idx="194">
                  <c:v>-2.9494850257448135</c:v>
                </c:pt>
                <c:pt idx="195">
                  <c:v>-2.9364898853156518</c:v>
                </c:pt>
                <c:pt idx="196">
                  <c:v>-2.9235582116287517</c:v>
                </c:pt>
                <c:pt idx="197">
                  <c:v>-2.9106896622089096</c:v>
                </c:pt>
                <c:pt idx="198">
                  <c:v>-2.897883896743636</c:v>
                </c:pt>
                <c:pt idx="199">
                  <c:v>-2.8851405764619642</c:v>
                </c:pt>
                <c:pt idx="200">
                  <c:v>-2.8724593648702168</c:v>
                </c:pt>
                <c:pt idx="201">
                  <c:v>-2.8598399274146757</c:v>
                </c:pt>
                <c:pt idx="202">
                  <c:v>-2.8472819312357345</c:v>
                </c:pt>
                <c:pt idx="203">
                  <c:v>-2.8347850455530121</c:v>
                </c:pt>
                <c:pt idx="204">
                  <c:v>-2.8223489416006942</c:v>
                </c:pt>
                <c:pt idx="205">
                  <c:v>-2.8099732922491683</c:v>
                </c:pt>
                <c:pt idx="206">
                  <c:v>-2.7976577723634932</c:v>
                </c:pt>
                <c:pt idx="207">
                  <c:v>-2.7854020588954143</c:v>
                </c:pt>
                <c:pt idx="208">
                  <c:v>-2.7732058301605633</c:v>
                </c:pt>
                <c:pt idx="209">
                  <c:v>-2.7610687667829481</c:v>
                </c:pt>
                <c:pt idx="210">
                  <c:v>-2.748990551207342</c:v>
                </c:pt>
                <c:pt idx="211">
                  <c:v>-2.736970867190891</c:v>
                </c:pt>
                <c:pt idx="212">
                  <c:v>-2.7250094009268366</c:v>
                </c:pt>
                <c:pt idx="213">
                  <c:v>-2.7131058401716146</c:v>
                </c:pt>
                <c:pt idx="214">
                  <c:v>-2.7012598741777083</c:v>
                </c:pt>
                <c:pt idx="215">
                  <c:v>-2.6894711946072292</c:v>
                </c:pt>
                <c:pt idx="216">
                  <c:v>-2.6777394943467314</c:v>
                </c:pt>
                <c:pt idx="217">
                  <c:v>-2.666064468244933</c:v>
                </c:pt>
                <c:pt idx="218">
                  <c:v>-2.654445812840045</c:v>
                </c:pt>
                <c:pt idx="219">
                  <c:v>-2.6428832266303104</c:v>
                </c:pt>
                <c:pt idx="220">
                  <c:v>-2.6313764094561876</c:v>
                </c:pt>
                <c:pt idx="221">
                  <c:v>-2.6199250633055726</c:v>
                </c:pt>
                <c:pt idx="222">
                  <c:v>-2.6085288914208249</c:v>
                </c:pt>
                <c:pt idx="223">
                  <c:v>-2.5971875990878246</c:v>
                </c:pt>
                <c:pt idx="224">
                  <c:v>-2.5859008932762606</c:v>
                </c:pt>
                <c:pt idx="225">
                  <c:v>-2.5746684822419041</c:v>
                </c:pt>
                <c:pt idx="226">
                  <c:v>-2.5634900763540358</c:v>
                </c:pt>
                <c:pt idx="227">
                  <c:v>-2.5523653875421104</c:v>
                </c:pt>
                <c:pt idx="228">
                  <c:v>-2.5412941291325097</c:v>
                </c:pt>
                <c:pt idx="229">
                  <c:v>-2.5302760163024018</c:v>
                </c:pt>
                <c:pt idx="230">
                  <c:v>-2.5193107658643576</c:v>
                </c:pt>
                <c:pt idx="231">
                  <c:v>-2.5083980961003505</c:v>
                </c:pt>
                <c:pt idx="232">
                  <c:v>-2.4975377270769705</c:v>
                </c:pt>
                <c:pt idx="233">
                  <c:v>-2.4867293802777191</c:v>
                </c:pt>
                <c:pt idx="234">
                  <c:v>-2.4759727788505437</c:v>
                </c:pt>
                <c:pt idx="235">
                  <c:v>-2.4652676476852875</c:v>
                </c:pt>
                <c:pt idx="236">
                  <c:v>-2.454613712829623</c:v>
                </c:pt>
                <c:pt idx="237">
                  <c:v>-2.4440107023630198</c:v>
                </c:pt>
                <c:pt idx="238">
                  <c:v>-2.4334583455819292</c:v>
                </c:pt>
                <c:pt idx="239">
                  <c:v>-2.4229563733338289</c:v>
                </c:pt>
                <c:pt idx="240">
                  <c:v>-2.4125045183545524</c:v>
                </c:pt>
                <c:pt idx="241">
                  <c:v>-2.4021025143656338</c:v>
                </c:pt>
                <c:pt idx="242">
                  <c:v>-2.3917500969266925</c:v>
                </c:pt>
                <c:pt idx="243">
                  <c:v>-2.3814470032168522</c:v>
                </c:pt>
                <c:pt idx="244">
                  <c:v>-2.3711929714750113</c:v>
                </c:pt>
                <c:pt idx="245">
                  <c:v>-2.3609877417700709</c:v>
                </c:pt>
                <c:pt idx="246">
                  <c:v>-2.3508310556862533</c:v>
                </c:pt>
                <c:pt idx="247">
                  <c:v>-2.3407226558354921</c:v>
                </c:pt>
                <c:pt idx="248">
                  <c:v>-2.3306622869581517</c:v>
                </c:pt>
                <c:pt idx="249">
                  <c:v>-2.3206496945824107</c:v>
                </c:pt>
                <c:pt idx="250">
                  <c:v>-2.3106846260478875</c:v>
                </c:pt>
                <c:pt idx="251">
                  <c:v>-2.3007668300395245</c:v>
                </c:pt>
                <c:pt idx="252">
                  <c:v>-2.2908960568312153</c:v>
                </c:pt>
                <c:pt idx="253">
                  <c:v>-2.2810720576178056</c:v>
                </c:pt>
                <c:pt idx="254">
                  <c:v>-2.2712945855435152</c:v>
                </c:pt>
                <c:pt idx="255">
                  <c:v>-2.2615633949903291</c:v>
                </c:pt>
                <c:pt idx="256">
                  <c:v>-2.2518782414481464</c:v>
                </c:pt>
                <c:pt idx="257">
                  <c:v>-2.2422388821289552</c:v>
                </c:pt>
                <c:pt idx="258">
                  <c:v>-2.2326450754809102</c:v>
                </c:pt>
                <c:pt idx="259">
                  <c:v>-2.2230965813044179</c:v>
                </c:pt>
                <c:pt idx="260">
                  <c:v>-2.2135931608567638</c:v>
                </c:pt>
                <c:pt idx="261">
                  <c:v>-2.2041345765370757</c:v>
                </c:pt>
                <c:pt idx="262">
                  <c:v>-2.1947205922166368</c:v>
                </c:pt>
                <c:pt idx="263">
                  <c:v>-2.1853509731569076</c:v>
                </c:pt>
                <c:pt idx="264">
                  <c:v>-2.1760254858398831</c:v>
                </c:pt>
                <c:pt idx="265">
                  <c:v>-2.1667438980926157</c:v>
                </c:pt>
                <c:pt idx="266">
                  <c:v>-2.1575059790279738</c:v>
                </c:pt>
                <c:pt idx="267">
                  <c:v>-2.1483114990282992</c:v>
                </c:pt>
                <c:pt idx="268">
                  <c:v>-2.1391602299059898</c:v>
                </c:pt>
                <c:pt idx="269">
                  <c:v>-2.1300519445866861</c:v>
                </c:pt>
                <c:pt idx="270">
                  <c:v>-2.1209864174108972</c:v>
                </c:pt>
                <c:pt idx="271">
                  <c:v>-2.1119634239068041</c:v>
                </c:pt>
                <c:pt idx="272">
                  <c:v>-2.1029827408527879</c:v>
                </c:pt>
                <c:pt idx="273">
                  <c:v>-2.0940441462312442</c:v>
                </c:pt>
                <c:pt idx="274">
                  <c:v>-2.085147419534561</c:v>
                </c:pt>
                <c:pt idx="275">
                  <c:v>-2.0762923410897471</c:v>
                </c:pt>
                <c:pt idx="276">
                  <c:v>-2.0674786927973088</c:v>
                </c:pt>
                <c:pt idx="277">
                  <c:v>-2.0587062576333359</c:v>
                </c:pt>
                <c:pt idx="278">
                  <c:v>-2.0499748197598144</c:v>
                </c:pt>
                <c:pt idx="279">
                  <c:v>-2.0412841646154867</c:v>
                </c:pt>
                <c:pt idx="280">
                  <c:v>-2.0326340787814701</c:v>
                </c:pt>
                <c:pt idx="281">
                  <c:v>-2.0240243500907695</c:v>
                </c:pt>
                <c:pt idx="282">
                  <c:v>-2.0154547675239165</c:v>
                </c:pt>
                <c:pt idx="283">
                  <c:v>-2.006925121307912</c:v>
                </c:pt>
                <c:pt idx="284">
                  <c:v>-1.9984352026607866</c:v>
                </c:pt>
                <c:pt idx="285">
                  <c:v>-1.9899848042328472</c:v>
                </c:pt>
                <c:pt idx="286">
                  <c:v>-1.9815737195288285</c:v>
                </c:pt>
                <c:pt idx="287">
                  <c:v>-1.9732017435548421</c:v>
                </c:pt>
                <c:pt idx="288">
                  <c:v>-1.964868672140696</c:v>
                </c:pt>
                <c:pt idx="289">
                  <c:v>-1.9565743024046789</c:v>
                </c:pt>
                <c:pt idx="290">
                  <c:v>-1.9483184326151815</c:v>
                </c:pt>
                <c:pt idx="291">
                  <c:v>-1.940100862098415</c:v>
                </c:pt>
                <c:pt idx="292">
                  <c:v>-1.9319213913175481</c:v>
                </c:pt>
                <c:pt idx="293">
                  <c:v>-1.9237798218742164</c:v>
                </c:pt>
                <c:pt idx="294">
                  <c:v>-1.9156759564462611</c:v>
                </c:pt>
                <c:pt idx="295">
                  <c:v>-1.9076095988186381</c:v>
                </c:pt>
                <c:pt idx="296">
                  <c:v>-1.8995805539037569</c:v>
                </c:pt>
                <c:pt idx="297">
                  <c:v>-1.8915886274972316</c:v>
                </c:pt>
                <c:pt idx="298">
                  <c:v>-1.8836336268759801</c:v>
                </c:pt>
                <c:pt idx="299">
                  <c:v>-1.8757153599944232</c:v>
                </c:pt>
                <c:pt idx="300">
                  <c:v>-1.8678336359654324</c:v>
                </c:pt>
                <c:pt idx="301">
                  <c:v>-1.859988265240986</c:v>
                </c:pt>
                <c:pt idx="302">
                  <c:v>-1.8521790589181464</c:v>
                </c:pt>
                <c:pt idx="303">
                  <c:v>-1.8444058293223264</c:v>
                </c:pt>
                <c:pt idx="304">
                  <c:v>-1.8366683899891711</c:v>
                </c:pt>
                <c:pt idx="305">
                  <c:v>-1.8289665551558087</c:v>
                </c:pt>
                <c:pt idx="306">
                  <c:v>-1.821300140294646</c:v>
                </c:pt>
                <c:pt idx="307">
                  <c:v>-1.8136689619164592</c:v>
                </c:pt>
                <c:pt idx="308">
                  <c:v>-1.8060728373794355</c:v>
                </c:pt>
                <c:pt idx="309">
                  <c:v>-1.7985115853083045</c:v>
                </c:pt>
                <c:pt idx="310">
                  <c:v>-1.790985025030789</c:v>
                </c:pt>
                <c:pt idx="311">
                  <c:v>-1.7834929771371577</c:v>
                </c:pt>
                <c:pt idx="312">
                  <c:v>-1.7760352630160625</c:v>
                </c:pt>
                <c:pt idx="313">
                  <c:v>-1.7686117052348571</c:v>
                </c:pt>
                <c:pt idx="314">
                  <c:v>-1.7612221270784545</c:v>
                </c:pt>
                <c:pt idx="315">
                  <c:v>-1.7538663530512366</c:v>
                </c:pt>
                <c:pt idx="316">
                  <c:v>-1.7465442085639715</c:v>
                </c:pt>
                <c:pt idx="317">
                  <c:v>-1.7392555198178172</c:v>
                </c:pt>
                <c:pt idx="318">
                  <c:v>-1.7320001142904218</c:v>
                </c:pt>
                <c:pt idx="319">
                  <c:v>-1.7247778200316866</c:v>
                </c:pt>
                <c:pt idx="320">
                  <c:v>-1.7175884664075269</c:v>
                </c:pt>
                <c:pt idx="321">
                  <c:v>-1.7104318835083454</c:v>
                </c:pt>
                <c:pt idx="322">
                  <c:v>-1.7033079022923836</c:v>
                </c:pt>
                <c:pt idx="323">
                  <c:v>-1.6962163548766007</c:v>
                </c:pt>
                <c:pt idx="324">
                  <c:v>-1.6891570741740303</c:v>
                </c:pt>
                <c:pt idx="325">
                  <c:v>-1.6821298939310836</c:v>
                </c:pt>
                <c:pt idx="326">
                  <c:v>-1.6751346489933816</c:v>
                </c:pt>
                <c:pt idx="327">
                  <c:v>-1.6681711749868988</c:v>
                </c:pt>
                <c:pt idx="328">
                  <c:v>-1.661239308439999</c:v>
                </c:pt>
                <c:pt idx="329">
                  <c:v>-1.6543388868700326</c:v>
                </c:pt>
                <c:pt idx="330">
                  <c:v>-1.647469748618402</c:v>
                </c:pt>
                <c:pt idx="331">
                  <c:v>-1.6406317327882114</c:v>
                </c:pt>
                <c:pt idx="332">
                  <c:v>-1.6338246796715694</c:v>
                </c:pt>
                <c:pt idx="333">
                  <c:v>-1.6270484302189914</c:v>
                </c:pt>
                <c:pt idx="334">
                  <c:v>-1.6203028261213781</c:v>
                </c:pt>
                <c:pt idx="335">
                  <c:v>-1.613587710354647</c:v>
                </c:pt>
                <c:pt idx="336">
                  <c:v>-1.6069029263027446</c:v>
                </c:pt>
                <c:pt idx="337">
                  <c:v>-1.6002483185251215</c:v>
                </c:pt>
                <c:pt idx="338">
                  <c:v>-1.5936237322920377</c:v>
                </c:pt>
                <c:pt idx="339">
                  <c:v>-1.5870290136382081</c:v>
                </c:pt>
                <c:pt idx="340">
                  <c:v>-1.5804640096821032</c:v>
                </c:pt>
                <c:pt idx="341">
                  <c:v>-1.5739285681746651</c:v>
                </c:pt>
                <c:pt idx="342">
                  <c:v>-1.5674225376738349</c:v>
                </c:pt>
                <c:pt idx="343">
                  <c:v>-1.5609457678285033</c:v>
                </c:pt>
                <c:pt idx="344">
                  <c:v>-1.5544981087305842</c:v>
                </c:pt>
                <c:pt idx="345">
                  <c:v>-1.5480794116645491</c:v>
                </c:pt>
                <c:pt idx="346">
                  <c:v>-1.5416895283189902</c:v>
                </c:pt>
                <c:pt idx="347">
                  <c:v>-1.535328311595574</c:v>
                </c:pt>
                <c:pt idx="348">
                  <c:v>-1.5289956149974415</c:v>
                </c:pt>
                <c:pt idx="349">
                  <c:v>-1.5226912928016034</c:v>
                </c:pt>
                <c:pt idx="350">
                  <c:v>-1.5164152000623154</c:v>
                </c:pt>
                <c:pt idx="351">
                  <c:v>-1.5101671927469695</c:v>
                </c:pt>
                <c:pt idx="352">
                  <c:v>-1.5039471275743566</c:v>
                </c:pt>
                <c:pt idx="353">
                  <c:v>-1.4977548618459124</c:v>
                </c:pt>
                <c:pt idx="354">
                  <c:v>-1.4915902539968329</c:v>
                </c:pt>
                <c:pt idx="355">
                  <c:v>-1.4854531628566647</c:v>
                </c:pt>
                <c:pt idx="356">
                  <c:v>-1.4793434483005186</c:v>
                </c:pt>
                <c:pt idx="357">
                  <c:v>-1.473260970769541</c:v>
                </c:pt>
                <c:pt idx="358">
                  <c:v>-1.467205591600429</c:v>
                </c:pt>
                <c:pt idx="359">
                  <c:v>-1.4611771727500944</c:v>
                </c:pt>
                <c:pt idx="360">
                  <c:v>-1.4551755771759822</c:v>
                </c:pt>
                <c:pt idx="361">
                  <c:v>-1.4492006681716241</c:v>
                </c:pt>
                <c:pt idx="362">
                  <c:v>-1.443252310144949</c:v>
                </c:pt>
                <c:pt idx="363">
                  <c:v>-1.4373303680003779</c:v>
                </c:pt>
                <c:pt idx="364">
                  <c:v>-1.4314347075326417</c:v>
                </c:pt>
                <c:pt idx="365">
                  <c:v>-1.4255651951700976</c:v>
                </c:pt>
                <c:pt idx="366">
                  <c:v>-1.419721698055465</c:v>
                </c:pt>
                <c:pt idx="367">
                  <c:v>-1.4139040840635886</c:v>
                </c:pt>
                <c:pt idx="368">
                  <c:v>-1.4081122218799536</c:v>
                </c:pt>
                <c:pt idx="369">
                  <c:v>-1.4023459807035898</c:v>
                </c:pt>
                <c:pt idx="370">
                  <c:v>-1.3966052306030541</c:v>
                </c:pt>
                <c:pt idx="371">
                  <c:v>-1.3908898422355875</c:v>
                </c:pt>
                <c:pt idx="372">
                  <c:v>-1.3851996871256489</c:v>
                </c:pt>
                <c:pt idx="373">
                  <c:v>-1.3795346372155848</c:v>
                </c:pt>
                <c:pt idx="374">
                  <c:v>-1.3738945654914403</c:v>
                </c:pt>
                <c:pt idx="375">
                  <c:v>-1.3682793451803121</c:v>
                </c:pt>
                <c:pt idx="376">
                  <c:v>-1.3626888506327539</c:v>
                </c:pt>
                <c:pt idx="377">
                  <c:v>-1.3571229565948251</c:v>
                </c:pt>
                <c:pt idx="378">
                  <c:v>-1.3515815385815699</c:v>
                </c:pt>
                <c:pt idx="379">
                  <c:v>-1.3460644726740689</c:v>
                </c:pt>
                <c:pt idx="380">
                  <c:v>-1.3405716359530473</c:v>
                </c:pt>
                <c:pt idx="381">
                  <c:v>-1.3351029056000385</c:v>
                </c:pt>
                <c:pt idx="382">
                  <c:v>-1.3296581599694157</c:v>
                </c:pt>
                <c:pt idx="383">
                  <c:v>-1.3242372778361933</c:v>
                </c:pt>
                <c:pt idx="384">
                  <c:v>-1.3188401385243687</c:v>
                </c:pt>
                <c:pt idx="385">
                  <c:v>-1.3134666223489688</c:v>
                </c:pt>
                <c:pt idx="386">
                  <c:v>-1.3081166098925401</c:v>
                </c:pt>
                <c:pt idx="387">
                  <c:v>-1.3027899825421407</c:v>
                </c:pt>
                <c:pt idx="388">
                  <c:v>-1.2974866223539827</c:v>
                </c:pt>
                <c:pt idx="389">
                  <c:v>-1.2922064119438303</c:v>
                </c:pt>
                <c:pt idx="390">
                  <c:v>-1.2869492346258227</c:v>
                </c:pt>
                <c:pt idx="391">
                  <c:v>-1.2817149742238243</c:v>
                </c:pt>
                <c:pt idx="392">
                  <c:v>-1.2765035152598969</c:v>
                </c:pt>
                <c:pt idx="393">
                  <c:v>-1.27131474291442</c:v>
                </c:pt>
                <c:pt idx="394">
                  <c:v>-1.2661485429444674</c:v>
                </c:pt>
                <c:pt idx="395">
                  <c:v>-1.2610048015282871</c:v>
                </c:pt>
                <c:pt idx="396">
                  <c:v>-1.2558834058615354</c:v>
                </c:pt>
                <c:pt idx="397">
                  <c:v>-1.2507842432959215</c:v>
                </c:pt>
                <c:pt idx="398">
                  <c:v>-1.2457072021430093</c:v>
                </c:pt>
                <c:pt idx="399">
                  <c:v>-1.2406521710050633</c:v>
                </c:pt>
                <c:pt idx="400">
                  <c:v>-1.2356190393798094</c:v>
                </c:pt>
                <c:pt idx="401">
                  <c:v>-1.2306076969880841</c:v>
                </c:pt>
                <c:pt idx="402">
                  <c:v>-1.2256180346377654</c:v>
                </c:pt>
                <c:pt idx="403">
                  <c:v>-1.2206499431071549</c:v>
                </c:pt>
                <c:pt idx="404">
                  <c:v>-1.2157033143282092</c:v>
                </c:pt>
                <c:pt idx="405">
                  <c:v>-1.2107780403430191</c:v>
                </c:pt>
                <c:pt idx="406">
                  <c:v>-1.2058740141540625</c:v>
                </c:pt>
                <c:pt idx="407">
                  <c:v>-1.2009911289507791</c:v>
                </c:pt>
                <c:pt idx="408">
                  <c:v>-1.1961292789218092</c:v>
                </c:pt>
                <c:pt idx="409">
                  <c:v>-1.1912883583302225</c:v>
                </c:pt>
                <c:pt idx="410">
                  <c:v>-1.1864682624504574</c:v>
                </c:pt>
                <c:pt idx="411">
                  <c:v>-1.1816688867942737</c:v>
                </c:pt>
                <c:pt idx="412">
                  <c:v>-1.1768901275813981</c:v>
                </c:pt>
                <c:pt idx="413">
                  <c:v>-1.1721318814926995</c:v>
                </c:pt>
                <c:pt idx="414">
                  <c:v>-1.1673940458750032</c:v>
                </c:pt>
                <c:pt idx="415">
                  <c:v>-1.1626765184710841</c:v>
                </c:pt>
                <c:pt idx="416">
                  <c:v>-1.1579791976893183</c:v>
                </c:pt>
                <c:pt idx="417">
                  <c:v>-1.153301982401711</c:v>
                </c:pt>
                <c:pt idx="418">
                  <c:v>-1.1486447720130855</c:v>
                </c:pt>
                <c:pt idx="419">
                  <c:v>-1.1440074664788469</c:v>
                </c:pt>
                <c:pt idx="420">
                  <c:v>-1.139389966300719</c:v>
                </c:pt>
                <c:pt idx="421">
                  <c:v>-1.1347921724653709</c:v>
                </c:pt>
                <c:pt idx="422">
                  <c:v>-1.1302139864869609</c:v>
                </c:pt>
                <c:pt idx="423">
                  <c:v>-1.1256553104177058</c:v>
                </c:pt>
                <c:pt idx="424">
                  <c:v>-1.1211160467984982</c:v>
                </c:pt>
                <c:pt idx="425">
                  <c:v>-1.116596098798972</c:v>
                </c:pt>
                <c:pt idx="426">
                  <c:v>-1.1120953698260827</c:v>
                </c:pt>
                <c:pt idx="427">
                  <c:v>-1.1076137640589678</c:v>
                </c:pt>
                <c:pt idx="428">
                  <c:v>-1.1031511861206766</c:v>
                </c:pt>
                <c:pt idx="429">
                  <c:v>-1.0987075410261227</c:v>
                </c:pt>
                <c:pt idx="430">
                  <c:v>-1.0942827343840555</c:v>
                </c:pt>
                <c:pt idx="431">
                  <c:v>-1.0898766722850617</c:v>
                </c:pt>
                <c:pt idx="432">
                  <c:v>-1.0854892612416123</c:v>
                </c:pt>
                <c:pt idx="433">
                  <c:v>-1.0811204084400394</c:v>
                </c:pt>
                <c:pt idx="434">
                  <c:v>-1.076770021297957</c:v>
                </c:pt>
                <c:pt idx="435">
                  <c:v>-1.0724380079014217</c:v>
                </c:pt>
                <c:pt idx="436">
                  <c:v>-1.0681242767788035</c:v>
                </c:pt>
                <c:pt idx="437">
                  <c:v>-1.0638287368666788</c:v>
                </c:pt>
                <c:pt idx="438">
                  <c:v>-1.0595512976470545</c:v>
                </c:pt>
                <c:pt idx="439">
                  <c:v>-1.0552918690549085</c:v>
                </c:pt>
                <c:pt idx="440">
                  <c:v>-1.0510503614952427</c:v>
                </c:pt>
                <c:pt idx="441">
                  <c:v>-1.0468266858776332</c:v>
                </c:pt>
                <c:pt idx="442">
                  <c:v>-1.0426207534512955</c:v>
                </c:pt>
                <c:pt idx="443">
                  <c:v>-1.0384324760833508</c:v>
                </c:pt>
                <c:pt idx="444">
                  <c:v>-1.0342617660062281</c:v>
                </c:pt>
                <c:pt idx="445">
                  <c:v>-1.030108535983576</c:v>
                </c:pt>
                <c:pt idx="446">
                  <c:v>-1.0259726990288875</c:v>
                </c:pt>
                <c:pt idx="447">
                  <c:v>-1.0218541689039462</c:v>
                </c:pt>
                <c:pt idx="448">
                  <c:v>-1.0177528596759799</c:v>
                </c:pt>
                <c:pt idx="449">
                  <c:v>-1.0136686857554977</c:v>
                </c:pt>
                <c:pt idx="450">
                  <c:v>-1.0096015621737564</c:v>
                </c:pt>
                <c:pt idx="451">
                  <c:v>-1.0055514043053826</c:v>
                </c:pt>
                <c:pt idx="452">
                  <c:v>-1.001518127963763</c:v>
                </c:pt>
                <c:pt idx="453">
                  <c:v>-0.99750164951943887</c:v>
                </c:pt>
                <c:pt idx="454">
                  <c:v>-0.99350188545592744</c:v>
                </c:pt>
                <c:pt idx="455">
                  <c:v>-0.98951875319563953</c:v>
                </c:pt>
                <c:pt idx="456">
                  <c:v>-0.98555217003433171</c:v>
                </c:pt>
                <c:pt idx="457">
                  <c:v>-0.98160205413382329</c:v>
                </c:pt>
                <c:pt idx="458">
                  <c:v>-0.97766832386332325</c:v>
                </c:pt>
                <c:pt idx="459">
                  <c:v>-0.97375089799518477</c:v>
                </c:pt>
                <c:pt idx="460">
                  <c:v>-0.96984969586486613</c:v>
                </c:pt>
                <c:pt idx="461">
                  <c:v>-0.96596463711628999</c:v>
                </c:pt>
                <c:pt idx="462">
                  <c:v>-0.96209564177280882</c:v>
                </c:pt>
                <c:pt idx="463">
                  <c:v>-0.95824263042310065</c:v>
                </c:pt>
                <c:pt idx="464">
                  <c:v>-0.95440552390604338</c:v>
                </c:pt>
                <c:pt idx="465">
                  <c:v>-0.95058424355007887</c:v>
                </c:pt>
                <c:pt idx="466">
                  <c:v>-0.94677871107125</c:v>
                </c:pt>
                <c:pt idx="467">
                  <c:v>-0.94298884861698795</c:v>
                </c:pt>
                <c:pt idx="468">
                  <c:v>-0.9392145786180528</c:v>
                </c:pt>
                <c:pt idx="469">
                  <c:v>-0.93545582408500749</c:v>
                </c:pt>
                <c:pt idx="470">
                  <c:v>-0.93171250828900654</c:v>
                </c:pt>
                <c:pt idx="471">
                  <c:v>-0.92798455490115117</c:v>
                </c:pt>
                <c:pt idx="472">
                  <c:v>-0.9242718880766887</c:v>
                </c:pt>
                <c:pt idx="473">
                  <c:v>-0.9205744322784426</c:v>
                </c:pt>
                <c:pt idx="474">
                  <c:v>-0.91689211235062018</c:v>
                </c:pt>
                <c:pt idx="475">
                  <c:v>-0.91322485359688343</c:v>
                </c:pt>
                <c:pt idx="476">
                  <c:v>-0.90957258160528909</c:v>
                </c:pt>
                <c:pt idx="477">
                  <c:v>-0.9059352223792061</c:v>
                </c:pt>
                <c:pt idx="478">
                  <c:v>-0.90231270244292006</c:v>
                </c:pt>
                <c:pt idx="479">
                  <c:v>-0.89870494838182324</c:v>
                </c:pt>
                <c:pt idx="480">
                  <c:v>-0.89511188745872161</c:v>
                </c:pt>
                <c:pt idx="481">
                  <c:v>-0.89153344717036731</c:v>
                </c:pt>
                <c:pt idx="482">
                  <c:v>-0.88796955539480749</c:v>
                </c:pt>
                <c:pt idx="483">
                  <c:v>-0.88442014036091976</c:v>
                </c:pt>
                <c:pt idx="484">
                  <c:v>-0.8808851307358978</c:v>
                </c:pt>
                <c:pt idx="485">
                  <c:v>-0.87736445544939201</c:v>
                </c:pt>
                <c:pt idx="486">
                  <c:v>-0.87385804394362054</c:v>
                </c:pt>
                <c:pt idx="487">
                  <c:v>-0.87036582570583221</c:v>
                </c:pt>
                <c:pt idx="488">
                  <c:v>-0.86688773103533734</c:v>
                </c:pt>
                <c:pt idx="489">
                  <c:v>-0.86342369022700538</c:v>
                </c:pt>
                <c:pt idx="490">
                  <c:v>-0.85997363400807103</c:v>
                </c:pt>
                <c:pt idx="491">
                  <c:v>-0.85653749361291887</c:v>
                </c:pt>
                <c:pt idx="492">
                  <c:v>-0.85311520041333466</c:v>
                </c:pt>
                <c:pt idx="493">
                  <c:v>-0.84970668625632406</c:v>
                </c:pt>
                <c:pt idx="494">
                  <c:v>-0.84631188327861651</c:v>
                </c:pt>
                <c:pt idx="495">
                  <c:v>-0.84293072402661373</c:v>
                </c:pt>
                <c:pt idx="496">
                  <c:v>-0.83956314129953746</c:v>
                </c:pt>
                <c:pt idx="497">
                  <c:v>-0.83620906829695585</c:v>
                </c:pt>
                <c:pt idx="498">
                  <c:v>-0.83286843852268255</c:v>
                </c:pt>
                <c:pt idx="499">
                  <c:v>-0.8295411858382451</c:v>
                </c:pt>
                <c:pt idx="500">
                  <c:v>-0.8262272444496066</c:v>
                </c:pt>
                <c:pt idx="501">
                  <c:v>-0.82292654884534855</c:v>
                </c:pt>
                <c:pt idx="502">
                  <c:v>-0.81963903388242443</c:v>
                </c:pt>
                <c:pt idx="503">
                  <c:v>-0.81636463475636134</c:v>
                </c:pt>
                <c:pt idx="504">
                  <c:v>-0.81310328694561562</c:v>
                </c:pt>
                <c:pt idx="505">
                  <c:v>-0.80985492629626066</c:v>
                </c:pt>
                <c:pt idx="506">
                  <c:v>-0.80661948896598723</c:v>
                </c:pt>
                <c:pt idx="507">
                  <c:v>-0.80339691134727609</c:v>
                </c:pt>
                <c:pt idx="508">
                  <c:v>-0.80018713035552302</c:v>
                </c:pt>
                <c:pt idx="509">
                  <c:v>-0.79699008298188545</c:v>
                </c:pt>
                <c:pt idx="510">
                  <c:v>-0.79380570669340678</c:v>
                </c:pt>
                <c:pt idx="511">
                  <c:v>-0.79063393925991043</c:v>
                </c:pt>
                <c:pt idx="512">
                  <c:v>-0.78747471864026863</c:v>
                </c:pt>
                <c:pt idx="513">
                  <c:v>-0.78432798325795972</c:v>
                </c:pt>
                <c:pt idx="514">
                  <c:v>-0.78119367175926158</c:v>
                </c:pt>
                <c:pt idx="515">
                  <c:v>-0.77807172310784267</c:v>
                </c:pt>
                <c:pt idx="516">
                  <c:v>-0.7749620765403975</c:v>
                </c:pt>
                <c:pt idx="517">
                  <c:v>-0.77186467172847273</c:v>
                </c:pt>
                <c:pt idx="518">
                  <c:v>-0.76877944843953827</c:v>
                </c:pt>
                <c:pt idx="519">
                  <c:v>-0.76570634693000628</c:v>
                </c:pt>
                <c:pt idx="520">
                  <c:v>-0.76264530764915683</c:v>
                </c:pt>
                <c:pt idx="521">
                  <c:v>-0.75959627134793983</c:v>
                </c:pt>
                <c:pt idx="522">
                  <c:v>-0.7565591790876347</c:v>
                </c:pt>
                <c:pt idx="523">
                  <c:v>-0.75353397230544239</c:v>
                </c:pt>
                <c:pt idx="524">
                  <c:v>-0.75052059254283598</c:v>
                </c:pt>
                <c:pt idx="525">
                  <c:v>-0.74751898178164744</c:v>
                </c:pt>
                <c:pt idx="526">
                  <c:v>-0.74452908227584658</c:v>
                </c:pt>
                <c:pt idx="527">
                  <c:v>-0.74155083648315134</c:v>
                </c:pt>
                <c:pt idx="528">
                  <c:v>-0.73858418729035868</c:v>
                </c:pt>
                <c:pt idx="529">
                  <c:v>-0.73562907764630481</c:v>
                </c:pt>
                <c:pt idx="530">
                  <c:v>-0.73268545102265215</c:v>
                </c:pt>
                <c:pt idx="531">
                  <c:v>-0.72975325102242472</c:v>
                </c:pt>
                <c:pt idx="532">
                  <c:v>-0.72683242152193905</c:v>
                </c:pt>
                <c:pt idx="533">
                  <c:v>-0.72392290679172966</c:v>
                </c:pt>
                <c:pt idx="534">
                  <c:v>-0.72102465127046322</c:v>
                </c:pt>
                <c:pt idx="535">
                  <c:v>-0.71813759967072066</c:v>
                </c:pt>
                <c:pt idx="536">
                  <c:v>-0.71526169704823062</c:v>
                </c:pt>
                <c:pt idx="537">
                  <c:v>-0.71239688869879636</c:v>
                </c:pt>
                <c:pt idx="538">
                  <c:v>-0.70954312009172682</c:v>
                </c:pt>
                <c:pt idx="539">
                  <c:v>-0.70670033721049741</c:v>
                </c:pt>
                <c:pt idx="540">
                  <c:v>-0.70386848596264429</c:v>
                </c:pt>
                <c:pt idx="541">
                  <c:v>-0.70104751281201416</c:v>
                </c:pt>
                <c:pt idx="542">
                  <c:v>-0.6982373643845019</c:v>
                </c:pt>
                <c:pt idx="543">
                  <c:v>-0.69543798746320995</c:v>
                </c:pt>
                <c:pt idx="544">
                  <c:v>-0.69264932929580247</c:v>
                </c:pt>
                <c:pt idx="545">
                  <c:v>-0.68987133718430016</c:v>
                </c:pt>
                <c:pt idx="546">
                  <c:v>-0.68710395885220876</c:v>
                </c:pt>
                <c:pt idx="547">
                  <c:v>-0.68434714213978509</c:v>
                </c:pt>
                <c:pt idx="548">
                  <c:v>-0.68160083530486304</c:v>
                </c:pt>
                <c:pt idx="549">
                  <c:v>-0.67886498664093686</c:v>
                </c:pt>
                <c:pt idx="550">
                  <c:v>-0.67613954489034178</c:v>
                </c:pt>
                <c:pt idx="551">
                  <c:v>-0.67342445901061865</c:v>
                </c:pt>
                <c:pt idx="552">
                  <c:v>-0.67071967807534882</c:v>
                </c:pt>
                <c:pt idx="553">
                  <c:v>-0.66802515153332465</c:v>
                </c:pt>
                <c:pt idx="554">
                  <c:v>-0.66534082903477731</c:v>
                </c:pt>
                <c:pt idx="555">
                  <c:v>-0.66266666049892287</c:v>
                </c:pt>
                <c:pt idx="556">
                  <c:v>-0.66000259605867306</c:v>
                </c:pt>
                <c:pt idx="557">
                  <c:v>-0.65734858608892388</c:v>
                </c:pt>
                <c:pt idx="558">
                  <c:v>-0.65470458124843312</c:v>
                </c:pt>
                <c:pt idx="559">
                  <c:v>-0.65207053239122459</c:v>
                </c:pt>
                <c:pt idx="560">
                  <c:v>-0.64944639057058495</c:v>
                </c:pt>
                <c:pt idx="561">
                  <c:v>-0.64683210719191919</c:v>
                </c:pt>
                <c:pt idx="562">
                  <c:v>-0.64422763380869164</c:v>
                </c:pt>
                <c:pt idx="563">
                  <c:v>-0.64163292216989909</c:v>
                </c:pt>
                <c:pt idx="564">
                  <c:v>-0.63904792442941449</c:v>
                </c:pt>
                <c:pt idx="565">
                  <c:v>-0.6364725927660686</c:v>
                </c:pt>
                <c:pt idx="566">
                  <c:v>-0.63390687968909454</c:v>
                </c:pt>
                <c:pt idx="567">
                  <c:v>-0.63135073797426777</c:v>
                </c:pt>
                <c:pt idx="568">
                  <c:v>-0.62880412050074774</c:v>
                </c:pt>
                <c:pt idx="569">
                  <c:v>-0.62626698053978025</c:v>
                </c:pt>
                <c:pt idx="570">
                  <c:v>-0.62373927142123087</c:v>
                </c:pt>
                <c:pt idx="571">
                  <c:v>-0.62122094678840334</c:v>
                </c:pt>
                <c:pt idx="572">
                  <c:v>-0.61871196052076805</c:v>
                </c:pt>
                <c:pt idx="573">
                  <c:v>-0.61621226670895979</c:v>
                </c:pt>
                <c:pt idx="574">
                  <c:v>-0.6137218195129357</c:v>
                </c:pt>
                <c:pt idx="575">
                  <c:v>-0.61124057360704143</c:v>
                </c:pt>
                <c:pt idx="576">
                  <c:v>-0.60876848361020031</c:v>
                </c:pt>
                <c:pt idx="577">
                  <c:v>-0.60630550449825016</c:v>
                </c:pt>
                <c:pt idx="578">
                  <c:v>-0.60385159139144662</c:v>
                </c:pt>
                <c:pt idx="579">
                  <c:v>-0.60140669976318506</c:v>
                </c:pt>
                <c:pt idx="580">
                  <c:v>-0.59897078504778101</c:v>
                </c:pt>
                <c:pt idx="581">
                  <c:v>-0.59654380313736155</c:v>
                </c:pt>
                <c:pt idx="582">
                  <c:v>-0.59412570996655312</c:v>
                </c:pt>
                <c:pt idx="583">
                  <c:v>-0.59171646184528193</c:v>
                </c:pt>
                <c:pt idx="584">
                  <c:v>-0.58931601505540776</c:v>
                </c:pt>
                <c:pt idx="585">
                  <c:v>-0.58692432633913327</c:v>
                </c:pt>
                <c:pt idx="586">
                  <c:v>-0.58454135244523364</c:v>
                </c:pt>
                <c:pt idx="587">
                  <c:v>-0.58216705044205064</c:v>
                </c:pt>
                <c:pt idx="588">
                  <c:v>-0.57980137757738248</c:v>
                </c:pt>
                <c:pt idx="589">
                  <c:v>-0.5774442912458877</c:v>
                </c:pt>
                <c:pt idx="590">
                  <c:v>-0.57509574907523842</c:v>
                </c:pt>
                <c:pt idx="591">
                  <c:v>-0.57275570897878936</c:v>
                </c:pt>
                <c:pt idx="592">
                  <c:v>-0.57042412891781247</c:v>
                </c:pt>
                <c:pt idx="593">
                  <c:v>-0.56810096713322267</c:v>
                </c:pt>
                <c:pt idx="594">
                  <c:v>-0.56578618209766063</c:v>
                </c:pt>
                <c:pt idx="595">
                  <c:v>-0.56347973236148263</c:v>
                </c:pt>
                <c:pt idx="596">
                  <c:v>-0.56118157679074798</c:v>
                </c:pt>
                <c:pt idx="597">
                  <c:v>-0.55889167439020504</c:v>
                </c:pt>
                <c:pt idx="598">
                  <c:v>-0.55660998434272635</c:v>
                </c:pt>
                <c:pt idx="599">
                  <c:v>-0.55433646602645048</c:v>
                </c:pt>
                <c:pt idx="600">
                  <c:v>-0.55207107905825836</c:v>
                </c:pt>
                <c:pt idx="601">
                  <c:v>-0.5498137831629446</c:v>
                </c:pt>
                <c:pt idx="602">
                  <c:v>-0.54756453832878194</c:v>
                </c:pt>
                <c:pt idx="603">
                  <c:v>-0.54532330466776635</c:v>
                </c:pt>
                <c:pt idx="604">
                  <c:v>-0.54309004255723714</c:v>
                </c:pt>
                <c:pt idx="605">
                  <c:v>-0.54086471242569267</c:v>
                </c:pt>
                <c:pt idx="606">
                  <c:v>-0.53864727502670462</c:v>
                </c:pt>
                <c:pt idx="607">
                  <c:v>-0.53643769121620721</c:v>
                </c:pt>
                <c:pt idx="608">
                  <c:v>-0.53423592205787962</c:v>
                </c:pt>
                <c:pt idx="609">
                  <c:v>-0.53204192879081624</c:v>
                </c:pt>
                <c:pt idx="610">
                  <c:v>-0.52985567279377754</c:v>
                </c:pt>
                <c:pt idx="611">
                  <c:v>-0.52767711568533215</c:v>
                </c:pt>
                <c:pt idx="612">
                  <c:v>-0.52550621925635532</c:v>
                </c:pt>
                <c:pt idx="613">
                  <c:v>-0.5233429453992855</c:v>
                </c:pt>
                <c:pt idx="614">
                  <c:v>-0.52118725628687024</c:v>
                </c:pt>
                <c:pt idx="615">
                  <c:v>-0.51903911416517623</c:v>
                </c:pt>
                <c:pt idx="616">
                  <c:v>-0.51689848154503615</c:v>
                </c:pt>
                <c:pt idx="617">
                  <c:v>-0.51476532105270145</c:v>
                </c:pt>
                <c:pt idx="618">
                  <c:v>-0.51263959544645132</c:v>
                </c:pt>
                <c:pt idx="619">
                  <c:v>-0.51052126779365103</c:v>
                </c:pt>
                <c:pt idx="620">
                  <c:v>-0.50841030115718056</c:v>
                </c:pt>
                <c:pt idx="621">
                  <c:v>-0.50630665891580051</c:v>
                </c:pt>
                <c:pt idx="622">
                  <c:v>-0.50421030452412197</c:v>
                </c:pt>
                <c:pt idx="623">
                  <c:v>-0.50212120165511465</c:v>
                </c:pt>
                <c:pt idx="624">
                  <c:v>-0.50003931404827284</c:v>
                </c:pt>
                <c:pt idx="625">
                  <c:v>-0.49796460577922197</c:v>
                </c:pt>
                <c:pt idx="626">
                  <c:v>-0.49589704097101617</c:v>
                </c:pt>
                <c:pt idx="627">
                  <c:v>-0.49383658385369067</c:v>
                </c:pt>
                <c:pt idx="628">
                  <c:v>-0.49178319897738021</c:v>
                </c:pt>
                <c:pt idx="629">
                  <c:v>-0.4897368509244604</c:v>
                </c:pt>
                <c:pt idx="630">
                  <c:v>-0.4876975044926013</c:v>
                </c:pt>
                <c:pt idx="631">
                  <c:v>-0.48566512460870293</c:v>
                </c:pt>
                <c:pt idx="632">
                  <c:v>-0.48363967644662331</c:v>
                </c:pt>
                <c:pt idx="633">
                  <c:v>-0.48162112513772115</c:v>
                </c:pt>
                <c:pt idx="634">
                  <c:v>-0.4796094362348402</c:v>
                </c:pt>
                <c:pt idx="635">
                  <c:v>-0.47760457518530863</c:v>
                </c:pt>
                <c:pt idx="636">
                  <c:v>-0.47560650779412406</c:v>
                </c:pt>
                <c:pt idx="637">
                  <c:v>-0.47361519993911472</c:v>
                </c:pt>
                <c:pt idx="638">
                  <c:v>-0.47163061761290592</c:v>
                </c:pt>
                <c:pt idx="639">
                  <c:v>-0.46965272699179827</c:v>
                </c:pt>
                <c:pt idx="640">
                  <c:v>-0.46768149443829898</c:v>
                </c:pt>
                <c:pt idx="641">
                  <c:v>-0.4657168864147021</c:v>
                </c:pt>
                <c:pt idx="642">
                  <c:v>-0.46375886956582235</c:v>
                </c:pt>
                <c:pt idx="643">
                  <c:v>-0.46180741069319353</c:v>
                </c:pt>
                <c:pt idx="644">
                  <c:v>-0.45986247663303281</c:v>
                </c:pt>
                <c:pt idx="645">
                  <c:v>-0.45792403459952169</c:v>
                </c:pt>
                <c:pt idx="646">
                  <c:v>-0.45599205164048584</c:v>
                </c:pt>
                <c:pt idx="647">
                  <c:v>-0.45406649526231746</c:v>
                </c:pt>
                <c:pt idx="648">
                  <c:v>-0.45214733293690301</c:v>
                </c:pt>
                <c:pt idx="649">
                  <c:v>-0.45023453223613785</c:v>
                </c:pt>
                <c:pt idx="650">
                  <c:v>-0.44832806106045453</c:v>
                </c:pt>
                <c:pt idx="651">
                  <c:v>-0.44642788726365623</c:v>
                </c:pt>
                <c:pt idx="652">
                  <c:v>-0.44453397898696068</c:v>
                </c:pt>
                <c:pt idx="653">
                  <c:v>-0.44264630437358399</c:v>
                </c:pt>
                <c:pt idx="654">
                  <c:v>-0.44076483181685333</c:v>
                </c:pt>
                <c:pt idx="655">
                  <c:v>-0.43888952980339901</c:v>
                </c:pt>
                <c:pt idx="656">
                  <c:v>-0.43702036696937618</c:v>
                </c:pt>
                <c:pt idx="657">
                  <c:v>-0.43515731204921693</c:v>
                </c:pt>
                <c:pt idx="658">
                  <c:v>-0.43330033397848133</c:v>
                </c:pt>
                <c:pt idx="659">
                  <c:v>-0.43144940177066715</c:v>
                </c:pt>
                <c:pt idx="660">
                  <c:v>-0.42960448462072698</c:v>
                </c:pt>
                <c:pt idx="661">
                  <c:v>-0.4277655517758383</c:v>
                </c:pt>
                <c:pt idx="662">
                  <c:v>-0.42593257276002383</c:v>
                </c:pt>
                <c:pt idx="663">
                  <c:v>-0.42410551703686572</c:v>
                </c:pt>
                <c:pt idx="664">
                  <c:v>-0.42228435440572198</c:v>
                </c:pt>
                <c:pt idx="665">
                  <c:v>-0.42046905462460593</c:v>
                </c:pt>
                <c:pt idx="666">
                  <c:v>-0.41865958767224321</c:v>
                </c:pt>
                <c:pt idx="667">
                  <c:v>-0.4168559236460645</c:v>
                </c:pt>
                <c:pt idx="668">
                  <c:v>-0.41505803277797071</c:v>
                </c:pt>
                <c:pt idx="669">
                  <c:v>-0.41326588533903141</c:v>
                </c:pt>
                <c:pt idx="670">
                  <c:v>-0.41147945190931345</c:v>
                </c:pt>
                <c:pt idx="671">
                  <c:v>-0.40969870297695721</c:v>
                </c:pt>
                <c:pt idx="672">
                  <c:v>-0.40792360932115912</c:v>
                </c:pt>
                <c:pt idx="673">
                  <c:v>-0.40615414179985265</c:v>
                </c:pt>
                <c:pt idx="674">
                  <c:v>-0.40439027131684568</c:v>
                </c:pt>
                <c:pt idx="675">
                  <c:v>-0.40263196902472487</c:v>
                </c:pt>
                <c:pt idx="676">
                  <c:v>-0.40087920612275063</c:v>
                </c:pt>
                <c:pt idx="677">
                  <c:v>-0.39913195392387024</c:v>
                </c:pt>
                <c:pt idx="678">
                  <c:v>-0.39739018389184366</c:v>
                </c:pt>
                <c:pt idx="679">
                  <c:v>-0.39565386764413013</c:v>
                </c:pt>
                <c:pt idx="680">
                  <c:v>-0.39392297679334831</c:v>
                </c:pt>
                <c:pt idx="681">
                  <c:v>-0.39219748324255121</c:v>
                </c:pt>
                <c:pt idx="682">
                  <c:v>-0.39047735885913148</c:v>
                </c:pt>
                <c:pt idx="683">
                  <c:v>-0.38876257571072159</c:v>
                </c:pt>
                <c:pt idx="684">
                  <c:v>-0.38705310599134179</c:v>
                </c:pt>
                <c:pt idx="685">
                  <c:v>-0.38534892192667591</c:v>
                </c:pt>
                <c:pt idx="686">
                  <c:v>-0.38364999597151339</c:v>
                </c:pt>
                <c:pt idx="687">
                  <c:v>-0.38195630060511299</c:v>
                </c:pt>
                <c:pt idx="688">
                  <c:v>-0.38026780843063435</c:v>
                </c:pt>
                <c:pt idx="689">
                  <c:v>-0.37858449222500923</c:v>
                </c:pt>
                <c:pt idx="690">
                  <c:v>-0.37690632484661535</c:v>
                </c:pt>
                <c:pt idx="691">
                  <c:v>-0.37523327922071026</c:v>
                </c:pt>
                <c:pt idx="692">
                  <c:v>-0.37356532842527379</c:v>
                </c:pt>
                <c:pt idx="693">
                  <c:v>-0.37190244566973618</c:v>
                </c:pt>
                <c:pt idx="694">
                  <c:v>-0.37024460421357652</c:v>
                </c:pt>
                <c:pt idx="695">
                  <c:v>-0.36859177752619487</c:v>
                </c:pt>
                <c:pt idx="696">
                  <c:v>-0.36694393901166578</c:v>
                </c:pt>
                <c:pt idx="697">
                  <c:v>-0.36530106235419524</c:v>
                </c:pt>
                <c:pt idx="698">
                  <c:v>-0.36366312131574929</c:v>
                </c:pt>
                <c:pt idx="699">
                  <c:v>-0.36203008965580707</c:v>
                </c:pt>
                <c:pt idx="700">
                  <c:v>-0.36040194135305015</c:v>
                </c:pt>
                <c:pt idx="701">
                  <c:v>-0.35877865043034696</c:v>
                </c:pt>
                <c:pt idx="702">
                  <c:v>-0.35716019106128982</c:v>
                </c:pt>
                <c:pt idx="703">
                  <c:v>-0.3555465374470046</c:v>
                </c:pt>
                <c:pt idx="704">
                  <c:v>-0.35393766404125948</c:v>
                </c:pt>
                <c:pt idx="705">
                  <c:v>-0.35233354518875437</c:v>
                </c:pt>
                <c:pt idx="706">
                  <c:v>-0.35073415551774012</c:v>
                </c:pt>
                <c:pt idx="707">
                  <c:v>-0.34913946967805032</c:v>
                </c:pt>
                <c:pt idx="708">
                  <c:v>-0.34754946242814277</c:v>
                </c:pt>
                <c:pt idx="709">
                  <c:v>-0.34596410860974203</c:v>
                </c:pt>
                <c:pt idx="710">
                  <c:v>-0.34438338322160256</c:v>
                </c:pt>
                <c:pt idx="711">
                  <c:v>-0.34280726130808681</c:v>
                </c:pt>
                <c:pt idx="712">
                  <c:v>-0.34123571803719166</c:v>
                </c:pt>
                <c:pt idx="713">
                  <c:v>-0.33966872866142417</c:v>
                </c:pt>
                <c:pt idx="714">
                  <c:v>-0.33810626850820924</c:v>
                </c:pt>
                <c:pt idx="715">
                  <c:v>-0.33654831308083111</c:v>
                </c:pt>
                <c:pt idx="716">
                  <c:v>-0.33499483789207751</c:v>
                </c:pt>
                <c:pt idx="717">
                  <c:v>-0.33344581859742206</c:v>
                </c:pt>
                <c:pt idx="718">
                  <c:v>-0.33190123090998114</c:v>
                </c:pt>
                <c:pt idx="719">
                  <c:v>-0.33036105070443078</c:v>
                </c:pt>
                <c:pt idx="720">
                  <c:v>-0.32882525388022721</c:v>
                </c:pt>
                <c:pt idx="721">
                  <c:v>-0.32729381645992817</c:v>
                </c:pt>
                <c:pt idx="722">
                  <c:v>-0.32576671453452555</c:v>
                </c:pt>
                <c:pt idx="723">
                  <c:v>-0.3242439243580808</c:v>
                </c:pt>
                <c:pt idx="724">
                  <c:v>-0.32272542217715028</c:v>
                </c:pt>
                <c:pt idx="725">
                  <c:v>-0.32121118439838448</c:v>
                </c:pt>
                <c:pt idx="726">
                  <c:v>-0.31970118749820031</c:v>
                </c:pt>
                <c:pt idx="727">
                  <c:v>-0.31819540801696355</c:v>
                </c:pt>
                <c:pt idx="728">
                  <c:v>-0.31669382263990187</c:v>
                </c:pt>
                <c:pt idx="729">
                  <c:v>-0.31519640810198091</c:v>
                </c:pt>
                <c:pt idx="730">
                  <c:v>-0.31370314122445286</c:v>
                </c:pt>
                <c:pt idx="731">
                  <c:v>-0.3122139989180539</c:v>
                </c:pt>
                <c:pt idx="732">
                  <c:v>-0.31072895823589519</c:v>
                </c:pt>
                <c:pt idx="733">
                  <c:v>-0.30924799619582721</c:v>
                </c:pt>
                <c:pt idx="734">
                  <c:v>-0.30777109001416392</c:v>
                </c:pt>
                <c:pt idx="735">
                  <c:v>-0.30629821698497928</c:v>
                </c:pt>
                <c:pt idx="736">
                  <c:v>-0.30482935436793035</c:v>
                </c:pt>
                <c:pt idx="737">
                  <c:v>-0.30336447968495328</c:v>
                </c:pt>
                <c:pt idx="738">
                  <c:v>-0.30190357041695037</c:v>
                </c:pt>
                <c:pt idx="739">
                  <c:v>-0.30044660411370216</c:v>
                </c:pt>
                <c:pt idx="740">
                  <c:v>-0.29899355855009802</c:v>
                </c:pt>
                <c:pt idx="741">
                  <c:v>-0.29754441139311361</c:v>
                </c:pt>
                <c:pt idx="742">
                  <c:v>-0.29609914055774844</c:v>
                </c:pt>
                <c:pt idx="743">
                  <c:v>-0.29465772391037426</c:v>
                </c:pt>
                <c:pt idx="744">
                  <c:v>-0.29322013950552339</c:v>
                </c:pt>
                <c:pt idx="745">
                  <c:v>-0.29178636541935532</c:v>
                </c:pt>
                <c:pt idx="746">
                  <c:v>-0.29035637976435602</c:v>
                </c:pt>
                <c:pt idx="747">
                  <c:v>-0.2889301608532957</c:v>
                </c:pt>
                <c:pt idx="748">
                  <c:v>-0.28750768695067208</c:v>
                </c:pt>
                <c:pt idx="749">
                  <c:v>-0.28608893651838052</c:v>
                </c:pt>
                <c:pt idx="750">
                  <c:v>-0.28467388794579662</c:v>
                </c:pt>
                <c:pt idx="751">
                  <c:v>-0.28326251987982332</c:v>
                </c:pt>
                <c:pt idx="752">
                  <c:v>-0.28185481087246167</c:v>
                </c:pt>
                <c:pt idx="753">
                  <c:v>-0.28045073967239986</c:v>
                </c:pt>
                <c:pt idx="754">
                  <c:v>-0.27905028505692542</c:v>
                </c:pt>
                <c:pt idx="755">
                  <c:v>-0.27765342586389963</c:v>
                </c:pt>
                <c:pt idx="756">
                  <c:v>-0.27626014102013485</c:v>
                </c:pt>
                <c:pt idx="757">
                  <c:v>-0.27487040955489483</c:v>
                </c:pt>
                <c:pt idx="758">
                  <c:v>-0.2734842105172941</c:v>
                </c:pt>
                <c:pt idx="759">
                  <c:v>-0.27210152307590718</c:v>
                </c:pt>
                <c:pt idx="760">
                  <c:v>-0.27072232645020122</c:v>
                </c:pt>
                <c:pt idx="761">
                  <c:v>-0.26934659990867083</c:v>
                </c:pt>
                <c:pt idx="762">
                  <c:v>-0.26797432285006195</c:v>
                </c:pt>
                <c:pt idx="763">
                  <c:v>-0.26660547468155826</c:v>
                </c:pt>
                <c:pt idx="764">
                  <c:v>-0.26524003493997306</c:v>
                </c:pt>
                <c:pt idx="765">
                  <c:v>-0.26387798316260813</c:v>
                </c:pt>
                <c:pt idx="766">
                  <c:v>-0.26251929904335114</c:v>
                </c:pt>
                <c:pt idx="767">
                  <c:v>-0.26116396221760318</c:v>
                </c:pt>
                <c:pt idx="768">
                  <c:v>-0.25981195256656875</c:v>
                </c:pt>
                <c:pt idx="769">
                  <c:v>-0.25846324985350222</c:v>
                </c:pt>
                <c:pt idx="770">
                  <c:v>-0.25711783406707767</c:v>
                </c:pt>
                <c:pt idx="771">
                  <c:v>-0.25577568513033277</c:v>
                </c:pt>
                <c:pt idx="772">
                  <c:v>-0.25443678311991569</c:v>
                </c:pt>
                <c:pt idx="773">
                  <c:v>-0.25310110817833298</c:v>
                </c:pt>
                <c:pt idx="774">
                  <c:v>-0.25176864046128067</c:v>
                </c:pt>
                <c:pt idx="775">
                  <c:v>-0.25043936021096336</c:v>
                </c:pt>
                <c:pt idx="776">
                  <c:v>-0.24911324777128208</c:v>
                </c:pt>
                <c:pt idx="777">
                  <c:v>-0.24779028348036469</c:v>
                </c:pt>
                <c:pt idx="778">
                  <c:v>-0.24647044780170546</c:v>
                </c:pt>
                <c:pt idx="779">
                  <c:v>-0.24515372123437018</c:v>
                </c:pt>
                <c:pt idx="780">
                  <c:v>-0.24384008435958116</c:v>
                </c:pt>
                <c:pt idx="781">
                  <c:v>-0.24252951777761211</c:v>
                </c:pt>
                <c:pt idx="782">
                  <c:v>-0.24122200222937984</c:v>
                </c:pt>
                <c:pt idx="783">
                  <c:v>-0.23991751840415354</c:v>
                </c:pt>
                <c:pt idx="784">
                  <c:v>-0.23861604713100171</c:v>
                </c:pt>
                <c:pt idx="785">
                  <c:v>-0.23731756936249404</c:v>
                </c:pt>
                <c:pt idx="786">
                  <c:v>-0.23602206592334696</c:v>
                </c:pt>
                <c:pt idx="787">
                  <c:v>-0.23472951786915885</c:v>
                </c:pt>
                <c:pt idx="788">
                  <c:v>-0.23343990626414346</c:v>
                </c:pt>
                <c:pt idx="789">
                  <c:v>-0.23215321217633367</c:v>
                </c:pt>
                <c:pt idx="790">
                  <c:v>-0.23086941678958084</c:v>
                </c:pt>
                <c:pt idx="791">
                  <c:v>-0.2295885013856136</c:v>
                </c:pt>
                <c:pt idx="792">
                  <c:v>-0.2283104471950459</c:v>
                </c:pt>
                <c:pt idx="793">
                  <c:v>-0.22703523556271143</c:v>
                </c:pt>
                <c:pt idx="794">
                  <c:v>-0.22576284791657741</c:v>
                </c:pt>
                <c:pt idx="795">
                  <c:v>-0.22449326568554362</c:v>
                </c:pt>
                <c:pt idx="796">
                  <c:v>-0.2232264704287612</c:v>
                </c:pt>
                <c:pt idx="797">
                  <c:v>-0.22196244366110562</c:v>
                </c:pt>
                <c:pt idx="798">
                  <c:v>-0.22070116704391296</c:v>
                </c:pt>
                <c:pt idx="799">
                  <c:v>-0.21944262222781674</c:v>
                </c:pt>
                <c:pt idx="800">
                  <c:v>-0.2181867909729629</c:v>
                </c:pt>
                <c:pt idx="801">
                  <c:v>-0.21693365505375262</c:v>
                </c:pt>
                <c:pt idx="802">
                  <c:v>-0.21568319628273436</c:v>
                </c:pt>
                <c:pt idx="803">
                  <c:v>-0.21443539660275235</c:v>
                </c:pt>
                <c:pt idx="804">
                  <c:v>-0.21319023792862879</c:v>
                </c:pt>
                <c:pt idx="805">
                  <c:v>-0.2119477022345162</c:v>
                </c:pt>
                <c:pt idx="806">
                  <c:v>-0.21070777162841559</c:v>
                </c:pt>
                <c:pt idx="807">
                  <c:v>-0.20947042816543693</c:v>
                </c:pt>
                <c:pt idx="808">
                  <c:v>-0.20823565400127642</c:v>
                </c:pt>
                <c:pt idx="809">
                  <c:v>-0.20700343133395194</c:v>
                </c:pt>
                <c:pt idx="810">
                  <c:v>-0.20577374245895896</c:v>
                </c:pt>
                <c:pt idx="811">
                  <c:v>-0.20454656960446904</c:v>
                </c:pt>
                <c:pt idx="812">
                  <c:v>-0.20332189517557886</c:v>
                </c:pt>
                <c:pt idx="813">
                  <c:v>-0.2020997015564685</c:v>
                </c:pt>
                <c:pt idx="814">
                  <c:v>-0.20087997117181899</c:v>
                </c:pt>
                <c:pt idx="815">
                  <c:v>-0.19966268656363972</c:v>
                </c:pt>
                <c:pt idx="816">
                  <c:v>-0.19844783021354395</c:v>
                </c:pt>
                <c:pt idx="817">
                  <c:v>-0.19723538477234293</c:v>
                </c:pt>
                <c:pt idx="818">
                  <c:v>-0.19602533283800128</c:v>
                </c:pt>
                <c:pt idx="819">
                  <c:v>-0.19481765709574717</c:v>
                </c:pt>
                <c:pt idx="820">
                  <c:v>-0.19361234030563779</c:v>
                </c:pt>
                <c:pt idx="821">
                  <c:v>-0.1924093652026837</c:v>
                </c:pt>
                <c:pt idx="822">
                  <c:v>-0.19120871461630884</c:v>
                </c:pt>
                <c:pt idx="823">
                  <c:v>-0.19001037145272015</c:v>
                </c:pt>
                <c:pt idx="824">
                  <c:v>-0.1888143185469815</c:v>
                </c:pt>
                <c:pt idx="825">
                  <c:v>-0.18762053892431574</c:v>
                </c:pt>
                <c:pt idx="826">
                  <c:v>-0.18642901554830615</c:v>
                </c:pt>
                <c:pt idx="827">
                  <c:v>-0.18523973144750627</c:v>
                </c:pt>
                <c:pt idx="828">
                  <c:v>-0.184052669719037</c:v>
                </c:pt>
                <c:pt idx="829">
                  <c:v>-0.18286781351419812</c:v>
                </c:pt>
                <c:pt idx="830">
                  <c:v>-0.18168514594467666</c:v>
                </c:pt>
                <c:pt idx="831">
                  <c:v>-0.18050465025614137</c:v>
                </c:pt>
                <c:pt idx="832">
                  <c:v>-0.17932630971890795</c:v>
                </c:pt>
                <c:pt idx="833">
                  <c:v>-0.17815010757793459</c:v>
                </c:pt>
                <c:pt idx="834">
                  <c:v>-0.1769760271921772</c:v>
                </c:pt>
                <c:pt idx="835">
                  <c:v>-0.17580405195602999</c:v>
                </c:pt>
                <c:pt idx="836">
                  <c:v>-0.17463416521579234</c:v>
                </c:pt>
                <c:pt idx="837">
                  <c:v>-0.1734663504870948</c:v>
                </c:pt>
                <c:pt idx="838">
                  <c:v>-0.17230059124671016</c:v>
                </c:pt>
                <c:pt idx="839">
                  <c:v>-0.17113687098877506</c:v>
                </c:pt>
                <c:pt idx="840">
                  <c:v>-0.16997517332897338</c:v>
                </c:pt>
                <c:pt idx="841">
                  <c:v>-0.16881548186971074</c:v>
                </c:pt>
                <c:pt idx="842">
                  <c:v>-0.16765778020633171</c:v>
                </c:pt>
                <c:pt idx="843">
                  <c:v>-0.166502052071138</c:v>
                </c:pt>
                <c:pt idx="844">
                  <c:v>-0.16534828116396838</c:v>
                </c:pt>
                <c:pt idx="845">
                  <c:v>-0.16419645122942583</c:v>
                </c:pt>
                <c:pt idx="846">
                  <c:v>-0.16304654609329283</c:v>
                </c:pt>
                <c:pt idx="847">
                  <c:v>-0.16189854951962346</c:v>
                </c:pt>
                <c:pt idx="848">
                  <c:v>-0.16075244544695444</c:v>
                </c:pt>
                <c:pt idx="849">
                  <c:v>-0.15960821770364397</c:v>
                </c:pt>
                <c:pt idx="850">
                  <c:v>-0.15846585025198756</c:v>
                </c:pt>
                <c:pt idx="851">
                  <c:v>-0.15732532707226632</c:v>
                </c:pt>
                <c:pt idx="852">
                  <c:v>-0.1561866321424521</c:v>
                </c:pt>
                <c:pt idx="853">
                  <c:v>-0.15504974949598349</c:v>
                </c:pt>
                <c:pt idx="854">
                  <c:v>-0.15391466320613389</c:v>
                </c:pt>
                <c:pt idx="855">
                  <c:v>-0.15278135735790066</c:v>
                </c:pt>
                <c:pt idx="856">
                  <c:v>-0.15164981613127182</c:v>
                </c:pt>
                <c:pt idx="857">
                  <c:v>-0.15052002362860861</c:v>
                </c:pt>
                <c:pt idx="858">
                  <c:v>-0.14939196406316135</c:v>
                </c:pt>
                <c:pt idx="859">
                  <c:v>-0.14826562169436563</c:v>
                </c:pt>
                <c:pt idx="860">
                  <c:v>-0.14714098076380466</c:v>
                </c:pt>
                <c:pt idx="861">
                  <c:v>-0.14601802551599263</c:v>
                </c:pt>
                <c:pt idx="862">
                  <c:v>-0.14489674035069733</c:v>
                </c:pt>
                <c:pt idx="863">
                  <c:v>-0.14377710955684186</c:v>
                </c:pt>
                <c:pt idx="864">
                  <c:v>-0.14265911752051608</c:v>
                </c:pt>
                <c:pt idx="865">
                  <c:v>-0.14154274867492767</c:v>
                </c:pt>
                <c:pt idx="866">
                  <c:v>-0.14042798745341756</c:v>
                </c:pt>
                <c:pt idx="867">
                  <c:v>-0.13931481828350911</c:v>
                </c:pt>
                <c:pt idx="868">
                  <c:v>-0.13820322570770038</c:v>
                </c:pt>
                <c:pt idx="869">
                  <c:v>-0.13709319423464983</c:v>
                </c:pt>
                <c:pt idx="870">
                  <c:v>-0.1359847083829191</c:v>
                </c:pt>
                <c:pt idx="871">
                  <c:v>-0.13487775278280267</c:v>
                </c:pt>
                <c:pt idx="872">
                  <c:v>-0.13377231198621331</c:v>
                </c:pt>
                <c:pt idx="873">
                  <c:v>-0.13266837065604165</c:v>
                </c:pt>
                <c:pt idx="874">
                  <c:v>-0.13156591344429813</c:v>
                </c:pt>
                <c:pt idx="875">
                  <c:v>-0.13046492499806384</c:v>
                </c:pt>
                <c:pt idx="876">
                  <c:v>-0.12936539009555936</c:v>
                </c:pt>
                <c:pt idx="877">
                  <c:v>-0.12826729339421306</c:v>
                </c:pt>
                <c:pt idx="878">
                  <c:v>-0.12717061969333976</c:v>
                </c:pt>
                <c:pt idx="879">
                  <c:v>-0.12607535377453516</c:v>
                </c:pt>
                <c:pt idx="880">
                  <c:v>-0.12498148042925372</c:v>
                </c:pt>
                <c:pt idx="881">
                  <c:v>-0.12388898448558727</c:v>
                </c:pt>
                <c:pt idx="882">
                  <c:v>-0.12279785082776051</c:v>
                </c:pt>
                <c:pt idx="883">
                  <c:v>-0.12170806427587166</c:v>
                </c:pt>
                <c:pt idx="884">
                  <c:v>-0.12061960976499364</c:v>
                </c:pt>
                <c:pt idx="885">
                  <c:v>-0.11953247224298913</c:v>
                </c:pt>
                <c:pt idx="886">
                  <c:v>-0.1184466365735215</c:v>
                </c:pt>
                <c:pt idx="887">
                  <c:v>-0.11736208779851154</c:v>
                </c:pt>
                <c:pt idx="888">
                  <c:v>-0.1162788108895807</c:v>
                </c:pt>
                <c:pt idx="889">
                  <c:v>-0.11519679080391754</c:v>
                </c:pt>
                <c:pt idx="890">
                  <c:v>-0.1141160126036489</c:v>
                </c:pt>
                <c:pt idx="891">
                  <c:v>-0.11303646137577061</c:v>
                </c:pt>
                <c:pt idx="892">
                  <c:v>-0.11195812210229583</c:v>
                </c:pt>
                <c:pt idx="893">
                  <c:v>-0.11088097996192481</c:v>
                </c:pt>
                <c:pt idx="894">
                  <c:v>-0.10980501998871794</c:v>
                </c:pt>
                <c:pt idx="895">
                  <c:v>-0.10873022734534388</c:v>
                </c:pt>
                <c:pt idx="896">
                  <c:v>-0.1076565871569457</c:v>
                </c:pt>
                <c:pt idx="897">
                  <c:v>-0.10658408462016489</c:v>
                </c:pt>
                <c:pt idx="898">
                  <c:v>-0.10551270487120235</c:v>
                </c:pt>
                <c:pt idx="899">
                  <c:v>-0.10444243315541613</c:v>
                </c:pt>
                <c:pt idx="900">
                  <c:v>-0.10337325465386016</c:v>
                </c:pt>
                <c:pt idx="901">
                  <c:v>-0.10230515459688228</c:v>
                </c:pt>
                <c:pt idx="902">
                  <c:v>-0.10123811823961049</c:v>
                </c:pt>
                <c:pt idx="903">
                  <c:v>-0.10017213087913923</c:v>
                </c:pt>
                <c:pt idx="904">
                  <c:v>-9.9107177775970001E-2</c:v>
                </c:pt>
                <c:pt idx="905">
                  <c:v>-9.8043244188783518E-2</c:v>
                </c:pt>
                <c:pt idx="906">
                  <c:v>-9.6980315489325619E-2</c:v>
                </c:pt>
                <c:pt idx="907">
                  <c:v>-9.591837697486838E-2</c:v>
                </c:pt>
                <c:pt idx="908">
                  <c:v>-9.485741397670111E-2</c:v>
                </c:pt>
                <c:pt idx="909">
                  <c:v>-9.3797411882023951E-2</c:v>
                </c:pt>
                <c:pt idx="910">
                  <c:v>-9.2738356030119817E-2</c:v>
                </c:pt>
                <c:pt idx="911">
                  <c:v>-9.168023184069618E-2</c:v>
                </c:pt>
                <c:pt idx="912">
                  <c:v>-9.0623024673952557E-2</c:v>
                </c:pt>
                <c:pt idx="913">
                  <c:v>-8.9566719960343377E-2</c:v>
                </c:pt>
                <c:pt idx="914">
                  <c:v>-8.8511303106608707E-2</c:v>
                </c:pt>
                <c:pt idx="915">
                  <c:v>-8.7456759560478048E-2</c:v>
                </c:pt>
                <c:pt idx="916">
                  <c:v>-8.6403074782026579E-2</c:v>
                </c:pt>
                <c:pt idx="917">
                  <c:v>-8.5350234182390849E-2</c:v>
                </c:pt>
                <c:pt idx="918">
                  <c:v>-8.4298223302115005E-2</c:v>
                </c:pt>
                <c:pt idx="919">
                  <c:v>-8.32470275463848E-2</c:v>
                </c:pt>
                <c:pt idx="920">
                  <c:v>-8.219663245854214E-2</c:v>
                </c:pt>
                <c:pt idx="921">
                  <c:v>-8.1147023503236326E-2</c:v>
                </c:pt>
                <c:pt idx="922">
                  <c:v>-8.0098186230026513E-2</c:v>
                </c:pt>
                <c:pt idx="923">
                  <c:v>-7.9050106147393606E-2</c:v>
                </c:pt>
                <c:pt idx="924">
                  <c:v>-7.8002768760665475E-2</c:v>
                </c:pt>
                <c:pt idx="925">
                  <c:v>-7.6956159635033217E-2</c:v>
                </c:pt>
                <c:pt idx="926">
                  <c:v>-7.5910264296785712E-2</c:v>
                </c:pt>
                <c:pt idx="927">
                  <c:v>-7.4865068341267715E-2</c:v>
                </c:pt>
                <c:pt idx="928">
                  <c:v>-7.3820557279669075E-2</c:v>
                </c:pt>
                <c:pt idx="929">
                  <c:v>-7.2776716732647628E-2</c:v>
                </c:pt>
                <c:pt idx="930">
                  <c:v>-7.1733532247497678E-2</c:v>
                </c:pt>
                <c:pt idx="931">
                  <c:v>-7.0690989400690185E-2</c:v>
                </c:pt>
                <c:pt idx="932">
                  <c:v>-6.9649073834376907E-2</c:v>
                </c:pt>
                <c:pt idx="933">
                  <c:v>-6.8607771111306448E-2</c:v>
                </c:pt>
                <c:pt idx="934">
                  <c:v>-6.7567066802487474E-2</c:v>
                </c:pt>
                <c:pt idx="935">
                  <c:v>-6.652694660447267E-2</c:v>
                </c:pt>
                <c:pt idx="936">
                  <c:v>-6.5487396063046432E-2</c:v>
                </c:pt>
                <c:pt idx="937">
                  <c:v>-6.4448400808148065E-2</c:v>
                </c:pt>
                <c:pt idx="938">
                  <c:v>-6.3409946512393844E-2</c:v>
                </c:pt>
                <c:pt idx="939">
                  <c:v>-6.2372018739065282E-2</c:v>
                </c:pt>
                <c:pt idx="940">
                  <c:v>-6.1334603150653422E-2</c:v>
                </c:pt>
                <c:pt idx="941">
                  <c:v>-6.0297685410004576E-2</c:v>
                </c:pt>
                <c:pt idx="942">
                  <c:v>-5.92612511094881E-2</c:v>
                </c:pt>
                <c:pt idx="943">
                  <c:v>-5.8225285931268189E-2</c:v>
                </c:pt>
                <c:pt idx="944">
                  <c:v>-5.7189775505195328E-2</c:v>
                </c:pt>
                <c:pt idx="945">
                  <c:v>-5.6154705469912969E-2</c:v>
                </c:pt>
                <c:pt idx="946">
                  <c:v>-5.5120061499325246E-2</c:v>
                </c:pt>
                <c:pt idx="947">
                  <c:v>-5.4085829231365068E-2</c:v>
                </c:pt>
                <c:pt idx="948">
                  <c:v>-5.3051994297526051E-2</c:v>
                </c:pt>
                <c:pt idx="949">
                  <c:v>-5.2018542407639146E-2</c:v>
                </c:pt>
                <c:pt idx="950">
                  <c:v>-5.0985459159047508E-2</c:v>
                </c:pt>
                <c:pt idx="951">
                  <c:v>-4.9952730234537057E-2</c:v>
                </c:pt>
                <c:pt idx="952">
                  <c:v>-4.8920341296554426E-2</c:v>
                </c:pt>
                <c:pt idx="953">
                  <c:v>-4.7888277974372784E-2</c:v>
                </c:pt>
                <c:pt idx="954">
                  <c:v>-4.6856525917160496E-2</c:v>
                </c:pt>
                <c:pt idx="955">
                  <c:v>-4.5825070850424865E-2</c:v>
                </c:pt>
                <c:pt idx="956">
                  <c:v>-4.4793898320572012E-2</c:v>
                </c:pt>
                <c:pt idx="957">
                  <c:v>-4.3762994058127447E-2</c:v>
                </c:pt>
                <c:pt idx="958">
                  <c:v>-4.2732343656570748E-2</c:v>
                </c:pt>
                <c:pt idx="959">
                  <c:v>-4.1701932784121709E-2</c:v>
                </c:pt>
                <c:pt idx="960">
                  <c:v>-4.0671747122367208E-2</c:v>
                </c:pt>
                <c:pt idx="961">
                  <c:v>-3.9641772225529337E-2</c:v>
                </c:pt>
                <c:pt idx="962">
                  <c:v>-3.8611993795845123E-2</c:v>
                </c:pt>
                <c:pt idx="963">
                  <c:v>-3.7582397445223847E-2</c:v>
                </c:pt>
                <c:pt idx="964">
                  <c:v>-3.6552968800895869E-2</c:v>
                </c:pt>
                <c:pt idx="965">
                  <c:v>-3.5523693487071739E-2</c:v>
                </c:pt>
                <c:pt idx="966">
                  <c:v>-3.4494557133113446E-2</c:v>
                </c:pt>
                <c:pt idx="967">
                  <c:v>-3.3465545317667988E-2</c:v>
                </c:pt>
                <c:pt idx="968">
                  <c:v>-3.2436643697586476E-2</c:v>
                </c:pt>
                <c:pt idx="969">
                  <c:v>-3.1407837836017194E-2</c:v>
                </c:pt>
                <c:pt idx="970">
                  <c:v>-3.0379113362544174E-2</c:v>
                </c:pt>
                <c:pt idx="971">
                  <c:v>-2.9350455820242871E-2</c:v>
                </c:pt>
                <c:pt idx="972">
                  <c:v>-2.8321850857171427E-2</c:v>
                </c:pt>
                <c:pt idx="973">
                  <c:v>-2.7293283979323846E-2</c:v>
                </c:pt>
                <c:pt idx="974">
                  <c:v>-2.6264740815751253E-2</c:v>
                </c:pt>
                <c:pt idx="975">
                  <c:v>-2.5236206901313452E-2</c:v>
                </c:pt>
                <c:pt idx="976">
                  <c:v>-2.4207667763320728E-2</c:v>
                </c:pt>
                <c:pt idx="977">
                  <c:v>-2.3179108984550112E-2</c:v>
                </c:pt>
                <c:pt idx="978">
                  <c:v>-2.2150516079832983E-2</c:v>
                </c:pt>
                <c:pt idx="979">
                  <c:v>-2.1121874589313805E-2</c:v>
                </c:pt>
                <c:pt idx="980">
                  <c:v>-2.0093170017121409E-2</c:v>
                </c:pt>
                <c:pt idx="981">
                  <c:v>-1.9064387859302201E-2</c:v>
                </c:pt>
                <c:pt idx="982">
                  <c:v>-1.8035513639258482E-2</c:v>
                </c:pt>
                <c:pt idx="983">
                  <c:v>-1.7006532807606334E-2</c:v>
                </c:pt>
                <c:pt idx="984">
                  <c:v>-1.5977430882063715E-2</c:v>
                </c:pt>
                <c:pt idx="985">
                  <c:v>-1.4948193291264289E-2</c:v>
                </c:pt>
                <c:pt idx="986">
                  <c:v>-1.3918805482093788E-2</c:v>
                </c:pt>
                <c:pt idx="987">
                  <c:v>-1.2889252919157101E-2</c:v>
                </c:pt>
                <c:pt idx="988">
                  <c:v>-1.1859521025225916E-2</c:v>
                </c:pt>
                <c:pt idx="989">
                  <c:v>-1.0829595207484388E-2</c:v>
                </c:pt>
                <c:pt idx="990">
                  <c:v>-9.7994608413642936E-3</c:v>
                </c:pt>
                <c:pt idx="991">
                  <c:v>-8.769103383032828E-3</c:v>
                </c:pt>
                <c:pt idx="992">
                  <c:v>-7.7385081121761345E-3</c:v>
                </c:pt>
                <c:pt idx="993">
                  <c:v>-6.7076604839844123E-3</c:v>
                </c:pt>
                <c:pt idx="994">
                  <c:v>-5.6765457655316709E-3</c:v>
                </c:pt>
                <c:pt idx="995">
                  <c:v>-4.645149340865018E-3</c:v>
                </c:pt>
                <c:pt idx="996">
                  <c:v>-3.6134564849632511E-3</c:v>
                </c:pt>
                <c:pt idx="997">
                  <c:v>-2.5814525308920366E-3</c:v>
                </c:pt>
                <c:pt idx="998">
                  <c:v>-1.5491227414177189E-3</c:v>
                </c:pt>
                <c:pt idx="999">
                  <c:v>-5.1645237877373518E-4</c:v>
                </c:pt>
                <c:pt idx="1000">
                  <c:v>5.1657327859722102E-4</c:v>
                </c:pt>
                <c:pt idx="1001">
                  <c:v>1.54996902823612E-3</c:v>
                </c:pt>
                <c:pt idx="1002">
                  <c:v>2.583749639706312E-3</c:v>
                </c:pt>
                <c:pt idx="1003">
                  <c:v>3.6179299080174587E-3</c:v>
                </c:pt>
                <c:pt idx="1004">
                  <c:v>4.6525246817363808E-3</c:v>
                </c:pt>
                <c:pt idx="1005">
                  <c:v>5.6875487639995725E-3</c:v>
                </c:pt>
                <c:pt idx="1006">
                  <c:v>6.7230170216259211E-3</c:v>
                </c:pt>
                <c:pt idx="1007">
                  <c:v>7.7589443564285432E-3</c:v>
                </c:pt>
                <c:pt idx="1008">
                  <c:v>8.7953456359812776E-3</c:v>
                </c:pt>
                <c:pt idx="1009">
                  <c:v>9.8322357700020291E-3</c:v>
                </c:pt>
                <c:pt idx="1010">
                  <c:v>1.0869629742726872E-2</c:v>
                </c:pt>
                <c:pt idx="1011">
                  <c:v>1.1907542465250387E-2</c:v>
                </c:pt>
                <c:pt idx="1012">
                  <c:v>1.2945988927270946E-2</c:v>
                </c:pt>
                <c:pt idx="1013">
                  <c:v>1.3984984132031641E-2</c:v>
                </c:pt>
                <c:pt idx="1014">
                  <c:v>1.5024543096497922E-2</c:v>
                </c:pt>
                <c:pt idx="1015">
                  <c:v>1.6064680884664284E-2</c:v>
                </c:pt>
                <c:pt idx="1016">
                  <c:v>1.710541252197828E-2</c:v>
                </c:pt>
                <c:pt idx="1017">
                  <c:v>1.8146753147307848E-2</c:v>
                </c:pt>
                <c:pt idx="1018">
                  <c:v>1.9188717852181014E-2</c:v>
                </c:pt>
                <c:pt idx="1019">
                  <c:v>2.0231321733010788E-2</c:v>
                </c:pt>
                <c:pt idx="1020">
                  <c:v>2.1274580030494761E-2</c:v>
                </c:pt>
                <c:pt idx="1021">
                  <c:v>2.2318507865648485E-2</c:v>
                </c:pt>
                <c:pt idx="1022">
                  <c:v>2.3363120452968289E-2</c:v>
                </c:pt>
                <c:pt idx="1023">
                  <c:v>2.4408433082179215E-2</c:v>
                </c:pt>
                <c:pt idx="1024">
                  <c:v>2.5454460936780166E-2</c:v>
                </c:pt>
                <c:pt idx="1025">
                  <c:v>2.6501219365693274E-2</c:v>
                </c:pt>
                <c:pt idx="1026">
                  <c:v>2.7548723663883834E-2</c:v>
                </c:pt>
                <c:pt idx="1027">
                  <c:v>2.8596989157758657E-2</c:v>
                </c:pt>
                <c:pt idx="1028">
                  <c:v>2.9646031195973421E-2</c:v>
                </c:pt>
                <c:pt idx="1029">
                  <c:v>3.0695865253349552E-2</c:v>
                </c:pt>
                <c:pt idx="1030">
                  <c:v>3.1746506672458707E-2</c:v>
                </c:pt>
                <c:pt idx="1031">
                  <c:v>3.2797970915110497E-2</c:v>
                </c:pt>
                <c:pt idx="1032">
                  <c:v>3.3850273513857942E-2</c:v>
                </c:pt>
                <c:pt idx="1033">
                  <c:v>3.4903429914256989E-2</c:v>
                </c:pt>
                <c:pt idx="1034">
                  <c:v>3.5957455693180762E-2</c:v>
                </c:pt>
                <c:pt idx="1035">
                  <c:v>3.701236640387684E-2</c:v>
                </c:pt>
                <c:pt idx="1036">
                  <c:v>3.8068177671979342E-2</c:v>
                </c:pt>
                <c:pt idx="1037">
                  <c:v>3.9124905083376404E-2</c:v>
                </c:pt>
                <c:pt idx="1038">
                  <c:v>4.0182564322099878E-2</c:v>
                </c:pt>
                <c:pt idx="1039">
                  <c:v>4.1241171095718343E-2</c:v>
                </c:pt>
                <c:pt idx="1040">
                  <c:v>4.2300741106071627E-2</c:v>
                </c:pt>
                <c:pt idx="1041">
                  <c:v>4.3361290110643935E-2</c:v>
                </c:pt>
                <c:pt idx="1042">
                  <c:v>4.4422833910395809E-2</c:v>
                </c:pt>
                <c:pt idx="1043">
                  <c:v>4.5485388339416843E-2</c:v>
                </c:pt>
                <c:pt idx="1044">
                  <c:v>4.6548969191251288E-2</c:v>
                </c:pt>
                <c:pt idx="1045">
                  <c:v>4.7613592475581612E-2</c:v>
                </c:pt>
                <c:pt idx="1046">
                  <c:v>4.8679273984975069E-2</c:v>
                </c:pt>
                <c:pt idx="1047">
                  <c:v>4.9746029763397814E-2</c:v>
                </c:pt>
                <c:pt idx="1048">
                  <c:v>5.0813875798727537E-2</c:v>
                </c:pt>
                <c:pt idx="1049">
                  <c:v>5.1882828073601672E-2</c:v>
                </c:pt>
                <c:pt idx="1050">
                  <c:v>5.2952902718006456E-2</c:v>
                </c:pt>
                <c:pt idx="1051">
                  <c:v>5.4024115786788229E-2</c:v>
                </c:pt>
                <c:pt idx="1052">
                  <c:v>5.5096483431116283E-2</c:v>
                </c:pt>
                <c:pt idx="1053">
                  <c:v>5.6170021871082554E-2</c:v>
                </c:pt>
                <c:pt idx="1054">
                  <c:v>5.7244747263407447E-2</c:v>
                </c:pt>
                <c:pt idx="1055">
                  <c:v>5.8320675891065932E-2</c:v>
                </c:pt>
                <c:pt idx="1056">
                  <c:v>5.9397824031570678E-2</c:v>
                </c:pt>
                <c:pt idx="1057">
                  <c:v>6.0476208061066572E-2</c:v>
                </c:pt>
                <c:pt idx="1058">
                  <c:v>6.1555844276739435E-2</c:v>
                </c:pt>
                <c:pt idx="1059">
                  <c:v>6.2636749181343987E-2</c:v>
                </c:pt>
                <c:pt idx="1060">
                  <c:v>6.3718939139389974E-2</c:v>
                </c:pt>
                <c:pt idx="1061">
                  <c:v>6.4802430693466917E-2</c:v>
                </c:pt>
                <c:pt idx="1062">
                  <c:v>6.5887240367157318E-2</c:v>
                </c:pt>
                <c:pt idx="1063">
                  <c:v>6.6973384731916497E-2</c:v>
                </c:pt>
                <c:pt idx="1064">
                  <c:v>6.8060880415465874E-2</c:v>
                </c:pt>
                <c:pt idx="1065">
                  <c:v>6.9149744070573504E-2</c:v>
                </c:pt>
                <c:pt idx="1066">
                  <c:v>7.0239992386333938E-2</c:v>
                </c:pt>
                <c:pt idx="1067">
                  <c:v>7.1331642146121865E-2</c:v>
                </c:pt>
                <c:pt idx="1068">
                  <c:v>7.2424710135710058E-2</c:v>
                </c:pt>
                <c:pt idx="1069">
                  <c:v>7.3519213134520811E-2</c:v>
                </c:pt>
                <c:pt idx="1070">
                  <c:v>7.4615168099567697E-2</c:v>
                </c:pt>
                <c:pt idx="1071">
                  <c:v>7.5712591922405537E-2</c:v>
                </c:pt>
                <c:pt idx="1072">
                  <c:v>7.6811501560536399E-2</c:v>
                </c:pt>
                <c:pt idx="1073">
                  <c:v>7.7911914044426211E-2</c:v>
                </c:pt>
                <c:pt idx="1074">
                  <c:v>7.9013846468756199E-2</c:v>
                </c:pt>
                <c:pt idx="1075">
                  <c:v>8.0117315891081731E-2</c:v>
                </c:pt>
                <c:pt idx="1076">
                  <c:v>8.122233951768365E-2</c:v>
                </c:pt>
                <c:pt idx="1077">
                  <c:v>8.2328934534903198E-2</c:v>
                </c:pt>
                <c:pt idx="1078">
                  <c:v>8.3437118196361126E-2</c:v>
                </c:pt>
                <c:pt idx="1079">
                  <c:v>8.454690782198071E-2</c:v>
                </c:pt>
                <c:pt idx="1080">
                  <c:v>8.5658320778003727E-2</c:v>
                </c:pt>
                <c:pt idx="1081">
                  <c:v>8.6771374411975799E-2</c:v>
                </c:pt>
                <c:pt idx="1082">
                  <c:v>8.788608624752392E-2</c:v>
                </c:pt>
                <c:pt idx="1083">
                  <c:v>8.9002473779498104E-2</c:v>
                </c:pt>
                <c:pt idx="1084">
                  <c:v>9.0120554495154437E-2</c:v>
                </c:pt>
                <c:pt idx="1085">
                  <c:v>9.1240346124399352E-2</c:v>
                </c:pt>
                <c:pt idx="1086">
                  <c:v>9.2361866228296563E-2</c:v>
                </c:pt>
                <c:pt idx="1087">
                  <c:v>9.3485132582982189E-2</c:v>
                </c:pt>
                <c:pt idx="1088">
                  <c:v>9.4610162919073204E-2</c:v>
                </c:pt>
                <c:pt idx="1089">
                  <c:v>9.5736975102100885E-2</c:v>
                </c:pt>
                <c:pt idx="1090">
                  <c:v>9.6865586970773521E-2</c:v>
                </c:pt>
                <c:pt idx="1091">
                  <c:v>9.7996016461365798E-2</c:v>
                </c:pt>
                <c:pt idx="1092">
                  <c:v>9.9128281624505377E-2</c:v>
                </c:pt>
                <c:pt idx="1093">
                  <c:v>0.10026240038469858</c:v>
                </c:pt>
                <c:pt idx="1094">
                  <c:v>0.10139839095071324</c:v>
                </c:pt>
                <c:pt idx="1095">
                  <c:v>0.10253627144960475</c:v>
                </c:pt>
                <c:pt idx="1096">
                  <c:v>0.10367606008121477</c:v>
                </c:pt>
                <c:pt idx="1097">
                  <c:v>0.10481777511466284</c:v>
                </c:pt>
                <c:pt idx="1098">
                  <c:v>0.10596143492684895</c:v>
                </c:pt>
                <c:pt idx="1099">
                  <c:v>0.10710705784786612</c:v>
                </c:pt>
                <c:pt idx="1100">
                  <c:v>0.1082546623599967</c:v>
                </c:pt>
                <c:pt idx="1101">
                  <c:v>0.10940426697820804</c:v>
                </c:pt>
                <c:pt idx="1102">
                  <c:v>0.11055589026671697</c:v>
                </c:pt>
                <c:pt idx="1103">
                  <c:v>0.11170955086656775</c:v>
                </c:pt>
                <c:pt idx="1104">
                  <c:v>0.11286526745304393</c:v>
                </c:pt>
                <c:pt idx="1105">
                  <c:v>0.11402305881169639</c:v>
                </c:pt>
                <c:pt idx="1106">
                  <c:v>0.11518294372123705</c:v>
                </c:pt>
                <c:pt idx="1107">
                  <c:v>0.11634494108010429</c:v>
                </c:pt>
                <c:pt idx="1108">
                  <c:v>0.11750906988381438</c:v>
                </c:pt>
                <c:pt idx="1109">
                  <c:v>0.11867534905052324</c:v>
                </c:pt>
                <c:pt idx="1110">
                  <c:v>0.11984379776133203</c:v>
                </c:pt>
                <c:pt idx="1111">
                  <c:v>0.12101443505283527</c:v>
                </c:pt>
                <c:pt idx="1112">
                  <c:v>0.12218728022115322</c:v>
                </c:pt>
                <c:pt idx="1113">
                  <c:v>0.12336235247385474</c:v>
                </c:pt>
                <c:pt idx="1114">
                  <c:v>0.12453967116603515</c:v>
                </c:pt>
                <c:pt idx="1115">
                  <c:v>0.12571925578819254</c:v>
                </c:pt>
                <c:pt idx="1116">
                  <c:v>0.12690112568578549</c:v>
                </c:pt>
                <c:pt idx="1117">
                  <c:v>0.12808530049892575</c:v>
                </c:pt>
                <c:pt idx="1118">
                  <c:v>0.12927179980279924</c:v>
                </c:pt>
                <c:pt idx="1119">
                  <c:v>0.13046064330390905</c:v>
                </c:pt>
                <c:pt idx="1120">
                  <c:v>0.13165185073051866</c:v>
                </c:pt>
                <c:pt idx="1121">
                  <c:v>0.13284544195144576</c:v>
                </c:pt>
                <c:pt idx="1122">
                  <c:v>0.13404143682116398</c:v>
                </c:pt>
                <c:pt idx="1123">
                  <c:v>0.1352398553601919</c:v>
                </c:pt>
                <c:pt idx="1124">
                  <c:v>0.13644071756147014</c:v>
                </c:pt>
                <c:pt idx="1125">
                  <c:v>0.13764404356377824</c:v>
                </c:pt>
                <c:pt idx="1126">
                  <c:v>0.13884985358179058</c:v>
                </c:pt>
                <c:pt idx="1127">
                  <c:v>0.14005816785740421</c:v>
                </c:pt>
                <c:pt idx="1128">
                  <c:v>0.14126900671249665</c:v>
                </c:pt>
                <c:pt idx="1129">
                  <c:v>0.14248239064382773</c:v>
                </c:pt>
                <c:pt idx="1130">
                  <c:v>0.14369834005685256</c:v>
                </c:pt>
                <c:pt idx="1131">
                  <c:v>0.14491687555597821</c:v>
                </c:pt>
                <c:pt idx="1132">
                  <c:v>0.14613801782332736</c:v>
                </c:pt>
                <c:pt idx="1133">
                  <c:v>0.1473617875340949</c:v>
                </c:pt>
                <c:pt idx="1134">
                  <c:v>0.14858820552086094</c:v>
                </c:pt>
                <c:pt idx="1135">
                  <c:v>0.14981729267899979</c:v>
                </c:pt>
                <c:pt idx="1136">
                  <c:v>0.1510490699677014</c:v>
                </c:pt>
                <c:pt idx="1137">
                  <c:v>0.15228355842196173</c:v>
                </c:pt>
                <c:pt idx="1138">
                  <c:v>0.15352077919708051</c:v>
                </c:pt>
                <c:pt idx="1139">
                  <c:v>0.15476075346674278</c:v>
                </c:pt>
                <c:pt idx="1140">
                  <c:v>0.156003502577029</c:v>
                </c:pt>
                <c:pt idx="1141">
                  <c:v>0.1572490478590538</c:v>
                </c:pt>
                <c:pt idx="1142">
                  <c:v>0.1584974108064241</c:v>
                </c:pt>
                <c:pt idx="1143">
                  <c:v>0.15974861292833431</c:v>
                </c:pt>
                <c:pt idx="1144">
                  <c:v>0.16100267589962414</c:v>
                </c:pt>
                <c:pt idx="1145">
                  <c:v>0.16225962141529493</c:v>
                </c:pt>
                <c:pt idx="1146">
                  <c:v>0.16351947130610611</c:v>
                </c:pt>
                <c:pt idx="1147">
                  <c:v>0.16478224741103276</c:v>
                </c:pt>
                <c:pt idx="1148">
                  <c:v>0.16604797175219232</c:v>
                </c:pt>
                <c:pt idx="1149">
                  <c:v>0.16731666639282494</c:v>
                </c:pt>
                <c:pt idx="1150">
                  <c:v>0.16858835349808921</c:v>
                </c:pt>
                <c:pt idx="1151">
                  <c:v>0.16986305528541301</c:v>
                </c:pt>
                <c:pt idx="1152">
                  <c:v>0.17114079415017081</c:v>
                </c:pt>
                <c:pt idx="1153">
                  <c:v>0.17242159244998945</c:v>
                </c:pt>
                <c:pt idx="1154">
                  <c:v>0.17370547278172666</c:v>
                </c:pt>
                <c:pt idx="1155">
                  <c:v>0.1749924577191031</c:v>
                </c:pt>
                <c:pt idx="1156">
                  <c:v>0.17628256996706781</c:v>
                </c:pt>
                <c:pt idx="1157">
                  <c:v>0.17757583234296881</c:v>
                </c:pt>
                <c:pt idx="1158">
                  <c:v>0.17887226778716681</c:v>
                </c:pt>
                <c:pt idx="1159">
                  <c:v>0.1801718992075596</c:v>
                </c:pt>
                <c:pt idx="1160">
                  <c:v>0.18147474976943911</c:v>
                </c:pt>
                <c:pt idx="1161">
                  <c:v>0.1827808426269506</c:v>
                </c:pt>
                <c:pt idx="1162">
                  <c:v>0.18409020106346929</c:v>
                </c:pt>
                <c:pt idx="1163">
                  <c:v>0.18540284850394606</c:v>
                </c:pt>
                <c:pt idx="1164">
                  <c:v>0.18671880835938737</c:v>
                </c:pt>
                <c:pt idx="1165">
                  <c:v>0.18803810431879953</c:v>
                </c:pt>
                <c:pt idx="1166">
                  <c:v>0.18936075996336399</c:v>
                </c:pt>
                <c:pt idx="1167">
                  <c:v>0.19068679913241127</c:v>
                </c:pt>
                <c:pt idx="1168">
                  <c:v>0.1920162457241581</c:v>
                </c:pt>
                <c:pt idx="1169">
                  <c:v>0.1933491236874918</c:v>
                </c:pt>
                <c:pt idx="1170">
                  <c:v>0.1946854571824197</c:v>
                </c:pt>
                <c:pt idx="1171">
                  <c:v>0.19602527035749162</c:v>
                </c:pt>
                <c:pt idx="1172">
                  <c:v>0.19736858752166242</c:v>
                </c:pt>
                <c:pt idx="1173">
                  <c:v>0.19871543313705331</c:v>
                </c:pt>
                <c:pt idx="1174">
                  <c:v>0.20006583164304814</c:v>
                </c:pt>
                <c:pt idx="1175">
                  <c:v>0.20141980775782997</c:v>
                </c:pt>
                <c:pt idx="1176">
                  <c:v>0.20277738615175345</c:v>
                </c:pt>
                <c:pt idx="1177">
                  <c:v>0.20413859167787152</c:v>
                </c:pt>
                <c:pt idx="1178">
                  <c:v>0.20550344934164855</c:v>
                </c:pt>
                <c:pt idx="1179">
                  <c:v>0.2068719841375799</c:v>
                </c:pt>
                <c:pt idx="1180">
                  <c:v>0.20824422130845122</c:v>
                </c:pt>
                <c:pt idx="1181">
                  <c:v>0.20962018609775868</c:v>
                </c:pt>
                <c:pt idx="1182">
                  <c:v>0.21099990392814405</c:v>
                </c:pt>
                <c:pt idx="1183">
                  <c:v>0.21238340032763148</c:v>
                </c:pt>
                <c:pt idx="1184">
                  <c:v>0.21377070091372907</c:v>
                </c:pt>
                <c:pt idx="1185">
                  <c:v>0.21516183144485446</c:v>
                </c:pt>
                <c:pt idx="1186">
                  <c:v>0.21655681781815872</c:v>
                </c:pt>
                <c:pt idx="1187">
                  <c:v>0.21795568591005399</c:v>
                </c:pt>
                <c:pt idx="1188">
                  <c:v>0.2193584619619493</c:v>
                </c:pt>
                <c:pt idx="1189">
                  <c:v>0.22076517210112279</c:v>
                </c:pt>
                <c:pt idx="1190">
                  <c:v>0.22217584271584379</c:v>
                </c:pt>
                <c:pt idx="1191">
                  <c:v>0.22359050023683658</c:v>
                </c:pt>
                <c:pt idx="1192">
                  <c:v>0.22500917125207742</c:v>
                </c:pt>
                <c:pt idx="1193">
                  <c:v>0.22643188252358115</c:v>
                </c:pt>
                <c:pt idx="1194">
                  <c:v>0.22785866079941819</c:v>
                </c:pt>
                <c:pt idx="1195">
                  <c:v>0.2292895330892275</c:v>
                </c:pt>
                <c:pt idx="1196">
                  <c:v>0.23072452645722663</c:v>
                </c:pt>
                <c:pt idx="1197">
                  <c:v>0.23216366808864741</c:v>
                </c:pt>
                <c:pt idx="1198">
                  <c:v>0.23360698537961966</c:v>
                </c:pt>
                <c:pt idx="1199">
                  <c:v>0.23505450573231279</c:v>
                </c:pt>
                <c:pt idx="1200">
                  <c:v>0.23650625674958015</c:v>
                </c:pt>
                <c:pt idx="1201">
                  <c:v>0.23796226617620597</c:v>
                </c:pt>
                <c:pt idx="1202">
                  <c:v>0.23942256185289779</c:v>
                </c:pt>
                <c:pt idx="1203">
                  <c:v>0.24088717175034802</c:v>
                </c:pt>
                <c:pt idx="1204">
                  <c:v>0.24235612399903239</c:v>
                </c:pt>
                <c:pt idx="1205">
                  <c:v>0.24382944684755437</c:v>
                </c:pt>
                <c:pt idx="1206">
                  <c:v>0.24530716866477675</c:v>
                </c:pt>
                <c:pt idx="1207">
                  <c:v>0.24678931802424309</c:v>
                </c:pt>
                <c:pt idx="1208">
                  <c:v>0.24827592350056271</c:v>
                </c:pt>
                <c:pt idx="1209">
                  <c:v>0.24976701394239242</c:v>
                </c:pt>
                <c:pt idx="1210">
                  <c:v>0.25126261829693242</c:v>
                </c:pt>
                <c:pt idx="1211">
                  <c:v>0.25276276558958699</c:v>
                </c:pt>
                <c:pt idx="1212">
                  <c:v>0.25426748506935937</c:v>
                </c:pt>
                <c:pt idx="1213">
                  <c:v>0.25577680605146647</c:v>
                </c:pt>
                <c:pt idx="1214">
                  <c:v>0.25729075808231805</c:v>
                </c:pt>
                <c:pt idx="1215">
                  <c:v>0.25880937077991106</c:v>
                </c:pt>
                <c:pt idx="1216">
                  <c:v>0.26033267390626058</c:v>
                </c:pt>
                <c:pt idx="1217">
                  <c:v>0.2618606974420068</c:v>
                </c:pt>
                <c:pt idx="1218">
                  <c:v>0.26339347140207359</c:v>
                </c:pt>
                <c:pt idx="1219">
                  <c:v>0.26493102607472174</c:v>
                </c:pt>
                <c:pt idx="1220">
                  <c:v>0.26647339176300022</c:v>
                </c:pt>
                <c:pt idx="1221">
                  <c:v>0.26802059906341213</c:v>
                </c:pt>
                <c:pt idx="1222">
                  <c:v>0.2695726785909347</c:v>
                </c:pt>
                <c:pt idx="1223">
                  <c:v>0.27112966121936033</c:v>
                </c:pt>
                <c:pt idx="1224">
                  <c:v>0.27269157787088716</c:v>
                </c:pt>
                <c:pt idx="1225">
                  <c:v>0.27425845970934226</c:v>
                </c:pt>
                <c:pt idx="1226">
                  <c:v>0.27583033801095169</c:v>
                </c:pt>
                <c:pt idx="1227">
                  <c:v>0.27740724424663021</c:v>
                </c:pt>
                <c:pt idx="1228">
                  <c:v>0.27898920996594079</c:v>
                </c:pt>
                <c:pt idx="1229">
                  <c:v>0.28057626697215454</c:v>
                </c:pt>
                <c:pt idx="1230">
                  <c:v>0.28216844717259271</c:v>
                </c:pt>
                <c:pt idx="1231">
                  <c:v>0.28376578259017293</c:v>
                </c:pt>
                <c:pt idx="1232">
                  <c:v>0.2853683055655587</c:v>
                </c:pt>
                <c:pt idx="1233">
                  <c:v>0.28697604840770552</c:v>
                </c:pt>
                <c:pt idx="1234">
                  <c:v>0.28858904371191763</c:v>
                </c:pt>
                <c:pt idx="1235">
                  <c:v>0.29020732423479245</c:v>
                </c:pt>
                <c:pt idx="1236">
                  <c:v>0.29183092285038903</c:v>
                </c:pt>
                <c:pt idx="1237">
                  <c:v>0.29345987258508899</c:v>
                </c:pt>
                <c:pt idx="1238">
                  <c:v>0.29509420678786036</c:v>
                </c:pt>
                <c:pt idx="1239">
                  <c:v>0.29673395871134822</c:v>
                </c:pt>
                <c:pt idx="1240">
                  <c:v>0.29837916202262171</c:v>
                </c:pt>
                <c:pt idx="1241">
                  <c:v>0.30002985044372821</c:v>
                </c:pt>
                <c:pt idx="1242">
                  <c:v>0.30168605787497249</c:v>
                </c:pt>
                <c:pt idx="1243">
                  <c:v>0.30334781845007264</c:v>
                </c:pt>
                <c:pt idx="1244">
                  <c:v>0.30501516637695403</c:v>
                </c:pt>
                <c:pt idx="1245">
                  <c:v>0.30668813616108181</c:v>
                </c:pt>
                <c:pt idx="1246">
                  <c:v>0.30836676235890259</c:v>
                </c:pt>
                <c:pt idx="1247">
                  <c:v>0.31005107985260238</c:v>
                </c:pt>
                <c:pt idx="1248">
                  <c:v>0.31174112355945027</c:v>
                </c:pt>
                <c:pt idx="1249">
                  <c:v>0.3134369286469596</c:v>
                </c:pt>
                <c:pt idx="1250">
                  <c:v>0.31513853050184615</c:v>
                </c:pt>
                <c:pt idx="1251">
                  <c:v>0.31684596462557835</c:v>
                </c:pt>
                <c:pt idx="1252">
                  <c:v>0.31855926673034496</c:v>
                </c:pt>
                <c:pt idx="1253">
                  <c:v>0.32027847272386722</c:v>
                </c:pt>
                <c:pt idx="1254">
                  <c:v>0.32200361873289118</c:v>
                </c:pt>
                <c:pt idx="1255">
                  <c:v>0.32373474097067145</c:v>
                </c:pt>
                <c:pt idx="1256">
                  <c:v>0.32547187597473659</c:v>
                </c:pt>
                <c:pt idx="1257">
                  <c:v>0.32721506037152182</c:v>
                </c:pt>
                <c:pt idx="1258">
                  <c:v>0.3289643310117718</c:v>
                </c:pt>
                <c:pt idx="1259">
                  <c:v>0.33071972497742408</c:v>
                </c:pt>
                <c:pt idx="1260">
                  <c:v>0.33248127950202822</c:v>
                </c:pt>
                <c:pt idx="1261">
                  <c:v>0.33424903202532441</c:v>
                </c:pt>
                <c:pt idx="1262">
                  <c:v>0.33602302019120067</c:v>
                </c:pt>
                <c:pt idx="1263">
                  <c:v>0.33780328185244457</c:v>
                </c:pt>
                <c:pt idx="1264">
                  <c:v>0.33958985505777584</c:v>
                </c:pt>
                <c:pt idx="1265">
                  <c:v>0.34138277802493455</c:v>
                </c:pt>
                <c:pt idx="1266">
                  <c:v>0.34318208925925298</c:v>
                </c:pt>
                <c:pt idx="1267">
                  <c:v>0.34498782739360578</c:v>
                </c:pt>
                <c:pt idx="1268">
                  <c:v>0.34680003124889502</c:v>
                </c:pt>
                <c:pt idx="1269">
                  <c:v>0.34861873998663917</c:v>
                </c:pt>
                <c:pt idx="1270">
                  <c:v>0.35044399284398509</c:v>
                </c:pt>
                <c:pt idx="1271">
                  <c:v>0.35227582929131529</c:v>
                </c:pt>
                <c:pt idx="1272">
                  <c:v>0.35411428909597475</c:v>
                </c:pt>
                <c:pt idx="1273">
                  <c:v>0.35595941216102212</c:v>
                </c:pt>
                <c:pt idx="1274">
                  <c:v>0.35781123857647756</c:v>
                </c:pt>
                <c:pt idx="1275">
                  <c:v>0.35966980877555343</c:v>
                </c:pt>
                <c:pt idx="1276">
                  <c:v>0.3615351632971997</c:v>
                </c:pt>
                <c:pt idx="1277">
                  <c:v>0.36340734294380006</c:v>
                </c:pt>
                <c:pt idx="1278">
                  <c:v>0.36528638871651253</c:v>
                </c:pt>
                <c:pt idx="1279">
                  <c:v>0.36717234187575443</c:v>
                </c:pt>
                <c:pt idx="1280">
                  <c:v>0.36906524390647455</c:v>
                </c:pt>
                <c:pt idx="1281">
                  <c:v>0.37096513643661844</c:v>
                </c:pt>
                <c:pt idx="1282">
                  <c:v>0.37287206147347263</c:v>
                </c:pt>
                <c:pt idx="1283">
                  <c:v>0.37478606110790125</c:v>
                </c:pt>
                <c:pt idx="1284">
                  <c:v>0.37670717773723439</c:v>
                </c:pt>
                <c:pt idx="1285">
                  <c:v>0.37863545399932086</c:v>
                </c:pt>
                <c:pt idx="1286">
                  <c:v>0.38057093270138509</c:v>
                </c:pt>
                <c:pt idx="1287">
                  <c:v>0.38251365697585804</c:v>
                </c:pt>
                <c:pt idx="1288">
                  <c:v>0.38446367012410221</c:v>
                </c:pt>
                <c:pt idx="1289">
                  <c:v>0.38642101569976717</c:v>
                </c:pt>
                <c:pt idx="1290">
                  <c:v>0.38838573753356975</c:v>
                </c:pt>
                <c:pt idx="1291">
                  <c:v>0.39035787965846502</c:v>
                </c:pt>
                <c:pt idx="1292">
                  <c:v>0.39233748633780152</c:v>
                </c:pt>
                <c:pt idx="1293">
                  <c:v>0.39432460215764742</c:v>
                </c:pt>
                <c:pt idx="1294">
                  <c:v>0.39631927189969218</c:v>
                </c:pt>
                <c:pt idx="1295">
                  <c:v>0.39832154055985391</c:v>
                </c:pt>
                <c:pt idx="1296">
                  <c:v>0.40033145344668952</c:v>
                </c:pt>
                <c:pt idx="1297">
                  <c:v>0.4023490561195775</c:v>
                </c:pt>
                <c:pt idx="1298">
                  <c:v>0.40437439436704636</c:v>
                </c:pt>
                <c:pt idx="1299">
                  <c:v>0.40640751417728715</c:v>
                </c:pt>
                <c:pt idx="1300">
                  <c:v>0.40844846193812678</c:v>
                </c:pt>
                <c:pt idx="1301">
                  <c:v>0.41049728420023968</c:v>
                </c:pt>
                <c:pt idx="1302">
                  <c:v>0.41255402774593719</c:v>
                </c:pt>
                <c:pt idx="1303">
                  <c:v>0.41461873972652441</c:v>
                </c:pt>
                <c:pt idx="1304">
                  <c:v>0.41669146748395391</c:v>
                </c:pt>
                <c:pt idx="1305">
                  <c:v>0.41877225865669665</c:v>
                </c:pt>
                <c:pt idx="1306">
                  <c:v>0.4208611610830193</c:v>
                </c:pt>
                <c:pt idx="1307">
                  <c:v>0.42295822302524932</c:v>
                </c:pt>
                <c:pt idx="1308">
                  <c:v>0.42506349283111255</c:v>
                </c:pt>
                <c:pt idx="1309">
                  <c:v>0.42717701926076046</c:v>
                </c:pt>
                <c:pt idx="1310">
                  <c:v>0.42929885132099166</c:v>
                </c:pt>
                <c:pt idx="1311">
                  <c:v>0.43142903825938994</c:v>
                </c:pt>
                <c:pt idx="1312">
                  <c:v>0.43356762959745332</c:v>
                </c:pt>
                <c:pt idx="1313">
                  <c:v>0.43571467524583518</c:v>
                </c:pt>
                <c:pt idx="1314">
                  <c:v>0.43787022523464891</c:v>
                </c:pt>
                <c:pt idx="1315">
                  <c:v>0.44003433002277603</c:v>
                </c:pt>
                <c:pt idx="1316">
                  <c:v>0.44220704029158675</c:v>
                </c:pt>
                <c:pt idx="1317">
                  <c:v>0.44438840703242555</c:v>
                </c:pt>
                <c:pt idx="1318">
                  <c:v>0.44657848146236745</c:v>
                </c:pt>
                <c:pt idx="1319">
                  <c:v>0.4487773152386243</c:v>
                </c:pt>
                <c:pt idx="1320">
                  <c:v>0.45098496015629763</c:v>
                </c:pt>
                <c:pt idx="1321">
                  <c:v>0.45320146843494946</c:v>
                </c:pt>
                <c:pt idx="1322">
                  <c:v>0.45542689247555224</c:v>
                </c:pt>
                <c:pt idx="1323">
                  <c:v>0.45766128511415261</c:v>
                </c:pt>
                <c:pt idx="1324">
                  <c:v>0.45990469935022205</c:v>
                </c:pt>
                <c:pt idx="1325">
                  <c:v>0.46215718862860911</c:v>
                </c:pt>
                <c:pt idx="1326">
                  <c:v>0.46441880661420853</c:v>
                </c:pt>
                <c:pt idx="1327">
                  <c:v>0.46668960726194975</c:v>
                </c:pt>
                <c:pt idx="1328">
                  <c:v>0.46896964496152549</c:v>
                </c:pt>
                <c:pt idx="1329">
                  <c:v>0.47125897428754726</c:v>
                </c:pt>
                <c:pt idx="1330">
                  <c:v>0.47355765020533624</c:v>
                </c:pt>
                <c:pt idx="1331">
                  <c:v>0.47586572795634829</c:v>
                </c:pt>
                <c:pt idx="1332">
                  <c:v>0.47818326314694737</c:v>
                </c:pt>
                <c:pt idx="1333">
                  <c:v>0.48051031170115444</c:v>
                </c:pt>
                <c:pt idx="1334">
                  <c:v>0.48284692981988009</c:v>
                </c:pt>
                <c:pt idx="1335">
                  <c:v>0.48519317411459539</c:v>
                </c:pt>
                <c:pt idx="1336">
                  <c:v>0.4875491014431077</c:v>
                </c:pt>
                <c:pt idx="1337">
                  <c:v>0.48991476903736952</c:v>
                </c:pt>
                <c:pt idx="1338">
                  <c:v>0.49229023451613507</c:v>
                </c:pt>
                <c:pt idx="1339">
                  <c:v>0.49467555571216515</c:v>
                </c:pt>
                <c:pt idx="1340">
                  <c:v>0.497070790919718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40AD-4442-94C4-4C682C1F76F3}"/>
            </c:ext>
          </c:extLst>
        </c:ser>
        <c:ser>
          <c:idx val="9"/>
          <c:order val="9"/>
          <c:spPr>
            <a:ln w="38100">
              <a:solidFill>
                <a:schemeClr val="tx2"/>
              </a:solidFill>
              <a:prstDash val="sysDot"/>
            </a:ln>
          </c:spPr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Y$12:$Y$1352</c:f>
              <c:numCache>
                <c:formatCode>General</c:formatCode>
                <c:ptCount val="1341"/>
                <c:pt idx="149">
                  <c:v>-3.6037934109812042</c:v>
                </c:pt>
                <c:pt idx="150">
                  <c:v>-3.5917859351481951</c:v>
                </c:pt>
                <c:pt idx="151">
                  <c:v>-3.5798167699905292</c:v>
                </c:pt>
                <c:pt idx="152">
                  <c:v>-3.567885798613446</c:v>
                </c:pt>
                <c:pt idx="153">
                  <c:v>-3.5559929043982308</c:v>
                </c:pt>
                <c:pt idx="154">
                  <c:v>-3.5441379711377508</c:v>
                </c:pt>
                <c:pt idx="155">
                  <c:v>-3.5323208829206365</c:v>
                </c:pt>
                <c:pt idx="156">
                  <c:v>-3.520541524152776</c:v>
                </c:pt>
                <c:pt idx="157">
                  <c:v>-3.5087997796193093</c:v>
                </c:pt>
                <c:pt idx="158">
                  <c:v>-3.4970955344423515</c:v>
                </c:pt>
                <c:pt idx="159">
                  <c:v>-3.4854286740715779</c:v>
                </c:pt>
                <c:pt idx="160">
                  <c:v>-3.4737990842272026</c:v>
                </c:pt>
                <c:pt idx="161">
                  <c:v>-3.4622066510836547</c:v>
                </c:pt>
                <c:pt idx="162">
                  <c:v>-3.4506512610551709</c:v>
                </c:pt>
                <c:pt idx="163">
                  <c:v>-3.439132800923872</c:v>
                </c:pt>
                <c:pt idx="164">
                  <c:v>-3.4276511577870039</c:v>
                </c:pt>
                <c:pt idx="165">
                  <c:v>-3.416206219100637</c:v>
                </c:pt>
                <c:pt idx="166">
                  <c:v>-3.4047978725867623</c:v>
                </c:pt>
                <c:pt idx="167">
                  <c:v>-3.3934260063780641</c:v>
                </c:pt>
                <c:pt idx="168">
                  <c:v>-3.3820905088791875</c:v>
                </c:pt>
                <c:pt idx="169">
                  <c:v>-3.370791268834239</c:v>
                </c:pt>
                <c:pt idx="170">
                  <c:v>-3.359528175313109</c:v>
                </c:pt>
                <c:pt idx="171">
                  <c:v>-3.3483011177024125</c:v>
                </c:pt>
                <c:pt idx="172">
                  <c:v>-3.3371099857463449</c:v>
                </c:pt>
                <c:pt idx="173">
                  <c:v>-3.3259546694569764</c:v>
                </c:pt>
                <c:pt idx="174">
                  <c:v>-3.3148350592092868</c:v>
                </c:pt>
                <c:pt idx="175">
                  <c:v>-3.3037510456978225</c:v>
                </c:pt>
                <c:pt idx="176">
                  <c:v>-3.292702519877011</c:v>
                </c:pt>
                <c:pt idx="177">
                  <c:v>-3.2816893731402175</c:v>
                </c:pt>
                <c:pt idx="178">
                  <c:v>-3.2707114970659035</c:v>
                </c:pt>
                <c:pt idx="179">
                  <c:v>-3.2597687836419809</c:v>
                </c:pt>
                <c:pt idx="180">
                  <c:v>-3.2488611251265453</c:v>
                </c:pt>
                <c:pt idx="181">
                  <c:v>-3.2379884141258586</c:v>
                </c:pt>
                <c:pt idx="182">
                  <c:v>-3.2271505435144121</c:v>
                </c:pt>
                <c:pt idx="183">
                  <c:v>-3.2163474065329822</c:v>
                </c:pt>
                <c:pt idx="184">
                  <c:v>-3.2055788967083387</c:v>
                </c:pt>
                <c:pt idx="185">
                  <c:v>-3.194844907859995</c:v>
                </c:pt>
                <c:pt idx="186">
                  <c:v>-3.1841453341508341</c:v>
                </c:pt>
                <c:pt idx="187">
                  <c:v>-3.1734800700787602</c:v>
                </c:pt>
                <c:pt idx="188">
                  <c:v>-3.1628490103356555</c:v>
                </c:pt>
                <c:pt idx="189">
                  <c:v>-3.1522520500763207</c:v>
                </c:pt>
                <c:pt idx="190">
                  <c:v>-3.1416890846395873</c:v>
                </c:pt>
                <c:pt idx="191">
                  <c:v>-3.1311600097620129</c:v>
                </c:pt>
                <c:pt idx="192">
                  <c:v>-3.1206647213831928</c:v>
                </c:pt>
                <c:pt idx="193">
                  <c:v>-3.1102031158807719</c:v>
                </c:pt>
                <c:pt idx="194">
                  <c:v>-3.0997750897974186</c:v>
                </c:pt>
                <c:pt idx="195">
                  <c:v>-3.0893805400737051</c:v>
                </c:pt>
                <c:pt idx="196">
                  <c:v>-3.0790193639273156</c:v>
                </c:pt>
                <c:pt idx="197">
                  <c:v>-3.0686914588702763</c:v>
                </c:pt>
                <c:pt idx="198">
                  <c:v>-3.0583967226981201</c:v>
                </c:pt>
                <c:pt idx="199">
                  <c:v>-3.0481350535669804</c:v>
                </c:pt>
                <c:pt idx="200">
                  <c:v>-3.0379063498518377</c:v>
                </c:pt>
                <c:pt idx="201">
                  <c:v>-3.0277105102754831</c:v>
                </c:pt>
                <c:pt idx="202">
                  <c:v>-3.0175474338880903</c:v>
                </c:pt>
                <c:pt idx="203">
                  <c:v>-3.0074170199201333</c:v>
                </c:pt>
                <c:pt idx="204">
                  <c:v>-2.9973191680506162</c:v>
                </c:pt>
                <c:pt idx="205">
                  <c:v>-2.9872537781308495</c:v>
                </c:pt>
                <c:pt idx="206">
                  <c:v>-2.9772207503675929</c:v>
                </c:pt>
                <c:pt idx="207">
                  <c:v>-2.9672199852480929</c:v>
                </c:pt>
                <c:pt idx="208">
                  <c:v>-2.9572513835219638</c:v>
                </c:pt>
                <c:pt idx="209">
                  <c:v>-2.9473148463084797</c:v>
                </c:pt>
                <c:pt idx="210">
                  <c:v>-2.9374102749153863</c:v>
                </c:pt>
                <c:pt idx="211">
                  <c:v>-2.9275375710243523</c:v>
                </c:pt>
                <c:pt idx="212">
                  <c:v>-2.9176966365637824</c:v>
                </c:pt>
                <c:pt idx="213">
                  <c:v>-2.9078873737512723</c:v>
                </c:pt>
                <c:pt idx="214">
                  <c:v>-2.8981096851318</c:v>
                </c:pt>
                <c:pt idx="215">
                  <c:v>-2.8883634734503616</c:v>
                </c:pt>
                <c:pt idx="216">
                  <c:v>-2.8786486418534096</c:v>
                </c:pt>
                <c:pt idx="217">
                  <c:v>-2.8689650936684075</c:v>
                </c:pt>
                <c:pt idx="218">
                  <c:v>-2.8593127325763135</c:v>
                </c:pt>
                <c:pt idx="219">
                  <c:v>-2.849691462500914</c:v>
                </c:pt>
                <c:pt idx="220">
                  <c:v>-2.840101187688937</c:v>
                </c:pt>
                <c:pt idx="221">
                  <c:v>-2.8305418126118198</c:v>
                </c:pt>
                <c:pt idx="222">
                  <c:v>-2.8210132420618095</c:v>
                </c:pt>
                <c:pt idx="223">
                  <c:v>-2.8115153811230975</c:v>
                </c:pt>
                <c:pt idx="224">
                  <c:v>-2.8020481351304305</c:v>
                </c:pt>
                <c:pt idx="225">
                  <c:v>-2.7926114097029497</c:v>
                </c:pt>
                <c:pt idx="226">
                  <c:v>-2.7832051107437472</c:v>
                </c:pt>
                <c:pt idx="227">
                  <c:v>-2.7738291444213914</c:v>
                </c:pt>
                <c:pt idx="228">
                  <c:v>-2.7644834172257049</c:v>
                </c:pt>
                <c:pt idx="229">
                  <c:v>-2.7551678358492815</c:v>
                </c:pt>
                <c:pt idx="230">
                  <c:v>-2.7458823073099659</c:v>
                </c:pt>
                <c:pt idx="231">
                  <c:v>-2.7366267388825527</c:v>
                </c:pt>
                <c:pt idx="232">
                  <c:v>-2.7274010381320046</c:v>
                </c:pt>
                <c:pt idx="233">
                  <c:v>-2.7182051128842311</c:v>
                </c:pt>
                <c:pt idx="234">
                  <c:v>-2.7090388712153413</c:v>
                </c:pt>
                <c:pt idx="235">
                  <c:v>-2.6999022215266955</c:v>
                </c:pt>
                <c:pt idx="236">
                  <c:v>-2.6907950724083918</c:v>
                </c:pt>
                <c:pt idx="237">
                  <c:v>-2.6817173328121058</c:v>
                </c:pt>
                <c:pt idx="238">
                  <c:v>-2.6726689118986791</c:v>
                </c:pt>
                <c:pt idx="239">
                  <c:v>-2.6636497191179664</c:v>
                </c:pt>
                <c:pt idx="240">
                  <c:v>-2.6546596641501274</c:v>
                </c:pt>
                <c:pt idx="241">
                  <c:v>-2.6456986570321916</c:v>
                </c:pt>
                <c:pt idx="242">
                  <c:v>-2.6367666079440077</c:v>
                </c:pt>
                <c:pt idx="243">
                  <c:v>-2.6278634274372159</c:v>
                </c:pt>
                <c:pt idx="244">
                  <c:v>-2.6189890262740434</c:v>
                </c:pt>
                <c:pt idx="245">
                  <c:v>-2.61014331548024</c:v>
                </c:pt>
                <c:pt idx="246">
                  <c:v>-2.6013262063601772</c:v>
                </c:pt>
                <c:pt idx="247">
                  <c:v>-2.5925376104852127</c:v>
                </c:pt>
                <c:pt idx="248">
                  <c:v>-2.5837774396669566</c:v>
                </c:pt>
                <c:pt idx="249">
                  <c:v>-2.5750456059776994</c:v>
                </c:pt>
                <c:pt idx="250">
                  <c:v>-2.3122237461500106</c:v>
                </c:pt>
                <c:pt idx="251">
                  <c:v>-2.3053656455033433</c:v>
                </c:pt>
                <c:pt idx="252">
                  <c:v>-2.2985268984173857</c:v>
                </c:pt>
                <c:pt idx="253">
                  <c:v>-2.2917074529986259</c:v>
                </c:pt>
                <c:pt idx="254">
                  <c:v>-2.2849072574859797</c:v>
                </c:pt>
                <c:pt idx="255">
                  <c:v>-2.278126260260116</c:v>
                </c:pt>
                <c:pt idx="256">
                  <c:v>-2.2713644098023344</c:v>
                </c:pt>
                <c:pt idx="257">
                  <c:v>-2.2646216547760112</c:v>
                </c:pt>
                <c:pt idx="258">
                  <c:v>-2.2578979439293434</c:v>
                </c:pt>
                <c:pt idx="259">
                  <c:v>-2.251193226166226</c:v>
                </c:pt>
                <c:pt idx="260">
                  <c:v>-2.2445074504902074</c:v>
                </c:pt>
                <c:pt idx="261">
                  <c:v>-2.2378405660855805</c:v>
                </c:pt>
                <c:pt idx="262">
                  <c:v>-2.2311925222249229</c:v>
                </c:pt>
                <c:pt idx="263">
                  <c:v>-2.2245632683208783</c:v>
                </c:pt>
                <c:pt idx="264">
                  <c:v>-2.2179527539190502</c:v>
                </c:pt>
                <c:pt idx="265">
                  <c:v>-2.2113609286842362</c:v>
                </c:pt>
                <c:pt idx="266">
                  <c:v>-2.2047877424340001</c:v>
                </c:pt>
                <c:pt idx="267">
                  <c:v>-2.1982331450740134</c:v>
                </c:pt>
                <c:pt idx="268">
                  <c:v>-2.1916970866773688</c:v>
                </c:pt>
                <c:pt idx="269">
                  <c:v>-2.1851795174095301</c:v>
                </c:pt>
                <c:pt idx="270">
                  <c:v>-2.1786803875977867</c:v>
                </c:pt>
                <c:pt idx="271">
                  <c:v>-2.1721996476661509</c:v>
                </c:pt>
                <c:pt idx="272">
                  <c:v>-2.1657372481802106</c:v>
                </c:pt>
                <c:pt idx="273">
                  <c:v>-2.1592931398408233</c:v>
                </c:pt>
                <c:pt idx="274">
                  <c:v>-2.152867273440684</c:v>
                </c:pt>
                <c:pt idx="275">
                  <c:v>-2.1464595999320046</c:v>
                </c:pt>
                <c:pt idx="276">
                  <c:v>-2.1400700703923192</c:v>
                </c:pt>
                <c:pt idx="277">
                  <c:v>-2.1336986359798082</c:v>
                </c:pt>
                <c:pt idx="278">
                  <c:v>-2.1273452480404131</c:v>
                </c:pt>
                <c:pt idx="279">
                  <c:v>-2.1210098579962811</c:v>
                </c:pt>
                <c:pt idx="280">
                  <c:v>-2.1146924174170856</c:v>
                </c:pt>
                <c:pt idx="281">
                  <c:v>-2.1083928779864536</c:v>
                </c:pt>
                <c:pt idx="282">
                  <c:v>-2.1021111915120905</c:v>
                </c:pt>
                <c:pt idx="283">
                  <c:v>-2.095847309938037</c:v>
                </c:pt>
                <c:pt idx="284">
                  <c:v>-2.0896011853032803</c:v>
                </c:pt>
                <c:pt idx="285">
                  <c:v>-2.083372769802061</c:v>
                </c:pt>
                <c:pt idx="286">
                  <c:v>-2.0771620157225001</c:v>
                </c:pt>
                <c:pt idx="287">
                  <c:v>-2.0709688754979361</c:v>
                </c:pt>
                <c:pt idx="288">
                  <c:v>-2.0647933016648246</c:v>
                </c:pt>
                <c:pt idx="289">
                  <c:v>-2.0586352468805913</c:v>
                </c:pt>
                <c:pt idx="290">
                  <c:v>-2.052494663956228</c:v>
                </c:pt>
                <c:pt idx="291">
                  <c:v>-2.0463715057771559</c:v>
                </c:pt>
                <c:pt idx="292">
                  <c:v>-2.0402657253812961</c:v>
                </c:pt>
                <c:pt idx="293">
                  <c:v>-2.0341772759036481</c:v>
                </c:pt>
                <c:pt idx="294">
                  <c:v>-2.0281061106222076</c:v>
                </c:pt>
                <c:pt idx="295">
                  <c:v>-2.0220521829344307</c:v>
                </c:pt>
                <c:pt idx="296">
                  <c:v>-2.0160154463197522</c:v>
                </c:pt>
                <c:pt idx="297">
                  <c:v>-2.0099958544187224</c:v>
                </c:pt>
                <c:pt idx="298">
                  <c:v>-2.0039933609802496</c:v>
                </c:pt>
                <c:pt idx="299">
                  <c:v>-1.9980079198544054</c:v>
                </c:pt>
                <c:pt idx="300">
                  <c:v>-1.9920394850311496</c:v>
                </c:pt>
                <c:pt idx="301">
                  <c:v>-1.9860880106007173</c:v>
                </c:pt>
                <c:pt idx="302">
                  <c:v>-1.9801534507929652</c:v>
                </c:pt>
                <c:pt idx="303">
                  <c:v>-1.9742357599148441</c:v>
                </c:pt>
                <c:pt idx="304">
                  <c:v>-1.9683348924392163</c:v>
                </c:pt>
                <c:pt idx="305">
                  <c:v>-1.9624508029202126</c:v>
                </c:pt>
                <c:pt idx="306">
                  <c:v>-1.9565834460586906</c:v>
                </c:pt>
                <c:pt idx="307">
                  <c:v>-1.9507327766326021</c:v>
                </c:pt>
                <c:pt idx="308">
                  <c:v>-1.9448987495572112</c:v>
                </c:pt>
                <c:pt idx="309">
                  <c:v>-1.9390813198765677</c:v>
                </c:pt>
                <c:pt idx="310">
                  <c:v>-1.9332804427413919</c:v>
                </c:pt>
                <c:pt idx="311">
                  <c:v>-1.9274960733818958</c:v>
                </c:pt>
                <c:pt idx="312">
                  <c:v>-1.9217281672045061</c:v>
                </c:pt>
                <c:pt idx="313">
                  <c:v>-1.9159766796776445</c:v>
                </c:pt>
                <c:pt idx="314">
                  <c:v>-1.910241566431381</c:v>
                </c:pt>
                <c:pt idx="315">
                  <c:v>-1.9045227831493428</c:v>
                </c:pt>
                <c:pt idx="316">
                  <c:v>-1.8988202856888847</c:v>
                </c:pt>
                <c:pt idx="317">
                  <c:v>-1.8931340299819688</c:v>
                </c:pt>
                <c:pt idx="318">
                  <c:v>-1.8874639721035535</c:v>
                </c:pt>
                <c:pt idx="319">
                  <c:v>-1.8818100681902372</c:v>
                </c:pt>
                <c:pt idx="320">
                  <c:v>-1.8761722745632703</c:v>
                </c:pt>
                <c:pt idx="321">
                  <c:v>-1.8705505475923978</c:v>
                </c:pt>
                <c:pt idx="322">
                  <c:v>-1.8649448437974669</c:v>
                </c:pt>
                <c:pt idx="323">
                  <c:v>-1.8593551197886526</c:v>
                </c:pt>
                <c:pt idx="324">
                  <c:v>-1.8537813323047381</c:v>
                </c:pt>
                <c:pt idx="325">
                  <c:v>-1.8482234381783869</c:v>
                </c:pt>
                <c:pt idx="326">
                  <c:v>-1.8426813943741571</c:v>
                </c:pt>
                <c:pt idx="327">
                  <c:v>-1.8371551579420498</c:v>
                </c:pt>
                <c:pt idx="328">
                  <c:v>-1.8316446860550784</c:v>
                </c:pt>
                <c:pt idx="329">
                  <c:v>-1.8261499360167299</c:v>
                </c:pt>
                <c:pt idx="330">
                  <c:v>-1.82067086519071</c:v>
                </c:pt>
                <c:pt idx="331">
                  <c:v>-1.8152074311038824</c:v>
                </c:pt>
                <c:pt idx="332">
                  <c:v>-1.8097595913550535</c:v>
                </c:pt>
                <c:pt idx="333">
                  <c:v>-1.8043273036687957</c:v>
                </c:pt>
                <c:pt idx="334">
                  <c:v>-1.7989105258697791</c:v>
                </c:pt>
                <c:pt idx="335">
                  <c:v>-1.7935092159076405</c:v>
                </c:pt>
                <c:pt idx="336">
                  <c:v>-1.7881233318197687</c:v>
                </c:pt>
                <c:pt idx="337">
                  <c:v>-1.7827528317635455</c:v>
                </c:pt>
                <c:pt idx="338">
                  <c:v>-1.7773976739920094</c:v>
                </c:pt>
                <c:pt idx="339">
                  <c:v>-1.7720578168933798</c:v>
                </c:pt>
                <c:pt idx="340">
                  <c:v>-1.7667332189193807</c:v>
                </c:pt>
                <c:pt idx="341">
                  <c:v>-1.7614238386761905</c:v>
                </c:pt>
                <c:pt idx="342">
                  <c:v>-1.7561296348367783</c:v>
                </c:pt>
                <c:pt idx="343">
                  <c:v>-1.7508505662123142</c:v>
                </c:pt>
                <c:pt idx="344">
                  <c:v>-1.745586591688042</c:v>
                </c:pt>
                <c:pt idx="345">
                  <c:v>-1.7403376702949558</c:v>
                </c:pt>
                <c:pt idx="346">
                  <c:v>-1.7351037611140541</c:v>
                </c:pt>
                <c:pt idx="347">
                  <c:v>-1.7298848233987307</c:v>
                </c:pt>
                <c:pt idx="348">
                  <c:v>-1.7246808164483873</c:v>
                </c:pt>
                <c:pt idx="349">
                  <c:v>-1.7194916997139487</c:v>
                </c:pt>
                <c:pt idx="350">
                  <c:v>-1.5175810003572821</c:v>
                </c:pt>
                <c:pt idx="351">
                  <c:v>-1.51365230131697</c:v>
                </c:pt>
                <c:pt idx="352">
                  <c:v>-1.5097331966462235</c:v>
                </c:pt>
                <c:pt idx="353">
                  <c:v>-1.5058236643127998</c:v>
                </c:pt>
                <c:pt idx="354">
                  <c:v>-1.501923682285522</c:v>
                </c:pt>
                <c:pt idx="355">
                  <c:v>-1.4980332285962739</c:v>
                </c:pt>
                <c:pt idx="356">
                  <c:v>-1.4941522813398223</c:v>
                </c:pt>
                <c:pt idx="357">
                  <c:v>-1.4902808186351812</c:v>
                </c:pt>
                <c:pt idx="358">
                  <c:v>-1.4864188186523464</c:v>
                </c:pt>
                <c:pt idx="359">
                  <c:v>-1.4825662596279265</c:v>
                </c:pt>
                <c:pt idx="360">
                  <c:v>-1.4787231198297945</c:v>
                </c:pt>
                <c:pt idx="361">
                  <c:v>-1.4748893775655247</c:v>
                </c:pt>
                <c:pt idx="362">
                  <c:v>-1.471065011208772</c:v>
                </c:pt>
                <c:pt idx="363">
                  <c:v>-1.4672499991640997</c:v>
                </c:pt>
                <c:pt idx="364">
                  <c:v>-1.4634443198872304</c:v>
                </c:pt>
                <c:pt idx="365">
                  <c:v>-1.459647951899079</c:v>
                </c:pt>
                <c:pt idx="366">
                  <c:v>-1.4558608737254453</c:v>
                </c:pt>
                <c:pt idx="367">
                  <c:v>-1.4520830639801474</c:v>
                </c:pt>
                <c:pt idx="368">
                  <c:v>-1.44831450130809</c:v>
                </c:pt>
                <c:pt idx="369">
                  <c:v>-1.4445551643855303</c:v>
                </c:pt>
                <c:pt idx="370">
                  <c:v>-1.4408050319647536</c:v>
                </c:pt>
                <c:pt idx="371">
                  <c:v>-1.4370640828103021</c:v>
                </c:pt>
                <c:pt idx="372">
                  <c:v>-1.4333322957701178</c:v>
                </c:pt>
                <c:pt idx="373">
                  <c:v>-1.4296096496970279</c:v>
                </c:pt>
                <c:pt idx="374">
                  <c:v>-1.4258961235189993</c:v>
                </c:pt>
                <c:pt idx="375">
                  <c:v>-1.4221916962139147</c:v>
                </c:pt>
                <c:pt idx="376">
                  <c:v>-1.4184963467785749</c:v>
                </c:pt>
                <c:pt idx="377">
                  <c:v>-1.4148100542596964</c:v>
                </c:pt>
                <c:pt idx="378">
                  <c:v>-1.4111327977857968</c:v>
                </c:pt>
                <c:pt idx="379">
                  <c:v>-1.4074645564864596</c:v>
                </c:pt>
                <c:pt idx="380">
                  <c:v>-1.4038053095585923</c:v>
                </c:pt>
                <c:pt idx="381">
                  <c:v>-1.4001550362298332</c:v>
                </c:pt>
                <c:pt idx="382">
                  <c:v>-1.3965137158014507</c:v>
                </c:pt>
                <c:pt idx="383">
                  <c:v>-1.3928813275801311</c:v>
                </c:pt>
                <c:pt idx="384">
                  <c:v>-1.3892578509604014</c:v>
                </c:pt>
                <c:pt idx="385">
                  <c:v>-1.3856432653350126</c:v>
                </c:pt>
                <c:pt idx="386">
                  <c:v>-1.3820375501807369</c:v>
                </c:pt>
                <c:pt idx="387">
                  <c:v>-1.3784406850080089</c:v>
                </c:pt>
                <c:pt idx="388">
                  <c:v>-1.374852649353997</c:v>
                </c:pt>
                <c:pt idx="389">
                  <c:v>-1.3712734228180423</c:v>
                </c:pt>
                <c:pt idx="390">
                  <c:v>-1.3677029850543754</c:v>
                </c:pt>
                <c:pt idx="391">
                  <c:v>-1.3641413157152726</c:v>
                </c:pt>
                <c:pt idx="392">
                  <c:v>-1.3605883945608355</c:v>
                </c:pt>
                <c:pt idx="393">
                  <c:v>-1.3570442013458361</c:v>
                </c:pt>
                <c:pt idx="394">
                  <c:v>-1.3535087158865089</c:v>
                </c:pt>
                <c:pt idx="395">
                  <c:v>-1.3499819180462502</c:v>
                </c:pt>
                <c:pt idx="396">
                  <c:v>-1.3464637877323327</c:v>
                </c:pt>
                <c:pt idx="397">
                  <c:v>-1.3429543048818715</c:v>
                </c:pt>
                <c:pt idx="398">
                  <c:v>-1.3394534494926447</c:v>
                </c:pt>
                <c:pt idx="399">
                  <c:v>-1.3359612015922728</c:v>
                </c:pt>
                <c:pt idx="400">
                  <c:v>-1.3324775412720591</c:v>
                </c:pt>
                <c:pt idx="401">
                  <c:v>-1.329002448639649</c:v>
                </c:pt>
                <c:pt idx="402">
                  <c:v>-1.325535903862729</c:v>
                </c:pt>
                <c:pt idx="403">
                  <c:v>-1.3220778871485095</c:v>
                </c:pt>
                <c:pt idx="404">
                  <c:v>-1.3186283787476327</c:v>
                </c:pt>
                <c:pt idx="405">
                  <c:v>-1.3151873589532848</c:v>
                </c:pt>
                <c:pt idx="406">
                  <c:v>-1.3117548081086561</c:v>
                </c:pt>
                <c:pt idx="407">
                  <c:v>-1.308330706578964</c:v>
                </c:pt>
                <c:pt idx="408">
                  <c:v>-1.3049150347928418</c:v>
                </c:pt>
                <c:pt idx="409">
                  <c:v>-1.3015077732210223</c:v>
                </c:pt>
                <c:pt idx="410">
                  <c:v>-1.2981089023603509</c:v>
                </c:pt>
                <c:pt idx="411">
                  <c:v>-1.2947184027631842</c:v>
                </c:pt>
                <c:pt idx="412">
                  <c:v>-1.2913362550278862</c:v>
                </c:pt>
                <c:pt idx="413">
                  <c:v>-1.2879624397746703</c:v>
                </c:pt>
                <c:pt idx="414">
                  <c:v>-1.2845969376926725</c:v>
                </c:pt>
                <c:pt idx="415">
                  <c:v>-1.2812397294934108</c:v>
                </c:pt>
                <c:pt idx="416">
                  <c:v>-1.2778907959399177</c:v>
                </c:pt>
                <c:pt idx="417">
                  <c:v>-1.2745501178308416</c:v>
                </c:pt>
                <c:pt idx="418">
                  <c:v>-1.2712176760163452</c:v>
                </c:pt>
                <c:pt idx="419">
                  <c:v>-1.2678934513783879</c:v>
                </c:pt>
                <c:pt idx="420">
                  <c:v>-1.2645774248378316</c:v>
                </c:pt>
                <c:pt idx="421">
                  <c:v>-1.2612695773822402</c:v>
                </c:pt>
                <c:pt idx="422">
                  <c:v>-1.2579698899993552</c:v>
                </c:pt>
                <c:pt idx="423">
                  <c:v>-1.2546783437597853</c:v>
                </c:pt>
                <c:pt idx="424">
                  <c:v>-1.2513949197497709</c:v>
                </c:pt>
                <c:pt idx="425">
                  <c:v>-1.2481195990969418</c:v>
                </c:pt>
                <c:pt idx="426">
                  <c:v>-1.2448523629860375</c:v>
                </c:pt>
                <c:pt idx="427">
                  <c:v>-1.2415931926329726</c:v>
                </c:pt>
                <c:pt idx="428">
                  <c:v>-1.238342069294962</c:v>
                </c:pt>
                <c:pt idx="429">
                  <c:v>-1.2350989742667906</c:v>
                </c:pt>
                <c:pt idx="430">
                  <c:v>-1.2318638888936029</c:v>
                </c:pt>
                <c:pt idx="431">
                  <c:v>-1.2286367945515408</c:v>
                </c:pt>
                <c:pt idx="432">
                  <c:v>-1.225417672667195</c:v>
                </c:pt>
                <c:pt idx="433">
                  <c:v>-1.2222065046885611</c:v>
                </c:pt>
                <c:pt idx="434">
                  <c:v>-1.2190032721387745</c:v>
                </c:pt>
                <c:pt idx="435">
                  <c:v>-1.2158079565405266</c:v>
                </c:pt>
                <c:pt idx="436">
                  <c:v>-1.2126205394849876</c:v>
                </c:pt>
                <c:pt idx="437">
                  <c:v>-1.2094410026004532</c:v>
                </c:pt>
                <c:pt idx="438">
                  <c:v>-1.2062693275428416</c:v>
                </c:pt>
                <c:pt idx="439">
                  <c:v>-1.2031054960142562</c:v>
                </c:pt>
                <c:pt idx="440">
                  <c:v>-1.1999494897632523</c:v>
                </c:pt>
                <c:pt idx="441">
                  <c:v>-1.1968012905685832</c:v>
                </c:pt>
                <c:pt idx="442">
                  <c:v>-1.1936608802616711</c:v>
                </c:pt>
                <c:pt idx="443">
                  <c:v>-1.1905282406914353</c:v>
                </c:pt>
                <c:pt idx="444">
                  <c:v>-1.1874033537748296</c:v>
                </c:pt>
                <c:pt idx="445">
                  <c:v>-1.1842862014400879</c:v>
                </c:pt>
                <c:pt idx="446">
                  <c:v>-1.1811767656829453</c:v>
                </c:pt>
                <c:pt idx="447">
                  <c:v>-1.1780750285110386</c:v>
                </c:pt>
                <c:pt idx="448">
                  <c:v>-1.1749809719951543</c:v>
                </c:pt>
                <c:pt idx="449">
                  <c:v>-1.1718945782337009</c:v>
                </c:pt>
                <c:pt idx="450">
                  <c:v>-1.0105191585006779</c:v>
                </c:pt>
                <c:pt idx="451">
                  <c:v>-1.0082959409142944</c:v>
                </c:pt>
                <c:pt idx="452">
                  <c:v>-1.0060772828603959</c:v>
                </c:pt>
                <c:pt idx="453">
                  <c:v>-1.0038631756414063</c:v>
                </c:pt>
                <c:pt idx="454">
                  <c:v>-1.001653610580977</c:v>
                </c:pt>
                <c:pt idx="455">
                  <c:v>-0.99944857901572703</c:v>
                </c:pt>
                <c:pt idx="456">
                  <c:v>-0.99724807230874291</c:v>
                </c:pt>
                <c:pt idx="457">
                  <c:v>-0.99505208180588056</c:v>
                </c:pt>
                <c:pt idx="458">
                  <c:v>-0.99286059891312561</c:v>
                </c:pt>
                <c:pt idx="459">
                  <c:v>-0.99067361501852247</c:v>
                </c:pt>
                <c:pt idx="460">
                  <c:v>-0.98849112153454044</c:v>
                </c:pt>
                <c:pt idx="461">
                  <c:v>-0.98631310989176768</c:v>
                </c:pt>
                <c:pt idx="462">
                  <c:v>-0.98413957154468434</c:v>
                </c:pt>
                <c:pt idx="463">
                  <c:v>-0.98197049793018465</c:v>
                </c:pt>
                <c:pt idx="464">
                  <c:v>-0.97980588054813467</c:v>
                </c:pt>
                <c:pt idx="465">
                  <c:v>-0.97764571086553786</c:v>
                </c:pt>
                <c:pt idx="466">
                  <c:v>-0.97548998040606349</c:v>
                </c:pt>
                <c:pt idx="467">
                  <c:v>-0.97333868067313034</c:v>
                </c:pt>
                <c:pt idx="468">
                  <c:v>-0.97119180321723064</c:v>
                </c:pt>
                <c:pt idx="469">
                  <c:v>-0.9690493395717148</c:v>
                </c:pt>
                <c:pt idx="470">
                  <c:v>-0.96691128131718429</c:v>
                </c:pt>
                <c:pt idx="471">
                  <c:v>-0.96477762001683232</c:v>
                </c:pt>
                <c:pt idx="472">
                  <c:v>-0.96264834727772808</c:v>
                </c:pt>
                <c:pt idx="473">
                  <c:v>-0.96052345470498679</c:v>
                </c:pt>
                <c:pt idx="474">
                  <c:v>-0.95840293392654985</c:v>
                </c:pt>
                <c:pt idx="475">
                  <c:v>-0.95628677657400019</c:v>
                </c:pt>
                <c:pt idx="476">
                  <c:v>-0.95417497430245746</c:v>
                </c:pt>
                <c:pt idx="477">
                  <c:v>-0.95206751879004514</c:v>
                </c:pt>
                <c:pt idx="478">
                  <c:v>-0.9499644017098241</c:v>
                </c:pt>
                <c:pt idx="479">
                  <c:v>-0.94786561476407627</c:v>
                </c:pt>
                <c:pt idx="480">
                  <c:v>-0.94577114966925002</c:v>
                </c:pt>
                <c:pt idx="481">
                  <c:v>-0.94368099814277073</c:v>
                </c:pt>
                <c:pt idx="482">
                  <c:v>-0.94159515193905641</c:v>
                </c:pt>
                <c:pt idx="483">
                  <c:v>-0.93951360280746243</c:v>
                </c:pt>
                <c:pt idx="484">
                  <c:v>-0.93743634252341224</c:v>
                </c:pt>
                <c:pt idx="485">
                  <c:v>-0.93536336287085575</c:v>
                </c:pt>
                <c:pt idx="486">
                  <c:v>-0.93329465564875314</c:v>
                </c:pt>
                <c:pt idx="487">
                  <c:v>-0.93123021268155526</c:v>
                </c:pt>
                <c:pt idx="488">
                  <c:v>-0.92917002578856156</c:v>
                </c:pt>
                <c:pt idx="489">
                  <c:v>-0.92711408681509511</c:v>
                </c:pt>
                <c:pt idx="490">
                  <c:v>-0.92506238762881665</c:v>
                </c:pt>
                <c:pt idx="491">
                  <c:v>-0.92301492009547736</c:v>
                </c:pt>
                <c:pt idx="492">
                  <c:v>-0.92097167610623032</c:v>
                </c:pt>
                <c:pt idx="493">
                  <c:v>-0.91893264756102155</c:v>
                </c:pt>
                <c:pt idx="494">
                  <c:v>-0.91689782637986994</c:v>
                </c:pt>
                <c:pt idx="495">
                  <c:v>-0.91486720448585857</c:v>
                </c:pt>
                <c:pt idx="496">
                  <c:v>-0.9128407738358213</c:v>
                </c:pt>
                <c:pt idx="497">
                  <c:v>-0.9108185263816182</c:v>
                </c:pt>
                <c:pt idx="498">
                  <c:v>-0.90880045409762467</c:v>
                </c:pt>
                <c:pt idx="499">
                  <c:v>-0.90678654897504707</c:v>
                </c:pt>
                <c:pt idx="500">
                  <c:v>-0.90477680301690455</c:v>
                </c:pt>
                <c:pt idx="501">
                  <c:v>-0.90277120823456514</c:v>
                </c:pt>
                <c:pt idx="502">
                  <c:v>-0.90076975666484316</c:v>
                </c:pt>
                <c:pt idx="503">
                  <c:v>-0.89877244035014847</c:v>
                </c:pt>
                <c:pt idx="504">
                  <c:v>-0.89677925134479253</c:v>
                </c:pt>
                <c:pt idx="505">
                  <c:v>-0.89479018173301839</c:v>
                </c:pt>
                <c:pt idx="506">
                  <c:v>-0.89280522359711512</c:v>
                </c:pt>
                <c:pt idx="507">
                  <c:v>-0.89082436902807594</c:v>
                </c:pt>
                <c:pt idx="508">
                  <c:v>-0.88884761016569946</c:v>
                </c:pt>
                <c:pt idx="509">
                  <c:v>-0.88687493911323578</c:v>
                </c:pt>
                <c:pt idx="510">
                  <c:v>-0.88490634803553014</c:v>
                </c:pt>
                <c:pt idx="511">
                  <c:v>-0.8829418290745128</c:v>
                </c:pt>
                <c:pt idx="512">
                  <c:v>-0.88098137441505742</c:v>
                </c:pt>
                <c:pt idx="513">
                  <c:v>-0.87902497622955877</c:v>
                </c:pt>
                <c:pt idx="514">
                  <c:v>-0.87707262673064612</c:v>
                </c:pt>
                <c:pt idx="515">
                  <c:v>-0.87512431811864744</c:v>
                </c:pt>
                <c:pt idx="516">
                  <c:v>-0.87318004263381432</c:v>
                </c:pt>
                <c:pt idx="517">
                  <c:v>-0.87123979250680605</c:v>
                </c:pt>
                <c:pt idx="518">
                  <c:v>-0.86930356000021192</c:v>
                </c:pt>
                <c:pt idx="519">
                  <c:v>-0.86737133737750938</c:v>
                </c:pt>
                <c:pt idx="520">
                  <c:v>-0.86544311692380305</c:v>
                </c:pt>
                <c:pt idx="521">
                  <c:v>-0.86351889093507772</c:v>
                </c:pt>
                <c:pt idx="522">
                  <c:v>-0.8615986517187757</c:v>
                </c:pt>
                <c:pt idx="523">
                  <c:v>-0.85968239160352233</c:v>
                </c:pt>
                <c:pt idx="524">
                  <c:v>-0.85777010292908962</c:v>
                </c:pt>
                <c:pt idx="525">
                  <c:v>-0.85586177803618213</c:v>
                </c:pt>
                <c:pt idx="526">
                  <c:v>-0.85395740929437025</c:v>
                </c:pt>
                <c:pt idx="527">
                  <c:v>-0.85205698908690231</c:v>
                </c:pt>
                <c:pt idx="528">
                  <c:v>-0.85016050980293301</c:v>
                </c:pt>
                <c:pt idx="529">
                  <c:v>-0.8482679638476931</c:v>
                </c:pt>
                <c:pt idx="530">
                  <c:v>-0.84637934363742673</c:v>
                </c:pt>
                <c:pt idx="531">
                  <c:v>-0.8444946416094723</c:v>
                </c:pt>
                <c:pt idx="532">
                  <c:v>-0.84261385020725221</c:v>
                </c:pt>
                <c:pt idx="533">
                  <c:v>-0.84073696189492786</c:v>
                </c:pt>
                <c:pt idx="534">
                  <c:v>-0.83886396913519512</c:v>
                </c:pt>
                <c:pt idx="535">
                  <c:v>-0.83699486443178372</c:v>
                </c:pt>
                <c:pt idx="536">
                  <c:v>-0.83512964026675185</c:v>
                </c:pt>
                <c:pt idx="537">
                  <c:v>-0.83326828916545637</c:v>
                </c:pt>
                <c:pt idx="538">
                  <c:v>-0.83141080365423115</c:v>
                </c:pt>
                <c:pt idx="539">
                  <c:v>-0.82955717626518322</c:v>
                </c:pt>
                <c:pt idx="540">
                  <c:v>-0.82770739956119499</c:v>
                </c:pt>
                <c:pt idx="541">
                  <c:v>-0.82586146610124089</c:v>
                </c:pt>
                <c:pt idx="542">
                  <c:v>-0.82401936847200652</c:v>
                </c:pt>
                <c:pt idx="543">
                  <c:v>-0.8221810992663503</c:v>
                </c:pt>
                <c:pt idx="544">
                  <c:v>-0.82034665108787763</c:v>
                </c:pt>
                <c:pt idx="545">
                  <c:v>-0.81851601655564821</c:v>
                </c:pt>
                <c:pt idx="546">
                  <c:v>-0.81668918830706261</c:v>
                </c:pt>
                <c:pt idx="547">
                  <c:v>-0.81486615898755943</c:v>
                </c:pt>
                <c:pt idx="548">
                  <c:v>-0.81304692125105937</c:v>
                </c:pt>
                <c:pt idx="549">
                  <c:v>-0.81123146778137034</c:v>
                </c:pt>
                <c:pt idx="550">
                  <c:v>-0.67689093028633351</c:v>
                </c:pt>
                <c:pt idx="551">
                  <c:v>-0.67567305905140707</c:v>
                </c:pt>
                <c:pt idx="552">
                  <c:v>-0.67445719455498931</c:v>
                </c:pt>
                <c:pt idx="553">
                  <c:v>-0.67324333377136725</c:v>
                </c:pt>
                <c:pt idx="554">
                  <c:v>-0.67203147369481187</c:v>
                </c:pt>
                <c:pt idx="555">
                  <c:v>-0.67082161131284401</c:v>
                </c:pt>
                <c:pt idx="556">
                  <c:v>-0.66961374363141424</c:v>
                </c:pt>
                <c:pt idx="557">
                  <c:v>-0.66840786763902038</c:v>
                </c:pt>
                <c:pt idx="558">
                  <c:v>-0.66720398034973982</c:v>
                </c:pt>
                <c:pt idx="559">
                  <c:v>-0.66600207877218764</c:v>
                </c:pt>
                <c:pt idx="560">
                  <c:v>-0.66480215991187031</c:v>
                </c:pt>
                <c:pt idx="561">
                  <c:v>-0.66360422079632109</c:v>
                </c:pt>
                <c:pt idx="562">
                  <c:v>-0.66240825843908446</c:v>
                </c:pt>
                <c:pt idx="563">
                  <c:v>-0.66121426987213461</c:v>
                </c:pt>
                <c:pt idx="564">
                  <c:v>-0.66002225211732046</c:v>
                </c:pt>
                <c:pt idx="565">
                  <c:v>-0.65883220221336636</c:v>
                </c:pt>
                <c:pt idx="566">
                  <c:v>-0.65764411719735349</c:v>
                </c:pt>
                <c:pt idx="567">
                  <c:v>-0.65645799411018224</c:v>
                </c:pt>
                <c:pt idx="568">
                  <c:v>-0.65527382999812644</c:v>
                </c:pt>
                <c:pt idx="569">
                  <c:v>-0.65409162190772641</c:v>
                </c:pt>
                <c:pt idx="570">
                  <c:v>-0.65291136689809015</c:v>
                </c:pt>
                <c:pt idx="571">
                  <c:v>-0.65173306202379599</c:v>
                </c:pt>
                <c:pt idx="572">
                  <c:v>-0.65055670434475132</c:v>
                </c:pt>
                <c:pt idx="573">
                  <c:v>-0.64938229093076671</c:v>
                </c:pt>
                <c:pt idx="574">
                  <c:v>-0.64820981885205242</c:v>
                </c:pt>
                <c:pt idx="575">
                  <c:v>-0.64703928517695353</c:v>
                </c:pt>
                <c:pt idx="576">
                  <c:v>-0.64587068698607197</c:v>
                </c:pt>
                <c:pt idx="577">
                  <c:v>-0.64470402136618254</c:v>
                </c:pt>
                <c:pt idx="578">
                  <c:v>-0.6435392853964661</c:v>
                </c:pt>
                <c:pt idx="579">
                  <c:v>-0.64237647616947058</c:v>
                </c:pt>
                <c:pt idx="580">
                  <c:v>-0.6412155907791206</c:v>
                </c:pt>
                <c:pt idx="581">
                  <c:v>-0.64005662632133919</c:v>
                </c:pt>
                <c:pt idx="582">
                  <c:v>-0.63889957990141966</c:v>
                </c:pt>
                <c:pt idx="583">
                  <c:v>-0.63774444862203516</c:v>
                </c:pt>
                <c:pt idx="584">
                  <c:v>-0.63659122959291992</c:v>
                </c:pt>
                <c:pt idx="585">
                  <c:v>-0.63543991993033622</c:v>
                </c:pt>
                <c:pt idx="586">
                  <c:v>-0.63429051675081283</c:v>
                </c:pt>
                <c:pt idx="587">
                  <c:v>-0.63314301717274368</c:v>
                </c:pt>
                <c:pt idx="588">
                  <c:v>-0.63199741832962175</c:v>
                </c:pt>
                <c:pt idx="589">
                  <c:v>-0.63085371733859752</c:v>
                </c:pt>
                <c:pt idx="590">
                  <c:v>-0.62971191134550963</c:v>
                </c:pt>
                <c:pt idx="591">
                  <c:v>-0.62857199747985426</c:v>
                </c:pt>
                <c:pt idx="592">
                  <c:v>-0.6274339728852496</c:v>
                </c:pt>
                <c:pt idx="593">
                  <c:v>-0.62629783470904421</c:v>
                </c:pt>
                <c:pt idx="594">
                  <c:v>-0.62516358009694351</c:v>
                </c:pt>
                <c:pt idx="595">
                  <c:v>-0.62403120620198038</c:v>
                </c:pt>
                <c:pt idx="596">
                  <c:v>-0.62290071018660242</c:v>
                </c:pt>
                <c:pt idx="597">
                  <c:v>-0.62177208920148885</c:v>
                </c:pt>
                <c:pt idx="598">
                  <c:v>-0.6206453404212553</c:v>
                </c:pt>
                <c:pt idx="599">
                  <c:v>-0.61952046100999247</c:v>
                </c:pt>
                <c:pt idx="600">
                  <c:v>-0.61839744814116138</c:v>
                </c:pt>
                <c:pt idx="601">
                  <c:v>-0.61727629898764569</c:v>
                </c:pt>
                <c:pt idx="602">
                  <c:v>-0.61615701073622908</c:v>
                </c:pt>
                <c:pt idx="603">
                  <c:v>-0.61503958056632335</c:v>
                </c:pt>
                <c:pt idx="604">
                  <c:v>-0.61392400566688821</c:v>
                </c:pt>
                <c:pt idx="605">
                  <c:v>-0.61281028322737185</c:v>
                </c:pt>
                <c:pt idx="606">
                  <c:v>-0.61169841045196627</c:v>
                </c:pt>
                <c:pt idx="607">
                  <c:v>-0.61058838453016406</c:v>
                </c:pt>
                <c:pt idx="608">
                  <c:v>-0.60948020267161951</c:v>
                </c:pt>
                <c:pt idx="609">
                  <c:v>-0.60837386208008049</c:v>
                </c:pt>
                <c:pt idx="610">
                  <c:v>-0.60726935996946452</c:v>
                </c:pt>
                <c:pt idx="611">
                  <c:v>-0.60616669355235686</c:v>
                </c:pt>
                <c:pt idx="612">
                  <c:v>-0.60506586005031338</c:v>
                </c:pt>
                <c:pt idx="613">
                  <c:v>-0.60396685668338002</c:v>
                </c:pt>
                <c:pt idx="614">
                  <c:v>-0.6028696806754219</c:v>
                </c:pt>
                <c:pt idx="615">
                  <c:v>-0.60177432926713514</c:v>
                </c:pt>
                <c:pt idx="616">
                  <c:v>-0.60068079968012</c:v>
                </c:pt>
                <c:pt idx="617">
                  <c:v>-0.59958908915831444</c:v>
                </c:pt>
                <c:pt idx="618">
                  <c:v>-0.59849919494174841</c:v>
                </c:pt>
                <c:pt idx="619">
                  <c:v>-0.59741111428195381</c:v>
                </c:pt>
                <c:pt idx="620">
                  <c:v>-0.59632484441776157</c:v>
                </c:pt>
                <c:pt idx="621">
                  <c:v>-0.5952403826094077</c:v>
                </c:pt>
                <c:pt idx="622">
                  <c:v>-0.59415772611086659</c:v>
                </c:pt>
                <c:pt idx="623">
                  <c:v>-0.59307687218432825</c:v>
                </c:pt>
                <c:pt idx="624">
                  <c:v>-0.59199781809251562</c:v>
                </c:pt>
                <c:pt idx="625">
                  <c:v>-0.59092056110392477</c:v>
                </c:pt>
                <c:pt idx="626">
                  <c:v>-0.58984509849313582</c:v>
                </c:pt>
                <c:pt idx="627">
                  <c:v>-0.58877142753290812</c:v>
                </c:pt>
                <c:pt idx="628">
                  <c:v>-0.58769954550097481</c:v>
                </c:pt>
                <c:pt idx="629">
                  <c:v>-0.58662944968519426</c:v>
                </c:pt>
                <c:pt idx="630">
                  <c:v>-0.58556113737151527</c:v>
                </c:pt>
                <c:pt idx="631">
                  <c:v>-0.58449460584490964</c:v>
                </c:pt>
                <c:pt idx="632">
                  <c:v>-0.58342985240606993</c:v>
                </c:pt>
                <c:pt idx="633">
                  <c:v>-0.58236687435151424</c:v>
                </c:pt>
                <c:pt idx="634">
                  <c:v>-0.58130566898326741</c:v>
                </c:pt>
                <c:pt idx="635">
                  <c:v>-0.58024623360504179</c:v>
                </c:pt>
                <c:pt idx="636">
                  <c:v>-0.57918856552632292</c:v>
                </c:pt>
                <c:pt idx="637">
                  <c:v>-0.57813266206250269</c:v>
                </c:pt>
                <c:pt idx="638">
                  <c:v>-0.57707852052724107</c:v>
                </c:pt>
                <c:pt idx="639">
                  <c:v>-0.57602613824627724</c:v>
                </c:pt>
                <c:pt idx="640">
                  <c:v>-0.57497551253571366</c:v>
                </c:pt>
                <c:pt idx="641">
                  <c:v>-0.57392664072848376</c:v>
                </c:pt>
                <c:pt idx="642">
                  <c:v>-0.57287952015632193</c:v>
                </c:pt>
                <c:pt idx="643">
                  <c:v>-0.57183414815229483</c:v>
                </c:pt>
                <c:pt idx="644">
                  <c:v>-0.57079052205546432</c:v>
                </c:pt>
                <c:pt idx="645">
                  <c:v>-0.56974863921133156</c:v>
                </c:pt>
                <c:pt idx="646">
                  <c:v>-0.56870849696215586</c:v>
                </c:pt>
                <c:pt idx="647">
                  <c:v>-0.56767009265978885</c:v>
                </c:pt>
                <c:pt idx="648">
                  <c:v>-0.56663342365670388</c:v>
                </c:pt>
                <c:pt idx="649">
                  <c:v>-0.5655984873112363</c:v>
                </c:pt>
                <c:pt idx="650">
                  <c:v>-0.44896896702257827</c:v>
                </c:pt>
                <c:pt idx="651">
                  <c:v>-0.4483469237237081</c:v>
                </c:pt>
                <c:pt idx="652">
                  <c:v>-0.44772564704329554</c:v>
                </c:pt>
                <c:pt idx="653">
                  <c:v>-0.44710513614458769</c:v>
                </c:pt>
                <c:pt idx="654">
                  <c:v>-0.44648539019385147</c:v>
                </c:pt>
                <c:pt idx="655">
                  <c:v>-0.44586640835926339</c:v>
                </c:pt>
                <c:pt idx="656">
                  <c:v>-0.4452481898063354</c:v>
                </c:pt>
                <c:pt idx="657">
                  <c:v>-0.44463073370888395</c:v>
                </c:pt>
                <c:pt idx="658">
                  <c:v>-0.44401403923317595</c:v>
                </c:pt>
                <c:pt idx="659">
                  <c:v>-0.44339810554734349</c:v>
                </c:pt>
                <c:pt idx="660">
                  <c:v>-0.44278293182622441</c:v>
                </c:pt>
                <c:pt idx="661">
                  <c:v>-0.44216851724270256</c:v>
                </c:pt>
                <c:pt idx="662">
                  <c:v>-0.44155486096499885</c:v>
                </c:pt>
                <c:pt idx="663">
                  <c:v>-0.44094196217154824</c:v>
                </c:pt>
                <c:pt idx="664">
                  <c:v>-0.44032982003225918</c:v>
                </c:pt>
                <c:pt idx="665">
                  <c:v>-0.4397184337269433</c:v>
                </c:pt>
                <c:pt idx="666">
                  <c:v>-0.43910780242715219</c:v>
                </c:pt>
                <c:pt idx="667">
                  <c:v>-0.4384979253122534</c:v>
                </c:pt>
                <c:pt idx="668">
                  <c:v>-0.4378888015582838</c:v>
                </c:pt>
                <c:pt idx="669">
                  <c:v>-0.43728043034523267</c:v>
                </c:pt>
                <c:pt idx="670">
                  <c:v>-0.4366728108496698</c:v>
                </c:pt>
                <c:pt idx="671">
                  <c:v>-0.43606594225598094</c:v>
                </c:pt>
                <c:pt idx="672">
                  <c:v>-0.43545982373944803</c:v>
                </c:pt>
                <c:pt idx="673">
                  <c:v>-0.43485445448303572</c:v>
                </c:pt>
                <c:pt idx="674">
                  <c:v>-0.43424983367228442</c:v>
                </c:pt>
                <c:pt idx="675">
                  <c:v>-0.43364596048793835</c:v>
                </c:pt>
                <c:pt idx="676">
                  <c:v>-0.4330428341100756</c:v>
                </c:pt>
                <c:pt idx="677">
                  <c:v>-0.43244045373080908</c:v>
                </c:pt>
                <c:pt idx="678">
                  <c:v>-0.43183881852892902</c:v>
                </c:pt>
                <c:pt idx="679">
                  <c:v>-0.43123792769392821</c:v>
                </c:pt>
                <c:pt idx="680">
                  <c:v>-0.4306377804121464</c:v>
                </c:pt>
                <c:pt idx="681">
                  <c:v>-0.4300383758697901</c:v>
                </c:pt>
                <c:pt idx="682">
                  <c:v>-0.42943971325755115</c:v>
                </c:pt>
                <c:pt idx="683">
                  <c:v>-0.42884179176407855</c:v>
                </c:pt>
                <c:pt idx="684">
                  <c:v>-0.42824461057682228</c:v>
                </c:pt>
                <c:pt idx="685">
                  <c:v>-0.42764816888980484</c:v>
                </c:pt>
                <c:pt idx="686">
                  <c:v>-0.42705246589491708</c:v>
                </c:pt>
                <c:pt idx="687">
                  <c:v>-0.42645750078196265</c:v>
                </c:pt>
                <c:pt idx="688">
                  <c:v>-0.42586327274416469</c:v>
                </c:pt>
                <c:pt idx="689">
                  <c:v>-0.42526978097781054</c:v>
                </c:pt>
                <c:pt idx="690">
                  <c:v>-0.42467702467385848</c:v>
                </c:pt>
                <c:pt idx="691">
                  <c:v>-0.42408500303379171</c:v>
                </c:pt>
                <c:pt idx="692">
                  <c:v>-0.42349371524630364</c:v>
                </c:pt>
                <c:pt idx="693">
                  <c:v>-0.42290316051531995</c:v>
                </c:pt>
                <c:pt idx="694">
                  <c:v>-0.4223133380321098</c:v>
                </c:pt>
                <c:pt idx="695">
                  <c:v>-0.42172424700108735</c:v>
                </c:pt>
                <c:pt idx="696">
                  <c:v>-0.42113588661694124</c:v>
                </c:pt>
                <c:pt idx="697">
                  <c:v>-0.42054825608457413</c:v>
                </c:pt>
                <c:pt idx="698">
                  <c:v>-0.41996135459738682</c:v>
                </c:pt>
                <c:pt idx="699">
                  <c:v>-0.41937518136561103</c:v>
                </c:pt>
                <c:pt idx="700">
                  <c:v>-0.41878973558611143</c:v>
                </c:pt>
                <c:pt idx="701">
                  <c:v>-0.41820501646192554</c:v>
                </c:pt>
                <c:pt idx="702">
                  <c:v>-0.41762102320004324</c:v>
                </c:pt>
                <c:pt idx="703">
                  <c:v>-0.41703775500305795</c:v>
                </c:pt>
                <c:pt idx="704">
                  <c:v>-0.41645521107667172</c:v>
                </c:pt>
                <c:pt idx="705">
                  <c:v>-0.41587339062885142</c:v>
                </c:pt>
                <c:pt idx="706">
                  <c:v>-0.41529229286179081</c:v>
                </c:pt>
                <c:pt idx="707">
                  <c:v>-0.41471191698709831</c:v>
                </c:pt>
                <c:pt idx="708">
                  <c:v>-0.41413226221309607</c:v>
                </c:pt>
                <c:pt idx="709">
                  <c:v>-0.41355332774903886</c:v>
                </c:pt>
                <c:pt idx="710">
                  <c:v>-0.41297511280302679</c:v>
                </c:pt>
                <c:pt idx="711">
                  <c:v>-0.41239761658662388</c:v>
                </c:pt>
                <c:pt idx="712">
                  <c:v>-0.4118208383131261</c:v>
                </c:pt>
                <c:pt idx="713">
                  <c:v>-0.41124477719103325</c:v>
                </c:pt>
                <c:pt idx="714">
                  <c:v>-0.41066943243786014</c:v>
                </c:pt>
                <c:pt idx="715">
                  <c:v>-0.41009480326450465</c:v>
                </c:pt>
                <c:pt idx="716">
                  <c:v>-0.40952088888537297</c:v>
                </c:pt>
                <c:pt idx="717">
                  <c:v>-0.4089476885174026</c:v>
                </c:pt>
                <c:pt idx="718">
                  <c:v>-0.40837520137384509</c:v>
                </c:pt>
                <c:pt idx="719">
                  <c:v>-0.40780342667670055</c:v>
                </c:pt>
                <c:pt idx="720">
                  <c:v>-0.40723236363877646</c:v>
                </c:pt>
                <c:pt idx="721">
                  <c:v>-0.40666201147825376</c:v>
                </c:pt>
                <c:pt idx="722">
                  <c:v>-0.40609236941753224</c:v>
                </c:pt>
                <c:pt idx="723">
                  <c:v>-0.40552343667350499</c:v>
                </c:pt>
                <c:pt idx="724">
                  <c:v>-0.40495521246830535</c:v>
                </c:pt>
                <c:pt idx="725">
                  <c:v>-0.40438769602291202</c:v>
                </c:pt>
                <c:pt idx="726">
                  <c:v>-0.40382088655928072</c:v>
                </c:pt>
                <c:pt idx="727">
                  <c:v>-0.40325478330069942</c:v>
                </c:pt>
                <c:pt idx="728">
                  <c:v>-0.4026893854685909</c:v>
                </c:pt>
                <c:pt idx="729">
                  <c:v>-0.40212469229068404</c:v>
                </c:pt>
                <c:pt idx="730">
                  <c:v>-0.40156070298893454</c:v>
                </c:pt>
                <c:pt idx="731">
                  <c:v>-0.40099741679058276</c:v>
                </c:pt>
                <c:pt idx="732">
                  <c:v>-0.40043483292278026</c:v>
                </c:pt>
                <c:pt idx="733">
                  <c:v>-0.39987295061143513</c:v>
                </c:pt>
                <c:pt idx="734">
                  <c:v>-0.39931176908432064</c:v>
                </c:pt>
                <c:pt idx="735">
                  <c:v>-0.39875128757245193</c:v>
                </c:pt>
                <c:pt idx="736">
                  <c:v>-0.39819150530315817</c:v>
                </c:pt>
                <c:pt idx="737">
                  <c:v>-0.39763242150900879</c:v>
                </c:pt>
                <c:pt idx="738">
                  <c:v>-0.3970740354168889</c:v>
                </c:pt>
                <c:pt idx="739">
                  <c:v>-0.39651634626358678</c:v>
                </c:pt>
                <c:pt idx="740">
                  <c:v>-0.3959593532783412</c:v>
                </c:pt>
                <c:pt idx="741">
                  <c:v>-0.39540305569394363</c:v>
                </c:pt>
                <c:pt idx="742">
                  <c:v>-0.39484745274749322</c:v>
                </c:pt>
                <c:pt idx="743">
                  <c:v>-0.39429254367040478</c:v>
                </c:pt>
                <c:pt idx="744">
                  <c:v>-0.39373832770035477</c:v>
                </c:pt>
                <c:pt idx="745">
                  <c:v>-0.39318480407208867</c:v>
                </c:pt>
                <c:pt idx="746">
                  <c:v>-0.39263197202554778</c:v>
                </c:pt>
                <c:pt idx="747">
                  <c:v>-0.39207983079245778</c:v>
                </c:pt>
                <c:pt idx="748">
                  <c:v>-0.39152837961689002</c:v>
                </c:pt>
                <c:pt idx="749">
                  <c:v>-0.3909776177347446</c:v>
                </c:pt>
                <c:pt idx="750">
                  <c:v>-0.2852440719637972</c:v>
                </c:pt>
                <c:pt idx="751">
                  <c:v>-0.28497076861828674</c:v>
                </c:pt>
                <c:pt idx="752">
                  <c:v>-0.28469768536578677</c:v>
                </c:pt>
                <c:pt idx="753">
                  <c:v>-0.28442482205872643</c:v>
                </c:pt>
                <c:pt idx="754">
                  <c:v>-0.28415217855060071</c:v>
                </c:pt>
                <c:pt idx="755">
                  <c:v>-0.28387975469472693</c:v>
                </c:pt>
                <c:pt idx="756">
                  <c:v>-0.28360755034477769</c:v>
                </c:pt>
                <c:pt idx="757">
                  <c:v>-0.28333556535242721</c:v>
                </c:pt>
                <c:pt idx="758">
                  <c:v>-0.28306379957596661</c:v>
                </c:pt>
                <c:pt idx="759">
                  <c:v>-0.28279225286369503</c:v>
                </c:pt>
                <c:pt idx="760">
                  <c:v>-0.282520925072971</c:v>
                </c:pt>
                <c:pt idx="761">
                  <c:v>-0.28224981605546873</c:v>
                </c:pt>
                <c:pt idx="762">
                  <c:v>-0.28197892566690363</c:v>
                </c:pt>
                <c:pt idx="763">
                  <c:v>-0.28170825376006015</c:v>
                </c:pt>
                <c:pt idx="764">
                  <c:v>-0.28143780018980991</c:v>
                </c:pt>
                <c:pt idx="765">
                  <c:v>-0.28116756480986993</c:v>
                </c:pt>
                <c:pt idx="766">
                  <c:v>-0.28089754747449014</c:v>
                </c:pt>
                <c:pt idx="767">
                  <c:v>-0.28062774803796486</c:v>
                </c:pt>
                <c:pt idx="768">
                  <c:v>-0.28035816635467725</c:v>
                </c:pt>
                <c:pt idx="769">
                  <c:v>-0.28008880228029831</c:v>
                </c:pt>
                <c:pt idx="770">
                  <c:v>-0.27981965566774569</c:v>
                </c:pt>
                <c:pt idx="771">
                  <c:v>-0.27955072637180223</c:v>
                </c:pt>
                <c:pt idx="772">
                  <c:v>-0.27928201424818333</c:v>
                </c:pt>
                <c:pt idx="773">
                  <c:v>-0.27901351915233796</c:v>
                </c:pt>
                <c:pt idx="774">
                  <c:v>-0.27874524093558506</c:v>
                </c:pt>
                <c:pt idx="775">
                  <c:v>-0.27847717945812533</c:v>
                </c:pt>
                <c:pt idx="776">
                  <c:v>-0.27820933456990105</c:v>
                </c:pt>
                <c:pt idx="777">
                  <c:v>-0.27794170612986946</c:v>
                </c:pt>
                <c:pt idx="778">
                  <c:v>-0.27767429399143673</c:v>
                </c:pt>
                <c:pt idx="779">
                  <c:v>-0.27740709800960772</c:v>
                </c:pt>
                <c:pt idx="780">
                  <c:v>-0.27714011804098604</c:v>
                </c:pt>
                <c:pt idx="781">
                  <c:v>-0.2768733539398216</c:v>
                </c:pt>
                <c:pt idx="782">
                  <c:v>-0.27660680556294004</c:v>
                </c:pt>
                <c:pt idx="783">
                  <c:v>-0.27634047276463569</c:v>
                </c:pt>
                <c:pt idx="784">
                  <c:v>-0.27607435540191183</c:v>
                </c:pt>
                <c:pt idx="785">
                  <c:v>-0.27580845332795256</c:v>
                </c:pt>
                <c:pt idx="786">
                  <c:v>-0.27554276640149311</c:v>
                </c:pt>
                <c:pt idx="787">
                  <c:v>-0.27527729447860416</c:v>
                </c:pt>
                <c:pt idx="788">
                  <c:v>-0.27501203741158164</c:v>
                </c:pt>
                <c:pt idx="789">
                  <c:v>-0.27474699506138123</c:v>
                </c:pt>
                <c:pt idx="790">
                  <c:v>-0.27448216727914421</c:v>
                </c:pt>
                <c:pt idx="791">
                  <c:v>-0.27421755392609271</c:v>
                </c:pt>
                <c:pt idx="792">
                  <c:v>-0.27395315485505556</c:v>
                </c:pt>
                <c:pt idx="793">
                  <c:v>-0.27368896992312486</c:v>
                </c:pt>
                <c:pt idx="794">
                  <c:v>-0.27342499898845851</c:v>
                </c:pt>
                <c:pt idx="795">
                  <c:v>-0.27316124190441826</c:v>
                </c:pt>
                <c:pt idx="796">
                  <c:v>-0.27289769853062751</c:v>
                </c:pt>
                <c:pt idx="797">
                  <c:v>-0.27263436872262403</c:v>
                </c:pt>
                <c:pt idx="798">
                  <c:v>-0.27237125233803283</c:v>
                </c:pt>
                <c:pt idx="799">
                  <c:v>-0.27210834923052651</c:v>
                </c:pt>
                <c:pt idx="800">
                  <c:v>-0.27184565926203774</c:v>
                </c:pt>
                <c:pt idx="801">
                  <c:v>-0.27158318228504008</c:v>
                </c:pt>
                <c:pt idx="802">
                  <c:v>-0.27132091816004511</c:v>
                </c:pt>
                <c:pt idx="803">
                  <c:v>-0.27105886674121393</c:v>
                </c:pt>
                <c:pt idx="804">
                  <c:v>-0.2707970278884364</c:v>
                </c:pt>
                <c:pt idx="805">
                  <c:v>-0.27053540145813848</c:v>
                </c:pt>
                <c:pt idx="806">
                  <c:v>-0.27027398730683494</c:v>
                </c:pt>
                <c:pt idx="807">
                  <c:v>-0.27001278529255046</c:v>
                </c:pt>
                <c:pt idx="808">
                  <c:v>-0.26975179527348736</c:v>
                </c:pt>
                <c:pt idx="809">
                  <c:v>-0.2694910171060716</c:v>
                </c:pt>
                <c:pt idx="810">
                  <c:v>-0.2692304506501042</c:v>
                </c:pt>
                <c:pt idx="811">
                  <c:v>-0.26897009576152264</c:v>
                </c:pt>
                <c:pt idx="812">
                  <c:v>-0.26870995229781869</c:v>
                </c:pt>
                <c:pt idx="813">
                  <c:v>-0.26845002011928187</c:v>
                </c:pt>
                <c:pt idx="814">
                  <c:v>-0.2681902990810503</c:v>
                </c:pt>
                <c:pt idx="815">
                  <c:v>-0.26793078904345791</c:v>
                </c:pt>
                <c:pt idx="816">
                  <c:v>-0.26767148986395206</c:v>
                </c:pt>
                <c:pt idx="817">
                  <c:v>-0.26741240140126799</c:v>
                </c:pt>
                <c:pt idx="818">
                  <c:v>-0.26715352351174282</c:v>
                </c:pt>
                <c:pt idx="819">
                  <c:v>-0.26689485605637664</c:v>
                </c:pt>
                <c:pt idx="820">
                  <c:v>-0.26663639889203949</c:v>
                </c:pt>
                <c:pt idx="821">
                  <c:v>-0.26637815187950942</c:v>
                </c:pt>
                <c:pt idx="822">
                  <c:v>-0.26612011487348042</c:v>
                </c:pt>
                <c:pt idx="823">
                  <c:v>-0.26586228773677334</c:v>
                </c:pt>
                <c:pt idx="824">
                  <c:v>-0.26560467032505919</c:v>
                </c:pt>
                <c:pt idx="825">
                  <c:v>-0.26534726250022622</c:v>
                </c:pt>
                <c:pt idx="826">
                  <c:v>-0.2650900641182119</c:v>
                </c:pt>
                <c:pt idx="827">
                  <c:v>-0.26483307504037157</c:v>
                </c:pt>
                <c:pt idx="828">
                  <c:v>-0.264576295124197</c:v>
                </c:pt>
                <c:pt idx="829">
                  <c:v>-0.26431972423042183</c:v>
                </c:pt>
                <c:pt idx="830">
                  <c:v>-0.26406336221582727</c:v>
                </c:pt>
                <c:pt idx="831">
                  <c:v>-0.26380720894381149</c:v>
                </c:pt>
                <c:pt idx="832">
                  <c:v>-0.2635512642700899</c:v>
                </c:pt>
                <c:pt idx="833">
                  <c:v>-0.26329552805557377</c:v>
                </c:pt>
                <c:pt idx="834">
                  <c:v>-0.26304000015953122</c:v>
                </c:pt>
                <c:pt idx="835">
                  <c:v>-0.26278468044340642</c:v>
                </c:pt>
                <c:pt idx="836">
                  <c:v>-0.26252956876322564</c:v>
                </c:pt>
                <c:pt idx="837">
                  <c:v>-0.2622746649826535</c:v>
                </c:pt>
                <c:pt idx="838">
                  <c:v>-0.26201996895922619</c:v>
                </c:pt>
                <c:pt idx="839">
                  <c:v>-0.26176548055327764</c:v>
                </c:pt>
                <c:pt idx="840">
                  <c:v>-0.2615111996261632</c:v>
                </c:pt>
                <c:pt idx="841">
                  <c:v>-0.26125712603644047</c:v>
                </c:pt>
                <c:pt idx="842">
                  <c:v>-0.26100325964470983</c:v>
                </c:pt>
                <c:pt idx="843">
                  <c:v>-0.26074960031170491</c:v>
                </c:pt>
                <c:pt idx="844">
                  <c:v>-0.26049614789727116</c:v>
                </c:pt>
                <c:pt idx="845">
                  <c:v>-0.26024290226360769</c:v>
                </c:pt>
                <c:pt idx="846">
                  <c:v>-0.25998986326740692</c:v>
                </c:pt>
                <c:pt idx="847">
                  <c:v>-0.25973703077259991</c:v>
                </c:pt>
                <c:pt idx="848">
                  <c:v>-0.25948440463965383</c:v>
                </c:pt>
                <c:pt idx="849">
                  <c:v>-0.25923198472619369</c:v>
                </c:pt>
                <c:pt idx="850">
                  <c:v>-0.15899566971087076</c:v>
                </c:pt>
                <c:pt idx="851">
                  <c:v>-0.1589135788951257</c:v>
                </c:pt>
                <c:pt idx="852">
                  <c:v>-0.15883151853057775</c:v>
                </c:pt>
                <c:pt idx="853">
                  <c:v>-0.15874948860736815</c:v>
                </c:pt>
                <c:pt idx="854">
                  <c:v>-0.15866748911932405</c:v>
                </c:pt>
                <c:pt idx="855">
                  <c:v>-0.15858552005774129</c:v>
                </c:pt>
                <c:pt idx="856">
                  <c:v>-0.15850358141600296</c:v>
                </c:pt>
                <c:pt idx="857">
                  <c:v>-0.15842167318420586</c:v>
                </c:pt>
                <c:pt idx="858">
                  <c:v>-0.15833979535648801</c:v>
                </c:pt>
                <c:pt idx="859">
                  <c:v>-0.15825794792383441</c:v>
                </c:pt>
                <c:pt idx="860">
                  <c:v>-0.15817613087900639</c:v>
                </c:pt>
                <c:pt idx="861">
                  <c:v>-0.15809434421396595</c:v>
                </c:pt>
                <c:pt idx="862">
                  <c:v>-0.15801258792098594</c:v>
                </c:pt>
                <c:pt idx="863">
                  <c:v>-0.15793086199193951</c:v>
                </c:pt>
                <c:pt idx="864">
                  <c:v>-0.15784916641958802</c:v>
                </c:pt>
                <c:pt idx="865">
                  <c:v>-0.15776750119584904</c:v>
                </c:pt>
                <c:pt idx="866">
                  <c:v>-0.1576858663129066</c:v>
                </c:pt>
                <c:pt idx="867">
                  <c:v>-0.15760426176272269</c:v>
                </c:pt>
                <c:pt idx="868">
                  <c:v>-0.15752268753801424</c:v>
                </c:pt>
                <c:pt idx="869">
                  <c:v>-0.15744114362976624</c:v>
                </c:pt>
                <c:pt idx="870">
                  <c:v>-0.15735963003233877</c:v>
                </c:pt>
                <c:pt idx="871">
                  <c:v>-0.15727814673551777</c:v>
                </c:pt>
                <c:pt idx="872">
                  <c:v>-0.15719669373286393</c:v>
                </c:pt>
                <c:pt idx="873">
                  <c:v>-0.15711527101727185</c:v>
                </c:pt>
                <c:pt idx="874">
                  <c:v>-0.15703387857879392</c:v>
                </c:pt>
                <c:pt idx="875">
                  <c:v>-0.15695251641196784</c:v>
                </c:pt>
                <c:pt idx="876">
                  <c:v>-0.15687118450662396</c:v>
                </c:pt>
                <c:pt idx="877">
                  <c:v>-0.1567898828577885</c:v>
                </c:pt>
                <c:pt idx="878">
                  <c:v>-0.15670861145458126</c:v>
                </c:pt>
                <c:pt idx="879">
                  <c:v>-0.15662737029158436</c:v>
                </c:pt>
                <c:pt idx="880">
                  <c:v>-0.15654615935973837</c:v>
                </c:pt>
                <c:pt idx="881">
                  <c:v>-0.15646497865220432</c:v>
                </c:pt>
                <c:pt idx="882">
                  <c:v>-0.15638382815983398</c:v>
                </c:pt>
                <c:pt idx="883">
                  <c:v>-0.15630270787663214</c:v>
                </c:pt>
                <c:pt idx="884">
                  <c:v>-0.15622161779300647</c:v>
                </c:pt>
                <c:pt idx="885">
                  <c:v>-0.15614055790242887</c:v>
                </c:pt>
                <c:pt idx="886">
                  <c:v>-0.15605952819717217</c:v>
                </c:pt>
                <c:pt idx="887">
                  <c:v>-0.15597852866804374</c:v>
                </c:pt>
                <c:pt idx="888">
                  <c:v>-0.15589755930820459</c:v>
                </c:pt>
                <c:pt idx="889">
                  <c:v>-0.15581662011090458</c:v>
                </c:pt>
                <c:pt idx="890">
                  <c:v>-0.15573571106637374</c:v>
                </c:pt>
                <c:pt idx="891">
                  <c:v>-0.15565483216795073</c:v>
                </c:pt>
                <c:pt idx="892">
                  <c:v>-0.15557398340817485</c:v>
                </c:pt>
                <c:pt idx="893">
                  <c:v>-0.1554931647785196</c:v>
                </c:pt>
                <c:pt idx="894">
                  <c:v>-0.15541237627139104</c:v>
                </c:pt>
                <c:pt idx="895">
                  <c:v>-0.15533161787937289</c:v>
                </c:pt>
                <c:pt idx="896">
                  <c:v>-0.15525088959429389</c:v>
                </c:pt>
                <c:pt idx="897">
                  <c:v>-0.15517019140851573</c:v>
                </c:pt>
                <c:pt idx="898">
                  <c:v>-0.15508952331391157</c:v>
                </c:pt>
                <c:pt idx="899">
                  <c:v>-0.15500888530417534</c:v>
                </c:pt>
                <c:pt idx="900">
                  <c:v>-0.15492827736900416</c:v>
                </c:pt>
                <c:pt idx="901">
                  <c:v>-0.15484769950369071</c:v>
                </c:pt>
                <c:pt idx="902">
                  <c:v>-0.15476715169762123</c:v>
                </c:pt>
                <c:pt idx="903">
                  <c:v>-0.15468663394475612</c:v>
                </c:pt>
                <c:pt idx="904">
                  <c:v>-0.15460614623732383</c:v>
                </c:pt>
                <c:pt idx="905">
                  <c:v>-0.15452568856662019</c:v>
                </c:pt>
                <c:pt idx="906">
                  <c:v>-0.15444526092500688</c:v>
                </c:pt>
                <c:pt idx="907">
                  <c:v>-0.15436486330626664</c:v>
                </c:pt>
                <c:pt idx="908">
                  <c:v>-0.1542844957000522</c:v>
                </c:pt>
                <c:pt idx="909">
                  <c:v>-0.15420415810125654</c:v>
                </c:pt>
                <c:pt idx="910">
                  <c:v>-0.15412385050028732</c:v>
                </c:pt>
                <c:pt idx="911">
                  <c:v>-0.1540435728904388</c:v>
                </c:pt>
                <c:pt idx="912">
                  <c:v>-0.15396332526296241</c:v>
                </c:pt>
                <c:pt idx="913">
                  <c:v>-0.15388310761155211</c:v>
                </c:pt>
                <c:pt idx="914">
                  <c:v>-0.15380291992697082</c:v>
                </c:pt>
                <c:pt idx="915">
                  <c:v>-0.1537227622025128</c:v>
                </c:pt>
                <c:pt idx="916">
                  <c:v>-0.15364263443014003</c:v>
                </c:pt>
                <c:pt idx="917">
                  <c:v>-0.15356253660119279</c:v>
                </c:pt>
                <c:pt idx="918">
                  <c:v>-0.15348246870963145</c:v>
                </c:pt>
                <c:pt idx="919">
                  <c:v>-0.15340243074666304</c:v>
                </c:pt>
                <c:pt idx="920">
                  <c:v>-0.15332242270429397</c:v>
                </c:pt>
                <c:pt idx="921">
                  <c:v>-0.15324244457577407</c:v>
                </c:pt>
                <c:pt idx="922">
                  <c:v>-0.15316249635302093</c:v>
                </c:pt>
                <c:pt idx="923">
                  <c:v>-0.15308257802697511</c:v>
                </c:pt>
                <c:pt idx="924">
                  <c:v>-0.15300268959266283</c:v>
                </c:pt>
                <c:pt idx="925">
                  <c:v>-0.15292283103942594</c:v>
                </c:pt>
                <c:pt idx="926">
                  <c:v>-0.15284300236144688</c:v>
                </c:pt>
                <c:pt idx="927">
                  <c:v>-0.15276320354971062</c:v>
                </c:pt>
                <c:pt idx="928">
                  <c:v>-0.15268343459808875</c:v>
                </c:pt>
                <c:pt idx="929">
                  <c:v>-0.15260369549765507</c:v>
                </c:pt>
                <c:pt idx="930">
                  <c:v>-0.15252398624090446</c:v>
                </c:pt>
                <c:pt idx="931">
                  <c:v>-0.15244430682019861</c:v>
                </c:pt>
                <c:pt idx="932">
                  <c:v>-0.15236465722772152</c:v>
                </c:pt>
                <c:pt idx="933">
                  <c:v>-0.15228503745596811</c:v>
                </c:pt>
                <c:pt idx="934">
                  <c:v>-0.15220544749721121</c:v>
                </c:pt>
                <c:pt idx="935">
                  <c:v>-0.15212588734341281</c:v>
                </c:pt>
                <c:pt idx="936">
                  <c:v>-0.15204635698684577</c:v>
                </c:pt>
                <c:pt idx="937">
                  <c:v>-0.15196685642027141</c:v>
                </c:pt>
                <c:pt idx="938">
                  <c:v>-0.15188738563640669</c:v>
                </c:pt>
                <c:pt idx="939">
                  <c:v>-0.15180794462552605</c:v>
                </c:pt>
                <c:pt idx="940">
                  <c:v>-0.15172853338230041</c:v>
                </c:pt>
                <c:pt idx="941">
                  <c:v>-0.15164915189713746</c:v>
                </c:pt>
                <c:pt idx="942">
                  <c:v>-0.15156980016426402</c:v>
                </c:pt>
                <c:pt idx="943">
                  <c:v>-0.15149047817391015</c:v>
                </c:pt>
                <c:pt idx="944">
                  <c:v>-0.15141118591963654</c:v>
                </c:pt>
                <c:pt idx="945">
                  <c:v>-0.15133192339371604</c:v>
                </c:pt>
                <c:pt idx="946">
                  <c:v>-0.15125269058833268</c:v>
                </c:pt>
                <c:pt idx="947">
                  <c:v>-0.15117348749504878</c:v>
                </c:pt>
                <c:pt idx="948">
                  <c:v>-0.15109431410649243</c:v>
                </c:pt>
                <c:pt idx="949">
                  <c:v>-0.15101517041609114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  <c:pt idx="1024">
                  <c:v>0</c:v>
                </c:pt>
                <c:pt idx="1025">
                  <c:v>0</c:v>
                </c:pt>
                <c:pt idx="1026">
                  <c:v>0</c:v>
                </c:pt>
                <c:pt idx="1027">
                  <c:v>0</c:v>
                </c:pt>
                <c:pt idx="1028">
                  <c:v>0</c:v>
                </c:pt>
                <c:pt idx="1029">
                  <c:v>0</c:v>
                </c:pt>
                <c:pt idx="1030">
                  <c:v>0</c:v>
                </c:pt>
                <c:pt idx="1031">
                  <c:v>0</c:v>
                </c:pt>
                <c:pt idx="1032">
                  <c:v>0</c:v>
                </c:pt>
                <c:pt idx="1033">
                  <c:v>0</c:v>
                </c:pt>
                <c:pt idx="1034">
                  <c:v>0</c:v>
                </c:pt>
                <c:pt idx="1035">
                  <c:v>0</c:v>
                </c:pt>
                <c:pt idx="1036">
                  <c:v>0</c:v>
                </c:pt>
                <c:pt idx="1037">
                  <c:v>0</c:v>
                </c:pt>
                <c:pt idx="1038">
                  <c:v>0</c:v>
                </c:pt>
                <c:pt idx="1039">
                  <c:v>0</c:v>
                </c:pt>
                <c:pt idx="1040">
                  <c:v>0</c:v>
                </c:pt>
                <c:pt idx="1041">
                  <c:v>0</c:v>
                </c:pt>
                <c:pt idx="1042">
                  <c:v>0</c:v>
                </c:pt>
                <c:pt idx="1043">
                  <c:v>0</c:v>
                </c:pt>
                <c:pt idx="1044">
                  <c:v>0</c:v>
                </c:pt>
                <c:pt idx="1045">
                  <c:v>0</c:v>
                </c:pt>
                <c:pt idx="1046">
                  <c:v>0</c:v>
                </c:pt>
                <c:pt idx="1047">
                  <c:v>0</c:v>
                </c:pt>
                <c:pt idx="1048">
                  <c:v>0</c:v>
                </c:pt>
                <c:pt idx="1049">
                  <c:v>0</c:v>
                </c:pt>
                <c:pt idx="1050">
                  <c:v>0</c:v>
                </c:pt>
                <c:pt idx="1051">
                  <c:v>0</c:v>
                </c:pt>
                <c:pt idx="1052">
                  <c:v>0</c:v>
                </c:pt>
                <c:pt idx="1053">
                  <c:v>0</c:v>
                </c:pt>
                <c:pt idx="1054">
                  <c:v>0</c:v>
                </c:pt>
                <c:pt idx="1055">
                  <c:v>0</c:v>
                </c:pt>
                <c:pt idx="1056">
                  <c:v>0</c:v>
                </c:pt>
                <c:pt idx="1057">
                  <c:v>0</c:v>
                </c:pt>
                <c:pt idx="1058">
                  <c:v>0</c:v>
                </c:pt>
                <c:pt idx="1059">
                  <c:v>0</c:v>
                </c:pt>
                <c:pt idx="1060">
                  <c:v>0</c:v>
                </c:pt>
                <c:pt idx="1061">
                  <c:v>0</c:v>
                </c:pt>
                <c:pt idx="1062">
                  <c:v>0</c:v>
                </c:pt>
                <c:pt idx="1063">
                  <c:v>0</c:v>
                </c:pt>
                <c:pt idx="1064">
                  <c:v>0</c:v>
                </c:pt>
                <c:pt idx="1065">
                  <c:v>0</c:v>
                </c:pt>
                <c:pt idx="1066">
                  <c:v>0</c:v>
                </c:pt>
                <c:pt idx="1067">
                  <c:v>0</c:v>
                </c:pt>
                <c:pt idx="1068">
                  <c:v>0</c:v>
                </c:pt>
                <c:pt idx="1069">
                  <c:v>0</c:v>
                </c:pt>
                <c:pt idx="1070">
                  <c:v>0</c:v>
                </c:pt>
                <c:pt idx="1071">
                  <c:v>0</c:v>
                </c:pt>
                <c:pt idx="1072">
                  <c:v>0</c:v>
                </c:pt>
                <c:pt idx="1073">
                  <c:v>0</c:v>
                </c:pt>
                <c:pt idx="1074">
                  <c:v>0</c:v>
                </c:pt>
                <c:pt idx="1075">
                  <c:v>0</c:v>
                </c:pt>
                <c:pt idx="1076">
                  <c:v>0</c:v>
                </c:pt>
                <c:pt idx="1077">
                  <c:v>0</c:v>
                </c:pt>
                <c:pt idx="1078">
                  <c:v>0</c:v>
                </c:pt>
                <c:pt idx="1079">
                  <c:v>0</c:v>
                </c:pt>
                <c:pt idx="1080">
                  <c:v>0</c:v>
                </c:pt>
                <c:pt idx="1081">
                  <c:v>0</c:v>
                </c:pt>
                <c:pt idx="1082">
                  <c:v>0</c:v>
                </c:pt>
                <c:pt idx="1083">
                  <c:v>0</c:v>
                </c:pt>
                <c:pt idx="1084">
                  <c:v>0</c:v>
                </c:pt>
                <c:pt idx="1085">
                  <c:v>0</c:v>
                </c:pt>
                <c:pt idx="1086">
                  <c:v>0</c:v>
                </c:pt>
                <c:pt idx="1087">
                  <c:v>0</c:v>
                </c:pt>
                <c:pt idx="1088">
                  <c:v>0</c:v>
                </c:pt>
                <c:pt idx="1089">
                  <c:v>0</c:v>
                </c:pt>
                <c:pt idx="1090">
                  <c:v>0</c:v>
                </c:pt>
                <c:pt idx="1091">
                  <c:v>0</c:v>
                </c:pt>
                <c:pt idx="1092">
                  <c:v>0</c:v>
                </c:pt>
                <c:pt idx="1093">
                  <c:v>0</c:v>
                </c:pt>
                <c:pt idx="1094">
                  <c:v>0</c:v>
                </c:pt>
                <c:pt idx="1095">
                  <c:v>0</c:v>
                </c:pt>
                <c:pt idx="1096">
                  <c:v>0</c:v>
                </c:pt>
                <c:pt idx="1097">
                  <c:v>0</c:v>
                </c:pt>
                <c:pt idx="1098">
                  <c:v>0</c:v>
                </c:pt>
                <c:pt idx="1099">
                  <c:v>0</c:v>
                </c:pt>
                <c:pt idx="1100">
                  <c:v>0</c:v>
                </c:pt>
                <c:pt idx="1101">
                  <c:v>0</c:v>
                </c:pt>
                <c:pt idx="1102">
                  <c:v>0</c:v>
                </c:pt>
                <c:pt idx="1103">
                  <c:v>0</c:v>
                </c:pt>
                <c:pt idx="1104">
                  <c:v>0</c:v>
                </c:pt>
                <c:pt idx="1105">
                  <c:v>0</c:v>
                </c:pt>
                <c:pt idx="1106">
                  <c:v>0</c:v>
                </c:pt>
                <c:pt idx="1107">
                  <c:v>0</c:v>
                </c:pt>
                <c:pt idx="1108">
                  <c:v>0</c:v>
                </c:pt>
                <c:pt idx="1109">
                  <c:v>0</c:v>
                </c:pt>
                <c:pt idx="1110">
                  <c:v>0</c:v>
                </c:pt>
                <c:pt idx="1111">
                  <c:v>0</c:v>
                </c:pt>
                <c:pt idx="1112">
                  <c:v>0</c:v>
                </c:pt>
                <c:pt idx="1113">
                  <c:v>0</c:v>
                </c:pt>
                <c:pt idx="1114">
                  <c:v>0</c:v>
                </c:pt>
                <c:pt idx="1115">
                  <c:v>0</c:v>
                </c:pt>
                <c:pt idx="1116">
                  <c:v>0</c:v>
                </c:pt>
                <c:pt idx="1117">
                  <c:v>0</c:v>
                </c:pt>
                <c:pt idx="1118">
                  <c:v>0</c:v>
                </c:pt>
                <c:pt idx="1119">
                  <c:v>0</c:v>
                </c:pt>
                <c:pt idx="1120">
                  <c:v>0</c:v>
                </c:pt>
                <c:pt idx="1121">
                  <c:v>0</c:v>
                </c:pt>
                <c:pt idx="1122">
                  <c:v>0</c:v>
                </c:pt>
                <c:pt idx="1123">
                  <c:v>0</c:v>
                </c:pt>
                <c:pt idx="1124">
                  <c:v>0</c:v>
                </c:pt>
                <c:pt idx="1125">
                  <c:v>0</c:v>
                </c:pt>
                <c:pt idx="1126">
                  <c:v>0</c:v>
                </c:pt>
                <c:pt idx="1127">
                  <c:v>0</c:v>
                </c:pt>
                <c:pt idx="1128">
                  <c:v>0</c:v>
                </c:pt>
                <c:pt idx="1129">
                  <c:v>0</c:v>
                </c:pt>
                <c:pt idx="1130">
                  <c:v>0</c:v>
                </c:pt>
                <c:pt idx="1131">
                  <c:v>0</c:v>
                </c:pt>
                <c:pt idx="1132">
                  <c:v>0</c:v>
                </c:pt>
                <c:pt idx="1133">
                  <c:v>0</c:v>
                </c:pt>
                <c:pt idx="1134">
                  <c:v>0</c:v>
                </c:pt>
                <c:pt idx="1135">
                  <c:v>0</c:v>
                </c:pt>
                <c:pt idx="1136">
                  <c:v>0</c:v>
                </c:pt>
                <c:pt idx="1137">
                  <c:v>0</c:v>
                </c:pt>
                <c:pt idx="1138">
                  <c:v>0</c:v>
                </c:pt>
                <c:pt idx="1139">
                  <c:v>0</c:v>
                </c:pt>
                <c:pt idx="1140">
                  <c:v>0</c:v>
                </c:pt>
                <c:pt idx="1141">
                  <c:v>0</c:v>
                </c:pt>
                <c:pt idx="1142">
                  <c:v>0</c:v>
                </c:pt>
                <c:pt idx="1143">
                  <c:v>0</c:v>
                </c:pt>
                <c:pt idx="1144">
                  <c:v>0</c:v>
                </c:pt>
                <c:pt idx="1145">
                  <c:v>0</c:v>
                </c:pt>
                <c:pt idx="1146">
                  <c:v>0</c:v>
                </c:pt>
                <c:pt idx="1147">
                  <c:v>0</c:v>
                </c:pt>
                <c:pt idx="1148">
                  <c:v>0</c:v>
                </c:pt>
                <c:pt idx="1149">
                  <c:v>0</c:v>
                </c:pt>
                <c:pt idx="1150">
                  <c:v>0</c:v>
                </c:pt>
                <c:pt idx="1151">
                  <c:v>0</c:v>
                </c:pt>
                <c:pt idx="1152">
                  <c:v>0</c:v>
                </c:pt>
                <c:pt idx="1153">
                  <c:v>0</c:v>
                </c:pt>
                <c:pt idx="1154">
                  <c:v>0</c:v>
                </c:pt>
                <c:pt idx="1155">
                  <c:v>0</c:v>
                </c:pt>
                <c:pt idx="1156">
                  <c:v>0</c:v>
                </c:pt>
                <c:pt idx="1157">
                  <c:v>0</c:v>
                </c:pt>
                <c:pt idx="1158">
                  <c:v>0</c:v>
                </c:pt>
                <c:pt idx="1159">
                  <c:v>0</c:v>
                </c:pt>
                <c:pt idx="1160">
                  <c:v>0</c:v>
                </c:pt>
                <c:pt idx="1161">
                  <c:v>0</c:v>
                </c:pt>
                <c:pt idx="1162">
                  <c:v>0</c:v>
                </c:pt>
                <c:pt idx="1163">
                  <c:v>0</c:v>
                </c:pt>
                <c:pt idx="1164">
                  <c:v>0</c:v>
                </c:pt>
                <c:pt idx="1165">
                  <c:v>0</c:v>
                </c:pt>
                <c:pt idx="1166">
                  <c:v>0</c:v>
                </c:pt>
                <c:pt idx="1167">
                  <c:v>0</c:v>
                </c:pt>
                <c:pt idx="1168">
                  <c:v>0</c:v>
                </c:pt>
                <c:pt idx="1169">
                  <c:v>0</c:v>
                </c:pt>
                <c:pt idx="1170">
                  <c:v>0</c:v>
                </c:pt>
                <c:pt idx="1171">
                  <c:v>0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  <c:pt idx="1301">
                  <c:v>0</c:v>
                </c:pt>
                <c:pt idx="1302">
                  <c:v>0</c:v>
                </c:pt>
                <c:pt idx="1303">
                  <c:v>0</c:v>
                </c:pt>
                <c:pt idx="1304">
                  <c:v>0</c:v>
                </c:pt>
                <c:pt idx="1305">
                  <c:v>0</c:v>
                </c:pt>
                <c:pt idx="1306">
                  <c:v>0</c:v>
                </c:pt>
                <c:pt idx="1307">
                  <c:v>0</c:v>
                </c:pt>
                <c:pt idx="1308">
                  <c:v>0</c:v>
                </c:pt>
                <c:pt idx="1309">
                  <c:v>0</c:v>
                </c:pt>
                <c:pt idx="1310">
                  <c:v>0</c:v>
                </c:pt>
                <c:pt idx="1311">
                  <c:v>0</c:v>
                </c:pt>
                <c:pt idx="1312">
                  <c:v>0</c:v>
                </c:pt>
                <c:pt idx="1313">
                  <c:v>0</c:v>
                </c:pt>
                <c:pt idx="1314">
                  <c:v>0</c:v>
                </c:pt>
                <c:pt idx="1315">
                  <c:v>0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0</c:v>
                </c:pt>
                <c:pt idx="1320">
                  <c:v>0</c:v>
                </c:pt>
                <c:pt idx="1321">
                  <c:v>0</c:v>
                </c:pt>
                <c:pt idx="1322">
                  <c:v>0</c:v>
                </c:pt>
                <c:pt idx="1323">
                  <c:v>0</c:v>
                </c:pt>
                <c:pt idx="1324">
                  <c:v>0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0</c:v>
                </c:pt>
                <c:pt idx="1329">
                  <c:v>0</c:v>
                </c:pt>
                <c:pt idx="1330">
                  <c:v>0</c:v>
                </c:pt>
                <c:pt idx="1331">
                  <c:v>0</c:v>
                </c:pt>
                <c:pt idx="1332">
                  <c:v>0</c:v>
                </c:pt>
                <c:pt idx="1333">
                  <c:v>0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40AD-4442-94C4-4C682C1F76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804760"/>
        <c:axId val="344805936"/>
      </c:scatterChart>
      <c:valAx>
        <c:axId val="344804760"/>
        <c:scaling>
          <c:orientation val="minMax"/>
          <c:max val="19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/>
                  <a:t>Distance</a:t>
                </a:r>
                <a:r>
                  <a:rPr lang="en-US" sz="1200" baseline="0"/>
                  <a:t> from CBD (miles or minutes)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44805936"/>
        <c:crosses val="autoZero"/>
        <c:crossBetween val="midCat"/>
      </c:valAx>
      <c:valAx>
        <c:axId val="344805936"/>
        <c:scaling>
          <c:orientation val="minMax"/>
          <c:max val="0"/>
          <c:min val="-5"/>
        </c:scaling>
        <c:delete val="0"/>
        <c:axPos val="l"/>
        <c:numFmt formatCode="General" sourceLinked="1"/>
        <c:majorTickMark val="out"/>
        <c:minorTickMark val="none"/>
        <c:tickLblPos val="none"/>
        <c:crossAx val="34480476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1306</cdr:x>
      <cdr:y>0.08148</cdr:y>
    </cdr:from>
    <cdr:to>
      <cdr:x>0.04762</cdr:x>
      <cdr:y>0.1523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13234" y="512885"/>
          <a:ext cx="299738" cy="4462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00916</cdr:x>
      <cdr:y>0.03071</cdr:y>
    </cdr:from>
    <cdr:to>
      <cdr:x>0.08477</cdr:x>
      <cdr:y>0.07837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79375" y="193180"/>
          <a:ext cx="654844" cy="29980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i="1">
              <a:latin typeface="Times New Roman" pitchFamily="18" charset="0"/>
              <a:cs typeface="Times New Roman" pitchFamily="18" charset="0"/>
            </a:rPr>
            <a:t>P</a:t>
          </a:r>
          <a:r>
            <a:rPr lang="en-US" sz="1400" i="0">
              <a:latin typeface="Times New Roman" pitchFamily="18" charset="0"/>
              <a:cs typeface="Times New Roman" pitchFamily="18" charset="0"/>
            </a:rPr>
            <a:t>{</a:t>
          </a:r>
          <a:r>
            <a:rPr lang="en-US" sz="1400" i="1">
              <a:latin typeface="Times New Roman" pitchFamily="18" charset="0"/>
              <a:cs typeface="Times New Roman" pitchFamily="18" charset="0"/>
            </a:rPr>
            <a:t>m</a:t>
          </a:r>
          <a:r>
            <a:rPr lang="en-US" sz="1200" i="0">
              <a:latin typeface="Times New Roman" pitchFamily="18" charset="0"/>
              <a:cs typeface="Times New Roman" pitchFamily="18" charset="0"/>
            </a:rPr>
            <a:t>}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1193</cdr:x>
      <cdr:y>0.48384</cdr:y>
    </cdr:from>
    <cdr:to>
      <cdr:x>0.72504</cdr:x>
      <cdr:y>0.5518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784272" y="1778909"/>
          <a:ext cx="1159078" cy="2499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/>
            <a:t>Envelope</a:t>
          </a:r>
        </a:p>
      </cdr:txBody>
    </cdr:sp>
  </cdr:relSizeAnchor>
  <cdr:relSizeAnchor xmlns:cdr="http://schemas.openxmlformats.org/drawingml/2006/chartDrawing">
    <cdr:from>
      <cdr:x>0.09982</cdr:x>
      <cdr:y>0.13301</cdr:y>
    </cdr:from>
    <cdr:to>
      <cdr:x>0.12834</cdr:x>
      <cdr:y>0.72901</cdr:y>
    </cdr:to>
    <cdr:sp macro="" textlink="">
      <cdr:nvSpPr>
        <cdr:cNvPr id="3" name="Left Brace 2"/>
        <cdr:cNvSpPr/>
      </cdr:nvSpPr>
      <cdr:spPr>
        <a:xfrm xmlns:a="http://schemas.openxmlformats.org/drawingml/2006/main">
          <a:off x="542924" y="489031"/>
          <a:ext cx="155087" cy="2191284"/>
        </a:xfrm>
        <a:prstGeom xmlns:a="http://schemas.openxmlformats.org/drawingml/2006/main" prst="leftBrace">
          <a:avLst>
            <a:gd name="adj1" fmla="val 102548"/>
            <a:gd name="adj2" fmla="val 50000"/>
          </a:avLst>
        </a:prstGeom>
        <a:ln xmlns:a="http://schemas.openxmlformats.org/drawingml/2006/main" w="1905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</cdr:x>
      <cdr:y>0.38342</cdr:y>
    </cdr:from>
    <cdr:to>
      <cdr:x>0.1366</cdr:x>
      <cdr:y>0.6139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1409700"/>
          <a:ext cx="742950" cy="8477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Bid-Price</a:t>
          </a:r>
        </a:p>
        <a:p xmlns:a="http://schemas.openxmlformats.org/drawingml/2006/main">
          <a:r>
            <a:rPr lang="en-US" sz="900"/>
            <a:t>Functions</a:t>
          </a:r>
        </a:p>
      </cdr:txBody>
    </cdr:sp>
  </cdr:relSizeAnchor>
  <cdr:relSizeAnchor xmlns:cdr="http://schemas.openxmlformats.org/drawingml/2006/chartDrawing">
    <cdr:from>
      <cdr:x>0.4122</cdr:x>
      <cdr:y>0.5137</cdr:y>
    </cdr:from>
    <cdr:to>
      <cdr:x>0.51445</cdr:x>
      <cdr:y>0.62172</cdr:y>
    </cdr:to>
    <cdr:cxnSp macro="">
      <cdr:nvCxnSpPr>
        <cdr:cNvPr id="6" name="Straight Arrow Connector 5">
          <a:extLst xmlns:a="http://schemas.openxmlformats.org/drawingml/2006/main">
            <a:ext uri="{FF2B5EF4-FFF2-40B4-BE49-F238E27FC236}">
              <a16:creationId xmlns:a16="http://schemas.microsoft.com/office/drawing/2014/main" id="{4A93FE5D-7E4F-424E-A18C-EADE39A2B286}"/>
            </a:ext>
          </a:extLst>
        </cdr:cNvPr>
        <cdr:cNvCxnSpPr/>
      </cdr:nvCxnSpPr>
      <cdr:spPr>
        <a:xfrm xmlns:a="http://schemas.openxmlformats.org/drawingml/2006/main" flipH="1">
          <a:off x="3573160" y="3231821"/>
          <a:ext cx="886359" cy="679587"/>
        </a:xfrm>
        <a:prstGeom xmlns:a="http://schemas.openxmlformats.org/drawingml/2006/main" prst="straightConnector1">
          <a:avLst/>
        </a:prstGeom>
        <a:ln xmlns:a="http://schemas.openxmlformats.org/drawingml/2006/main" w="19050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.0544</cdr:y>
    </cdr:from>
    <cdr:to>
      <cdr:x>0.10858</cdr:x>
      <cdr:y>0.1813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0" y="200024"/>
          <a:ext cx="590549" cy="4667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{</a:t>
          </a:r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}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50544</cdr:x>
      <cdr:y>0.72156</cdr:y>
    </cdr:from>
    <cdr:to>
      <cdr:x>0.82517</cdr:x>
      <cdr:y>0.8537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753789" y="2632305"/>
          <a:ext cx="1742011" cy="482370"/>
        </a:xfrm>
        <a:prstGeom xmlns:a="http://schemas.openxmlformats.org/drawingml/2006/main" prst="rect">
          <a:avLst/>
        </a:prstGeom>
        <a:ln xmlns:a="http://schemas.openxmlformats.org/drawingml/2006/main" w="25400">
          <a:solidFill>
            <a:srgbClr val="FF0000"/>
          </a:solidFill>
        </a:ln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b="1" dirty="0">
              <a:solidFill>
                <a:srgbClr val="FF0000"/>
              </a:solidFill>
            </a:rPr>
            <a:t>Slope of Envelope = Equilibrium</a:t>
          </a:r>
        </a:p>
      </cdr:txBody>
    </cdr:sp>
  </cdr:relSizeAnchor>
  <cdr:relSizeAnchor xmlns:cdr="http://schemas.openxmlformats.org/drawingml/2006/chartDrawing">
    <cdr:from>
      <cdr:x>0.23292</cdr:x>
      <cdr:y>0.7624</cdr:y>
    </cdr:from>
    <cdr:to>
      <cdr:x>0.50613</cdr:x>
      <cdr:y>0.76501</cdr:y>
    </cdr:to>
    <cdr:cxnSp macro="">
      <cdr:nvCxnSpPr>
        <cdr:cNvPr id="4" name="Straight Arrow Connector 3">
          <a:extLst xmlns:a="http://schemas.openxmlformats.org/drawingml/2006/main">
            <a:ext uri="{FF2B5EF4-FFF2-40B4-BE49-F238E27FC236}">
              <a16:creationId xmlns:a16="http://schemas.microsoft.com/office/drawing/2014/main" id="{8808A933-13FB-4BB7-936C-A29BEA0A9F7A}"/>
            </a:ext>
          </a:extLst>
        </cdr:cNvPr>
        <cdr:cNvCxnSpPr/>
      </cdr:nvCxnSpPr>
      <cdr:spPr>
        <a:xfrm xmlns:a="http://schemas.openxmlformats.org/drawingml/2006/main" flipH="1">
          <a:off x="1266825" y="2781301"/>
          <a:ext cx="1485900" cy="9524"/>
        </a:xfrm>
        <a:prstGeom xmlns:a="http://schemas.openxmlformats.org/drawingml/2006/main" prst="straightConnector1">
          <a:avLst/>
        </a:prstGeom>
        <a:ln xmlns:a="http://schemas.openxmlformats.org/drawingml/2006/main" w="19050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0333</cdr:x>
      <cdr:y>0.05352</cdr:y>
    </cdr:from>
    <cdr:to>
      <cdr:x>0.13039</cdr:x>
      <cdr:y>0.87786</cdr:y>
    </cdr:to>
    <cdr:sp macro="" textlink="">
      <cdr:nvSpPr>
        <cdr:cNvPr id="5" name="Left Brace 4"/>
        <cdr:cNvSpPr/>
      </cdr:nvSpPr>
      <cdr:spPr>
        <a:xfrm xmlns:a="http://schemas.openxmlformats.org/drawingml/2006/main">
          <a:off x="561975" y="195245"/>
          <a:ext cx="147187" cy="3007254"/>
        </a:xfrm>
        <a:prstGeom xmlns:a="http://schemas.openxmlformats.org/drawingml/2006/main" prst="leftBrace">
          <a:avLst>
            <a:gd name="adj1" fmla="val 343878"/>
            <a:gd name="adj2" fmla="val 50000"/>
          </a:avLst>
        </a:prstGeom>
        <a:ln xmlns:a="http://schemas.openxmlformats.org/drawingml/2006/main" w="1905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</cdr:x>
      <cdr:y>0.38381</cdr:y>
    </cdr:from>
    <cdr:to>
      <cdr:x>0.12785</cdr:x>
      <cdr:y>0.65274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-1162050" y="1400175"/>
          <a:ext cx="695325" cy="9810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Slopes of Bid-Price </a:t>
          </a:r>
        </a:p>
        <a:p xmlns:a="http://schemas.openxmlformats.org/drawingml/2006/main">
          <a:r>
            <a:rPr lang="en-US" sz="900"/>
            <a:t>Functions</a:t>
          </a:r>
        </a:p>
      </cdr:txBody>
    </cdr:sp>
  </cdr:relSizeAnchor>
  <cdr:relSizeAnchor xmlns:cdr="http://schemas.openxmlformats.org/drawingml/2006/chartDrawing">
    <cdr:from>
      <cdr:x>0.52924</cdr:x>
      <cdr:y>0.25402</cdr:y>
    </cdr:from>
    <cdr:to>
      <cdr:x>1</cdr:x>
      <cdr:y>0.55875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2878408" y="926681"/>
          <a:ext cx="2560367" cy="111166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100" dirty="0">
              <a:effectLst/>
              <a:latin typeface="+mn-lt"/>
              <a:ea typeface="+mn-ea"/>
              <a:cs typeface="+mn-cs"/>
            </a:rPr>
            <a:t>Note the flattening of the slope of the envelope (depicted here as vertical shifts on the dotted line) due to the sorting that occurs as</a:t>
          </a:r>
          <a:r>
            <a:rPr lang="en-US" sz="1100" i="1" dirty="0">
              <a:effectLst/>
              <a:latin typeface="Times New Roman" pitchFamily="18" charset="0"/>
              <a:ea typeface="+mn-ea"/>
              <a:cs typeface="Times New Roman" pitchFamily="18" charset="0"/>
            </a:rPr>
            <a:t> m </a:t>
          </a:r>
          <a:r>
            <a:rPr lang="en-US" sz="1100" dirty="0">
              <a:effectLst/>
              <a:latin typeface="+mn-lt"/>
              <a:ea typeface="+mn-ea"/>
              <a:cs typeface="+mn-cs"/>
            </a:rPr>
            <a:t>increases. </a:t>
          </a:r>
          <a:endParaRPr lang="en-US" dirty="0">
            <a:effectLst/>
          </a:endParaRPr>
        </a:p>
        <a:p xmlns:a="http://schemas.openxmlformats.org/drawingml/2006/main">
          <a:endParaRPr lang="en-US" sz="11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3327</cdr:x>
      <cdr:y>0</cdr:y>
    </cdr:from>
    <cdr:to>
      <cdr:x>0.08231</cdr:x>
      <cdr:y>0.06266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180975" y="0"/>
          <a:ext cx="266699" cy="2286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0</a:t>
          </a:r>
        </a:p>
      </cdr:txBody>
    </cdr:sp>
  </cdr:relSizeAnchor>
  <cdr:relSizeAnchor xmlns:cdr="http://schemas.openxmlformats.org/drawingml/2006/chartDrawing">
    <cdr:from>
      <cdr:x>0.0369</cdr:x>
      <cdr:y>0.90021</cdr:y>
    </cdr:from>
    <cdr:to>
      <cdr:x>0.9795</cdr:x>
      <cdr:y>0.90339</cdr:y>
    </cdr:to>
    <cdr:cxnSp macro="">
      <cdr:nvCxnSpPr>
        <cdr:cNvPr id="10" name="Straight Connector 9">
          <a:extLst xmlns:a="http://schemas.openxmlformats.org/drawingml/2006/main">
            <a:ext uri="{FF2B5EF4-FFF2-40B4-BE49-F238E27FC236}">
              <a16:creationId xmlns:a16="http://schemas.microsoft.com/office/drawing/2014/main" id="{A7979766-F824-441A-85C4-E39D0D62EA95}"/>
            </a:ext>
          </a:extLst>
        </cdr:cNvPr>
        <cdr:cNvCxnSpPr/>
      </cdr:nvCxnSpPr>
      <cdr:spPr>
        <a:xfrm xmlns:a="http://schemas.openxmlformats.org/drawingml/2006/main" flipV="1">
          <a:off x="319720" y="5661713"/>
          <a:ext cx="8166189" cy="1998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0678</cdr:x>
      <cdr:y>0.10604</cdr:y>
    </cdr:from>
    <cdr:to>
      <cdr:x>0.12609</cdr:x>
      <cdr:y>0.21671</cdr:y>
    </cdr:to>
    <cdr:sp macro="" textlink="">
      <cdr:nvSpPr>
        <cdr:cNvPr id="11" name="TextBox 1"/>
        <cdr:cNvSpPr txBox="1"/>
      </cdr:nvSpPr>
      <cdr:spPr>
        <a:xfrm xmlns:a="http://schemas.openxmlformats.org/drawingml/2006/main">
          <a:off x="36875" y="386841"/>
          <a:ext cx="648925" cy="4037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P′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{</a:t>
          </a:r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}</a:t>
          </a: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image" Target="../media/image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N741:  Urban Economics</a:t>
            </a:r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4000" dirty="0"/>
              <a:t>Household Heterogeneity:</a:t>
            </a:r>
          </a:p>
          <a:p>
            <a:r>
              <a:rPr lang="en-US" sz="4000" dirty="0"/>
              <a:t>Supplementary Slides</a:t>
            </a:r>
          </a:p>
        </p:txBody>
      </p:sp>
      <p:sp>
        <p:nvSpPr>
          <p:cNvPr id="5" name="TextBox"/>
          <p:cNvSpPr txBox="1"/>
          <p:nvPr/>
        </p:nvSpPr>
        <p:spPr>
          <a:xfrm>
            <a:off x="533400" y="6019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0</a:t>
            </a:r>
          </a:p>
        </p:txBody>
      </p:sp>
      <p:pic>
        <p:nvPicPr>
          <p:cNvPr id="102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tep 2: Deriving the Constant, Cont.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o the math problem is to find the constant that preserves an intersection between two bid functions when the slope (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/>
              <a:t>) changes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45691"/>
              </p:ext>
            </p:extLst>
          </p:nvPr>
        </p:nvGraphicFramePr>
        <p:xfrm>
          <a:off x="2209800" y="3802379"/>
          <a:ext cx="4724400" cy="144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6" name="Equation" r:id="rId3" imgW="1841500" imgH="558800" progId="Equation.DSMT4">
                  <p:embed/>
                </p:oleObj>
              </mc:Choice>
              <mc:Fallback>
                <p:oleObj name="Equation" r:id="rId3" imgW="18415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02379"/>
                        <a:ext cx="4724400" cy="1444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709829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Finding the Bid-Function Constant</a:t>
            </a:r>
          </a:p>
          <a:p>
            <a:pPr marL="231775" lvl="2" indent="0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10" name="Chart" descr="Please contact Professor Yinger for details regarding figures and graphs.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747" y="2209800"/>
            <a:ext cx="6072505" cy="4411345"/>
          </a:xfrm>
          <a:prstGeom prst="rect">
            <a:avLst/>
          </a:prstGeom>
          <a:noFill/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642278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tep 3: Characterizing the Equilibrium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equilibrium is a relationship between the slope of the bid function (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/>
              <a:t>)and the measure of acces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most general form that is tractable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 where th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dirty="0"/>
              <a:t>s are parameters to be estimated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2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814709"/>
              </p:ext>
            </p:extLst>
          </p:nvPr>
        </p:nvGraphicFramePr>
        <p:xfrm>
          <a:off x="2819400" y="4038600"/>
          <a:ext cx="326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1" name="Equation" r:id="rId3" imgW="1091880" imgH="279360" progId="Equation.DSMT4">
                  <p:embed/>
                </p:oleObj>
              </mc:Choice>
              <mc:Fallback>
                <p:oleObj name="Equation" r:id="rId3" imgW="1091880" imgH="279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32639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570434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-23949" y="476794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</a:t>
            </a:r>
            <a:r>
              <a:rPr lang="en-US" sz="1300" dirty="0"/>
              <a:t>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grpSp>
        <p:nvGrpSpPr>
          <p:cNvPr id="12" name="Charts" descr="Please contact Professor Yinger for details regarding figures and graphs.">
            <a:extLst>
              <a:ext uri="{FF2B5EF4-FFF2-40B4-BE49-F238E27FC236}">
                <a16:creationId xmlns:a16="http://schemas.microsoft.com/office/drawing/2014/main" id="{7D23E78C-0751-4096-BC24-90AC3FFA1D74}"/>
              </a:ext>
            </a:extLst>
          </p:cNvPr>
          <p:cNvGrpSpPr/>
          <p:nvPr/>
        </p:nvGrpSpPr>
        <p:grpSpPr>
          <a:xfrm>
            <a:off x="2029854" y="228601"/>
            <a:ext cx="5475846" cy="6553199"/>
            <a:chOff x="2029854" y="228601"/>
            <a:chExt cx="5475846" cy="6553199"/>
          </a:xfrm>
        </p:grpSpPr>
        <p:graphicFrame>
          <p:nvGraphicFramePr>
            <p:cNvPr id="10" name="Chart 1" descr="Please contact Professor Yinger for details regarding figures and graphs."/>
            <p:cNvGraphicFramePr/>
            <p:nvPr>
              <p:extLst>
                <p:ext uri="{D42A27DB-BD31-4B8C-83A1-F6EECF244321}">
                  <p14:modId xmlns:p14="http://schemas.microsoft.com/office/powerpoint/2010/main" val="3455335153"/>
                </p:ext>
              </p:extLst>
            </p:nvPr>
          </p:nvGraphicFramePr>
          <p:xfrm>
            <a:off x="2029854" y="228601"/>
            <a:ext cx="5448300" cy="297179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aphicFrame>
          <p:nvGraphicFramePr>
            <p:cNvPr id="11" name="Chart 2" descr="Please contact Professor Yinger for details regarding figures and graphs."/>
            <p:cNvGraphicFramePr/>
            <p:nvPr>
              <p:extLst>
                <p:ext uri="{D42A27DB-BD31-4B8C-83A1-F6EECF244321}">
                  <p14:modId xmlns:p14="http://schemas.microsoft.com/office/powerpoint/2010/main" val="2845079277"/>
                </p:ext>
              </p:extLst>
            </p:nvPr>
          </p:nvGraphicFramePr>
          <p:xfrm>
            <a:off x="2057400" y="3133725"/>
            <a:ext cx="5448300" cy="364807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367787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tep 4: Solving for the Envelop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Plugging this equilibrium equation into the equation for the constant term yields a differential equation that can be solved for the constant term as a function 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4675" lvl="2" indent="-342900"/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4675" lvl="2" indent="-342900"/>
            <a:r>
              <a:rPr lang="en-US" dirty="0"/>
              <a:t>The solution depends on the value 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nd of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/>
              <a:t>the income elasticity of demand for housing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n the equilibrium equation can be used to replac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 </a:t>
            </a:r>
            <a:r>
              <a:rPr lang="en-US" dirty="0"/>
              <a:t>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, yielding the envelope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910840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 </a:t>
            </a:r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5" name="Table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078077"/>
              </p:ext>
            </p:extLst>
          </p:nvPr>
        </p:nvGraphicFramePr>
        <p:xfrm>
          <a:off x="381000" y="1355515"/>
          <a:ext cx="8205613" cy="550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Document" r:id="rId3" imgW="5956042" imgH="3993937" progId="Word.Document.12">
                  <p:embed/>
                </p:oleObj>
              </mc:Choice>
              <mc:Fallback>
                <p:oleObj name="Document" r:id="rId3" imgW="5956042" imgH="3993937" progId="Word.Document.12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55515"/>
                        <a:ext cx="8205613" cy="550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69477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stimating the Envelop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case of a linear equilibrium and a unitary income elasticity reduces to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looks like the semi-log form in most studies (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/>
              <a:t>indicating housing traits), but the estimated coefficient contains the parameters from the equilibrium function and cannot be interpreted as a measure of transportation cost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f one uses outside information to determine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, the envelopes in the preceding table can all be estimated with OL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at is what my working paper does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0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12436"/>
              </p:ext>
            </p:extLst>
          </p:nvPr>
        </p:nvGraphicFramePr>
        <p:xfrm>
          <a:off x="1641475" y="2349500"/>
          <a:ext cx="55800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3" imgW="1866600" imgH="482400" progId="Equation.DSMT4">
                  <p:embed/>
                </p:oleObj>
              </mc:Choice>
              <mc:Fallback>
                <p:oleObj name="Equation" r:id="rId3" imgW="186660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349500"/>
                        <a:ext cx="5580063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146434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ontent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Steps in deriving a bid-function envelop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2. Recent research on the economics of density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922242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 New Approach to Testing Urban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recent, prize-winning paper in </a:t>
            </a:r>
            <a:r>
              <a:rPr lang="en-US" i="1" dirty="0" err="1"/>
              <a:t>Econometrica</a:t>
            </a:r>
            <a:r>
              <a:rPr lang="en-US" dirty="0"/>
              <a:t> develops a totally different approach to empirical work in urban economic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Gabriel M. </a:t>
            </a:r>
            <a:r>
              <a:rPr lang="en-US" dirty="0" err="1"/>
              <a:t>Ahlfeldt</a:t>
            </a:r>
            <a:r>
              <a:rPr lang="en-US" dirty="0"/>
              <a:t>, Stephen J. Redding, Daniel M. Sturm, and </a:t>
            </a:r>
            <a:r>
              <a:rPr lang="en-US" dirty="0" err="1"/>
              <a:t>Nikolaus</a:t>
            </a:r>
            <a:r>
              <a:rPr lang="en-US" dirty="0"/>
              <a:t> Wolf. 2015. “The Economics of Density: Evidence from the Berlin Wall.” </a:t>
            </a:r>
            <a:r>
              <a:rPr lang="en-US" i="1" dirty="0" err="1"/>
              <a:t>Econometrica</a:t>
            </a:r>
            <a:r>
              <a:rPr lang="en-US" dirty="0"/>
              <a:t> 83 (6) (November): 2127-2189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is a technically difficult paper and we will not cover it in detail, but it is instructive to compare its basic assumptions with the ones we have been discussing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19015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Basic Approach 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s the authors put it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“we develop a model in which the internal structure of the city is driven by a tension between agglomeration forces (in the form of production and residential externalities) and dispersion forces (in the form of commuting costs and an inelastic supply of land).”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The biggest different from what we have done is that, as in Lucas and Rossi-</a:t>
            </a:r>
            <a:r>
              <a:rPr lang="en-US" dirty="0" err="1"/>
              <a:t>Hansberg</a:t>
            </a:r>
            <a:r>
              <a:rPr lang="en-US" dirty="0"/>
              <a:t>, the production sector, including its location, is endogenous.</a:t>
            </a:r>
          </a:p>
          <a:p>
            <a:pPr marL="830707" lvl="3" indent="-342900"/>
            <a:endParaRPr lang="en-US" dirty="0"/>
          </a:p>
          <a:p>
            <a:pPr marL="487807" lvl="3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72875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ontent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Steps in deriving a bid-function envelop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Recent research on the economics of density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883346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eholds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Households have a form of Cobb-Douglas utility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“Workers are risk neutral and have preferences that are linear in a consumption index: </a:t>
            </a:r>
            <a:r>
              <a:rPr lang="en-US" i="1" dirty="0" err="1"/>
              <a:t>U</a:t>
            </a:r>
            <a:r>
              <a:rPr lang="en-US" i="1" baseline="-25000" dirty="0" err="1"/>
              <a:t>ijo</a:t>
            </a:r>
            <a:r>
              <a:rPr lang="en-US" i="1" dirty="0"/>
              <a:t> = </a:t>
            </a:r>
            <a:r>
              <a:rPr lang="en-US" i="1" dirty="0" err="1"/>
              <a:t>C</a:t>
            </a:r>
            <a:r>
              <a:rPr lang="en-US" i="1" baseline="-25000" dirty="0" err="1"/>
              <a:t>ijo</a:t>
            </a:r>
            <a:r>
              <a:rPr lang="en-US" i="1" dirty="0"/>
              <a:t> </a:t>
            </a:r>
            <a:r>
              <a:rPr lang="en-US" dirty="0"/>
              <a:t>, where </a:t>
            </a:r>
            <a:r>
              <a:rPr lang="en-US" i="1" dirty="0" err="1"/>
              <a:t>C</a:t>
            </a:r>
            <a:r>
              <a:rPr lang="en-US" i="1" baseline="-25000" dirty="0" err="1"/>
              <a:t>ijo</a:t>
            </a:r>
            <a:r>
              <a:rPr lang="en-US" dirty="0"/>
              <a:t> denotes the consumption index for worker </a:t>
            </a:r>
            <a:r>
              <a:rPr lang="en-US" i="1" dirty="0"/>
              <a:t>o</a:t>
            </a:r>
            <a:r>
              <a:rPr lang="en-US" dirty="0"/>
              <a:t> residing in block</a:t>
            </a:r>
            <a:r>
              <a:rPr lang="en-US" i="1" dirty="0"/>
              <a:t> i </a:t>
            </a:r>
            <a:r>
              <a:rPr lang="en-US" dirty="0"/>
              <a:t>and working in block</a:t>
            </a:r>
            <a:r>
              <a:rPr lang="en-US" i="1" dirty="0"/>
              <a:t> j</a:t>
            </a:r>
            <a:r>
              <a:rPr lang="en-US" dirty="0"/>
              <a:t>. This consumption index depends on consumption of the single final good (</a:t>
            </a:r>
            <a:r>
              <a:rPr lang="en-US" i="1" dirty="0" err="1"/>
              <a:t>c</a:t>
            </a:r>
            <a:r>
              <a:rPr lang="en-US" i="1" baseline="-25000" dirty="0" err="1"/>
              <a:t>ijo</a:t>
            </a:r>
            <a:r>
              <a:rPr lang="en-US" dirty="0"/>
              <a:t>); consumption of residential floor space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r>
              <a:rPr lang="en-US" baseline="-25000" dirty="0" err="1"/>
              <a:t>ijo</a:t>
            </a:r>
            <a:r>
              <a:rPr lang="en-US" dirty="0"/>
              <a:t>); residential amenities (</a:t>
            </a:r>
            <a:r>
              <a:rPr lang="en-US" i="1" dirty="0"/>
              <a:t>B</a:t>
            </a:r>
            <a:r>
              <a:rPr lang="en-US" i="1" baseline="-25000" dirty="0"/>
              <a:t>i</a:t>
            </a:r>
            <a:r>
              <a:rPr lang="en-US" dirty="0"/>
              <a:t>) …; the disutility from commuting from residential block </a:t>
            </a:r>
            <a:r>
              <a:rPr lang="en-US" i="1" dirty="0"/>
              <a:t>i</a:t>
            </a:r>
            <a:r>
              <a:rPr lang="en-US" dirty="0"/>
              <a:t> to workplace block</a:t>
            </a:r>
            <a:r>
              <a:rPr lang="en-US" i="1" dirty="0"/>
              <a:t> j </a:t>
            </a:r>
            <a:r>
              <a:rPr lang="en-US" dirty="0"/>
              <a:t>(</a:t>
            </a:r>
            <a:r>
              <a:rPr lang="en-US" i="1" dirty="0" err="1"/>
              <a:t>d</a:t>
            </a:r>
            <a:r>
              <a:rPr lang="en-US" i="1" baseline="-25000" dirty="0" err="1"/>
              <a:t>ij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dirty="0"/>
              <a:t>1); and an idiosyncratic shock that is specific to individual workers and varies with the worker's blocks of employment and residence (</a:t>
            </a:r>
            <a:r>
              <a:rPr lang="en-US" i="1" dirty="0" err="1"/>
              <a:t>z</a:t>
            </a:r>
            <a:r>
              <a:rPr lang="en-US" i="1" baseline="-25000" dirty="0" err="1"/>
              <a:t>ijo</a:t>
            </a:r>
            <a:r>
              <a:rPr lang="en-US" dirty="0"/>
              <a:t>). This idiosyncratic shock captures the idea can have idiosyncratic reasons for living and working in different parts of the city.” </a:t>
            </a:r>
          </a:p>
          <a:p>
            <a:pPr marL="830707" lvl="3" indent="-342900"/>
            <a:endParaRPr lang="en-US" dirty="0"/>
          </a:p>
          <a:p>
            <a:pPr marL="830707" lvl="3" indent="-342900"/>
            <a:endParaRPr lang="en-US" dirty="0"/>
          </a:p>
          <a:p>
            <a:pPr marL="487807" lvl="3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182045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eholds, 2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aggregate consumption index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ransportation costs take the “iceberg” form, which means that they represent a “melting” of utility or (because, as we will see, utility is proportional to wages) as a “melting of wages.”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For reasons of tractability, the random shock, </a:t>
            </a:r>
            <a:r>
              <a:rPr lang="en-US" i="1" dirty="0" err="1"/>
              <a:t>z</a:t>
            </a:r>
            <a:r>
              <a:rPr lang="en-US" i="1" baseline="-25000" dirty="0" err="1"/>
              <a:t>ijo</a:t>
            </a:r>
            <a:r>
              <a:rPr lang="en-US" dirty="0"/>
              <a:t>, is assumed to be drawn from a </a:t>
            </a:r>
            <a:r>
              <a:rPr lang="en-US" dirty="0" err="1"/>
              <a:t>Fr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é</a:t>
            </a:r>
            <a:r>
              <a:rPr lang="en-US" dirty="0" err="1"/>
              <a:t>chet</a:t>
            </a:r>
            <a:r>
              <a:rPr lang="en-US" dirty="0"/>
              <a:t> distribution. </a:t>
            </a:r>
          </a:p>
          <a:p>
            <a:pPr marL="574675" lvl="2" indent="-342900"/>
            <a:endParaRPr lang="en-US" dirty="0"/>
          </a:p>
          <a:p>
            <a:pPr marL="830707" lvl="3" indent="-342900"/>
            <a:endParaRPr lang="en-US" dirty="0"/>
          </a:p>
          <a:p>
            <a:pPr marL="487807" lvl="3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8" name="Equation" descr="Please contact Professor Yinger for details regarding figures and graph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650" y="2743200"/>
            <a:ext cx="5663750" cy="982260"/>
          </a:xfrm>
          <a:prstGeom prst="rect">
            <a:avLst/>
          </a:prstGeom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708929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eholds, 3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“The indirect utility resulting from residing in block </a:t>
            </a:r>
            <a:r>
              <a:rPr lang="en-US" i="1" dirty="0"/>
              <a:t>i</a:t>
            </a:r>
            <a:r>
              <a:rPr lang="en-US" dirty="0"/>
              <a:t> and working in block </a:t>
            </a:r>
            <a:r>
              <a:rPr lang="en-US" i="1" dirty="0"/>
              <a:t>j</a:t>
            </a:r>
            <a:r>
              <a:rPr lang="en-US" dirty="0"/>
              <a:t> can be expressed in terms of the wage paid at this workplace (</a:t>
            </a:r>
            <a:r>
              <a:rPr lang="en-US" i="1" dirty="0" err="1"/>
              <a:t>w</a:t>
            </a:r>
            <a:r>
              <a:rPr lang="en-US" i="1" baseline="-25000" dirty="0" err="1"/>
              <a:t>j</a:t>
            </a:r>
            <a:r>
              <a:rPr lang="en-US" dirty="0"/>
              <a:t>), commuting costs (</a:t>
            </a:r>
            <a:r>
              <a:rPr lang="en-US" i="1" dirty="0" err="1"/>
              <a:t>d</a:t>
            </a:r>
            <a:r>
              <a:rPr lang="en-US" i="1" baseline="-25000" dirty="0" err="1"/>
              <a:t>ij</a:t>
            </a:r>
            <a:r>
              <a:rPr lang="en-US" dirty="0"/>
              <a:t>), the residential floor price (</a:t>
            </a:r>
            <a:r>
              <a:rPr lang="en-US" i="1" dirty="0"/>
              <a:t>Q</a:t>
            </a:r>
            <a:r>
              <a:rPr lang="en-US" i="1" baseline="-25000" dirty="0"/>
              <a:t>i</a:t>
            </a:r>
            <a:r>
              <a:rPr lang="en-US" dirty="0"/>
              <a:t>), the common component of amenities (</a:t>
            </a:r>
            <a:r>
              <a:rPr lang="en-US" i="1" dirty="0"/>
              <a:t>B</a:t>
            </a:r>
            <a:r>
              <a:rPr lang="en-US" i="1" baseline="-25000" dirty="0"/>
              <a:t>i</a:t>
            </a:r>
            <a:r>
              <a:rPr lang="en-US" dirty="0"/>
              <a:t>), and the idiosyncratic shock (</a:t>
            </a:r>
            <a:r>
              <a:rPr lang="en-US" i="1" dirty="0" err="1"/>
              <a:t>z</a:t>
            </a:r>
            <a:r>
              <a:rPr lang="en-US" i="1" baseline="-25000" dirty="0" err="1"/>
              <a:t>ijo</a:t>
            </a:r>
            <a:r>
              <a:rPr lang="en-US" dirty="0"/>
              <a:t>).”</a:t>
            </a:r>
          </a:p>
          <a:p>
            <a:pPr marL="830707" lvl="3" indent="-342900"/>
            <a:endParaRPr lang="en-US" dirty="0"/>
          </a:p>
          <a:p>
            <a:pPr marL="487807" lvl="3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8" name="Equation" descr="Please contact Professor Yinger for details regarding figures and graph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4442367"/>
            <a:ext cx="3807206" cy="1173661"/>
          </a:xfrm>
          <a:prstGeom prst="rect">
            <a:avLst/>
          </a:prstGeom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32455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eholds, 4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approach makes it impossible to derive a bid function.  As in previous models, we can solve the indirect utility function for the residential floor price and we can interpret </a:t>
            </a:r>
            <a:r>
              <a:rPr lang="en-US" i="1" dirty="0" err="1"/>
              <a:t>z</a:t>
            </a:r>
            <a:r>
              <a:rPr lang="en-US" i="1" baseline="-25000" dirty="0" err="1"/>
              <a:t>ijo</a:t>
            </a:r>
            <a:r>
              <a:rPr lang="en-US" dirty="0"/>
              <a:t> as unobserved household trait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owever, wages and vary across worksites, and </a:t>
            </a:r>
            <a:r>
              <a:rPr lang="en-US" i="1" dirty="0" err="1"/>
              <a:t>z</a:t>
            </a:r>
            <a:r>
              <a:rPr lang="en-US" i="1" baseline="-25000" dirty="0" err="1"/>
              <a:t>ijo</a:t>
            </a:r>
            <a:r>
              <a:rPr lang="en-US" dirty="0"/>
              <a:t> varies across worksites and residential locations. So we cannot look at the change in bid across residential locations as </a:t>
            </a:r>
            <a:r>
              <a:rPr lang="en-US" i="1" dirty="0" err="1"/>
              <a:t>d</a:t>
            </a:r>
            <a:r>
              <a:rPr lang="en-US" i="1" baseline="-25000" dirty="0" err="1"/>
              <a:t>ij</a:t>
            </a:r>
            <a:r>
              <a:rPr lang="en-US" dirty="0"/>
              <a:t> varies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other words, we cannot study the observable determinants of sorting.</a:t>
            </a:r>
          </a:p>
          <a:p>
            <a:pPr marL="487807" lvl="3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444506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eholds, 5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Finally, they model “residential externalities as depending on the travel-time weighted sum of residential employment density in surrounding blocks: </a:t>
            </a:r>
          </a:p>
          <a:p>
            <a:pPr marL="487807" lvl="3" indent="0">
              <a:buNone/>
            </a:pPr>
            <a:endParaRPr lang="en-US" dirty="0"/>
          </a:p>
          <a:p>
            <a:pPr marL="704088" lvl="2" indent="0">
              <a:buNone/>
            </a:pPr>
            <a:endParaRPr lang="en-US" dirty="0"/>
          </a:p>
          <a:p>
            <a:pPr marL="704088" lvl="2" indent="0">
              <a:buNone/>
            </a:pPr>
            <a:endParaRPr lang="en-US" dirty="0"/>
          </a:p>
          <a:p>
            <a:pPr marL="704088" lvl="2" indent="0">
              <a:buNone/>
            </a:pPr>
            <a:endParaRPr lang="en-US" dirty="0"/>
          </a:p>
          <a:p>
            <a:pPr marL="704088" lvl="2" indent="0">
              <a:buNone/>
            </a:pPr>
            <a:r>
              <a:rPr lang="en-US" dirty="0"/>
              <a:t>where </a:t>
            </a:r>
            <a:r>
              <a:rPr lang="en-US" i="1" dirty="0" err="1"/>
              <a:t>H</a:t>
            </a:r>
            <a:r>
              <a:rPr lang="en-US" i="1" baseline="-25000" dirty="0" err="1"/>
              <a:t>Rr</a:t>
            </a:r>
            <a:r>
              <a:rPr lang="en-US" i="1" dirty="0"/>
              <a:t>/K</a:t>
            </a:r>
            <a:r>
              <a:rPr lang="en-US" i="1" baseline="-25000" dirty="0"/>
              <a:t>r</a:t>
            </a:r>
            <a:r>
              <a:rPr lang="en-US" dirty="0"/>
              <a:t> is residence employment density per unit of land area; residential externalities decline with travel time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i="1" baseline="-25000" dirty="0" err="1"/>
              <a:t>it</a:t>
            </a:r>
            <a:r>
              <a:rPr lang="en-US" dirty="0"/>
              <a:t>) through the iceberg factor </a:t>
            </a:r>
            <a:r>
              <a:rPr lang="en-US" dirty="0" err="1"/>
              <a:t>exp</a:t>
            </a:r>
            <a:r>
              <a:rPr lang="en-US" dirty="0"/>
              <a:t>{-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ρτ</a:t>
            </a:r>
            <a:r>
              <a:rPr lang="en-US" i="1" baseline="-25000" dirty="0" err="1"/>
              <a:t>it</a:t>
            </a:r>
            <a:r>
              <a:rPr lang="en-US" dirty="0"/>
              <a:t>}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dirty="0"/>
              <a:t> (0, 1];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/>
              <a:t> determines their rate of spatial decay; a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/>
              <a:t> controls their relative importance in overall residential amenities. The parameter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n-US" dirty="0"/>
              <a:t>captures the net effect of residence employment density on amenities, including negative spillovers such as air pollution and crime, and positive externalities through the availability of urban amenities.”</a:t>
            </a:r>
          </a:p>
        </p:txBody>
      </p:sp>
      <p:pic>
        <p:nvPicPr>
          <p:cNvPr id="8" name="Equation" descr="Please contact Professor Yinger for details regarding figures and graph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2995216"/>
            <a:ext cx="4077573" cy="967184"/>
          </a:xfrm>
          <a:prstGeom prst="rect">
            <a:avLst/>
          </a:prstGeom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057118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Firms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“Production of the tradable final good occurs under conditions of perfect competition and constant returns to scale. For simplicity, we assume that the production technology takes the Cobb-Douglas form, so that output of the final good in block </a:t>
            </a:r>
            <a:r>
              <a:rPr lang="en-US" i="1" dirty="0"/>
              <a:t>j</a:t>
            </a:r>
            <a:r>
              <a:rPr lang="en-US" dirty="0"/>
              <a:t> (</a:t>
            </a:r>
            <a:r>
              <a:rPr lang="en-US" i="1" dirty="0" err="1"/>
              <a:t>y</a:t>
            </a:r>
            <a:r>
              <a:rPr lang="en-US" i="1" baseline="-25000" dirty="0" err="1"/>
              <a:t>i</a:t>
            </a:r>
            <a:r>
              <a:rPr lang="en-US" dirty="0"/>
              <a:t>) is 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68325" lvl="2" indent="0">
              <a:buNone/>
            </a:pPr>
            <a:r>
              <a:rPr lang="en-US" dirty="0"/>
              <a:t>where </a:t>
            </a:r>
            <a:r>
              <a:rPr lang="en-US" i="1" dirty="0"/>
              <a:t>A</a:t>
            </a:r>
            <a:r>
              <a:rPr lang="en-US" i="1" baseline="-25000" dirty="0"/>
              <a:t>i</a:t>
            </a:r>
            <a:r>
              <a:rPr lang="en-US" dirty="0"/>
              <a:t> is final goods productivity and </a:t>
            </a:r>
            <a:r>
              <a:rPr lang="en-US" i="1" dirty="0" err="1"/>
              <a:t>L</a:t>
            </a:r>
            <a:r>
              <a:rPr lang="en-US" i="1" baseline="-25000" dirty="0" err="1"/>
              <a:t>Mi</a:t>
            </a:r>
            <a:r>
              <a:rPr lang="en-US" dirty="0"/>
              <a:t> is the measure of floor space used commercially.” </a:t>
            </a:r>
          </a:p>
          <a:p>
            <a:pPr marL="830707" lvl="3" indent="-342900"/>
            <a:endParaRPr lang="en-US" dirty="0"/>
          </a:p>
          <a:p>
            <a:pPr marL="487807" lvl="3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8" name="Equation" descr="Please contact Professor Yinger for details regarding figures and graph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0969" y="4267200"/>
            <a:ext cx="3280417" cy="838200"/>
          </a:xfrm>
          <a:prstGeom prst="rect">
            <a:avLst/>
          </a:prstGeom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159259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Firms, 2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y also model production “externalities as depending on the travel-time weighted sum of workplace employment density in surrounding block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68325" lvl="2" indent="0">
              <a:buNone/>
            </a:pPr>
            <a:r>
              <a:rPr lang="en-US" dirty="0"/>
              <a:t>where </a:t>
            </a:r>
            <a:r>
              <a:rPr lang="en-US" i="1" dirty="0"/>
              <a:t>H</a:t>
            </a:r>
            <a:r>
              <a:rPr lang="en-US" i="1" baseline="-25000" dirty="0"/>
              <a:t>Ms</a:t>
            </a:r>
            <a:r>
              <a:rPr lang="en-US" i="1" dirty="0"/>
              <a:t>/K</a:t>
            </a:r>
            <a:r>
              <a:rPr lang="en-US" i="1" baseline="-25000" dirty="0"/>
              <a:t>s</a:t>
            </a:r>
            <a:r>
              <a:rPr lang="en-US" dirty="0"/>
              <a:t> is workplace employment density per unit of land area; production externalities decline with travel time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s</a:t>
            </a:r>
            <a:r>
              <a:rPr lang="en-US" dirty="0"/>
              <a:t>) through the iceberg factor </a:t>
            </a:r>
            <a:r>
              <a:rPr lang="en-US" dirty="0" err="1"/>
              <a:t>exp</a:t>
            </a:r>
            <a:r>
              <a:rPr lang="en-US" dirty="0"/>
              <a:t>{-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}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dirty="0"/>
              <a:t>(0, 1];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US" dirty="0"/>
              <a:t>determines their rate of spatial decay; a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/>
              <a:t> controls their relative importance in determining overall productivity.</a:t>
            </a:r>
          </a:p>
          <a:p>
            <a:pPr marL="487807" lvl="3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9" name="Equation" descr="Please contact Professor Yinger for details regarding figures and graph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3295247"/>
            <a:ext cx="4724400" cy="1124353"/>
          </a:xfrm>
          <a:prstGeom prst="rect">
            <a:avLst/>
          </a:prstGeom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544354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mpirical Work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is an amazing (long!) article.  Let me end with a brief comment on some of the empirical work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y have data for Berlin.  One part of the data gives commuting flows across district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y regress the log of the probability that a person living in district</a:t>
            </a:r>
            <a:r>
              <a:rPr lang="en-US" i="1" dirty="0"/>
              <a:t> i </a:t>
            </a:r>
            <a:r>
              <a:rPr lang="en-US" dirty="0"/>
              <a:t>works in district </a:t>
            </a:r>
            <a:r>
              <a:rPr lang="en-US" i="1" dirty="0"/>
              <a:t>j</a:t>
            </a:r>
            <a:r>
              <a:rPr lang="en-US" dirty="0"/>
              <a:t> as a function of travel time, residential district traits, and work district traits.  This regression can be derived from their model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 results are on the next slide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I have tract-to-tract commuting data for Cleveland if any of you are interested in replicating this.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882065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pic>
        <p:nvPicPr>
          <p:cNvPr id="8" name="Table" descr="Please contact Professor Yinger for details regarding figures and graph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" y="1244600"/>
            <a:ext cx="7815136" cy="5494801"/>
          </a:xfrm>
          <a:prstGeom prst="rect">
            <a:avLst/>
          </a:prstGeom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5559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mpirical Work, 2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y also estimate their entire structural model.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y assume some parameters,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y use their gravity model to identify some other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y have amazing data for West Berlin from 1936, 1986, and 2006: before the wall, with the wall, and after the wall.  They use the large changes in Berlin associated with the wall to identify other parameter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y estimate the model with GMM, which essentially finds the parameter values that give the model the best fit.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224857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ontent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1. Steps in deriving a bid-function envelop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Recent research on the economics of density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621724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mpirical Work, 3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y find significant evidence of agglomeration economies, which decline rapidly with distanc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y find significant evidence of neighborhood externalities, which decline very rapidly with distance (decline by half every 1,000 feet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se effects are in addition to the impact of neighborhood traits they can observe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33477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pic>
        <p:nvPicPr>
          <p:cNvPr id="8" name="Table" descr="Please contact Professor Yinger for details regarding figures and graphs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177411"/>
            <a:ext cx="6248400" cy="5673029"/>
          </a:xfrm>
          <a:prstGeom prst="rect">
            <a:avLst/>
          </a:prstGeom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068522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14719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onclusions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article is an amazing technical achievement, especially by linking residential location and produc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Many of the results are not very transparent.  The paper does not discuss, for example, the estimated land price pattern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price of this general-equilibrium approach is high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Cobb-Douglas forms, </a:t>
            </a:r>
          </a:p>
          <a:p>
            <a:pPr marL="830707" lvl="3" indent="-342900"/>
            <a:r>
              <a:rPr lang="en-US" dirty="0"/>
              <a:t>Identical households except for a random shock (and hence no insight into sorting),</a:t>
            </a:r>
          </a:p>
          <a:p>
            <a:pPr marL="830707" lvl="3" indent="-342900"/>
            <a:r>
              <a:rPr lang="en-US" dirty="0"/>
              <a:t>Iceberg commuting costs (=no variation in speed, no operating costs, and a constant value of commuting time as a fraction of the wage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77106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teps in Deriving a Bid-function Envelop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Derive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Find the constant term that preserves the intersection where 2 bid functions cros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Assume a general form for the equilibrium relationship between bid function slopes and access to worksit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Integrate the equation defined by steps 1 to 3 to find the bid-function envelope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011258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tep 1: Deriving a Bid Func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. Assume that the time cost of commuting as a fraction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/>
              <a:t>, of the wage is constant across household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. Assume that operating costs of commuting affect location choice but do not affect the demand for housing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C. Def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as a measure of access to jobs, which can be in miles or minutes.</a:t>
            </a:r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6930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Bid Func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. Assume that the demand for housing has a constant elasticity form, with a unitary price elastic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. Use the differential-equations approach for finding a bid-function with these assumptions.</a:t>
            </a:r>
          </a:p>
          <a:p>
            <a:pPr marL="231775" lvl="2" indent="0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950678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Bid Function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resulting bid function is: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where 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</p:txBody>
      </p:sp>
      <p:grpSp>
        <p:nvGrpSpPr>
          <p:cNvPr id="10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09854342-3578-4BFE-9CBE-30CCF02BA445}"/>
              </a:ext>
            </a:extLst>
          </p:cNvPr>
          <p:cNvGrpSpPr/>
          <p:nvPr/>
        </p:nvGrpSpPr>
        <p:grpSpPr>
          <a:xfrm>
            <a:off x="2157413" y="2667000"/>
            <a:ext cx="5159375" cy="2919412"/>
            <a:chOff x="2157413" y="2667000"/>
            <a:chExt cx="5159375" cy="2919412"/>
          </a:xfrm>
        </p:grpSpPr>
        <p:graphicFrame>
          <p:nvGraphicFramePr>
            <p:cNvPr id="8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210750"/>
                </p:ext>
              </p:extLst>
            </p:nvPr>
          </p:nvGraphicFramePr>
          <p:xfrm>
            <a:off x="2157413" y="2667000"/>
            <a:ext cx="515937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5" name="Equation" r:id="rId3" imgW="1866600" imgH="520560" progId="Equation.DSMT4">
                    <p:embed/>
                  </p:oleObj>
                </mc:Choice>
                <mc:Fallback>
                  <p:oleObj name="Equation" r:id="rId3" imgW="1866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413" y="2667000"/>
                          <a:ext cx="5159375" cy="144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465078"/>
                </p:ext>
              </p:extLst>
            </p:nvPr>
          </p:nvGraphicFramePr>
          <p:xfrm>
            <a:off x="2659063" y="4724400"/>
            <a:ext cx="3754437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6" name="Equation" r:id="rId5" imgW="1041120" imgH="241200" progId="Equation.DSMT4">
                    <p:embed/>
                  </p:oleObj>
                </mc:Choice>
                <mc:Fallback>
                  <p:oleObj name="Equation" r:id="rId5" imgW="104112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063" y="4724400"/>
                          <a:ext cx="3754437" cy="8620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483602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tep 2: Deriving the Constan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s written, the above bid function does not have an envelope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following slide shows bid functions using this formula with the same constant term and different values 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573545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Bid Functions with the Same Constant</a:t>
            </a:r>
          </a:p>
          <a:p>
            <a:pPr marL="231775" lvl="2" indent="0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9" name="Chart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7002537"/>
              </p:ext>
            </p:extLst>
          </p:nvPr>
        </p:nvGraphicFramePr>
        <p:xfrm>
          <a:off x="1066800" y="1981200"/>
          <a:ext cx="7010400" cy="4191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4356737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00368</TotalTime>
  <Words>1942</Words>
  <Application>Microsoft Office PowerPoint</Application>
  <PresentationFormat>On-screen Show (4:3)</PresentationFormat>
  <Paragraphs>262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Georgia</vt:lpstr>
      <vt:lpstr>Times New Roman</vt:lpstr>
      <vt:lpstr>Trebuchet MS</vt:lpstr>
      <vt:lpstr>Wingdings 2</vt:lpstr>
      <vt:lpstr>Urban</vt:lpstr>
      <vt:lpstr>Equation</vt:lpstr>
      <vt:lpstr>Document</vt:lpstr>
      <vt:lpstr>ECN741:  Urban Economics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: Household Heterogeneity: Supplementary Slides</dc:title>
  <dc:creator>joyinger</dc:creator>
  <cp:lastModifiedBy>Emily Rose Minnoe</cp:lastModifiedBy>
  <cp:revision>888</cp:revision>
  <dcterms:created xsi:type="dcterms:W3CDTF">2008-01-08T18:11:56Z</dcterms:created>
  <dcterms:modified xsi:type="dcterms:W3CDTF">2020-08-04T15:26:14Z</dcterms:modified>
</cp:coreProperties>
</file>